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8" r:id="rId6"/>
    <p:sldId id="259" r:id="rId7"/>
    <p:sldId id="325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318" r:id="rId23"/>
    <p:sldId id="274" r:id="rId24"/>
    <p:sldId id="275" r:id="rId25"/>
    <p:sldId id="276" r:id="rId26"/>
    <p:sldId id="310" r:id="rId27"/>
    <p:sldId id="277" r:id="rId28"/>
    <p:sldId id="278" r:id="rId29"/>
    <p:sldId id="279" r:id="rId30"/>
    <p:sldId id="311" r:id="rId31"/>
    <p:sldId id="319" r:id="rId32"/>
    <p:sldId id="312" r:id="rId33"/>
    <p:sldId id="320" r:id="rId34"/>
    <p:sldId id="321" r:id="rId35"/>
    <p:sldId id="323" r:id="rId36"/>
    <p:sldId id="324" r:id="rId37"/>
    <p:sldId id="313" r:id="rId38"/>
    <p:sldId id="314" r:id="rId39"/>
    <p:sldId id="315" r:id="rId40"/>
    <p:sldId id="316" r:id="rId41"/>
    <p:sldId id="317" r:id="rId42"/>
    <p:sldId id="280" r:id="rId43"/>
    <p:sldId id="281" r:id="rId44"/>
    <p:sldId id="282" r:id="rId45"/>
    <p:sldId id="283" r:id="rId46"/>
    <p:sldId id="284" r:id="rId47"/>
    <p:sldId id="285" r:id="rId48"/>
    <p:sldId id="296" r:id="rId49"/>
    <p:sldId id="299" r:id="rId50"/>
    <p:sldId id="298" r:id="rId51"/>
    <p:sldId id="301" r:id="rId52"/>
    <p:sldId id="307" r:id="rId53"/>
    <p:sldId id="302" r:id="rId54"/>
    <p:sldId id="303" r:id="rId55"/>
    <p:sldId id="304" r:id="rId56"/>
    <p:sldId id="308" r:id="rId57"/>
    <p:sldId id="305" r:id="rId58"/>
    <p:sldId id="306" r:id="rId59"/>
    <p:sldId id="309" r:id="rId60"/>
    <p:sldId id="32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22:58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83 7148 326 0,'0'0'0'0,"0"0"0"16,0 0 0-16,0 0-185 0</inkml:trace>
  <inkml:trace contextRef="#ctx0" brushRef="#br0" timeOffset="352.06">4522 7208 191 0,'0'0'0'0,"0"0"0"16,12 9 0-16,-3-2 135 0,3 1-135 0,-12-8 136 15,5 9-136-15,-5-9 129 0,7 7-129 0,-2-1 130 16,4 3-130-16,0 3 154 0,-1 0-154 0,1-3 154 16,0-3-154-16,-2 3 10 0,2-2-10 0,-1 2 11 0,1-8-11 15,2 6 92-15,1-2-92 0,-3-1 92 16,3-1-92-16,2 1 63 0,3-8-63 0,3 4 63 0,2-5-63 16,1-2 45-16,7-1-45 0,3-1 46 0,2-3-46 15,0-2 34-15,7-1-34 0,-7 1 34 0,0-1-34 0,3-6 55 16,0 2-55-16,1-1 56 0,1-5-56 0,2-2 53 15,5-12-53-15,0 3 53 0,2-1-53 0,11-2-10 16,4-7 10-16,-4 3-9 0,1 5 9 0,-5-1 3 16,-4 2-3-16,8 0 4 0,-5 1-4 0,1-9 20 15,0-3-20-15,-5 5 20 0,-2-3-20 0,-7 11 37 16,-7 10-37-16,7-3 37 0,-2 3-37 0,2-3 7 0,5 1-7 16,-9 3 7-16,3-4-7 0,-3-3 6 0,-3-5-6 15,-2 7 7-15,-3 2-7 0,-4 3 33 0,4-4-33 16,-8 7 33-16,-9 8-33 0,8-3 39 0,1 3-39 0,5 1 39 15,-3-4-39-15,2 7 3 0,-3-3-3 0,-7 9 4 16,-11 0-4-16,7-3-1 0,-3 5 1 0,0-1 0 16,3-1 0-16,-3-3-32 0,5 3 32 0,-14 3-32 15,0 0 32-15,0 0-126 0,0 0 126 0,0 0-126 16,0 0 126-16,0 0-1183 0</inkml:trace>
  <inkml:trace contextRef="#ctx0" brushRef="#br0" timeOffset="1794.91">4457 9781 393 0,'0'0'0'0,"16"3"0"16,6 4 0-16,-9-2 3 0,-5 2-3 0,-8-7 4 15,9 12-4-15,-5-5 126 0,-3 1-126 0,6 4 126 16,-1-3-126-16,2 7 91 0,5-1-91 0,-5-1 92 16,1-4-92-16,3 4 54 0,6-1-54 0,-4 1 54 15,1 2-54-15,-1 3 23 0,4-7-23 0,-2 0 24 16,-2-4-24-16,3 4-7 0,-3 0 7 0,2-3-6 15,1-2 6-15,1 1 24 0,3-1-24 0,-4-2 25 16,1 2-25-16,3-7 109 0,8 0-109 0,-3 0 109 16,1-7-109-16,-1 4 126 0,7-2-126 0,-1-4 126 15,-6-1-126-15,3-2 61 0,1 0-61 0,0-2 62 16,0-1-62-16,4-1 65 0,-2-6-65 0,5-1 66 0,3 1-66 16,-2-2 18-16,4-3-18 0,-5-3 19 0,1 3-19 15,1-12 30-15,-1-6-30 0,1 4 30 0,-1 1-30 16,6-1 19-16,-2 2-19 0,19-8 20 0,7-1-20 15,-12-5 4-15,0-5-4 0,-4 3 5 0,-8-2-5 0,3 0 15 16,4 6-15-16,1 1 15 0,4 6-15 0,0-4 3 16,9-4-3-16,-10-8 4 0,-4-4-4 0,2 10-2 15,-3 2 2-15,6 4-2 0,0 5 2 0,-4-2 6 16,4 6-6-16,-7 0 6 0,-3-6-6 0,-8 7 7 16,-12 6-7-16,6-1 8 0,-2 5-8 0,-1-2 9 0,3 2-9 15,1 4 9-15,2 4-9 0,-2-3 4 0,-3 3-4 16,-2 8 4-16,-4 3-4 0,-24 9-98 0,0 0 98 15,32-15-97-15,4-6 97 0,31-13-1256 0</inkml:trace>
  <inkml:trace contextRef="#ctx0" brushRef="#br0" timeOffset="7006.78">18300 14025 740 0,'0'0'0'0,"10"3"0"16,9 3 0-16,-12-6 143 0,-7 0-143 0,0 0 144 0,-3-14-144 16,-1 7 102-16,-1 0-102 0,5 7 102 0,-5-12-102 15,5 12 98-15,0 0-98 0,0 0 99 0,0 0-99 16,0 0 39-16,0 0-39 0,0 0 40 0,-4-7-40 0,4 7 31 16,-12-10-31-16,12 10 31 0,-10-10-31 0,3 4 8 15,0 3-8-15,1 0 8 0,1-3-8 0,-4 3 74 16,1 1-74-16,-1 1 75 0,0-3-75 0,0 2 43 15,-1 1-43-15,0-1 43 0,-3-1-43 0,-1-1 22 16,2 1-22-16,0-1 22 0,1-3-22 0,-1 4 37 16,-5-1-37-16,-3 1 38 0,-2 0-38 0,-1-1 12 0,-3 1-12 15,7-1 13-15,5 3-13 0,-7-1 53 0,-2-2-53 16,2 1 53-16,-5-2-53 0,0 1 9 0,-2 1-9 16,8 0 9-16,5 1-9 0,-6 0 14 0,-4 0-14 15,-3 1 15-15,-1-1-15 0,-3 2-1 0,-1-3 1 16,10 1-1-16,6 0 1 0,-8 0 55 0,-4-1-55 0,-3-2 55 15,-3 0-55-15,0-2-16 0,0-2 16 0,6 2-15 16,2 2 15-16,-6 0 8 0,-2 0-8 0,0 2 8 16,-1-6-8-16,-3 6 5 0,-1-6-5 0,2 0 5 15,3-1-5-15,-2 1 5 0,2 1-5 0,0-2 6 16,2 1-6-16,1-3 33 0,-3 3-33 0,2-3 34 16,-2-1-34-16,-3 1 0 0,-2-4 0 0,1 4 0 15,-4 2 0-15,1-2 18 0,0 0-18 0,2 0 19 16,-4-2-19-16,0 2-50 0,-1-2 50 0,1 2-49 15,2 2 49-15,-2-4 1 0,1 4-1 0,-4-2 1 16,3 0-1-16,-3 0-22 0,5-3 22 0,-2 4-22 0,-3 1 22 16,-2-2-26-16,0 0 26 0,0 0-26 0,2 0 26 15,-4-2-14-15,2-1 14 0,-1 3-13 0,-1 0 13 16,-1 0-1-16,-4-2 1 0,-9 2 0 0,-12-2 0 0,9-3-1 16,2-2 1-16,15 9 0 0,13 3 0 0,-11-5 7 15,-7 3-7-15,0 3 7 0,5-1-7 0,-17 2-1 16,-12-4 1-16,26 6 0 0,10 3 0 0,-24-4-1 15,-9-3 1-15,7 6-1 0,-2-3 1 0,72 4-15 16,0 0 15-16,-89-5-15 0,-12 1 15 0,101 4 0 16,0 0 0-16,-108-6 0 0,-13 0 0 0,121 6-17 15,0 0 17-15,-126-3-16 0,-3-4 16 0,129 7 4 16,0 0-4-16,-124-5 4 0,-4 2-4 0,128 3 0 0,0 0 0 16,-125-4 1-16,-8-1-1 0,133 5 7 0,0 0-7 15,-126 0 8-15,-3 2-8 0,129-2 33 0,0 0-33 0,-130 1 34 16,1-1-34-16,129 0-9 0,0 0 9 0,-136 0-8 15,3 0 8-15,133 0-1 0,0 0 1 0,-134 0 0 16,-1-1 0-16,135 1-6 0,0 0 6 0,-133 3-6 16,-3 4 6-16,136-7 3 0,0 0-3 0,-126 5 4 15,2 5-4-15,124-10 0 0,0 0 0 0,-122 9 0 16,-2-2 0-16,124-7 1 0,0 0-1 0,-121 5 1 16,1 0-1-16,120-5 34 0,0 0-34 0,-124 4 34 15,-2-4-34-15,126 0 0 0,0 0 0 0,-124 0 0 16,0 0 0-16,124 0 0 0,0 0 0 0,-126 0 0 15,0-2 0-15,126 2 6 0,0 0-6 0,-129-3 7 16,-4-8-7-16,133 11 8 0,0 0-8 0,-129-7 8 16,5 0-8-16,124 7 39 0,0 0-39 0,-126-3 40 0,-2-2-40 15,128 5-43-15,0 0 43 0,-117-2-42 0,-3 0 42 16,120 2-2-16,0 0 2 0,-117-1-1 0,1 1 1 16,116 0-8-16,0 0 8 0,-111 0-7 0,-1 1 7 0,112-1-2 15,0 0 2-15,-114 6-1 0,1 0 1 0,113-6 1 16,0 0-1-16,-109 12 1 0,1 1-1 0,108-13-1 15,0 0 1-15,-108 12 0 0,-4 3 0 0,112-15 5 16,0 0-5-16,-107 19 5 0,2 3-5 0,105-22 1 16,0 0-1-16,-103 22 1 0,6 4-1 0,97-26 1 15,0 0-1-15,-104 26 1 0,0 0-1 0,104-26-5 16,0 0 5-16,-102 25-5 0,6 3 5 0,96-28 1 0,0 0-1 16,-98 27 1-16,4 3-1 0,94-30-9 0,0 0 9 15,-91 29-9-15,4-2 9 0,87-27-9 0,0 0 9 16,-84 31-9-16,2 3 9 0,82-34-4 0,0 0 4 15,-79 45-4-15,6 8 4 0,73-53-1 0,0 0 1 0,-74 50 0 16,6 3 0-16,68-53 0 0,0 0 0 0,-64 52 0 16,-1-3 0-16,65-49 0 0,0 0 0 0,-61 50 1 15,5-2-1-15,56-48-1 0,0 0 1 0,-51 57-1 16,8 6 1-16,43-63 0 0,0 0 0 0,-42 64 0 16,7 1 0-16,35-65-35 0,0 0 35 0,-32 60-35 15,8 0 35-15,3-13 3 0,7-8-3 0,5-11 3 16,2-11-3-16,5 7 0 0,-1 0 0 0,-2 5 0 15,5 4 0-15,-4-6-5 0,4 2 5 0,4-3-5 16,-4-6 5-16,0-20 18 0,0 0-18 0,5 33 18 16,4 7-18-16,-1-4 0 0,-1 0 0 0,2-5 0 15,2-1 0-15,1 1 1 0,0 0-1 0,0 4 2 0,6-3-2 16,-1 1-7-16,1-4 7 0,-4-3-6 0,1-4 6 16,-15-22-27-16,0 0 27 0,27 26-27 0,11 5 27 15,-38-31-3-15,0 0 3 0,38 32-2 0,8 1 2 0,-4-4 0 16,0-3 0-16,-6-4 0 0,-2-3 0 15,-1-2 1-15,-2 2-1 0,4 0 2 0,0-2-2 0,4 4 12 16,3-1-12-16,-4-3 13 0,-3-6-13 0,3-1-1 16,1-5 1-16,-1 4-1 0,1 1 1 0,1 0 0 15,-2-1 0-15,4-1 0 0,2 1 0 0,3-2-2 16,2 2 2-16,-4-6-1 0,3 0 1 0,1 3-35 0,-6 0 35 16,3-2-34-16,-3-1 34 0,6-1 3 0,5-4-3 15,-5 4 4-15,2 0-4 0,0-2 16 0,-2 0-16 16,-2 0 17-16,0 0-17 0,4 0 3 0,-3 0-3 15,7 0 4-15,1 0-4 0,-4 0 23 0,-5 0-23 0,4-2 24 16,-2-3-24-16,15 1 2 0,10 1-2 0,-18 0 2 16,-9 3-2-16,4-4-2 0,-4 2 2 0,0 1-1 15,-3-3 1-15,3 3 6 0,0-6-6 0,2 3 6 16,1 1-6-16,3 1-10 0,3 2 10 0,8-3-10 16,8-1 10-16,-6 2 1 0,-1 1-1 0,-14 1 1 15,-9 0-1-15,7 0 3 0,1 1-3 0,-1 1 4 16,2-2-4-16,0 0 12 0,1 2-12 0,-1-2 13 15,-2-2-13-15,19 2 1 0,9-2-1 0,-11 2 2 16,-1-1-2-16,-11-1 4 0,-7 0-4 0,-3 1 4 16,3 1-4-16,2 0-6 0,5 0 6 0,11 1-6 15,8 3 6-15,-5-1 0 0,-3 1 0 0,-9-1 0 16,-13-1 0-16,22 1 0 0,5 1 0 0,-14-1 0 0,-6 1 0 16,12 1 3-16,9 2-3 0,-1-6 3 0,0 3-3 15,-2 1 7-15,2 2-7 0,-4-4 8 0,-3 1-8 0,4-1-9 16,6 2 9-16,-8 0-9 0,-1-1 9 0,-11-1 49 15,-6 1-49-15,18 1 49 0,3 0-49 0,5 0-36 16,2 0 36-16,-7 0-35 0,0 2 35 0,1-2 0 16,-3 0 0-16,2 1 1 0,0-3-1 0,-3 4 5 15,0-2-5-15,3-2 5 0,2 1-5 0,-6-1 0 16,4-1 0-16,0 2 0 0,4-4 0 0,0 0 48 0,1 0-48 16,-5 0 48-16,-1 1-48 0,6 1 0 0,2-2 0 15,-7 0 1-15,2 0-1 0,-2-2 29 0,4 1-29 16,0 1 29-16,-4-6-29 0,-2 5 12 0,6-3-12 0,-6 2 13 15,2 2-13-15,4-3-8 0,3 0 8 16,-3-1-7-16,-4 1 7 0,2 1 4 0,-4 0-4 16,1 1 5-16,2-1-5 0,3 0 0 0,0 2 0 0,-1 0 1 15,-3-2-1-15,2 2 6 0,0-1-6 0,2 1 6 16,1-2-6-16,-5 0 9 0,6-1-9 0,-6-2 9 16,-2 0-9-16,6-2-2 0,3 2 2 0,-3 1-1 15,-6 1 1-15,6 1-2 0,-8 2 2 0,6-3-1 16,0-1 1-16,2 1-11 0,-2-2 11 0,1-1-10 15,-4 1 10-15,4 2 1 0,6-1-1 0,-9 1 1 16,-3-2-1-16,5-2-1 0,3 0 1 0,-8 2-1 16,-1 2 1-16,6-1 45 0,2 2-45 0,-2-1 46 15,-2-1-46-15,-2-2-17 0,-1-3 17 0,1 2-17 0,-1-1 17 16,-14 2 7-16,-2 3-7 0,10-6 8 0,9-1-8 16,-5-4-9-16,4-4 9 0,-13 7-8 0,-7 3 8 15,0-3 0-15,4 1 0 0,-4 0 0 0,-3 1 0 0,3-1 12 16,2 0-12-16,-2 1 13 0,-2-3-13 0,-1 2-23 15,-2-1 23-15,-7 1-22 0,-6 2 22 0,6-3 36 16,4 1-36-16,-8 0 36 0,3-2-36 0,-5-2 0 16,3-2 0-16,-11 4 0 0,-4 0 0 0,6-1 18 15,1-1-18-15,-3-2 19 0,5 3-19 0,-5-4 5 16,2-2-5-16,-5 2 6 0,-4-1-6 0,0-4-1 16,-4-2 1-16,-1 7-1 0,-6 1 1 0,3-2 65 15,-3-6-65-15,-1 5 66 0,-2 2-66 0,-2-4-3 0,-7-1 3 16,2 1-2-16,2-3 2 0,-5 2 0 0,-4-4 0 15,-2 2 1-15,-2 2-1 0,-3-4-4 0,-3 0 4 0,-1-3-3 16,-1 0 3-16,-2-4-4 0,-5-1 4 0,5 0-4 16,-3-1 4-16,-2 6-3 0,-1-5 3 0,-2 4-3 15,1-2 3-15,-4 3 0 0,1 0 0 0,1-2 0 16,-1-2 0-16,-2-1 49 0,-1-4-49 0,3-2 50 16,-2 1-50-16,-4 3-4 0,-1 0 4 0,1 5-3 15,0-2 3-15,-13-3 17 0,-10-3-17 0,8 5 17 16,5 4-17-16,3 5-3 0,7 2 3 0,-3-1-3 15,0 2 3-15,-12-11 2 0,-11-1-2 0,5 7 2 16,2-1-2-16,9 8-20 0,9 2 20 0,-4 3-20 16,-2 3 20-16,-12-3-1 0,-12-1 1 0,5 7-1 15,4-1 1-15,10 5-86 0,7 0 86 0,-2 1-86 16,4 3 86-16,-7-1-153 0,-2 2 153 0,2 0-152 16,3 2 152-16,-14 5-443 0,-4 1 443 0,16-1-443 0,9 2 443 15,-52 10-824-15</inkml:trace>
  <inkml:trace contextRef="#ctx0" brushRef="#br0" timeOffset="9486.5">18462 16167 1009 0,'0'0'0'0,"-14"-5"0"0,-7-4 0 0,21 9 32 15,0 0-32-15,-14-7 33 0,2 0-33 0,12 7 52 16,0 0-52-16,-18-10 52 0,-3-5-52 0,21 15 85 16,0 0-85-16,-26-18 85 0,-3 0-85 0,29 18 12 15,0 0-12-15,-30-21 12 0,-3-1-12 0,3 3 80 16,2 2-80-16,7 1 81 0,4 4-81 0,17 12 81 0,0 0-81 15,-34-14 81-15,-6-1-81 0,40 15 95 0,0 0-95 16,-47-17 96-16,-7 0-96 0,54 17 101 0,0 0-101 16,-56-18 102-16,-5 3-102 0,61 15 11 0,0 0-11 0,-61-14 11 15,-11 1-11-15,72 13 22 0,0 0-22 0,-86-16 23 16,-10-3-23-16,96 19 37 0,0 0-37 0,-91-17 38 16,2 0-38-16,89 17-15 0,0 0 15 0,-94-16-15 15,-2 3 15-15,96 13 5 0,0 0-5 0,-91-12 6 16,-7 3-6-16,98 9 3 0,0 0-3 0,-96-10 4 15,-7 1-4-15,103 9 0 0,0 0 0 0,-103-8 1 16,-5-1-1-16,108 9 0 0,0 0 0 0,-110-7 1 16,-4 2-1-16,114 5 1 0,0 0-1 0,-117-7 2 15,-4-1-2-15,121 8 26 0,0 0-26 0,-118-6 26 16,-8 3-26-16,23 0 36 0,8-3-36 0,13 3 37 0,14-2-37 16,-3 1 0-16,1 1 0 0,1-4 1 0,3 2-1 15,-4 0 18-15,2 1-18 0,3-1 19 0,6 0-19 16,-14 0 39-16,-1-2-39 0,1 0 39 0,5-1-39 15,-2 4-13-15,-2 4 13 0,2-1-12 0,0-3 12 16,-1-1 20-16,-3-2-20 0,6 2 20 0,2 0-20 0,-9 1-2 16,0 3 2-16,-2-3-1 0,3-1 1 0,3 2 15 15,4-3-15-15,-9 1 16 0,-7-2-16 0,7 4 18 16,-3-2-18-16,7-2 18 0,4 2-18 0,-7 1-9 16,-9 3 9-16,9-4-8 0,-5-2 8 0,1 3 0 15,-3 1 0-15,2-2 0 0,6-2 0 0,-3-3 8 16,2 1-8-16,2 5 9 0,-2 1-9 0,-4 0 15 15,-3-1-15-15,3-1 16 0,2-4-16 0,4 3 0 0,-7 0 0 16,1 1 0-16,2 2 0 0,-1-1 18 0,1 1-18 16,3-2 19-16,1 3-19 0,-7 0 0 0,1 2 0 0,2-3 1 15,4-2-1-15,-6 1-5 0,-1 1 5 0,1 1-4 16,2 1 4-16,0-1 1 0,-1-2-1 0,3 3 2 16,-4-3-2-16,0 1-9 0,-1-2 9 0,1 5-8 15,6 0 8-15,-7 0 3 0,1 1-3 0,2 1 4 16,-2 2-4-16,3-4-5 0,2 0 5 0,-3 1-5 15,-1 1 5-15,3 0 4 0,-4-1-4 0,6 1 5 16,3 2-5-16,-5-1-10 0,-1 0 10 0,3 1-9 16,-4 1 9-16,4 2 3 0,1 1-3 0,2-2 3 15,6-3-3-15,-8 0 7 0,2-1-7 0,0 5 7 16,-1 2-7-16,4-1 33 0,-6 2-33 0,5-3 33 16,3 0-33-16,-3 4-60 0,-2-1 60 0,16-3-60 0,10-4 60 15,-24 2 4-15,-11 0-4 0,11 4 4 0,0-6-4 16,12 3-5-16,7-1 5 0,2 0-5 0,0-2 5 15,-18 4 3-15,-15 2-3 0,10-2 3 0,-3-1-3 0,17 1-26 16,12 0 26-16,-3 0-25 0,0-2 25 16,-4 2 18-16,-1-2-18 0,-1 2 18 0,3-2-18 15,-1 4 0-15,2 1 0 0,2 0 1 0,3 2-1 0,-3 0 22 16,-4 2-22-16,4-4 22 0,0 2-22 0,3 1-26 16,-3 0 26-16,7 1-25 0,1-2 25 0,1 3 0 15,0 1 0-15,-1 1 1 0,1 2-1 0,3 5-44 16,2 2 44-16,6-7-44 0,10-4 44 0,-6 6 25 0,-3 1-25 15,2-1 26-15,6-1-26 0,-3 2-40 0,4-1 40 16,3 0-39-16,5-3 39 0,-3 3 0 0,3 0 0 16,0-1 0-16,0 1 0 0,6 3-13 0,-1 2 13 0,3 1-13 15,1 1 13-15,0 4-11 0,5 6 11 16,-2-12-11-16,3-4 11 0,-1 4-1 0,5 1 1 0,4 2-1 16,7 2 1-16,-3-2-34 0,3 1 34 0,2-5-33 15,3-1 33-15,0 2 1 0,2 2-1 0,-2-1 1 16,0-3-1-16,1 9 0 0,-1 1 0 0,3-3 1 15,3 0-1-15,1-2-2 0,0 4 2 0,2-6-2 16,0-5 2-16,4 4 0 0,-1-2 0 0,6-2 0 16,-6 1 0-16,6 1-2 0,-2 0 2 0,1 2-2 15,1-1 2-15,0 3-6 0,3-1 6 0,9 7-5 16,7 4 5-16,-2-3 1 0,0-5-1 0,-10-9 2 16,-9-7-2-16,3 3-1 0,2 0 1 0,16 4 0 15,7-1 0-15,-7 3-20 0,2-1 20 0,-13-7-20 0,-5-3 20 16,11 4 0-16,10 3 0 0,2-2 0 15,2 0 0-15,-8 4 0 0,-3 1 0 0,-7-5 0 0,-10-5 0 16,21 10-10-16,12 4 10 0,-7-5-10 0,3-4 10 0,-5 0 16 16,0-1-16-16,-3-3 17 0,-1-2-17 0,6 1 9 15,4 0-9-15,-6-2 9 0,0-2-9 0,2 3-3 16,0 1 3-16,3-4-3 0,2-1 3 0,-1 2 0 16,-1 1 0-16,0-3 1 0,-6-4-1 0,10 4-1 15,5 2 1-15,-9-2 0 0,1-2 0 0,1 2-8 16,-5 0 8-16,6-2-7 0,0-2 7 0,4 1 1 0,2-3-1 15,-3 3 2-15,-4-1-2 0,3 2-4 0,3 0 4 16,-3 1-3-16,-4-1 3 0,6 0-1 0,2 0 1 16,-3 0 0-16,-2 0 0 0,0-3-2 0,1-2 2 15,-1 0-2-15,0-2 2 0,5 1 2 0,0-3-2 0,-3 3 3 16,1-1-3-16,-1 0-2 0,3 0 2 0,0 2-1 16,-1 0 1-16,1-1 3 0,-2-1-3 0,2 0 3 15,0 2-3-15,-3-2-29 0,3-1 29 0,-2 0-29 16,-1-3 29-16,1 3 29 0,-1 1-29 0,1-1 29 15,4-1-29-15,-2 1-9 0,-1 3 9 0,1-3-9 16,0-1 9-16,3 2 27 0,1 1-27 0,-4-3 27 16,-3 1-27-16,3-1-5 0,-2 1 5 0,1 1-4 15,-3 1 4-15,1-1-2 0,5-2 2 0,-4-1-2 16,-5 0 2-16,7 2-5 0,-5-1 5 0,7-1-4 16,5 0 4-16,-12 0-4 0,0 0 4 0,2 0-3 15,-9 1 3-15,10-1 0 0,-1 0 0 0,-3 0 0 16,1 0 0-16,-2-1 3 0,2 3-3 0,4-2 3 0,1 1-3 15,-7-1 38-15,0 0-38 0,0 0 38 0,-3 0-38 16,5-2-13-16,1-2 13 0,-4 2-12 0,-3 2 12 0,1-2-13 16,-4-1 13-16,4 1-12 0,1-2 12 0,0 4 1 15,1-2-1-15,-3-1 1 0,-4-1-1 0,10-5-11 16,0-3 11-16,-8 5-10 0,1 2 10 0,2-4 24 16,-4-3-24-16,-1 5 25 0,1 0-25 0,0 0-5 15,0 0 5-15,2 0-5 0,-2 0 5 0,2 0 6 16,0 0-6-16,-2 0 6 0,0 2-6 0,-3-1-1 15,-1 3 1-15,1-2 0 0,-4-2 0 0,7-1 0 0,-3 1 0 16,-9 4 0-16,-14-1 0 0,7-1 1 0,1 0-1 16,-1 1 1-16,2 1-1 0,-51 8 9 0,0 0-9 15,79-19 9-15,20-5-9 0,-99 24-24 0,0 0 24 16,93-30-23-16,1-6 23 0,-94 36 34 0,0 0-34 0,93-39 34 16,1-9-34-16,-94 48 0 0,0 0 0 0,84-43 0 15,-6-3 0-15,-78 46 0 0,0 0 0 0,72-43 0 16,-6 2 0-16,-66 41 22 0,0 0-22 0,56-38 22 15,-5 2-22-15,-51 36 0 0,0 0 0 0,44-36 0 16,-6 1 0-16,-38 35 3 0,0 0-3 0,23-32 3 16,-7 3-3-16,-16 29 13 0,0 0-13 0,12-35 13 15,-5-2-13-15,-7 37 1 0,0 0-1 0,3-38 1 16,-3-2-1-16,0 40 33 0,0 0-33 0,-5-41 33 16,-9 0-33-16,14 41 1 0,0 0-1 0,-19-40 1 15,-4 1-1-15,23 39 36 0,0 0-36 0,-30-43 37 16,-4-5-37-16,34 48 0 0,0 0 0 0,-51-57 0 15,-7-4 0-15,58 61 24 0,0 0-24 0,-59-54 25 0,-6 5-25 16,65 49 7-16,0 0-7 0,-71-45 7 0,-8 0-7 16,79 45 4-16,0 0-4 0,-80-42 5 0,-3-5-5 0,83 47 0 15,0 0 0-15,-87-53 1 0,-4-5-1 0,91 58 12 16,0 0-12-16,-92-55 13 0,-4 0-13 0,96 55 13 16,0 0-13-16,-100-50 14 0,-7-1-14 0,107 51 9 15,0 0-9-15,-108-54 10 0,-4-1-10 0,112 55 17 16,0 0-17-16,-119-58 17 0,-1 0-17 0,120 58-17 15,0 0 17-15,-119-54-16 0,-3 6 16 0,122 48-74 0,0 0 74 16,-123-37-73-16,-1 8 73 0,124 29-45 0,0 0 45 16,-117-25-45-16,-3 12 45 0,120 13-107 0,0 0 107 15,-121-7-107-15,1 9 107 0,120-2-347 0,0 0 347 16,-119 8-346-16,-3 9 346 0,-118 9-1039 0</inkml:trace>
  <inkml:trace contextRef="#ctx0" brushRef="#br0" timeOffset="11416.58">18583 14656 908 0,'0'0'0'0,"0"0"0"0,0 26 0 0,0-26 105 0,0 0-105 16,0 0 106-16,0 0-106 0,0 0 0 16,0 0 0-16,0 0 0 0,0-7 0 0,0 7-19 0,0 0 19 15,0 0-18-15,-4-5 18 0,4 5-46 16,0 0 46-16,0 0-45 0,0 0 45 0,0 0 102 0,0 0-102 0,0 0 102 15,0 0-102-15,0 0 102 0,0 0-102 0,0 0 103 16,11 0-103-16,-11 0 72 0,0 0-72 0,7 2 73 16,1 0-73-16,-8-2 124 0,0 0-124 0,13 1 124 15,2 1-124-15,-15-2 65 0,0 0-65 0,20 0 66 16,4 0-66-16,-24 0 40 0,0 0-40 0,26-2 41 16,6-3-41-16,-32 5 13 0,0 0-13 0,38-7 14 15,6-3-14-15,-44 10 35 0,0 0-35 0,47-14 36 16,4-1-36-16,-51 15 0 0,0 0 0 0,50-19 0 15,6-5 0-15,-56 24 37 0,0 0-37 0,58-26 38 16,5-3-38-16,-63 29 36 0,0 0-36 0,84-33 36 16,17-6-36-16,-101 39 22 0,0 0-22 0,87-38 23 15,4 0-23-15,-91 38 48 0,0 0-48 0,93-36 48 0,-6 2-48 16,-87 34 16-16,0 0-16 0,87-36 17 0,-3 2-17 16,-84 34-11-16,0 0 11 0,84-43-10 0,-3-2 10 15,-81 45 50-15,0 0-50 0,76-41 51 0,-2-2-51 0,-74 43-6 16,0 0 6-16,71-36-5 0,-4 5 5 0,-67 31 3 15,0 0-3-15,59-29 4 0,-6 3-4 0,-53 26 16 16,0 0-16-16,49-22 17 0,-4 6-17 0,-45 16 54 16,0 0-54-16,31-15 55 0,-6 6-55 0,-25 9 10 15,0 0-10-15,19-8 10 0,-3 3-10 0,-16 5 1 0,0 0-1 16,12-2 1-16,-3-1-1 0,-9 3 45 0,0 0-45 16,9-2 45-16,-6 0-45 0,-3 2-38 0,0 0 38 15,0 0-37-15,9 0 37 0,-9 0-39 0,0 0 39 0,0 0-38 16,0 0 38-16,0 0-269 0,0 0 269 0,0 0-268 15,0 0 268-15,0 0-1422 0</inkml:trace>
  <inkml:trace contextRef="#ctx0" brushRef="#br0" timeOffset="13068.99">21282 13652 1065 0,'0'0'0'0,"9"21"0"0,5 17 0 0,-7-21 150 15,-2-5-150-15,-3-22 151 0,-4-16-151 0,2 12 96 0,0 4-96 16,0 0 97-16,0 5-97 0,0 5 45 0,0 0-45 15,0 8 46-15,0 13-46 0,3 1 33 0,1 5-33 16,-2-8 34-16,-1-5-34 0,5 5-1 0,-5 2 1 0,6 8 0 16,-3 7 0-16,3 3 82 0,2 2-82 0,-2 7 82 15,-2 4-82-15,4-1 41 0,-1 3-41 0,1-3 41 16,2-1-41-16,1 1 49 0,2-1-49 0,-4 21 50 16,6 9-50-16,-4-9 15 0,4-5-15 0,-6-16 15 15,-1-10-15-15,0 1 2 0,0-3-2 0,-1 1 3 16,3 2-3-16,-1 1 2 0,-1-3-2 0,0-8 2 15,-6-4-2-15,4 1-33 0,-2-4 33 0,-3-5-33 16,-4-4 33-16,6 1-121 0,-1-4 121 0,-3-6-121 16,-1-2 121-16,-1 4-1254 0</inkml:trace>
  <inkml:trace contextRef="#ctx0" brushRef="#br0" timeOffset="13535.27">21113 13958 931 0,'0'0'0'0,"-7"-14"0"0,-4-11 0 0,11 25 130 0,0 0-130 16,-9-28 130-16,-1-3-130 0,10 31 97 0,0 0-97 15,-7-32 98-15,2-3-98 0,5 35 92 0,0 0-92 16,-2-39 93-16,4-6-93 0,-2 45 90 0,0 0-90 0,7-41 90 16,5 1-90-16,-12 40 47 0,0 0-47 0,17-37 48 15,6 2-48-15,-23 35 52 0,0 0-52 0,28-30 53 16,7-1-53-16,-35 31 38 0,0 0-38 0,38-26 38 16,8 5-38-16,-46 21 1 0,0 0-1 0,49-12 1 15,3 5-1-15,-52 7-6 0,0 0 6 0,51 6-5 16,-2 9 5-16,-49-15 1 0,0 0-1 0,49 26 1 15,-2 11-1-15,-47-37 37 0,0 0-37 0,45 59 38 16,1 21-38-16,-46-80 28 0,0 0-28 0,28 64 28 16,-11 0-28-16,-17-64 35 0,0 0-35 0,7 48 36 15,-7-7-36-15,0-41 0 0,0 0 0 0,-3 41 1 16,-6-3-1-16,9-38 41 0,0 0-41 0,-12 39 42 16,-9 1-42-16,21-40-1 0,0 0 1 0,-23 39 0 0,-5-1 0 15,28-38 1-15,0 0-1 0,-28 34 1 0,-2-5-1 16,30-29-146-16,0 0 146 0,-29 23-145 15,-8-6 145-15,-28 21-1416 0</inkml:trace>
  <inkml:trace contextRef="#ctx0" brushRef="#br0" timeOffset="14231.68">22087 13984 1188 0,'0'0'0'0,"-19"-2"0"16,-11-7 0-16,15 8 152 0,8 1-152 0,17 7 153 15,16 3-153-15,-5 0 137 0,0 0-137 0,-3-4 137 16,-11-5-137-16,3 1 44 0,1-4-44 0,-1-1 44 16,-6-2-44-16,5-2-8 0,1 0 8 0,-1-5-7 15,-1 0 7-15,1-3-39 0,0 3 39 0,-2-4-38 16,-2 1 38-16,2-1-1 0,-2-1 1 0,1-4 0 16,-3-1 0-16,1-2 19 0,-3 4-19 0,-1-11 20 15,-1 0-20-15,-1 0 39 0,-2-2-39 0,3 13 40 0,-3 4-40 16,2 1 33-16,-1 1-33 0,-2-7 34 0,-1 3-34 15,6 18 9-15,0 0-9 0,-10-21 9 0,-4 2-9 16,4 2 2-16,1 1-2 0,2 8 3 0,-2 3-3 0,0 0-1 16,-1 1 1-16,10 4 0 0,-9 0 0 0,9 0-40 15,0 0 40-15,-12 4-39 0,-2 1 39 0,-2 2 11 16,0 1-11-16,4-1 11 0,2 0-11 0,-1 3-2 16,3 1 2-16,-1 7-2 0,-2 10 2 0,4 4 0 15,0 4 0-15,2-5 0 0,3 2 0 0,-3 3 32 16,3-3-32-16,2-1 33 0,0 1-33 0,2 3 1 0,3 0-1 15,-1 0 2-15,3 0-2 0,0 7 0 0,2 5 0 16,-2-10 1-16,0-6-1 0,3 4 0 0,0-1 0 16,3-6 1-16,1 0-1 0,3-1 6 0,4-6-6 15,-9-5 7-15,-3-5-7 0,5 0 32 0,2-5-32 0,-2 3 32 16,1-1-32-16,5-1 40 0,1 1-40 0,-7-4 40 16,-4-2-40-16,2-1 9 0,4 0-9 0,-2-2 9 15,-2 0-9-15,4-2 49 0,0 0-49 0,-4-4 49 16,-2 0-49-16,3 0 55 0,-1-3-55 0,2 0 56 15,-5-1-56-15,5-2-6 0,1-3 6 0,-4 6-5 16,-4 1 5-16,0-3-15 0,3 1 15 0,1-2-14 16,-1-2 14-16,1 0-124 0,-3 1 124 0,-1 4-123 15,-5 4 123-15,0-4-516 0,-2 1 516 0,-2-13-515 16,0-4 515-16,-1-24-595 0</inkml:trace>
  <inkml:trace contextRef="#ctx0" brushRef="#br0" timeOffset="14751.29">22627 13706 1166 0,'0'0'0'0,"-3"24"0"0,-6 13 0 0,4-12 172 15,1-8-172-15,3-22 173 0,2-25-173 0,-1 13 89 16,0 2-89-16,2 1 90 0,0 2-90 0,0 5 80 15,-2 4-80-15,0 3 81 0,3 7-81 0,-1 5 3 0,1 5-3 16,1 2 4-16,-2 1-4 0,5 6 26 0,1 5-26 16,-1-2 26-16,2 4-26 0,1 6 21 0,3 6-21 15,-5-4 21-15,-4 4-21 0,3-3 15 0,0 0-15 0,-2-17 15 16,-3-9-15-16,1 3 28 0,3-4-28 0,-3 1 28 16,-1-3-28-16,1 1 0 0,1-2 0 0,-4-5 0 15,-2-5 0-15,2-2 44 0,0 0-44 0,0 0 44 16,0 0-44-16,0 0 6 0,0 0-6 0,-5-11 7 15,-6-8-7-15,3-5 48 0,-3-8-48 0,2-1 48 16,-5-3-48-16,7 0 23 0,2 0-23 0,0 4 24 16,1 4-24-16,1-5 35 0,-1 3-35 0,4 6 35 15,2-2-35-15,2 0 32 0,3 2-32 0,-2 3 32 16,0 3-32-16,6-5-11 0,-3-3 11 0,1 2-10 16,3-1 10-16,2 1-7 0,0 3 7 0,-1 6-7 15,-5 4 7-15,5 1-4 0,1 3 4 0,-2 2-4 0,0 2 4 16,5 3-1-16,3 3 1 0,-1 9 0 0,0 5 0 15,4 6-7-15,3 4 7 0,-2 2-6 0,1 4 6 16,-1 5-3-16,-1-2 3 0,0 0-3 0,-2 1 3 0,-2 8-36 16,0-2 36-16,0 2-36 0,-1 1 36 0,-2-2-46 15,-1 5 46-15,-1-12-46 0,-1-4 46 0,1 1-74 16,-2 1 74-16,-2-13-74 0,-4-5 74 0,2 2-407 16,1 0 407-16,0-6-407 0,-8-4 407 0,10 13-759 15</inkml:trace>
  <inkml:trace contextRef="#ctx0" brushRef="#br0" timeOffset="15115.94">23130 12681 1569 0,'0'0'0'0,"6"14"0"16,4 10 0-16,-3-19 143 0,2-12-143 0,-9 7 143 15,0 0-143-15,0 0 114 0,5 4-114 0,2 1 114 16,0 0-114-16,5 9 81 0,2 6-81 0,0 9 81 16,0 9-81-16,-1 0 4 0,-1 7-4 0,2-1 5 15,-4 2-5-15,1 9 5 0,-1 11-5 0,1-5 6 16,3 6-6-16,3 14 8 0,8 8-8 0,-3-1 9 0,-3 4-9 15,1-7 0-15,-3-3 0 0,-5-10 0 0,-1-12 0 16,6 7 2-16,4-3-2 0,-3-8 2 0,-2-1-2 16,-16-55 10-16,0 0-10 0,19 60 11 0,5 2-11 15,-24-62-45-15,0 0 45 0,16 46-45 0,-2-11 45 0,-14-35-206 16,0 0 206-16,10 24-205 0,-1-9 205 0,10 26-1244 16</inkml:trace>
  <inkml:trace contextRef="#ctx0" brushRef="#br0" timeOffset="16164.34">23510 13937 1043 0,'0'0'0'0,"0"0"0"0,1-6 0 0,-1 6 192 0,0 0-192 15,-3-12 193-15,-2-9-193 0,5 21 93 0,0 0-93 16,-4-14 94-16,-1 0-94 0,5 14 60 0,0 0-60 16,-2-10 60-16,4 0-60 0,-2 10 0 0,0 0 0 0,9-7 0 15,5-2 0-15,-14 9-19 0,0 0 19 0,24-6-18 16,9 0 18-16,-33 6 39 0,0 0-39 0,37-6 39 15,5-1-39-15,-42 7 85 0,0 0-85 0,44-11 85 16,1-2-85-16,-45 13 39 0,0 0-39 0,45-23 39 16,-1-8-39-16,-44 31 18 0,0 0-18 0,40-30 18 15,-5-3-18-15,-35 33 32 0,0 0-32 0,28-28 32 16,-3 1-32-16,-25 27 24 0,0 0-24 0,17-29 25 16,-5 3-25-16,-12 26 15 0,0 0-15 0,9-24 16 15,-7 5-16-15,-2 19 0 0,0 0 0 0,-2-17 0 16,-5 2 0-16,7 15 53 0,0 0-53 0,-14-7 54 0,-9 7-54 15,23 0 0-15,0 0 0 0,-21 10 1 16,0 5-1-16,21-15-18 0,0 0 18 0,-21 28-18 0,2 13 18 16,19-41 0-16,0 0 0 0,-15 52 0 0,2 8 0 0,13-60-6 15,0 0 6-15,-8 63-5 0,2 4 5 16,6-67-4-16,0 0 4 0,-1 89-3 0,4 16 3 0,-3-105-12 16,0 0 12-16,12 82-12 0,8-10 12 15,-20-72 34-15,0 0-34 0,22 50 34 0,6-19-34 0,-28-31 18 16,0 0-18-16,21 17 19 0,2-15-19 0,0-2 38 15,-6-7-38-15,1-7 38 0,2-1-38 0,-2-7 0 16,-1-4 0-16,-1-2 1 0,0-4-1 0,-6 4 41 16,-1 4-41-16,-2 0 41 0,0 2-41 0,-7 22 2 15,0 0-2-15,5-33 2 0,-3-4-2 0,0 8 3 0,-4-6-3 16,2 9 4-16,0 4-4 0,0 2 7 0,0-3-7 16,0-4 7-16,2-2-7 0,-2 1-2 0,-2 1 2 0,2 11-1 15,2 6 1-15,0 1 0 0,-1 2 0 0,-1 7 0 16,4-10 0-16,-4 10-1 0,2-8 1 0,-2 8 0 15,0 0 0-15,0 0-37 0,8 5 37 0,5 10-37 16,-3 8 37-16,2 2-2 0,2 8 2 0,-2-7-1 16,-1-2 1-16,1 1-4 0,0-1 4 0,4 2-3 15,0 0 3-15,0 0-1 0,1-1 1 0,-3-7 0 16,0-8 0-16,0 4-20 0,0 1 20 0,2-3-19 16,1 0 19-16,1 2 10 0,1 1-10 0,-9-8 11 15,-6-7-11-15,-4 0 15 0,10 4-15 0,-1-4 16 16,3 0-16-16,0-4 9 0,2 2-9 0,-5-1 10 15,-2-4-10-15,0 0 40 0,-2-3-40 0,-1-4 41 16,-1-1-41-16,-1-2 5 0,-4-2-5 0,1-4 6 0,-5-2-6 16,3-1 11-16,-1-2-11 0,-1-2 11 0,-4-6-11 15,2-1 26-15,0-2-26 0,4 8 26 0,-1 5-26 16,1-1-21-16,-2 1 21 0,1 6-21 0,1 4 21 0,-1-1 5 16,2 2-5-16,1 2 5 0,-1 3-5 0,0-2-2 15,1 0 2-15,1 4-1 0,0 2 1 0,0 0 5 16,0-3-5-16,0 9 6 0,0-7-6 0,0 7-23 15,1-7 23-15,-1 7-22 0,0 0 22 0,0 0-45 16,7 4 45-16,5 6-44 0,4 7 44 0,3 7-9 16,2 5 9-16,0 6-9 0,-1 8 9 0,1 3-4 0,3 2 4 15,-1 0-3-15,-1-7 3 0,1 0-22 0,0 1 22 16,-4-15-22-16,-7-8 22 0,4 3 21 0,1-3-21 16,3 3 21-16,1-1-21 0,0 3-10 0,-2 0 10 0,-7-12-10 15,-3-8 10-15,1-3 68 0,1 1-68 0,-2-4 68 16,-4 1-68-16,2-6 32 0,1 2-32 0,1-11 32 15,2-1-32-15,-4-2 28 0,0-3-28 16,-4-4 28-16,-1-1-28 0,3-6 18 0,-5 2-18 0,2-3 19 16,-2-4-19-16,-2-3 17 0,2-4-17 0,-3 9 17 15,1 2-17-15,0-2 4 0,0 0-4 0,-1 8 4 16,-1 8-4-16,3-6 0 0,-1-2 0 0,0 11 1 16,2 7-1-16,0-4-28 0,-2 0 28 0,1 2-28 15,-3 7 28-15,1-5-89 0,-1-2 89 0,4 12-88 16,0 0 88-16,0 0-235 0,0 0 235 0,0 0-235 15,0 0 235-15,0 0-1427 0</inkml:trace>
  <inkml:trace contextRef="#ctx0" brushRef="#br0" timeOffset="16696.64">25496 13503 1356 0,'0'0'0'0,"-10"-2"0"0,-10-1 0 0,13-6 243 0,6 1-243 16,1 8 244-16,-9-7-244 0,9 7 114 0,0 0-114 16,0 0 114-16,0 0-114 0,0 0 88 0,-5-7-88 15,5 7 89-15,-7-5-89 0,7 5 12 0,-11-5-12 0,4 7 12 16,0 1-12-16,-2 0-32 0,-1 6 32 0,0 6-32 15,-3 4 32-15,6 7-41 0,2 10 41 0,0 2-40 16,-2 1 40-16,5-1 0 0,2 2 0 0,-3-13 1 16,3-13-1-16,3 3 7 0,-3-2-7 0,5 4 8 15,2 2-8-15,2-4 34 0,3 0-34 0,-5-7 34 16,-3-6-34-16,5-1 47 0,3-3-47 0,-2-3 48 16,6-4-48-16,1-5 74 0,1 0-74 0,-2 0 75 15,-1-3-75-15,-1-4 12 0,2-2-12 0,-2-6 13 16,-4-6-13-16,1 2 36 0,-1 0-36 0,-4 7 36 15,-3 7-36-15,1-5 75 0,-3 3-75 0,1 2 76 0,0 0-76 16,0-1-4-16,-1 3 4 0,-1 8-4 16,0 4 4-16,0 3 6 0,2-9-6 0,-2 9 7 15,0 0-7-15,0 0-61 0,0 0 61 0,0 0-60 0,0 0 60 16,0 0-1-16,14 9 1 0,-3 4 0 0,1 8 0 16,2 8-15-16,-2 5 15 0,2 4-14 0,0 0 14 0,2 3-5 15,-1 2 5-15,-1-3-5 0,2-10 5 0,0 6-7 16,1 0 7-16,-3-10-6 0,-1-7 6 0,2 7-122 15,-2 0 122-15,-1-8-122 0,-3-4 122 0,4 9-378 16,1-1 378-16,-7-14-377 0,-7-9 377 0,7 6-997 0</inkml:trace>
  <inkml:trace contextRef="#ctx0" brushRef="#br0" timeOffset="17012.79">25599 12510 1479 0,'0'0'0'0,"9"8"0"16,5 8 0-16,-14-16 172 0,0 0-172 0,0 0 173 16,2-9-173-16,-1 2 144 0,1 0-144 0,-2 7 144 15,11-1-144-15,1 9 78 0,2 8-78 0,5 4 79 16,4 13-79-16,-4 10 39 0,-2 8-39 0,3 4 39 15,-1 9-39-15,0-1 1 0,2 1-1 0,5 21 1 16,4 17-1-16,-30-102 0 0,0 0 0 0,33 113 1 16,6 16-1-16,-39-129 0 0,0 0 0 0,35 135 0 15,1 9 0-15,-36-144-23 0,0 0 23 0,40 124-22 0,1-9 22 16,-41-115-61-16,0 0 61 0,35 101-61 0,-4-8 61 16,-31-93-273-16,0 0 273 0,24 70-272 0,-3-15 272 0,27 70-1101 15</inkml:trace>
  <inkml:trace contextRef="#ctx0" brushRef="#br0" timeOffset="18045.54">26459 13730 964 0,'0'0'0'0,"-7"22"0"0,-5 11 0 0,12-33 173 16,0 0-173-16,7-4 174 0,14-20-174 0,-21 24 63 0,0 0-63 15,17-17 63-15,4-7-63 0,-21 24 56 0,0 0-56 16,21-21 56-16,2-1-56 0,-23 22 40 0,0 0-40 0,22-21 41 15,1-4-41-15,-23 25 29 0,0 0-29 0,19-29 29 16,-1-2-29-16,-18 31 113 0,0 0-113 0,12-35 114 16,-3 1-114-16,-9 34 38 0,0 0-38 0,5-36 38 15,-3 0-38-15,-2 36 74 0,0 0-74 0,-2-34 75 16,-3 1-75-16,5 33 54 0,0 0-54 0,-9-29 55 16,2 7-55-16,7 22 0 0,0 0 0 0,-11-12 0 15,-2 8 0-15,13 4-2 0,0 0 2 0,-20 10-1 16,-2 11 1-16,22-21-28 0,0 0 28 0,-21 29-28 15,0 5 28-15,21-34-32 0,0 0 32 0,-16 49-32 16,5 2 32-16,11-51-1 0,0 0 1 0,-5 58 0 16,3 11 0-16,2-69 38 0,0 0-38 0,7 76 39 0,7 9-39 15,-14-85 42-15,0 0-42 0,23 66 43 0,9-12-43 16,-32-54 6-16,0 0-6 0,31 37 6 0,4-20-6 16,-35-17 22-16,0 0-22 0,35 8 23 0,3-9-23 15,-38 1 54-15,0 0-54 0,41-9 54 0,-1-10-54 0,-40 19-25 16,0 0 25-16,38-26-24 0,-5-6 24 0,-5 1 10 15,-3 2-10-15,-4-4 10 0,-6 0-10 0,-1 1 0 16,-1-2 0-16,-5 11 1 0,-1 4-1 0,-7 19 12 16,0 0-12-16,7-29 13 0,0-3-13 0,-7 32 51 15,0 0-51-15,11-30 51 0,-1 5-51 0,-10 25-34 16,0 0 34-16,11-21-34 0,-1 6 34 0,-10 15-42 0,0 0 42 16,20-6-42-16,0 12 42 0,1 6-46 0,0 8 46 15,-5 3-45-15,-2 4 45 0,0 12 0 0,-2 9 0 16,-3-11 0-16,-2-3 0 0,-7-34-37 0,0 0 37 0,9 43-37 15,-2 0 37-15,-2-6 22 0,-1-2-22 16,-1-15 22-16,1-8-22 0,-1-3 47 0,-3-4-47 0,0-5 47 16,0 0-47-16,0 0 55 0,0 0-55 0,-5-8 56 15,-4-8-56-15,4-1 26 0,0-5-26 0,1-2 26 16,2-6-26-16,1 0 12 0,-1-10-12 0,0 7 13 16,2 4-13-16,0 0 41 0,2 0-41 0,1 5 42 15,1 2-42-15,-4 22 18 0,0 0-18 0,9-24 19 16,3 1-19-16,-2 3-6 0,2 1 6 0,-5 8-6 15,-1 8 6-15,1-2-71 0,-2 3 71 0,7 9-71 16,2 2 71-16,0 6-15 0,4-1 15 0,-3 1-14 16,-1 1 14-16,2 3-19 0,1 3 19 0,4 4-18 15,4 4 18-15,-2-2-41 0,1 1 41 0,-8-10-40 0,-7-12 40 16,3 3 22-16,0-3-22 0,7 5 22 0,6 0-22 16,-3-2 0-16,1-1 0 0,-5-4 0 0,-6-5 0 0,4-2 2 15,-2-4-2-15,3-8 2 0,0-5-2 0,-1-5 37 16,0-4-37-16,-6 6 38 0,-3-2-38 0,2-3-24 15,0-3 24-15,-2 1-23 0,-4 0 23 0,1-4 49 16,-2-3-49-16,-2 0 50 0,0 0-50 0,-2-7 2 16,-3-8-2-16,-1 5 3 0,-2 3-3 0,-1-2 0 15,-2 0 0-15,4 6 0 0,-3 0 0 0,-1-1 19 16,-1-3-19-16,0 0 20 0,-2-1-20 0,0-1 0 16,0 2 0-16,0 7 1 0,0 0-1 0,-2 5 7 0,1 2-7 15,4 8 7-15,6 11-7 0,-2-7 9 0,-2 1-9 16,4 6 9-16,0 2-9 0,-1-1 22 0,-1-1-22 15,7 10 23-15,0 0-23 0,0 0-52 0,0 0 52 16,0 0-52-16,-1 7 52 0,-1 1 4 0,0 4-4 0,0 14 5 16,2 12-5-16,6 5-40 0,2 3 40 0,3 7-40 15,-1 2 40-15,3 3 1 0,-1 2-1 0,5 18 1 16,4 11-1-16,2-5-11 0,3-5 11 0,-3-5-10 16,-2-7 10-16,0 0-115 0,-4-7 115 0,1 1-114 15,-4 0 114-15,2-13-175 0,-2-9 175 0,-2-5-174 16,0-6 174-16,0 1-245 0,-1 2 245 0,-3-11-244 15,1-6 244-15,9 21-941 0</inkml:trace>
  <inkml:trace contextRef="#ctx0" brushRef="#br0" timeOffset="18382.68">27680 13139 1659 0,'0'0'0'0,"11"-7"0"0,4-3 0 0,-1 0 202 16,2 0-202-16,-6 3 203 0,-3 2-203 0,6-2 159 15,1 0-159-15,10-3 160 0,9-2-160 0,-3 1 103 0,1-1-103 16,-3 2 103-16,0 1-103 0,0-1 0 0,-2-2 0 15,2 3 0-15,0-3 0 0,0-1 64 0,2-1-64 0,-5 4 64 16,-5 1-64-16,3-5-1 0,2-3 1 0,-8 5 0 16,-1 0 0-16,5-5 1 0,3-2-1 0,-3 2 2 15,-3 2-2-15,3-3-1 0,0 3 1 0,-11 8 0 16,-6 4 0-16,3-3-45 0,1 3 45 0,1-2-44 16,-2 1 44-16,4 1-206 0,-1 0 206 0,-10 3-205 15,0 0 205-15,0 0-1553 0</inkml:trace>
  <inkml:trace contextRef="#ctx0" brushRef="#br0" timeOffset="19271.82">28877 13005 561 0,'0'0'0'16,"0"0"0"-16,-40-3 0 0,40 3 119 0,0 0-119 16,0 0 119-16,15 5-119 0,-15-5 13 0,0 0-13 15,11 4 13-15,-1-3-13 0,-10-1 95 0,0 0-95 0,9 2 96 16,-4-2-96-16,-5 0 93 0,0 0-93 0,0 0 94 16,7 0-94-16,-7 0 97 0,0 0-97 0,0 0 98 15,0 0-98-15,0 0 160 0,0 0-160 0,0 0 161 16,0 0-161-16,0 0 82 0,0 0-82 0,0 0 83 15,0 0-83-15,0 0 32 0,0 0-32 0,0 0 32 16,0 0-32-16,0 0-5 0,0 0 5 0,0 0-5 16,0 0 5-16,0 0 24 0,0 0-24 0,0 0 25 15,0 0-25-15,0 0-1 0,0 0 1 0,0 0 0 16,0 0 0-16,0 0-27 0,0 0 27 0,0 0-27 16,0 0 27-16,0 0-2 0,0 0 2 0,0 0-1 15,0 0 1-15,0 0-151 0,0 0 151 0,0 0-150 0,0 0 150 16,0 0-1124-16</inkml:trace>
  <inkml:trace contextRef="#ctx0" brushRef="#br0" timeOffset="19696.68">28837 12978 225 0,'0'0'0'0,"8"3"0"0,5 6 0 0,-13-9 318 16,0 0-318-16,0 0 318 0,7 0-318 0,-7 0 142 0,0 0-142 15,0 0 143-15,0-10-143 0,0 10 180 0,0 0-180 16,0 0 181-16,-2-11-181 0,2 11 140 0,0 0-140 16,0 0 140-16,0 0-140 0,0 0 124 0,0 0-124 0,0 0 124 15,0 0-124-15,0 0 55 0,0 0-55 0,0 0 55 16,7-3-55-16,-7 3 72 0,0 0-72 0,0 0 72 16,12 0-72-16,-12 0 36 0,0 0-36 0,14-3 36 15,2-1-36-15,-16 4 45 0,0 0-45 0,22-5 46 16,5 0-46-16,-27 5 5 0,0 0-5 0,31-10 6 15,4-2-6-15,-35 12 6 0,0 0-6 0,39-18 6 16,4-1-6-16,-43 19 0 0,0 0 0 0,46-27 1 16,6-4-1-16,-52 31 47 0,0 0-47 0,54-29 48 15,2-2-48-15,-56 31-2 0,0 0 2 0,54-29-2 16,2 1 2-16,-56 28-1 0,0 0 1 0,53-24 0 16,-4 6 0-16,-49 18 7 0,0 0-7 0,45-19 7 15,-3 5-7-15,-42 14-10 0,0 0 10 0,35-12-10 0,-7 5 10 16,-28 7-45-16,0 0 45 0,22-9-45 0,-6 3 45 15,-16 6-128-15,0 0 128 0,12-4-127 0,-3 1 127 16,-9 3-212-16,0 0 212 0,7-2-211 0,-2 2 211 0,8 0-1232 16</inkml:trace>
  <inkml:trace contextRef="#ctx0" brushRef="#br0" timeOffset="22243.31">30613 11953 1009 0,'0'0'0'0,"-10"-3"0"16,-6-4 0-16,9 2 139 0,6 2-139 0,1 3 139 15,0 0-139-15,0 0 97 0,12-6-97 0,-12 6 97 16,0 0-97-16,0 0 13 0,9-6-13 0,-3 0 14 16,1 1-14-16,2-2 12 0,2 1-12 0,-4 0 13 15,-4 3-13-15,-3 3 30 0,7-3-30 0,-7 3 30 16,0 0-30-16,0 0 67 0,0 0-67 0,0 0 67 15,0 0-67-15,0 0 51 0,0 0-51 0,0 0 51 0,0 0-51 16,0 0 4-16,0 0-4 0,0 0 5 16,-9 0-5-16,1 0 32 0,-5 0-32 0,1 1 33 0,-3 3-33 15,-1 3 0-15,-2 1 0 0,6-3 0 0,2 0 0 0,-3 1-9 16,-1-1 9-16,-1 5-8 0,-3 2 8 0,1-3-4 16,-2 1 4-16,5-2-3 0,3-2 3 0,-1 0-8 15,-2 3 8-15,3-5-8 0,3 1 8 0,-3 2 25 16,-1-6-25-16,12-1 26 0,-9 2-26 0,9-2 3 15,-9 0-3-15,2 0 4 0,0 0-4 0,-1 0 63 16,-4 0-63-16,5 0 63 0,1 2-63 0,-1-2 58 16,-1 0-58-16,1 0 58 0,1 0-58 0,-1 0 45 0,-1 1-45 15,1-1 45-15,1 0-45 0,-2 0 22 0,-1 2-22 16,2 2 23-16,0-4-23 0,-2 1 12 0,0 1-12 16,9-2 13-16,-10 2-13 0,10-2-1 0,-11 3 1 0,11-3 0 15,0 0 0-15,0 0 0 0,-7 4 0 0,7-4 0 16,0 0 0-16,0 0-2 0,-5 8 2 0,4-1-1 15,-3 5 1-15,1 0 3 0,-1 3-3 0,2 1 3 16,2 1-3-16,0 2-10 0,-1 3 10 0,1 4-10 16,1 3 10-16,-1 0-5 0,0 1 5 0,2-1-4 15,2-2 4-15,-1 4-33 0,1-3 33 0,-1-10-32 16,0 1 32-16,3 2 3 0,-1-2-3 0,-2-6 3 16,1-4-3-16,-1 3-3 0,3-2 3 0,-1-1-3 15,-2 0 3-15,3-4 0 0,-1 2 0 0,-5-7 0 16,0 0 0-16,0 0 12 0,0 0-12 0,0 0 13 15,0 0-13-15,0 0 24 0,5 5-24 0,-5-5 25 16,0 0-25-16,0 0 44 0,0 0-44 0,0 0 44 0,0 0-44 16,0 0 1-16,11 1-1 0,-11-1 1 0,8 2-1 15,-8-2 37-15,0 0-37 0,11-2 37 0,1 1-37 16,-12 1-37-16,0 0 37 0,12-2-37 0,2-1 37 0,-14 3 1 16,0 0-1-16,21 0 1 0,4 0-1 0,-25 0-3 15,0 0 3-15,28 5-2 0,5 2 2 0,-33-7 16 16,0 0-16-16,31 12 17 0,-1 5-17 0,-30-17-32 15,0 0 32-15,26 22-32 0,-3 5 32 0,-23-27 1 16,0 0-1-16,17 33 1 0,-4 3-1 0,-13-36-12 16,0 0 12-16,7 43-12 0,-4 0 12 0,-3-43 2 15,0 0-2-15,-2 43 2 0,-3-2-2 0,5-41 12 0,0 0-12 16,-14 41 13-16,-5 0-13 0,19-41 4 0,0 0-4 16,-26 33 4-16,-9-2-4 0,35-31 67 0,0 0-67 15,-39 26 67-15,-6-4-67 0,45-22 46 0,0 0-46 0,-47 17 47 16,-4-5-47-16,51-12 48 0,0 0-48 15,-54 9 49-15,-2-4-49 0,56-5 0 0,0 0 0 0,-58 5 0 16,2-8 0-16,56 3 0 0,0 0 0 0,-54-6 0 16,2 0 0-16,52 6-43 0,0 0 43 0,-44-9-43 15,8-3 43-15,36 12-67 0,0 0 67 0,-30-10-66 16,11-2 66-16,19 12-242 0,0 0 242 0,-13-21-242 16,8-5 242-16,-12-20-1378 0</inkml:trace>
  <inkml:trace contextRef="#ctx0" brushRef="#br0" timeOffset="22843.05">31227 12724 1468 0,'0'0'0'0,"-14"-9"0"0,-9-1 0 0,23 10 244 16,5-10-244-16,-5 10 244 0,9-5-244 0,0 3 175 16,1 2-175-16,-10 0 176 0,9-2-176 0,-9 2 75 15,0 0-75-15,0 0 76 0,5-7-76 0,-5 7 0 0,0 0 0 16,4-13 1-16,-3-10-1 0,1 1-2 0,-2-2 2 16,0 9-1-16,0 6 1 0,-2-3 0 0,1 2 0 15,-6-7 0-15,-2-14 0 0,0 1 18 0,-1-4-18 0,3 8 19 16,2 4-19-16,-2-2 16 0,-2 0-16 0,2 3 17 15,0 4-17-15,0 0 1 0,-2 2-1 0,2 3 2 16,2 1-2-16,-2 1 35 0,-2 0-35 0,2 3 36 16,-2 0-36-16,2 0-15 0,-1 2 15 0,-1 2-15 15,0-1 15-15,-1 2 0 0,-1 2 0 0,4 0 0 16,0 2 0-16,0 2-37 0,-1-1 37 0,-1 4-37 16,-2 0 37-16,1 6 2 0,-2 5-2 0,1 4 2 15,-1 5-2-15,3 3 0 0,4 0 0 0,-2-2 0 16,3-2 0-16,-1 3 31 0,0 0-31 0,1 4 31 15,1 1-31-15,-1-1-13 0,3 3 13 0,-1-4-12 16,0-1 12-16,2 5 5 0,2 7-5 0,1-3 6 16,1-1-6-16,1-3 39 0,0-2-39 0,1-8 39 0,-3-7-39 15,6 2 10-15,1-6-10 0,1 2 11 0,-1-3-11 16,6 0 32-16,3-1-32 0,-5-2 33 0,-3-4-33 16,8-1 10-16,5 0-10 0,-1-3 11 0,2 0-11 0,3-3 19 15,0-1-19-15,0-3 20 0,-1-1-20 0,1-3-5 16,2-4 5-16,-4 1-4 0,-1-1 4 0,1-2-3 15,-3-1 3-15,-2 3-3 0,-4 2 3 0,2-4-13 16,2-1 13-16,2-1-13 0,2-1 13 0,-6-4-135 16,-2-1 135-16,-3 10-134 0,-5 0 134 0,-2 0-252 15,-5-3 252-15,1 3-252 0,-1 3 252 0,3-12-1346 0</inkml:trace>
  <inkml:trace contextRef="#ctx0" brushRef="#br0" timeOffset="23227.64">31356 12017 1737 0,'0'0'0'0,"7"9"0"16,3 3 0-16,-4-7 205 0,-5-2-205 0,-1-3 206 0,0 0-206 15,0 0 91-15,0 0-91 0,0 0 91 0,11 0-91 16,-1 0 78-16,3-2-78 0,1-1 79 0,0 0-79 16,5-3-3-16,2 1 3 0,-4 0-3 0,-1 0 3 0,3 2 20 15,2-4-20-15,0-2 20 0,2-3-20 0,-2 0-14 16,0-7 14-16,-5 9-13 0,-6 5 13 0,2-4 9 15,0 1-9-15,1-4 10 0,-1 0-10 0,0 1-15 16,0 1 15-16,-5 3-15 0,-1 2 15 0,1 0-119 16,-2 0 119-16,-5 5-119 0,0 0 119 0,0 0-631 15,5-9 631-15,-5 9-630 0,4-7 630 0,-1-1-521 16</inkml:trace>
  <inkml:trace contextRef="#ctx0" brushRef="#br0" timeOffset="23547.78">31726 11068 1625 0,'0'0'0'0,"2"19"0"16,0 15 0-16,1-18 177 0,1-8-177 0,-1 2 177 15,-1-3-177-15,3 4 168 0,1-6-168 0,2 12 169 16,1 7-169-16,0 5 41 0,1 0-41 0,1 9 41 16,-2 1-41-16,-1 10 81 0,1-3-81 0,0 0 81 15,-2 1-81-15,0-6 50 0,0 2-50 0,-2-11 51 0,0-6-51 16,-1 0 1-16,-3-1-1 0,3 0 1 0,1-10-1 16,0 6 17-16,1-3-17 0,-3-6 17 0,-1-3-17 15,1 0-11-15,3-1 11 0,-6-8-10 0,0 0 10 16,0 0-69-16,0 0 69 0,0 0-69 0,0 0 69 0,0 0-340 15,0 0 340-15,0 0-340 0,0 0 340 0,0 0-1249 16</inkml:trace>
  <inkml:trace contextRef="#ctx0" brushRef="#br0" timeOffset="25141.68">29425 14607 707 0,'0'0'0'0,"0"0"0"16,28-23 0-16,-28 23 145 0,0 0-145 0,0 0 146 15,-7-6-146-15,7 6 156 0,0 0-156 0,0 0 157 0,-14 0-157 16,14 0 110-16,0 0-110 0,-7 1 110 0,0 1-110 16,7-2 54-16,0 0-54 0,-7 3 54 0,2 1-54 15,5-4 12-15,0 0-12 0,0 0 12 0,-12 10-12 16,12-10 54-16,0 0-54 0,-5 9 54 0,1 1-54 15,4-10 60-15,0 0-60 0,-2 12 60 0,2-2-60 0,0-10 50 16,0 0-50-16,6 12 50 0,1 0-50 0,-7-12 1 16,0 0-1-16,15 14 1 0,6-2-1 0,-21-12 1 15,0 0-1-15,21 10 1 0,2-1-1 0,-23-9 0 16,0 0 0-16,23 5 1 0,5-5-1 0,-28 0-1 16,0 0 1-16,26-3 0 0,2-6 0 0,-28 9 0 15,0 0 0-15,28-15 0 0,2-6 0 0,-30 21-1 0,0 0 1 16,29-24 0-16,-1-5 0 0,-28 29 26 0,0 0-26 15,23-31 26-15,-4-2-26 0,-19 33 7 0,0 0-7 16,16-27 8-16,-6 3-8 0,-10 24 19 0,0 0-19 0,11-28 20 16,-2-1-20-16,-9 29 55 0,0 0-55 0,5-31 56 15,-2-1-56-15,-3 32 40 0,0 0-40 0,2-26 40 16,-2-3-40-16,0 29 18 0,0 0-18 0,-2-28 18 16,-1 1-18-16,3 27 0 0,0 0 0 0,-2-19 1 15,-1 4-1-15,3 15 44 0,0 0-44 0,-6-12 45 16,1 3-45-16,5 9-1 0,0 0 1 0,-7-3 0 15,0 3 0-15,7 0 3 0,0 0-3 0,-9 10 4 16,-3 7-4-16,12-17 0 0,0 0 0 0,-7 21 0 16,0 6 0-16,7-27-11 0,0 0 11 0,0 31-11 15,5 5 11-15,-5-36 7 0,0 0-7 0,11 33 8 16,3 3-8-16,-14-36-1 0,0 0 1 0,16 39-1 16,1 4 1-16,-17-43-1 0,0 0 1 0,19 31-1 0,2 2 1 15,-21-33 9-15,0 0-9 0,25 22 10 0,1-3-10 16,-26-19 9-16,0 0-9 0,28 10 9 0,2-10-9 0,-30 0 5 15,0 0-5-15,29-10 5 0,3-9-5 0,-32 19 32 16,0 0-32-16,28-21 32 0,0-4-32 0,-28 25 3 16,0 0-3-16,24-25 4 0,-3 3-4 0,-21 22 25 15,0 0-25-15,19-26 26 0,-3 1-26 0,-16 25 13 16,0 0-13-16,12-26 13 0,-5 0-13 0,-7 26 35 16,0 0-35-16,5-24 35 0,-3-3-35 0,-2 27 0 15,0 0 0-15,2-26 0 0,-4-1 0 0,2 27 14 16,0 0-14-16,0-23 15 0,0 3-15 0,0 20-9 0,0 0 9 15,0-18-8-15,0 1 8 0,0 17 0 0,0 0 0 16,0-13 0-16,2 2 0 0,-2 11-41 0,0 0 41 16,0 0-40-16,2-7 40 0,-2 7-20 0,0 0 20 0,3 16-20 15,2 13 20-15,-5-29 0 0,0 0 0 0,7 31 0 16,0 10 0-16,-7-41-39 0,0 0 39 0,7 52-39 16,0 4 39-16,-7-56 0 0,0 0 0 0,7 57 1 15,2-1-1-15,-9-56-7 0,0 0 7 0,5 45-6 16,1-7 6-16,-6-38 32 0,0 0-32 0,3 29 33 15,-1-12-33-15,-2-17 58 0,0 0-58 0,2 9 58 16,-2-9-58-16,0 0 23 0,0 0-23 0,0-19 24 16,-2-17-24-16,2 36 44 0,0 0-44 0,0-38 45 15,0-8-45-15,0 46 50 0,0 0-50 0,3-45 51 16,1-5-51-16,-4 50-13 0,0 0 13 0,9-46-13 16,1 0 13-16,-10 46-10 0,0 0 10 0,12-41-10 0,2 1 10 15,-14 40-5-15,0 0 5 0,13-27-5 0,-3 4 5 16,-10 23-51-16,0 0 51 0,14-13-50 0,0 7 50 15,-14 6-7-15,0 0 7 0,17 7-7 0,3 14 7 0,-20-21-3 16,0 0 3-16,21 29-2 0,0 7 2 0,-21-36-43 16,0 0 43-16,19 43-42 0,0 5 42 0,-19-48-46 15,0 0 46-15,17 57-46 0,1 6 46 0,-18-63-18 16,0 0 18-16,17 59-18 0,-1-3 18 0,-16-56-101 16,0 0 101-16,12 52-100 0,-1-9 100 0,-11-43-179 15,0 0 179-15,5 36-179 0,0-7 179 0,8 34-1357 16</inkml:trace>
  <inkml:trace contextRef="#ctx0" brushRef="#br0" timeOffset="25335.66">29826 13740 1759 0,'0'0'0'0,"15"12"0"16,10 9 0-16,-13-9 124 0,-3-2-124 0,-9-10 124 15,-20-19-124-15,1 0-1477 0</inkml:trace>
  <inkml:trace contextRef="#ctx0" brushRef="#br0" timeOffset="29942.6">18653 17088 583 0,'0'0'0'0,"0"-10"155"0,-2-5-155 0,2 15 155 16,-4-7-155-16,4 7 74 0,0 0-74 0,0 0 75 16,0 0-75-16,0 0 29 0,0 0-29 0,0 0 29 15,0 0-29-15,0 0 60 0,9 0-60 0,-9 0 60 0,9-2-60 16,-9 2 33-16,12-7-33 0,-12 7 34 0,9-5-34 16,-9 5 90-16,8-5-90 0,-8 5 90 0,0 0-90 15,0 0 68-15,0 0-68 0,0 0 69 0,0 0-69 16,0 0 73-16,7-2-73 0,-7 2 73 0,7-3-73 0,-7 3 67 15,11-5-67-15,-11 5 68 0,9-6-68 0,-1 5 70 16,1-1-70-16,0 0 71 0,0 2-71 0,3-1 48 16,2-1-48-16,3 0 49 0,-1 0-49 0,7-1 33 15,3 1-33-15,-5 1 34 0,-4-1-34 0,10 0 15 16,-5-1-15-16,3 1 16 0,-3-1-16 0,5-3 0 16,1 1 0-16,1 0 0 0,3 0 0 0,-1 0 20 0,1 0-20 15,-1 1 20-15,1 1-20 0,2-2-19 16,5-4 19-16,-1 4-18 0,1 1 18 0,-3-1 16 0,1-2-16 15,2 4 17-15,-1 0-17 0,1-1 22 0,-1-1-22 0,0 2 23 16,3-1-23-16,-5 1 0 0,-1-1 0 0,2 1 0 16,1-1 0-16,-4-1 69 0,-3 0-69 0,-3 0 69 15,-2 2-69-15,2-3 6 0,2 1-6 0,-4 0 6 16,-2 2-6-16,-1-4 45 0,2-5-45 0,-4 8 45 16,-4 4-45-16,1-5 50 0,2-2-50 0,-2 4 50 15,-2 1-50-15,-1-3 0 0,1-2 0 0,-4 4 0 16,2 1 0-16,-5-3-1 0,0 0 1 0,-2 3-1 15,-2 2 1-15,-5 0-78 0,0 0 78 0,0 0-78 16,0 0 78-16,0 0-136 0,0 0 136 0,0 0-135 16,0 0 135-16,0 0-1566 0</inkml:trace>
  <inkml:trace contextRef="#ctx0" brushRef="#br0" timeOffset="30718.99">21118 15721 1031 0,'0'0'0'0,"0"0"0"0,0 0 0 0,0 0 96 16,0 0-96-16,0 0 97 0,0 0-97 0,0 0 55 15,0 0-55-15,0 0 56 0,0 0-56 0,0 0 20 16,0 0-20-16,0 0 20 0,0 0-20 0,0 0 11 16,0 0-11-16,0 0 11 0,0 0-11 0,0 0 60 15,0 0-60-15,0 0 61 0,0 0-61 0,0 0 119 16,0 0-119-16,0 0 119 0,0 0-119 0,0 0 104 0,0 0-104 15,0 0 104-15,12 24-104 0,-12-24 57 0,0 0-57 16,9 30 57-16,3 13-57 0,-12-43 62 0,0 0-62 16,10 45 62-16,3 8-62 0,-13-53 3 0,0 0-3 0,8 57 4 15,5 3-4-15,-13-60 58 0,0 0-58 0,12 70 59 16,2 4-59-16,-14-74 4 0,0 0-4 0,14 94 4 16,5 13-4-16,-19-107-1 0,0 0 1 0,17 98 0 15,1-6 0-15,-18-92 12 0,0 0-12 0,14 90 12 16,-2-3-12-16,-12-87 37 0,0 0-37 0,9 72 38 15,0-10-38-15,-9-62-1 0,0 0 1 0,8 53 0 16,1-8 0-16,-9-45-39 0,0 0 39 0,2 31-38 16,0-12 38-16,-2-19-103 0,0 0 103 0,0 18-103 15,-4-2 103-15,1 20-1526 0</inkml:trace>
  <inkml:trace contextRef="#ctx0" brushRef="#br0" timeOffset="31135.89">20812 16678 1401 0,'9'5'0'0,"-9"-5"147"0,0 0-147 16,0 0 147-16,-14 7-147 0,14-7 107 0,0 0-107 16,0 0 107-16,-11 4-107 0,11-4 39 0,0 0-39 0,0 0 39 15,0 0-39-15,0 0 8 0,0 0-8 16,11-4 9-16,6-3-9 0,-17 7 50 0,0 0-50 16,26-8 50-16,8-4-50 0,-34 12 22 0,0 0-22 0,36-14 23 15,6-3-23-15,-42 17 43 0,0 0-43 0,44-16 43 16,3-2-43-16,-47 18 72 0,0 0-72 0,49-18 73 15,2-1-73-15,-51 19 35 0,0 0-35 0,50-17 36 16,-4-2-36-16,-46 19 0 0,0 0 0 0,45-15 0 16,-3-2 0-16,-42 17 25 0,0 0-25 0,33-12 26 15,-5 3-26-15,-28 9-20 0,0 0 20 0,23-8-20 16,-6 1 20-16,-17 7-49 0,0 0 49 0,13-5-49 16,-1 3 49-16,-12 2-196 0,0 0 196 0,5 0-196 15,0 0 196-15,8 0-1370 0</inkml:trace>
  <inkml:trace contextRef="#ctx0" brushRef="#br0" timeOffset="31650.51">21574 16366 1502 0,'0'0'0'0,"0"0"152"0,0 0-152 0,0-10 153 15,3-6-153-15,-3 16 96 0,0 0-96 0,5-12 96 16,-3 0-96-16,-2 12 14 0,0 0-14 0,12-9 15 16,8 3-15-16,-20 6-9 0,0 0 9 0,24 1-8 15,2 8 8-15,-26-9-33 0,0 0 33 0,32 21-33 16,3 6 33-16,-35-27-11 0,0 0 11 0,33 41-11 15,4 9 11-15,-6-2-65 0,-3 5 65 0,-4-1-64 16,-4-4 64-16,-20-48 0 0,0 0 0 0,17 55 1 16,-3 3-1-16,-14-58 32 0,0 0-32 0,12 46 32 15,-3-4-32-15,-9-42 39 0,0 0-39 0,7 32 40 16,-2-10-40-16,-5-22 10 0,0 0-10 0,4 18 11 16,-9-10-11-16,5-8 78 0,-13 2-78 0,5-9 78 15,-3-7-78-15,2-6 44 0,1-11-44 0,1 10 45 16,3 2-45-16,-3-10 37 0,2-5-37 0,1 1 38 0,3-1-38 15,-1-2 28-15,2 0-28 0,0 10 28 0,0 6-28 16,3-3-9-16,1 3 9 0,1-8-9 16,2-1 9-16,-2-4 1 0,4-3-1 0,-4 14 2 0,-1 7-2 15,3-4-8-15,0 2 8 0,2-4-8 0,1-1 8 0,1 3 0 16,1 0 0-16,-5 9 0 0,-4 3 0 0,-3 7-63 16,11-9 63-16,3 6-62 0,7 1 62 0,0 2-137 15,0 2 137-15,-4 3-136 0,-5 3 136 0,20 6-1336 16</inkml:trace>
  <inkml:trace contextRef="#ctx0" brushRef="#br0" timeOffset="31926.77">22297 16371 1412 0,'0'0'0'0,"2"-15"204"0,1-8-204 0,-3 11 205 15,-3 5-205-15,3 7 114 0,-4-7-114 0,4 7 114 16,0 0-114-16,0 0 46 0,7-1-46 0,-7 1 47 16,7-2-47-16,-7 2 47 0,11 10-47 0,-2 4 48 15,-1 5-48-15,1 7-2 0,3 3 2 0,-3-3-2 16,0-2 2-16,1 3 26 0,1 1-26 0,-3-4 26 16,1 0-26-16,3 3-16 0,1 1 16 0,-3-10-15 15,-3-4 15-15,2 5-67 0,1 2 67 0,1-1-66 0,-3 3 66 16,3-5-82-16,-2 3 82 0,-2-14-81 0,-7-5 81 15,0-2-350-15,0 0 350 0,0 0-349 0,0 0 349 16,0 0-797-16</inkml:trace>
  <inkml:trace contextRef="#ctx0" brushRef="#br0" timeOffset="32106.39">22217 15674 1401 0,'0'0'0'0,"8"19"0"0,5 14 0 0,-5-14 186 0,-1-7-186 16,-7-19 187-16,-7-17-187 0,6 8 81 0,1-1-81 15,-2 5 82-15,-2 2-82 0,4 10-69 0,0 0 69 16,0 0-68-16,11 15 68 0,1 1-1273 0</inkml:trace>
  <inkml:trace contextRef="#ctx0" brushRef="#br0" timeOffset="32586.71">22683 16143 1748 0,'0'0'0'0,"-14"-2"0"0,-10 0 0 15,13 1 156-15,4-1-156 0,7 2 157 0,21 5-157 0,-5 2 92 16,3 3-92-16,-5-3 92 0,-2 0-92 0,4 5-38 16,3 2 38-16,-1 13-38 0,1 14 38 0,0 2-35 15,4 2 35-15,0-2-35 0,-2 0 35 0,1-2-51 16,-1-5 51-16,-5-9-50 0,-4-8 50 0,1 2-1 15,2-1 1-15,-3-1 0 0,1-2 0 0,-1 2 49 0,0 0-49 16,-7-9 49-16,1-8-49 0,-6-2 84 0,10 10-84 16,-10-10 84-16,0 0-84 0,0 0 97 0,0 0-97 15,0 0 98-15,9-5-98 0,-4-5 58 0,-1-2-58 0,1-7 58 16,0-3-58-16,-1-6 72 0,-3-2-72 16,3-1 72-16,-2-2-72 0,-1-5-12 0,1-5 12 0,-2 2-12 15,-2 0 12-15,6 1 14 0,1 1-14 0,-1 6 15 16,-3 4-15-16,6 0-34 0,-3 0 34 0,3 5-33 15,1 2 33-15,-1-1-6 0,-1 3 6 0,-3 9-6 16,-1 8 6-16,-2 3-132 0,3-10 132 0,-3 10-131 16,0 0 131-16,0 0-242 0,0 0 242 0,0 0-242 15,0 0 242-15,0 0-1303 0</inkml:trace>
  <inkml:trace contextRef="#ctx0" brushRef="#br0" timeOffset="33166.65">23779 16096 1491 0,'0'0'0'0,"-11"-1"0"0,-8-4 0 0,10-4 184 16,2-1-184-16,0 5 185 0,2-1-185 0,5 6 130 15,-10-10-130-15,10 10 131 0,-9-10-131 0,4 5 60 16,-4-2-60-16,9 7 60 0,-9-9-60 0,2 7 3 16,-2 1-3-16,1 1 4 0,-1 1-4 0,-2 3-1 0,-3 3 1 15,0 3-1-15,0 5 1 0,0 6-20 0,-3 3 20 16,5 0-19-16,1 2 19 0,3 5-15 0,2 8 15 16,5 6-15-16,1 3 15 0,0-48-2 0,0 0 2 0,0 48-1 15,5 3 1-15,-5-51 13 0,0 0-13 0,9 49 13 16,1-3-13-16,-10-46 11 0,0 0-11 0,17 39 11 15,6-6-11-15,-23-33 75 0,0 0-75 0,19 24 75 16,4-9-75-16,-23-15 38 0,0 0-38 0,28 4 39 16,2-13-39-16,-30 9 30 0,0 0-30 0,26-17 30 15,2-10-30-15,-28 27 9 0,0 0-9 0,26-33 10 16,-3-5-10-16,-23 38 63 0,0 0-63 0,17-41 64 16,-4-9-64-16,-13 50 5 0,0 0-5 0,10-41 5 15,-5 7-5-15,-5 34-2 0,0 0 2 0,4-31-1 16,-4 5 1-16,0 26 14 0,0 0-14 0,2-20 15 15,-2 6-15-15,0 14-2 0,0 0 2 0,3-9-1 0,1 8 1 16,-4 1-52-16,0 0 52 0,8 17-51 16,5 14 51-16,-13-31 27 0,0 0-27 0,15 39 27 0,3 7-27 15,-18-46-53-15,0 0 53 0,21 52-53 0,-2 3 53 16,-19-55 5-16,0 0-5 0,21 51 5 0,0 4-5 0,-21-55-31 16,0 0 31-16,21 50-31 0,0 0 31 15,-21-50-117-15,0 0 117 0,21 43-116 0,0-7 116 0,-21-36-212 16,0 0 212-16,15 25-211 0,-2-4 211 0,15 27-1256 15</inkml:trace>
  <inkml:trace contextRef="#ctx0" brushRef="#br0" timeOffset="33502.75">23904 15146 1379 0,'0'0'0'0,"-15"-11"0"16,-11-6 0-16,26 17 262 0,0 0-262 0,-18-17 262 16,1-4-262-16,6 4 164 0,6-3-164 0,-2 9 164 15,2 6-164-15,5 5 57 0,-4-7-57 0,4 7 57 16,0 0-57-16,0 0 25 0,9-7-25 0,3 11 26 16,4 4-26-16,1 6 27 0,1 3-27 0,1 6 27 15,0 4-27-15,-19-27 30 0,0 0-30 0,26 43 30 16,2 12-30-16,0 5 0 0,-7 10 0 0,7 6 0 15,4 10 0-15,-6-9 18 0,-2 0-18 0,-3-6 18 16,-3-5-18-16,-1 3 0 0,-1 0 0 0,0-7 0 0,-2-6 0 16,-4-11 1-16,-1-7-1 0,1 1 1 0,-1-3-1 15,3 2-4-15,2 1 4 0,-3-1-4 0,-1-5 4 0,1 1-84 16,-1-5 84-16,-1-5-84 0,-2-7 84 0,0 2-314 16,0-5 314-16,-2-2-314 0,0-3 314 0,4 11-1170 15</inkml:trace>
  <inkml:trace contextRef="#ctx0" brushRef="#br0" timeOffset="33984.46">24666 16278 1211 0,'0'0'0'16,"-10"2"0"-16,-6 0 0 0,16-2 199 0,0 0-199 0,9 5 200 15,6 5-200-15,1-1 136 0,0-1-136 0,-4-1 137 16,-3-3-137-16,0-3 32 0,-1-1-32 0,5-5 32 16,-1-3-32-16,2-6 1 0,0-3-1 0,-4 5 1 15,-3 1-1-15,4-2-19 0,-6-4 19 0,2-4-18 16,0-1 18-16,0-2 42 0,-2-4-42 0,-3 9 42 16,-4 6-42-16,0-3 58 0,1-1-58 0,-3 0 58 15,-1-6-58-15,-2 1 56 0,-5 0-56 0,5 8 56 16,1 4-56-16,-2-2 36 0,-1 1-36 0,0 3 37 15,1 3-37-15,-6 0 10 0,1 3-10 0,5-2 11 16,-1 3-11-16,-2 2 6 0,1 3-6 0,-2 3 7 16,-1 6-7-16,1 5-17 0,2 2 17 0,3-4-17 0,1-4 17 15,1 5 20-15,2 0-20 0,-1 7 20 0,-1 7-20 16,3 0-11-16,2 1 11 0,0 4-11 0,0-5 11 16,4 9 9-16,1 3-9 0,0-7 10 0,4-2-10 0,-2 0 1 15,3-1-1-15,-1-5 2 0,-2-8-2 0,7 2-1 16,-2 1 1-16,1-6 0 0,-1-3 0 0,7-1 24 15,-1 1-24-15,-4-5 25 0,-4-4-25 0,6 0 30 16,1 0-30-16,-6-1 30 0,-1-3-30 0,4-1 3 16,5 2-3-16,-10-2 3 0,-2 0-3 0,4-2-88 15,1 2 88-15,-2-3-88 0,1-2 88 0,1-2-272 16,0-2 272-16,-1 2-272 0,-3-1 272 0,12-8-1171 0</inkml:trace>
  <inkml:trace contextRef="#ctx0" brushRef="#br0" timeOffset="34450.06">25168 16096 1591 0,'0'0'0'0,"-13"14"0"15,-6 10 0-15,9-10 117 0,1-6-117 0,9-8 118 16,17-10-118-16,-4 7 132 0,1-1-132 0,-6 3 132 15,-1-1-132-15,-1 5 32 0,1 2-32 0,3 11 33 16,2 6-33-16,1 4-43 0,1 7 43 0,-6 3-42 16,-1 7 42-16,2-9-3 0,1 4 3 0,-4-9-2 0,-5-4 2 15,3-2 6-15,-2-4-6 0,1-4 6 0,-3-5-6 16,4 1 9-16,1-1-9 0,-5-3 9 0,0-4-9 16,0-3 102-16,0 7-102 0,0-7 103 0,0 0-103 0,0 0 95 15,0 0-95-15,0 0 95 0,-7-7-95 0,2 0 73 16,-1-3-73-16,3-2 74 0,-4-3-74 0,5-4 13 15,4-5-13-15,-2 3 14 0,-2 2-14 0,4-5 17 16,3-3-17-16,-1 3 17 0,-1 3-17 0,4-1-5 16,2 0 5-16,-6 8-5 0,3 7 5 0,2-2-17 15,1 1 17-15,0 1-16 0,3 0 16 0,0 2-1 16,6 0 1-16,-6 3-1 0,-3 2 1 0,6 2-35 0,3 1 35 16,-1 2-35-16,-1 4 35 0,3 3 8 0,2 5-8 15,-1 4 9-15,-1 1-9 0,2 2-6 0,0 0 6 16,-7-3-5-16,-7-6 5 0,7 4-34 0,0-2 34 0,1 5-34 15,3-3 34-15,-1 0-68 0,-1 4 68 0,-4-6-68 16,-3-5 68-16,1 3-315 0,-1 1 315 0,0 4-314 16,0 4 314-16,8 19-1179 0</inkml:trace>
  <inkml:trace contextRef="#ctx0" brushRef="#br0" timeOffset="34864.94">25707 15118 1659 0,'0'0'0'0,"6"-12"0"0,2-10 0 0,-2 8 225 15,-1-1-225-15,-3 10 225 0,-2-1-225 0,0 6 102 16,0 0-102-16,0 0 103 0,0 0-103 0,0 0 54 15,12 6-54-15,-3 6 54 0,1 1-54 0,2 8-1 16,2 5 1-16,-1 3-1 0,-3 3 1 0,2 3 12 16,-1 6-12-16,1 7 12 0,2 3-12 0,0 4 1 15,0 2-1-15,2-6 2 0,1 3-2 0,-1-1 52 16,-2-3-52-16,0 1 52 0,2-1-52 0,-1 10 44 0,3 9-44 16,-1-23 45-16,1-12-45 0,-18-34 1 0,0 0-1 15,22 41 2-15,3 1-2 0,-25-42 18 0,0 0-18 16,33 60 18-16,5 10-18 0,-38-70-2 0,0 0 2 0,30 64-1 15,0 3 1-15,-30-67-47 0,0 0 47 0,23 46-46 16,-8-12 46-16,-15-34-33 0,0 0 33 0,14 29-32 16,-3-8 32-16,-11-21-107 0,0 0 107 0,10 17-107 15,-1-5 107-15,-9-12-290 0,0 0 290 0,7 10-289 16,-2-4 289-16,7 7-1162 0</inkml:trace>
  <inkml:trace contextRef="#ctx0" brushRef="#br0" timeOffset="35222">25769 15839 1883 0,'0'0'0'0,"15"3"0"0,13 1 0 0,-28-4 204 16,0 0-204-16,0 0 204 0,-10 3-204 0,10-3 131 16,0 0-131-16,-7 2 132 0,-2-2-132 0,9 0 38 15,0 0-38-15,-7 2 38 0,2-2-38 0,5 0 1 16,0 0-1-16,0 0 1 0,0 0-1 0,0 0 37 16,0 0-37-16,0 0 37 0,10 5-37 0,-10-5 40 0,0 0-40 15,14 0 41-15,6-2-41 0,-20 2 63 0,0 0-63 16,24-8 63-16,7-6-63 0,-31 14 46 0,0 0-46 15,37-16 46-15,5-4-46 0,-42 20 0 0,0 0 0 0,42-17 1 16,-2-1-1-16,-40 18-58 0,0 0 58 0,37-15-58 16,-4 1 58-16,-33 14-389 0,0 0 389 0,25-10-389 15,-8 1 389-15,23-9-1427 0</inkml:trace>
  <inkml:trace contextRef="#ctx0" brushRef="#br0" timeOffset="38397.4">27205 16369 908 0,'0'0'0'0,"0"0"156"0,0 0-156 0,0 0 156 0,-30 0-156 16,30 0 118-16,0 0-118 0,-12 0 119 0,1 2-119 15,11-2 13-15,0 0-13 0,-8 0 14 16,2 0-14-16,6 0 35 0,0 0-35 0,0 0 35 0,-7 0-35 0,7 0 13 16,0 0-13-16,0 0 13 0,0 0-13 0,0 0 5 15,0 0-5-15,0 0 5 0,0 0-5 0,0 0 84 16,0 0-84-16,0 0 85 0,0 0-85 0,0 0 89 15,0 0-89-15,0 0 90 0,0 7-90 0,0-7 76 16,0 0-76-16,0 0 77 0,13 12-77 0,-13-12 88 16,0 0-88-16,14 8 88 0,7 1-88 0,-21-9 53 0,0 0-53 15,28 7 54-15,8-2-54 0,-36-5 10 0,0 0-10 16,39 2 11-16,3-4-11 0,-42 2 33 0,0 0-33 16,50-3 33-16,8-4-33 0,-58 7 33 0,0 0-33 0,58-12 34 15,-1-2-34-15,-57 14 20 0,0 0-20 16,60-21 20-16,-3 3-20 0,-57 18 12 0,0 0-12 15,56-21 12-15,-2 0-12 0,-54 21 0 0,0 0 0 0,67-20 0 16,6-1 0-16,-73 21 18 0,0 0-18 0,53-14 18 16,-17 4-18-16,-36 10 3 0,0 0-3 0,37-8 3 15,-6 1-3-15,-31 7 21 0,0 0-21 0,30-7 21 16,-5 2-21-16,-25 5-10 0,0 0 10 0,24-5-10 16,-3-1 10-16,-21 6-129 0,0 0 129 0,19-5-129 15,-3 3 129-15,-16 2-471 0,0 0 471 0,14-3-470 16,2 1 470-16,15-1-916 0</inkml:trace>
  <inkml:trace contextRef="#ctx0" brushRef="#br0" timeOffset="39278.93">29883 16038 942 0,'0'0'0'0,"0"0"0"16,-3-14 0-16,3 14 114 0,0 0-114 0,-7-8 115 15,-6 1-115-15,13 7 106 0,0 0-106 0,-17-14 106 16,-6-3-106-16,2-2 53 0,-5-2-53 0,9 4 54 16,3 4-54-16,14 13 88 0,0 0-88 0,-18-21 88 15,-1-3-88-15,19 24 77 0,0 0-77 0,-16-24 77 16,1 0-77-16,15 24 63 0,0 0-63 0,-13-24 64 15,5 0-64-15,8 24 89 0,0 0-89 0,-6-24 89 0,5 0-89 16,1 24 41-16,0 0-41 0,3-22 41 0,4-6-41 16,-7 28 55-16,0 0-55 0,16-22 55 0,8 3-55 15,-24 19-2-15,0 0 2 0,28-14-1 0,5 4 1 0,-33 10-37 16,0 0 37-16,35-2-37 0,0 9 37 0,-35-7-11 16,0 0 11-16,37 21-10 0,0 9 10 0,-8 3-9 15,-4 5 9-15,-6 3-9 0,-3 5 9 0,-4 1-26 16,-3 2 26-16,-2-4-25 0,-2-2 25 0,-5-43 0 15,0 0 0-15,2 45 0 0,-2 6 0 0,-2-6 2 16,-2-8-2-16,3-6 2 0,-1-7-2 0,-2 2 2 0,1-4-2 16,1-6 2-16,0-6-2 0,-1 2 52 0,-1 0-52 15,3-5 53-15,1-3-53 0,0-4 0 0,-2 5 0 16,2-5 0-16,-2 7 0 0,2-7 37 0,-5 6-37 16,5-6 37-16,0 0-37 0,0 0 12 0,0 0-12 15,0 0 13-15,0-12-13 0,2 4 2 0,1-8-2 0,1 6 2 16,-3 0-2-16,5-1-5 0,1-1 5 0,1 2-5 15,1 0 5-15,3 3-28 0,2 0 28 0,2 4-28 16,2-1 28-16,3 4-21 0,1 4 21 0,-1 1-21 16,-2 3 21-16,2 4 7 0,0 2-7 0,-1 8 8 15,-5 8-8-15,-1-3-26 0,-1 6 26 0,-5-9-26 16,-2-4 26-16,-1 4 30 0,-3-1-30 0,-4 4 30 16,-2 4-30-16,-1-2 3 0,0 0-3 0,-6-5 4 15,-4-1-4-15,-1-1 4 0,-5 0-4 0,0 1 4 16,-4-1-4-16,1-1 24 0,-4-6-24 0,5 0 25 15,1-1-25-15,-5-2 41 0,1-1-41 0,2-3 41 16,-1-1-41-16,-4-2 13 0,-3 0-13 0,4-1 14 0,0-3-14 16,-3-1 49-16,-2-1-49 0,5-3 50 0,5-4-50 15,-3-3 24-15,-2-8-24 0,7 7 25 0,5 2-25 0,-1-4-14 16,-1-1 14-16,6 1-13 0,1 2 13 0,1-3-88 16,3-2 88-16,0 5-88 0,3 3 88 0,1-1-194 15,-1-2 194-15,3 0-194 0,1 1 194 0,-2-11-1400 16</inkml:trace>
  <inkml:trace contextRef="#ctx0" brushRef="#br0" timeOffset="39766.21">30678 16486 1491 0,'-7'-2'0'0,"12"-5"207"0,6-5-207 0,1 4 207 16,0-3-207-16,4-2 68 0,0-4-68 0,-2-4 68 16,-2-1-68-16,-2-4 43 0,-1-1-43 0,-2 4 44 15,-3 3-44-15,-1-1-3 0,1-5 3 0,-3 6-3 16,1 2 3-16,0-6 23 0,-2 2-23 0,0 5 24 15,0 3-24-15,0-1 33 0,0-2-33 0,0 5 34 16,-2 7-34-16,-1-8 49 0,-3 1-49 0,3 6 50 16,-1 2-50-16,4 4 30 0,-10-8-30 0,10 8 30 0,-7-4-30 15,7 4 25-15,-14 2-25 0,0 3 26 0,-7 4-26 16,4 3-24-16,1 3 24 0,2 1-23 0,2 1 23 16,-1 3-6-16,3 3 6 0,1-3-6 0,4-1 6 0,0 7-29 15,-1 1 29-15,1 8-29 0,2 4 29 0,1-1 12 16,4-4-12-16,-4-6 12 0,0-6-12 0,7 2 8 15,4 0-8-15,2-2 8 0,3 2-8 0,3 0 57 16,6-1-57-16,-6-8 57 0,-1-3-57 0,5 0 34 16,2-3-34-16,-1-1 35 0,-1-4-35 0,6 1-24 15,1 0 24-15,-4-5-23 0,0 0 23 0,4-3 15 0,7-3-15 16,-5 1 15-16,-4-2-15 0,6-3-131 0,1-2 131 16,-2 0-131-16,1-2 131 0,-6-3-387 0,0-2 387 15,-3 4-387-15,-4 1 387 0,23-13-968 0</inkml:trace>
  <inkml:trace contextRef="#ctx0" brushRef="#br0" timeOffset="40003.44">31316 15959 1715 0,'0'0'0'0,"3"10"0"16,4 9 0-16,-3-10 231 0,-2-4-231 0,-2-5 231 0,7 2-231 16,-7-2 151-16,10-5-151 0,-10 5 151 0,11-9-151 15,-3 4 82-15,4-2-82 0,-3-2 83 0,3 1-83 16,4-2-41-16,2-1 41 0,-8 4-40 0,-3 2 40 0,4-2-249 16,-1-1 249-16,8-8-248 0,3-3 248 15,17-15-1428-15</inkml:trace>
  <inkml:trace contextRef="#ctx0" brushRef="#br0" timeOffset="40257.87">31587 15192 1659 0,'0'0'0'16,"3"10"0"-16,2 6 0 0,-3-9 208 0,-2-1-208 0,0-6 208 15,0 0-208-15,0 0 138 0,0 0-138 0,0 0 138 16,0 0-138-16,0 0 66 0,5 9-66 0,1 5 66 16,4 5-66-16,1 5 33 0,-1 3-33 0,1 6 33 15,1 1-33-15,-3 2-14 0,-1 2 14 0,-1-12-13 16,-3-11 13-16,-1 4 0 0,1 0 0 0,-1-4 0 16,2-3 0-16,-5-12-199 0,0 0 199 0,7 16-199 15,0 1 199-15,7 15-148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50:48.233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2477 6208 270 0,'0'0'0'0,"17"12"0"0,13 6 0 0,-12-6 266 15,-6-3-266-15,-12-9 267 0,-23-19-267 0,9 11 83 16,0-1-83-16,4 2 84 0,3 0-84 0,7 7 4 0,-9-5-4 16,9 5 5-16,-2 9-5 0,4 1 59 0,0 2-59 15,1 2 60-15,1-1-60 0,3 8-5 0,0-2 5 16,1 7-4-16,5 1 4 0,-3 6 109 0,4 5-109 0,0-1 110 16,-5 4-110-16,0 9 104 0,-1 5-104 0,-2 0 104 15,1-2-104-15,3 0 43 0,1 4-43 0,-3 12 44 16,-1 8-44-16,2-5-1 0,-2-5 1 0,-2-22-1 15,0-14 1-15,2 1 58 0,0-1-58 0,-1-7 58 16,-3-7-58-16,2 6 3 0,1-6-3 0,-1 2 3 16,2-2-3-16,-4 5 36 0,3-1-36 0,-3-15 36 15,-3-4-36-15,0-2 32 0,0 0-32 0,0 0 32 16,0 7-32-16,0-7 80 0,0 0-80 0,0 0 81 16,0 0-81-16,0 0 13 0,-3-15-13 0,-1-3 13 15,-1-7-13-15,0-4 12 0,1-2-12 0,-5-2 12 16,2-3-12-16,0-7 10 0,2-5-10 0,0-2 11 15,-2 0-11-15,2 4 0 0,-2-2 0 0,3 3 0 0,-4 6 0 16,2-4 1-16,3-2-1 0,-2 3 2 0,-1-10-2 16,5 6 0-16,4 1 0 0,-3 4 0 0,2 7 0 15,1-2-3-15,3 1 3 0,-3 10-3 0,1 2 3 0,-1-3 0 16,2-1 0-16,-1 0 0 0,-3-10 0 0,3 0-1 16,-2 1 1-16,-1 12 0 0,-1 10 0 0,0-1-3 15,0-4 3-15,0 7-2 0,0-4 2 0,-1 4 2 16,-1-3-2-16,0 6 3 0,0 6-3 0,2 3 2 15,-1-9-2-15,1 9 3 0,0 0-3 0,0 0-29 16,0 0 29-16,0 0-29 0,0 0 29 0,0 0-37 16,0 0 37-16,0 0-37 0,0 0 37 0,7 0 1 0,5 0-1 15,5 4 1-15,4-3-1 0,6 6 0 16,2-3 0-16,-8-1 0 0,0-1 0 0,9 1 5 0,5-3-5 16,2 4 5-16,6-4-5 0,3-4 67 0,1 4-67 0,5-5 68 15,2 2-68-15,4-6 36 0,0 2-36 16,20 0 36-16,10-5-36 0,-6 0-1 0,3-2 1 0,-4 2 0 15,1 0 0-15,2 0 34 0,0-1-34 0,-6-1 35 16,-1 2-35-16,0-2-1 0,2 1 1 0,-4 1-1 16,2-2 1-16,-2-3 0 0,-2-4 0 0,2-1 1 15,-1 1-1-15,4-3-10 0,8 0 10 0,-7-3-10 16,-6 3 10-16,0 0 13 0,2 0-13 0,-5 5 14 16,0 0-14-16,-2 2 1 0,-3-4-1 0,-2 6 1 15,-4 3-1-15,1-4 5 0,3 4-5 0,-15 3 5 16,-7-1-5-16,4 2 8 0,-1-1-8 0,1-3 8 15,4 5-8-15,-3-1 0 0,-1-1 0 0,-3 2 0 0,2-1 0 16,-1-3 0-16,1-1 0 0,-11 4 0 0,-10 3 0 16,7-2 5-16,-2-2-5 0,-8 2 5 0,-6 2-5 15,4 2 8-15,-1-6-8 0,-6 6 8 0,-6-4-8 16,6 2-1-16,-3-2 1 0,-8 7-1 0,0 0 1 0,0 0 33 16,0 0-33-16,0 0 34 0,0 0-34 0,0 0-1 15,7 0 1-15,-7 0 0 0,9 13 0 0,-4-1 0 16,1 2 0-16,-3 2 1 0,-1-1-1 0,-2 9-9 15,-2 0 9-15,0 7-9 0,-1 5 9 0,-2 7 0 16,-1 7 0-16,-1 3 1 0,0 7-1 0,0 0 0 16,0 4 0-16,-1 16 0 0,-3 18 0 0,-1-7-2 0,-2 2 2 15,2-7-1-15,1-8 1 0,2 7 3 0,1-1-3 16,3-11 3-16,-1 0-3 0,3-13-18 0,-1-9 18 16,3-11-18-16,-1-13 18 0,0 2 39 15,2 2-39-15,0-7 39 0,0-2-39 0,2 2-22 0,0 2 22 0,-2-14-22 16,0-5 22-16,0-2-180 0,0 2 180 0,0-7-180 15,0 9 180-15,0-1-1392 0</inkml:trace>
  <inkml:trace contextRef="#ctx0" brushRef="#br0" timeOffset="563.5">23368 6489 1323 0,'0'0'0'0,"16"0"0"0,12 0 0 0,-28 0 127 0,0 0-127 16,5 9 128-16,-7 6-128 0,2-15 65 0,0 0-65 16,5 17 65-16,1 9-65 0,-6-26 50 0,0 0-50 15,10 34 50-15,6 9-50 0,-16-43-35 0,0 0 35 16,21 47-34-16,2 6 34 0,-23-53 54 0,0 0-54 0,28 58 55 15,-4 6-55-15,-24-64 2 0,0 0-2 0,37 79 3 16,5 8-3-16,-42-87 74 0,0 0-74 0,36 67 75 16,1-7-75-16,-37-60 84 0,0 0-84 0,26 36 85 15,-3-20-85-15,-23-16 79 0,0 0-79 0,28 8 80 16,3-13-80-16,-31 5 31 0,0 0-31 0,34-22 31 16,0-18-31-16,-34 40 70 0,0 0-70 0,35-63 71 15,4-18-71-15,-39 81-4 0,0 0 4 0,31-91-3 16,-6-15 3-16,-25 106 0 0,0 0 0 0,19-103 0 15,-5-5 0-15,-14 108-32 0,0 0 32 0,16-91-32 16,-2 15 32-16,-14 76 6 0,0 0-6 0,10-60 6 16,1 17-6-16,-11 43-12 0,0 0 12 0,7-27-12 0,-4 15 12 15,-3 12-58-15,0 0 58 0,2-7-57 16,0 7 57-16,-2 0-292 0,0 0 292 0,1 22-292 16,3 14 292-16,-2 19-1181 0</inkml:trace>
  <inkml:trace contextRef="#ctx0" brushRef="#br0" timeOffset="831.37">24575 6335 852 0,'0'0'0'0,"-5"8"0"15,-5 4 0-15,8-3 155 0,4 1-155 0,3 4 156 16,4 1-156-16,-6 8 183 0,2 6-183 0,-1 7 183 16,1 10-183-16,-3 6 79 0,0 1-79 0,1 0 79 15,-1 4-79-15,3-9 11 0,-1 3-11 0,-1 1 11 16,1-1-11-16,-1-3 25 0,-1-2-25 0,1-13 26 16,-1-9-26-16,2-2-78 0,-3-1 78 0,1-7-78 15,-2-7 78-15,2 12-1124 0</inkml:trace>
  <inkml:trace contextRef="#ctx0" brushRef="#br0" timeOffset="1277.7">24491 6625 494 0,'0'0'0'0,"-1"-19"0"0,-5-14 0 16,0 6 122-16,-1-1-122 0,3 8 123 0,2 4-123 16,1 1 74-16,1-2-74 0,0-2 75 0,1-2-75 0,5-1-103 15,-3-1 103-15,2 10-102 0,-1 4 102 16,4 1 54-16,5-4-54 0,2-7 54 0,8-5-54 15,2 0 233-15,3-4-233 0,-14 13 234 0,-7 10-234 0,3-2 168 16,-1 2-168-16,8 1 169 0,8-3-169 0,-3 7 142 16,1 7-142-16,-9-2 143 0,0 2-143 0,-3 12 106 15,-3 2-106-15,-2 6 107 0,-6 9-107 0,0-3 21 0,-4 1-21 16,1-5 21-16,-4-3-21 0,-4 3 9 0,-3-1-9 16,2 2 10-16,-6 3-10 0,6-2 1 15,2-2-1-15,1-13 1 0,4-11-1 0,1 2 12 0,1-4-12 16,3-3 13-16,0 0-13 0,0 0 0 0,0 0 0 15,8-3 1-15,6-3-1 0,9-4 22 0,2-5-22 0,3-1 23 16,3 3-23-16,2 1-5 0,2 0 5 0,-7 1-5 16,-5 6 5-16,3-2 10 0,0 5-10 0,-1 2 11 15,-1 2-11-15,1 5 34 0,-3 2-34 0,-6-2 35 16,-4 5-35-16,0 5-1 0,1 7 1 0,-10 1 0 16,2 5 0-16,-5-6 15 0,-3 7-15 0,-2-7 15 15,-4 0-15-15,-5 3 51 0,-7 1-51 0,0-1 51 16,-7-1-51-16,0 1-1 0,-9 4 1 0,3-7-1 15,-1 4 1-15,-6-1-80 0,1 0 80 0,-3-2-80 16,-3 0 80-16,1-2-280 0,-2-8 280 0,3-3-279 0,0-3 279 16,-45 8-1158-16</inkml:trace>
  <inkml:trace contextRef="#ctx0" brushRef="#br0" timeOffset="2260">21806 4030 1087 0,'0'0'0'0,"0"0"0"16,40 19 0-16,-24-11-3 0,-5-4 3 0,-11-4-3 15,-20-16 3-15,5 8-77 0,-3-8 77 0,8 9-77 16,6 6 77-16,4 1-152 0,-9-7 152 0,9 7-151 15,-12-4 151-15,12 4 167 0,-12-5-167 0,12 5 168 16,-9-3-168-16,9 3 203 0,-9 0-203 0,9 0 204 16,-8 0-204-16,2-4 156 0,-2 2-156 0,8 2 157 15,0 0-157-15,0 0 68 0,0 0-68 0,0 0 68 0,0 0-68 16,0 0 15-16,0 0-15 0,0 0 16 0,-4 14-16 16,4-2 29-16,0 7-29 0,4-3 29 0,-4-4-29 15,5 8 22-15,2-1-22 0,2 9 23 0,1 1-23 0,2 2 3 16,4 1-3-16,0-1 4 0,0 2-4 0,-1 10 4 15,-1 1-4-15,-1 3 5 0,-3-3-5 0,2-1 13 16,0-2-13-16,-1-3 13 0,-2-2-13 0,-1-3-2 16,1 6 2-16,0 4-1 0,0 5 1 0,-2-8 0 15,-2 2 0-15,2-9 0 0,-4-12 0 0,3-1 12 16,2-1-12-16,-2-3 13 0,2-4-13 0,6 0 16 16,2 0-16-16,-4-6 17 0,-7-4-17 0,13 2 40 0,3-4-40 15,3 0 41-15,4 0-41 0,4-6 21 0,1 0-21 16,2-3 21-16,2-3-21 0,-1-3 47 0,4-1-47 15,6-1 47-15,3-2-47 0,3-1-8 0,-3-8 8 0,2 6-8 16,3 1 8-16,14-8-6 0,9 2 6 0,-4 1-5 16,3 5 5-16,-1 1 9 0,2-1-9 0,-2 6 9 15,-2-4-9-15,9 7 33 0,4-6-33 0,-2 6 34 16,1 2-34-16,1-2 0 0,1 4 0 0,6-4 1 16,-1-4-1-16,3 4 34 0,-1 0-34 0,2 0 35 15,0 3-35-15,0 3-1 0,-1-3 1 0,-4 0 0 16,-2-1 0-16,1 2-1 0,3-1 1 0,-9-3 0 15,-2 0 0-15,-2 2 21 0,-1 1-21 0,-2-3 21 16,-2 0-21-16,-5 0-5 0,-4 3 5 0,2-3-4 16,-1 2 4-16,-2-2 19 0,-4 0-19 0,-5 0 20 15,-4 4-20-15,-10 1-4 0,-9 3 4 0,-5-1-3 0,-5-2 3 16,6 6 5-16,5-6-5 0,-17 2 6 0,-8 1-6 16,10-3 9-16,4 2-9 0,-6-5 10 0,-3 1-10 15,2 1 0-15,1-4 0 0,-8 0 0 0,-2 3 0 16,-3-5 8-16,-6 1-8 0,0-11 9 0,-3-2-9 0,-2-7-5 15,-2-6 5-15,-6-3-4 0,-1 0 4 0,-2-1 16 16,-1-5-16-16,2 5 17 0,-1-2-17 0,4-3-1 16,0 0 1-16,0-3-1 0,2-4 1 0,-2 3 17 15,0 4-17-15,-2 2 17 0,2 5-17 0,0 3-1 16,2 2 1-16,-2 3 0 0,4 1 0 0,-3-3 0 16,1-6 0-16,0 3 0 0,1 2 0 0,1 4-3 0,1 1 3 15,4 10-3-15,2 9 3 0,-4-3-21 0,1 3 21 16,-6-4-21-16,-2-1 21 0,-2 2-77 0,1-1 77 15,8 8-77-15,0 4 77 0,-2-3-236 0,-3 6 236 0,-1-3-236 16,1 1 236-16,-12-2-1293 0</inkml:trace>
  <inkml:trace contextRef="#ctx0" brushRef="#br0" timeOffset="2759.65">23143 3350 1468 0,'0'0'0'0,"0"0"0"0,7 9 0 0,-7-9 109 16,0 0-109-16,0 0 110 0,-13 12-110 0,13-12-3 16,0 0 3-16,-12 8-3 0,-4 8 3 0,16-16-80 0,0 0 80 15,-17 22-79-15,-2 11 79 0,19-33-38 0,0 0 38 16,-21 36-37-16,-2 3 37 0,23-39 74 0,0 0-74 15,-26 43 75-15,-4 2-75 0,30-45 47 0,0 0-47 16,-28 48 47-16,-1 0-47 0,29-48 48 0,0 0-48 16,-27 62 49-16,5 1-49 0,22-63 62 0,0 0-62 0,-18 81 63 15,2 10-63-15,16-91 8 0,0 0-8 0,-3 82 8 16,6-3-8-16,-3-79 23 0,0 0-23 0,14 69 24 16,9-9-24-16,-23-60 32 0,0 0-32 0,35 55 32 15,9-7-32-15,-44-48 10 0,0 0-10 0,50 31 10 16,12-11-10-16,-62-20 0 0,0 0 0 0,64 4 0 15,8-16 0-15,-72 12-138 0,0 0 138 0,70-23-137 16,3-13 137-16,70-20-1244 0</inkml:trace>
  <inkml:trace contextRef="#ctx0" brushRef="#br0" timeOffset="3043.89">23780 3489 1323 0,'0'0'0'0,"-5"17"0"0,-2 11 0 0,7-28 116 15,0 0-116-15,2 22 116 0,5-5-116 0,-7-17 80 16,0 0-80-16,12 28 80 0,4 3-80 0,-16-31 27 0,0 0-27 15,16 37 27-15,-4 13-27 0,0 2-19 0,2-1 19 16,-5 1-18-16,-1-1 18 0,-8-51 0 0,0 0 0 16,4 50 1-16,1 0-1 0,-3-6-137 0,-2-10 137 0,2-9-136 15,1-13 136-15,2 20-1001 0</inkml:trace>
  <inkml:trace contextRef="#ctx0" brushRef="#br0" timeOffset="3658.39">23889 3577 718 0,'0'0'0'0,"-2"8"0"0,-3 11 0 15,-1-29 208-15,0-11-208 0,4 6 209 0,-2 1-209 16,3-5 142-16,-1-1-142 0,0-3 143 0,2 3-143 0,0 1 91 16,0 2-91-16,2 1 91 0,0 8-91 15,-1-4 60-15,5 0-60 0,2 0 61 0,3-4-61 0,1 1 61 16,4-1-61-16,-1 1 62 0,-1 6-62 0,4 1 15 16,1-3-15-16,-1 6 16 0,-1-2-16 0,2 2 3 15,0-2-3-15,-1 6 4 0,-6 1-4 0,4 1 0 16,0 3 0-16,-1-1 0 0,1 6 0 0,0 3 0 0,-1 0 0 15,-4 0 0-15,-2 0 0 0,-4 3-44 0,-2 4 44 16,1 5-43-16,-2 5 43 0,-4 6 5 0,-2 4-5 16,1-6 5-16,-2-2-5 0,-4-2 34 0,-3 2-34 0,0-4 35 15,-4 1-35-15,-2-4 1 0,-1-4-1 0,7-1 1 16,5-7-1-16,-4 0 23 0,-1 0-23 0,2-3 24 16,1 3-24-16,-3-5 7 0,-1 1-7 0,13-8 7 15,0 0-7-15,0 0 4 0,0 0-4 0,0 0 5 16,0 0-5-16,0 0 13 0,0 0-13 0,7 0 13 15,4 0-13-15,3 0-2 0,3-3 2 0,1 3-1 16,1-5 1-16,4 1-2 0,0 1 2 0,3-2-1 16,3 1 1-16,1 4-18 0,2 0 18 0,-8 4-18 15,-3-4 18-15,7 5 0 0,-4 2 0 0,-4-2 0 16,1-2 0-16,-2 2 25 0,0 6-25 0,-5-8 26 0,-5 2-26 16,1 4 0-16,1 1 0 0,-3 4 1 0,-1 1-1 15,-1 4 1-15,-6 2-1 0,0-2 2 0,-4-2-2 16,-3 5 26-16,-3 4-26 0,-3-4 26 0,0 2-26 15,-10-3 41-15,-5 1-41 0,-2-5 41 0,-3 2-41 16,-4 2-5-16,-1-6 5 0,-1 1-4 0,1-3 4 0,-2 1-135 16,-4 0 135-16,2-2-134 0,2-2 134 0,-42 11-1289 15</inkml:trace>
  <inkml:trace contextRef="#ctx0" brushRef="#br0" timeOffset="13284.13">22360 3216 359 0,'0'0'0'0,"0"0"0"16,0 0 0-16,0 0 92 0,0 0-92 0,0 0 92 15,0 0-92-15,0 0 106 0,0 0-106 0,0 0 106 16,0 0-106-16,0 0 101 0,0 0-101 0,0 0 102 15,0 0-102-15,0 0 40 0,0 0-40 0,0 0 41 16,0 0-41-16,0 0 39 0,0 0-39 0,0 0 40 16,0 0-40-16,0 0 89 0,0 0-89 0,0 0 90 15,0 0-90-15,0 0 0 0,0 0 0 0,0 0 1 16,-23 28-1-16,23-28 46 0,0 0-46 0,-15 15 47 16,-3-3-47-16,18-12 22 0,0 0-22 0,-19 9 23 15,-4-9-23-15,7 3-4 0,2-6 4 0,6 3-3 16,2 0 3-16,6 0 0 0,-7-5 0 0,7 5 0 0,-5-12 0 15,5 5 2-15,-3-5-2 0,3 6 3 16,0-4-3-16,3 5 0 0,2-2 0 0,1-5 0 0,1 0 0 16,3 0 53-16,2-3-53 0,-3 6 54 0,0 1-54 0,3 4 23 15,0 1-23-15,2-2 24 0,0 5-24 0,6 0-53 16,-3 5 53-16,-5-2-52 0,0 1 52 0,2 1 29 16,-3 2-29-16,-2-2 29 0,-2 2-29 0,1 1-14 15,-1 4 14-15,-1-3-13 0,-5-2 13 0,1 1 44 16,0 1-44-16,-2 1 45 0,-4-1-45 0,1 3 34 15,-2-4-34-15,1-1 34 0,2-3-34 0,2-4 24 16,0 0-24-16,0 0 25 0,0 0-25 0,0 0 6 0,-10 5-6 16,10-5 7-16,-11 0-7 0,11 0-23 0,-8-5 23 15,8 5-22-15,-6-11 22 0,6 11 23 0,-5-12-23 16,3 7 24-16,2-4-24 0,2-1-50 0,0 2 50 0,1-1-49 16,-3 6 49-16,0 3 0 0,9-12 0 15,-9 12 0-15,4-7 0 0,-4 7-34 0,7-5 34 0,-7 5-34 16,0 0 34-16,0 0 10 0,0 0-10 0,0 0 10 15,0 0-10-15,0 0 38 0,7 3-38 0,-7-3 38 16,5 9-38-16,-5-9 41 0,0 12-41 0,0-12 42 16,0 8-42-16,0-8 18 0,-5 7-18 0,5-7 18 15,-6 9-18-15,6-9 7 0,-8 3-7 0,8-3 8 16,-9 3-8-16,9-3 51 0,-12 2-51 0,5 2 51 16,0-4-51-16,0 0-2 0,0 0 2 0,7 0-1 15,-7 0 1-15,7 0 27 0,-7 0-27 0,7 0 27 16,0 0-27-16,0 0-52 0,0 0 52 0,0 0-51 15,0 0 51-15,0 0 0 0,0 0 0 0,0 0 0 16,0 0 0-16,0 0-6 0,0 0 6 0,0 0-5 0,0 0 5 16,0 0-53-16,0 0 53 0,0 0-52 0,0 0 52 15,0 0 0-15,0 0 0 0,0 0 0 0,0 0 0 16,0 0 37-16,0 0-37 0,0 0 38 0,0 0-38 0,0 0 52 16,5 7-52-16,-5-7 52 0,0 0-52 15,0 0 3-15,0 0-3 0,0 0 3 0,3 5-3 0,-3-5 22 16,7 7-22-16,-7-7 22 0,0 0-22 0,0 0 2 15,0 0-2-15,0 0 3 0,0 0-3 0,0 0 52 16,0 0-52-16,0 0 53 0,0 0-53 0,0 0-1 16,0 0 1-16,0 0-1 0,0 0 1 0,0 0 6 0,0 0-6 15,0 0 7-15,0 0-7 0,0 0 1 0,0 0-1 16,0 0 2-16,0 0-2 0,0 0 8 0,0 0-8 0,0 0 9 16,0 0-9-16,0 0-1 0,0 0 1 0,0 0-1 15,0 0 1-15,0 0 13 0,0 0-13 0,0 0 13 16,0 0-13-16,0 0-1 0,0 0 1 0,0 0-1 15,0 0 1-15,0 0 1 0,0 0-1 0,0 0 2 16,0 0-2-16,0 0-3 0,0 0 3 0,0 0-3 16,0 0 3-16,0 0 0 0,0 0 0 0,0 0 0 15,0 0 0-15,0 0 1 0,0 0-1 0,0 0 2 16,0 0-2-16,0 0-3 0,0 0 3 0,0 0-2 16,0 0 2-16,0 0-2 0,0-7 2 0,0 7-2 15,0-9 2-15,0 9 2 0,0-7-2 0,0 7 2 16,0 0-2-16,0 0 2 0,0 0-2 0,0 0 2 15,0 0-2-15,0 0 6 0,0 0-6 0,0 0 7 0,0 0-7 16,0 0 8-16,0 0-8 0,0 0 8 0,0 0-8 16,0 0 7-16,0 0-7 0,0 0 8 0,0 0-8 15,0 0 3-15,0 0-3 0,0 0 4 0,0 0-4 0,0 0 6 16,-3-5-6-16,3 5 6 0,-7-10-6 0,7 10 0 16,-5-5 0-16,5 5 0 0,0 0 0 0,0 0 5 15,0 0-5-15,0 0 6 0,0 0-6 0,0 0-5 16,0 0 5-16,0 0-4 0,0 0 4 0,0 0 4 15,0 0-4-15,0 0 5 0,0 0-5 0,0 0 13 16,0 0-13-16,0 0 14 0,0 0-14 0,0 0 4 16,0 0-4-16,0 0 4 0,0 0-4 0,0 0-1 0,0 0 1 15,0 0-1-15,0 0 1 0,0 0 0 0,0 0 0 16,0 0 0-16,0 0 0 0,0 0 2 0,0 0-2 16,0 0 2-16,0 0-2 0,0 0 0 0,0 0 0 15,0 0 0-15,0 0 0 0,0 0 12 0,0 0-12 16,0 0 13-16,0 0-13 0,0 0 3 0,0 0-3 0,0 0 4 15,0 0-4-15,0 0 37 0,0 0-37 0,0 0 38 16,0 0-38-16,0 0-32 0,0 0 32 0,0 0-32 16,0 0 32-16,0 0 10 0,0 0-10 0,0 0 10 15,0 0-10-15,0 0-5 0,0 0 5 0,0 0-5 16,0 0 5-16,0 0 0 0,0 0 0 0,0 0 0 16,0 0 0-16,0 0 38 0,0 0-38 0,0 0 39 15,0 0-39-15,0 0-20 0,0 0 20 0,0 0-19 16,0 0 19-16,0 0 3 0,0 0-3 0,0 0 4 15,0 0-4-15,0 0-2 0,12-4 2 0,-12 4-2 0,7-5 2 16,-7 5 10-16,12 0-10 0,-12 0 10 0,7-3-10 16,-7 3-3-16,12-4 3 0,-3 4-3 0,-4 0 3 15,6 0 2-15,-1-3-2 0,-1 3 2 0,-4-2-2 0,6 2 0 16,-1 0 0-16,1-3 0 0,-2-1 0 0,6 4 0 16,3-5 0-16,-10 5 0 0,-4-3 0 0,5 3 0 15,3 0 0-15,-3 0 0 0,-1-4 0 0,8 4-1 16,5 0 1-16,-10-3 0 0,-6 1 0 0,5 2 28 15,4 0-28-15,0-3 28 0,0-1-28 0,5 4-6 16,1-3 6-16,-6 3-6 0,-6-4 6 0,6 3 12 16,-3 1-12-16,-4 0 12 0,-4-4-12 0,6 4-14 0,0-3 14 15,1 3-13-15,-1 0 13 0,7-4 22 0,1 3-22 16,-5-3 23-16,-3 4-23 0,-9 0-10 0,0 0 10 16,19-3-10-16,6-1 10 0,-25 4 1 0,0 0-1 0,30-1 2 15,1-6-2-15,-31 7 10 0,0 0-10 16,30-5 11-16,-2-2-11 0,-28 7-5 0,0 0 5 0,31-9-4 15,-5 2 4-15,-26 7 11 0,0 0-11 0,27-8 11 16,-3-1-11-16,-24 9-9 0,0 0 9 0,30-7-8 16,3 2 8-16,-33 5 0 0,0 0 0 0,28-7 0 15,2-1 0-15,-30 8-1 0,0 0 1 0,29-9-1 16,3 2 1-16,-32 7 8 0,0 0-8 0,31-8 8 16,2 1-8-16,-33 7-14 0,0 0 14 0,30-4-13 15,-2 3 13-15,-28 1 23 0,0 0-23 0,28-4 24 16,3-3-24-16,-31 7 7 0,0 0-7 0,34-5 7 15,-6 2-7-15,-28 3-8 0,0 0 8 0,31-5-8 16,2-2 8-16,-33 7 34 0,0 0-34 0,32-6 35 0,1 0-35 16,-33 6-39-16,0 0 39 0,35-4-38 0,1-4 38 15,-36 8 25-15,0 0-25 0,37-4 26 0,0-1-26 16,-37 5-1-16,0 0 1 0,38-7 0 0,-1 2 0 0,-37 5 1 16,0 0-1-16,40-7 2 0,-5 2-2 15,-35 5 0-15,0 0 0 0,39-7 0 0,-1 2 0 0,-38 5-1 16,0 0 1-16,40-7 0 0,2-1 0 0,-42 8 0 15,0 0 0-15,45-11 0 0,4 3 0 0,-49 8-14 16,0 0 14-16,48-9-13 0,-1-3 13 0,-47 12 0 16,0 0 0-16,47-8 0 0,0-3 0 0,-47 11-10 15,0 0 10-15,46-8-10 0,-5 1 10 0,-41 7 55 16,0 0-55-16,41-5 56 0,-3 1-56 0,-38 4-38 0,0 0 38 16,40-5-37-16,-1-2 37 0,-39 7 31 0,0 0-31 15,40-5 31-15,0-2-31 0,-40 7-1 0,0 0 1 16,42-5-1-16,-2-2 1 0,-40 7-5 0,0 0 5 0,39-8-4 15,-1 4 4-15,-5 1-2 0,-10 3 2 0,-4 0-1 16,-8-5 1-16,-11 5 6 0,0 0-6 0,17-4 7 16,4 1-7-16,0 3 1 0,-5 0-1 0,-6-4 2 15,-4 3-2-15,1-3 1 0,-2 4-1 0,2 0 2 16,-2-3-2-16,4-2 5 0,3 1-5 0,-5 1 5 16,-2 3-5-16,2-4-2 0,2 2 2 0,0 2-2 15,-2 0 2-15,1-3 10 0,6 3-10 0,-3-3 11 16,-2-1-11-16,1 1 4 0,2 1-4 0,-3-1 5 15,-2-1-5-15,2-1-10 0,1 2 10 0,-3 3-9 16,0 0 9-16,0 0 22 0,2 0-22 0,0-4 23 16,-2 1-23-16,1 1-42 0,-1-5 42 0,-7 7-41 0,7-3 41 15,-7 3 32-15,0 0-32 0,0 0 32 0,0 0-32 16,0 0 0-16,13-2 0 0,-13 2 1 0,8-3-1 0,-8 3 3 16,0 0-3-16,0 0 4 0,0 0-4 15,0 0 1-15,7-4-1 0,-7 4 1 0,7-8-1 0,-7 8 8 16,7-7-8-16,-7 7 8 0,0 0-8 0,0 0 43 15,0 0-43-15,0 0 44 0,0 0-44 0,0 0-48 16,0 0 48-16,0 0-48 0,0 0 48 0,0 0 50 16,0 0-50-16,0 0 50 0,0 0-50 0,0 0-24 15,-7-5 24-15,7 5-23 0,-8-7 23 0,1 3 7 16,0 3-7-16,-6-3 8 0,-4-3-8 0,1 2-15 0,2-2 15 16,-5 2-14-16,0 2 14 0,1-1 30 0,1 3-30 15,1 1 30-15,0-4-30 0,1 1-3 0,-5-4 3 16,5 5-3-16,-1-1 3 0,-2-1 3 15,1 4-3-15,0-5 4 0,-1 2-4 0,-1-1-33 0,0-1 33 0,5 2-33 16,1 3 33-16,-1-4 42 0,-1 1-42 0,2 1 42 16,0 2-42-16,-7-3-34 0,1 3 34 0,3-4-33 15,2 4 33-15,-1 0 5 0,-3-3-5 0,8 1 5 16,1 2-5-16,-2 0-6 0,-1 0 6 0,2 0-5 16,-2-3 5-16,1 3 7 0,-5 0-7 0,9 0 7 15,2-4-7-15,-2 4-15 0,2 0 15 0,-2 0-15 16,-2 0 15-16,0 0 0 0,-1 0 0 0,3 0 0 15,2 0 0-15,5 0-17 0,-7 4 17 0,7-4-16 16,0 0 16-16,0 0 8 0,0 0-8 0,0 0 8 16,0 0-8-16,0 0-50 0,0 0 50 0,0 0-50 0,0 0 50 15,0 0 45-15,0 0-45 0,0 0 45 0,0 0-45 16,0 0-40-16,0 0 40 0,0 0-39 0,0 0 39 16,0 0 3-16,3 3-3 0,-3-3 4 0,7 9-4 15,2-1-2-15,5-1 2 0,-7-2-2 0,-5-5 2 0,-2 0 16 16,10 4-16-16,6 1 17 0,3 2-17 0,6 1-23 15,-3-1 23-15,-6-2-22 0,-7-1 22 0,1-1 18 16,1-3-18-16,1 4 19 0,0-3-19 0,4 6-35 16,1 2 35-16,-6-6-35 0,-4-3 35 0,2 0 37 15,1 0-37-15,4 4 38 0,-5-3-38 0,5 3-4 0,1-4 4 16,-4 3-4-16,-4-3 4 0,2 4 0 16,-1-3 0-16,1 3 1 0,-2-1-1 0,4 1 0 15,1-1 0-15,-5-1 0 0,-5-2 0 0,-2 0 0 0,10 0 0 16,-3 0 0-16,0 3 0 0,3-3 0 0,3 4 0 15,-5-1 0-15,-6-3 0 0,-2 0-10 0,11 0 10 0,-11 0-9 16,0 0 9-16,0 0 44 0,12 2-44 0,-5 1 45 16,-2-3-45-16,2 0-41 0,0 4 41 0,-7-4-41 15,7 3 41-15,-7-3 27 0,0 0-27 0,0 0 27 16,7 2-27-16,0 1-3 0,2 1 3 0,-9-4-3 16,7 3 3-16,-7-3 18 0,0 0-18 0,0 0 18 15,0 0-18-15,0 0-3 0,7 2 3 0,-7-2-2 16,0 0 2-16,0 0-2 0,0 0 2 0,0 0-2 15,0 0 2-15,0 0-5 0,9 7 5 0,-9-7-4 16,0 0 4-16,0 0 1 0,0 0-1 0,0 0 2 16,1 8-2-16,-1-8 5 0,4 10-5 0,-4-10 5 15,3 9-5-15,-3-9-9 0,-3 5 9 0,3-5-8 0,-5 12 8 16,-1-1 8-16,1 2-8 0,0 1 8 0,1-5-8 16,-3 6 8-16,0-1-8 0,0 1 8 0,0 1-8 15,-1 3 39-15,1-2-39 0,-2-2 39 0,-2-3-39 0,-1 4-29 16,-2 1 29-16,0 5-29 0,0 2 29 0,2-3 9 15,0-2-9-15,5 5 9 0,-2-4-9 0,-1 3-19 16,3 1 19-16,3-11-18 0,2-2 18 0,-1 1-69 16,-2 0 69-16,1-7-68 0,1 2 68 0,-4 8-1816 15</inkml:trace>
  <inkml:trace contextRef="#ctx0" brushRef="#br0" timeOffset="15467.65">23740 7378 494 0,'0'0'0'0,"0"0"0"0,-12 21 0 0,12-21 8 16,-7 6-8-16,7-6 9 0,0-6-9 0,2-3 76 0,1 0-76 15,-3 9 76-15,2-6-76 0,-2 6 13 0,0 0-13 16,0 0 13-16,0 0-13 0,0 0 40 0,0 0-40 0,0 0 40 16,0 0-40-16,0 0 149 0,0 0-149 0,0 0 149 15,0 0-149-15,0 0 107 0,0 0-107 0,0 0 107 16,0 0-107-16,0 0 60 0,0 0-60 0,0 0 60 16,0 0-60-16,0 0 12 0,0 0-12 0,0 0 12 15,0 0-12-15,0 0 48 0,0 0-48 0,0 0 49 16,0 15-49-16,0-15 41 0,0 0-41 0,0 21 42 15,0 6-42-15,0-27 25 0,0 0-25 0,2 31 26 16,1 5-26-16,-3-36-2 0,0 0 2 0,4 33-2 16,1-6 2-16,-5-27 22 0,0 0-22 0,7 24 23 15,0-3-23-15,-7-21 22 0,0 0-22 0,9 15 22 16,1-3-22-16,-10-12 95 0,0 0-95 0,14 9 95 16,2-6-95-16,-16-3 62 0,0 0-62 0,17 0 62 0,4-5-62 15,-21 5 44-15,0 0-44 0,18-7 44 0,-1-1-44 16,-17 8 8-16,0 0-8 0,16-16 9 15,-4-3-9-15,-12 19 20 0,0 0-20 0,11-22 20 0,-3-6-20 16,-8 28 3-16,0 0-3 0,4-24 3 0,-4 0-3 0,0 24 18 16,0 0-18-16,0-25 19 0,-5 1-19 0,5 24 3 15,0 0-3-15,-6-21 4 0,-1-1-4 0,7 22-2 16,0 0 2-16,-7-17-1 0,-1-4 1 0,8 21 0 16,0 0 0-16,-9-15 0 0,-2 3 0 0,11 12 1 15,0 0-1-15,-8-11 2 0,-4 6-2 0,12 5 0 16,0 0 0-16,-11-5 0 0,2 2 0 0,9 3 0 0,0 0 0 15,-8 0 0-15,-3 0 0 0,11 0-3 0,0 0 3 16,-10 3-2-16,-3 2 2 0,13-5-21 0,0 0 21 16,-10 7-21-16,-1 5 21 0,11-12 0 0,0 0 0 15,-8 21 0-15,1 6 0 0,7-27-15 0,0 0 15 16,-6 27-14-16,1 6 14 0,5-33 15 0,0 0-15 0,0 28 16 16,-3 4-16-16,3-32-9 0,0 0 9 0,3 28-8 15,-1-1 8-15,-2-27 0 0,0 0 0 0,7 24 0 16,2-5 0-16,-9-19-3 0,0 0 3 0,12 15-3 15,4-1 3-15,-16-14-3 0,0 0 3 0,19 9-3 16,4-2 3-16,-23-7 21 0,0 0-21 0,22 0 21 16,3 0-21-16,-25 0 0 0,0 0 0 0,21-7 0 15,0 2 0-15,-21 5 29 0,0 0-29 0,14-16 29 16,-2 1-29-16,0-2 12 0,-3-4-12 0,0 7 12 16,-8 2-12-16,3 0 0 0,-4-2 0 0,0-1 0 15,0-4 0-15,0 0 21 0,-2-1-21 0,2 8 21 0,0 7-21 16,0 5 30-16,0 0-30 0,-3-14 30 0,-4-3-30 15,7 17-6-15,0 0 6 0,-7-12-6 0,-4-4 6 16,11 16 12-16,0 0-12 0,-12-8 13 0,-2-3-13 0,14 11-24 16,0 0 24-16,-16-5-23 0,-3 5 23 0,1 0-1 15,-2 0 1-15,6 4 0 0,3-3 0 0,1 3-10 16,1 3 10-16,0-4-9 0,2 6 9 0,0-4-17 16,2 2 17-16,5-7-17 0,-9 8 17 15,9-8 0-15,-9 9 0 0,9-9 0 0,-5 7 0 0,5-7-33 16,-3 8 33-16,1-1-32 0,2 0 32 0,0 2 8 15,0-1-8-15,0-8 8 0,2 9-8 0,-2-9-11 16,7 7 11-16,-7-7-11 0,0 0 11 0,0 0 2 16,0 0-2-16,0 0 3 0,7 3-3 0,0-3 0 0,3-2 0 15,-1 2 0-15,0-1 0 0,5 1 5 0,-4-4-5 16,1 1 6-16,-4-2-6 0,1-2 1 0,3-2-1 0,-6 1 1 16,-2 1-1-16,3 0 8 0,-3 2-8 0,-3 5 9 15,5-12-9-15,-5 12 33 0,4-12-33 0,-4 12 33 16,2-9-33-16,-2 9 1 0,0-12-1 0,0 12 1 15,-2-7-1-15,2 7-5 0,-7-7 5 0,7 7-5 16,0 0 5-16,0 0-4 0,-9-5 4 0,9 5-4 16,-10-5 4-16,-1 5-15 0,1 0 15 0,1 5-15 15,-1-1 15-15,-3-1-33 0,1 6 33 0,3-4-33 16,1 2 33-16,-1-1-57 0,2 5 57 0,-2 8-57 16,0 8 57-16,4-3-233 0,-2-3 233 0,4 1-233 15,-1-1 233-15,-3 18-1121 0</inkml:trace>
  <inkml:trace contextRef="#ctx0" brushRef="#br0" timeOffset="17104.71">25891 7277 897 0,'0'0'0'0,"-18"1"0"16,-11 5 0-16,17-6 188 0,6 3-188 0,12-3 189 15,9-3-189-15,-2 3 175 0,-3-6-175 0,-1 5 175 0,-2 1-175 16,-7 0 109-16,7 0-109 0,-7 0 109 0,0 0-109 15,0 0 75-15,0 0-75 0,0 0 75 0,0 0-75 16,0 0 45-16,0 0-45 0,0 0 46 0,0 0-46 16,0 0 20-16,-9 0-20 0,2 0 20 0,0 0-20 0,-3 0 2 15,-4 1-2-15,1 1 2 0,1-2-2 0,-2 4 64 16,-2-4-64-16,2 3 65 0,0-3-65 0,-3 2-8 16,-1 1 8-16,1 1-8 0,3-1 8 0,-7 0 1 15,2 1-1-15,3 1 1 0,-1-1-1 0,-3-3 9 16,1 3-9-16,0-1 10 0,5 1-10 0,-5-3 38 15,-4 3-38-15,4 3 38 0,-2-4-38 0,-2 2 30 16,-3 2-30-16,0 2 30 0,-4-3-30 0,0 3-2 0,1 0 2 16,-1-1-1-16,-5 2 1 0,4-1 11 0,1 0-11 15,2-2 11-15,2-4-11 0,-2 6 9 0,-2-4-9 16,4 2 10-16,0 1-10 0,-2 1-9 0,-2-1 9 0,-1 3-8 16,-4 1 8-16,0 0 39 0,1-6-39 0,1 3 39 15,2 0-39-15,-4 3-8 0,2-4 8 0,-1 3-7 16,3-3 7-16,0-3 7 0,-4 2-7 0,1 0 7 15,-2-2-7-15,3 0-13 0,-1-1 13 0,-1 3-13 16,0-4 13-16,1 0 7 0,0 3-7 0,5-3 7 16,4 0-7-16,-6 3 0 0,-2-1 0 0,8-2 0 15,1 1 0-15,-6-1-2 0,-3-3 2 0,-4 2-1 16,-5 1 1-16,7 1 38 0,-2-4-38 0,9 3 39 16,1-3-39-16,-1 2-7 0,-2 1 7 0,4 1-6 15,1-1 6-15,-3 1 22 0,2-4-22 0,-4 1 23 16,1 1-23-16,-3 0-45 0,2 1 45 0,6-3-44 15,7 4 44-15,-11-3 36 0,1 1-36 0,3 0 36 0,3 1-36 16,-3-3-5-16,-3 4 5 0,8-3-5 16,5-1 5-16,-5 2 18 0,-4 0-18 0,0 1 19 0,-1 1-19 15,1-3-12-15,-1 6 12 0,8-3-12 0,7-3 12 0,-5 3 0 16,2-3 0-16,-2 5 0 0,4-3 0 0,-8-1 45 16,-3 5-45-16,7-4 45 0,2-1-45 0,-2 1-2 15,-3 1 2-15,3-1-2 0,0-1 2 0,0 1 12 16,0 1-12-16,5-1 13 0,4-3-13 0,-4 2-1 15,0-2 1-15,9 0 0 0,0 0 0 0,0 0-4 16,0 0 4-16,0 0-3 0,0 0 3 0,0 0 29 0,0 0-29 16,0 0 29-16,0 0-29 0,0 0-21 0,0 0 21 15,0 0-21-15,-7 0 21 0,7 0 13 0,-7-2-13 16,7 2 14-16,0 0-14 0,0 0-4 0,4-7 4 0,-4 7-3 16,10-12 3-16,-10 12 34 0,0 0-34 0,12-15 35 15,8-6-35-15,-20 21-42 0,0 0 42 0,19-27-42 16,7-1 42-16,-26 28 23 0,0 0-23 0,25-32 24 15,4-8-24-15,-29 40-14 0,0 0 14 0,30-39-13 16,1-4 13-16,-31 43 22 0,0 0-22 0,34-36 23 16,-6-2-23-16,-28 38-25 0,0 0 25 0,29-31-24 15,-2 0 24-15,-27 31 6 0,0 0-6 0,27-29 7 16,-4 2-7-16,-23 27-5 0,0 0 5 0,21-23-5 16,-3 6 5-16,-18 17 1 0,0 0-1 0,15-15 1 15,-1 3-1-15,-14 12-1 0,0 0 1 0,11-9-1 16,-1 6 1-16,-10 3 8 0,0 0-8 0,6-6 9 15,1 3-9-15,-7 3-33 0,0 0 33 0,0 0-32 0,8 0 32 16,-8 0 22-16,0 0-22 0,0 0 22 0,2 5-22 16,-2-5 0-16,0 0 0 0,-4 10 0 0,-2 8 0 15,6-18 0-15,0 0 0 0,-9 12 0 0,-3 3 0 0,12-15 0 16,0 0 0-16,-16 16 1 0,-2 1-1 0,18-17 2 16,0 0-2-16,-19 19 2 0,0-4-2 0,19-15 5 15,0 0-5-15,-21 21 5 0,-4-4-5 0,25-17-5 16,0 0 5-16,-22 26-5 0,-3-2 5 0,25-24 24 15,0 0-24-15,-21 24 25 0,2-4-25 0,19-20-11 16,0 0 11-16,-17 22-11 0,-1 4 11 0,18-26 5 0,0 0-5 16,-17 23 5-16,3-3-5 0,14-20-4 0,0 0 4 15,-18 17-4-15,3-1 4 0,15-16 0 0,0 0 0 16,-14 13 0-16,1-2 0 0,13-11-1 0,0 0 1 16,-10 10 0-16,-1-1 0 0,11-9-1 0,0 0 1 15,-7 5-1-15,2-2 1 0,5-3 1 0,0 0-1 0,0 0 2 16,-9 4-2-16,9-4-7 0,0 0 7 0,0 0-7 15,0 0 7-15,0 0 9 0,0 0-9 0,0 0 9 16,0 8-9-16,0-8 0 0,0 0 0 0,4 7 0 16,1 0 0-16,-5-7 24 0,0 0-24 0,7 9 25 15,5 3-25-15,-12-12-26 0,0 0 26 0,14 8-26 16,2 1 26-16,-16-9 12 0,0 0-12 0,21 12 12 16,2 0-12-16,-23-12 38 0,0 0-38 0,28 12 38 15,3 1-38-15,-31-13 1 0,0 0-1 0,33 11 2 16,2-1-2-16,-35-10 16 0,0 0-16 0,40 12 17 15,-3-5-17-15,-5 2 33 0,-4-1-33 0,-4-4 33 0,-5 1-33 16,0-2 0-16,1 1 0 0,-5-1 0 16,-2 0 0-16,1 3 0 0,1-6 0 0,-4 3 1 0,-4-1-1 15,2 1 0-15,-1 4 0 0,-1-7 1 0,-2 2-1 16,2-2 0-16,0-2 0 0,-7 2 1 0,9 0-1 0,-9 0-6 16,7-3 6-16,-7 3-6 0,0 0 6 0,0 0-146 15,0 0 146-15,0 0-146 0,0 0 146 0,0 0-474 16,0 0 474-16,0 0-473 0,0 0 473 0,0 0-1099 15</inkml:trace>
  <inkml:trace contextRef="#ctx0" brushRef="#br0" timeOffset="23794.46">6019 11384 908 0,'0'0'0'0,"0"0"0"15,30-30 0-15,-30 30 111 0,0 0-111 0,0 0 112 16,-13 14-112-16,13-14 41 0,0 0-41 0,-3 12 42 16,1 2-42-16,2-14 39 0,0 0-39 0,0 21 39 15,9 6-39-15,-9-27 17 0,0 0-17 0,5 24 17 16,4 0-17-16,-9-24 15 0,0 0-15 0,16 19 16 15,-2 2-16-15,-14-21 18 0,0 0-18 0,17 24 19 16,7 0-19-16,-24-24 25 0,0 0-25 0,23 27 26 16,2 1-26-16,-25-28 42 0,0 0-42 0,28 27 43 0,1-3-43 15,-29-24 83-15,0 0-83 0,34 24 83 16,0-3-83-16,-34-21 49 0,0 0-49 0,34 15 50 0,6-5-50 16,-40-10 103-16,0 0-103 0,47 6 103 0,4-13-103 15,-51 7 55-15,0 0-55 0,61-16 55 0,9-8-55 16,-70 24 59-16,0 0-59 0,98-48 60 0,13-17-60 0,-111 65 57 15,0 0-57-15,117-77 58 0,7-16-58 0,-124 93 49 16,0 0-49-16,130-98 50 0,-1-7-50 0,-129 105 3 16,0 0-3-16,138-106 3 0,7-9-3 0,-145 115 29 15,0 0-29-15,143-108 29 0,8 2-29 0,-151 106 17 0,0 0-17 16,143-115 17-16,-7 0-17 0,-136 115 51 0,0 0-51 16,126-100 51-16,-7 9-51 0,-119 91-4 0,0 0 4 15,101-94-3-15,-8 3 3 0,-93 91 26 0,0 0-26 0,78-69 26 16,-10 9-26-16,-68 60 3 0,0 0-3 15,58-48 3-15,-7 14-3 0,-51 34-46 0,0 0 46 0,42-30-46 16,-7 12 46-16,-35 18-133 0,0 0 133 0,22-12-133 16,-6 3 133-16,-16 9-561 0,0 0 561 0,9-3-560 15,-4 3 560-15,11-6-712 0</inkml:trace>
  <inkml:trace contextRef="#ctx0" brushRef="#br0" timeOffset="24909.14">6316 14722 191 0,'0'0'0'0,"0"0"0"16,17 3 0-16,-17-3 135 0,-5-3-135 0,5 3 136 15,-12-7-136-15,3 2 73 0,-3 0-73 0,7 1 74 16,1 2-74-16,4 2 131 0,-5-3-131 0,5 3 131 15,0 0-131-15,0 0 75 0,0 0-75 0,0 0 75 16,0 0-75-16,0 0 48 0,0 0-48 0,0 0 48 16,0 0-48-16,0 0 73 0,0-7-73 0,0 7 74 15,3-8-74-15,-3 8 51 0,9-11-51 0,-4 9 52 0,4 2-52 16,3 0 50-16,1 6-50 0,1 1 51 16,3 5-51-16,1 0 55 0,-1 3-55 0,-1-1 56 0,-6-2-56 15,6 3 60-15,1 2-60 0,-4-5 60 0,1 0-60 0,3 2 1 16,4-2-1-16,-9-3 2 0,2-2-2 0,4-2 96 15,-1 0-96-15,8-3 96 0,1-4-96 0,4-3 86 16,5-6-86-16,-4-1 87 0,2-5-87 0,6-7 138 16,-1-5-138-16,1-12 138 0,1-6-138 0,7-4 112 15,0-9-112-15,14-12 112 0,16-12-112 0,-9-4 70 16,9-6-70-16,-2 8 70 0,-1 2-70 0,9 5 70 16,0-5-70-16,-1-2 71 0,-5-7-71 0,1 11-12 15,-4-4 12-15,6 11-12 0,2 4 12 0,-12-8 38 0,-2-3-38 16,0 8 38-16,-3 2-38 0,-1 4-66 0,1-3 66 15,-4 1-66-15,-5 1 66 0,4 4-68 0,-8 7 68 16,-1 1-68-16,-11 4 68 0,11-7-366 0,-4-4 366 16,5 2-366-16,4 4 366 0,49-64-1274 0</inkml:trace>
  <inkml:trace contextRef="#ctx0" brushRef="#br0" timeOffset="89589.46">14769 11610 281 0,'0'0'0'0,"0"0"0"15,5 12 0-15,-5-12 229 0,9-14-229 0,-1-1 229 16,5-6-229-16,-1 3 120 0,-2-6-120 0,-1 8 120 16,-2 8-120-16,2-1 89 0,-1 2-89 0,8-8 90 0,7-4-90 15,-4 5 32-15,2 4-32 0,-9 5 32 16,-5-2-32-16,0 3-5 0,0 3 5 0,6 2-5 0,4 4 5 15,0 1-13-15,4-3 13 0,-8 2-13 0,1 2 13 16,-4-2 13-16,2 4-13 0,4 6 13 0,2 8-13 0,-1-6 15 16,0 2-15-16,-3-6 16 0,-5 1-16 15,2 1 64-15,3 1-64 0,3 3 64 0,1 1-64 0,-3 1 2 16,1 0-2-16,0-6 3 0,-2-3-3 0,1 3 28 16,3 3-28-16,-6 1 28 0,6-2-28 0,-1 3 47 15,4 3-47-15,-7-1 48 0,2 0-48 0,0 7 23 0,-3 6-23 16,1-10 24-16,-3-2-24 0,5 1 0 0,1-2 0 15,-1 6 1-15,1-1-1 0,1-3 0 0,3 2 0 16,-5-6 0-16,-1-2 0 0,1-1 32 0,7 2-32 0,-2 3 32 16,5 4-32-16,0 5 24 0,-3 1-24 0,1 1 25 15,2-4-25-15,-3 0 10 0,2 0-10 0,-8-6 10 16,1-8-10-16,3 4 59 0,-1-2-59 0,1-1 60 16,2-1-60-16,2-3 34 0,-1 2-34 0,-5-4 35 15,-1-3-35-15,1 1 25 0,2 1-25 0,5-4 26 16,4 2-26-16,0-5-1 0,-1-1 1 0,-6 1 0 15,-6 0 0-15,8-2 19 0,-1-2-19 0,1-1 20 16,-2 1-20-16,1-5 38 0,0-1-38 0,-3 1 39 16,-3 0-39-16,5-2-2 0,-2-1 2 0,0 1-2 15,-7 3 2-15,5-5 11 0,3-2-11 0,-4 0 11 16,-1 1-11-16,4-3 0 0,4-7 0 0,-2 1 0 16,-6 1 0-16,4-3 16 0,-4-4-16 0,-4 13 17 0,-8 4-17 15,4-2 1-15,-1-2-1 0,5-1 1 0,-5-4-1 16,3 2 24-16,-2 1-24 0,-2 6 25 0,-7 5-25 0,0 5 7 15,1-9-7-15,-1 9 7 0,-1-10-7 0,1 3 16 16,0 0-16-16,0 7 17 0,-4-9-17 0,4 9 1 16,-3-6-1-16,3 6 1 0,0 0-1 0,0 0 24 15,0 0-24-15,0 0 25 0,0 0-25 0,0 0-20 16,-9-11 20-16,9 11-20 0,-9-10 20 0,9 10 10 16,-9-9-10-16,9 9 11 0,-8-5-11 0,8 5-10 15,-13-1 10-15,6 2-9 0,-1 1 9 0,-3 3 3 16,-3 0-3-16,5 0 3 0,2 1-3 0,-3-3 0 0,-2 6 0 15,1-3 0-15,-1 3 0 0,0 3 2 0,0 0-2 16,3-3 3-16,4-3-3 0,-4 5-29 0,2-3 29 16,0 6-29-16,0 2 29 0,2 1-1 0,1 2 1 15,1-7 0-15,1-6 0 0,0 5-2 0,0-1 2 0,2 2-1 16,0-2 1-16,0 4 0 0,-3 2 0 0,3-8 1 16,0-3-1-16,0 6 9 0,0-5-9 0,0 5 10 15,0 1-10-15,0 0 0 0,3 1 0 0,-3-1 0 16,0 1 0-16,0-1-1 0,0 0 1 0,0 0 0 15,2-4 0-15,0 4 3 0,3 2-3 0,-3 0 4 16,1-2-4-16,1 3-6 0,1 2 6 0,-1-5-5 16,-1-1 5-16,-1 2-15 0,5 4 15 0,-4 11-15 15,3 8 15-15,-1-3 9 0,0-1-9 0,2-8 9 16,-5-3-9-16,5 1 14 0,-4-1-14 0,3 3 15 0,1 1-15 16,1 1 1-16,1 0-1 0,-2-2 2 15,0-2-2-15,2 6 6 0,-4 1-6 0,4 7 6 0,-2 3-6 16,1 3 0-16,1 1 0 0,0-6 0 0,0-2 0 15,3 1 0-15,-3-2 0 0,-1-1 0 16,1-3 0-16,2 3 5 0,-1 1-5 0,1 4 5 0,-3 5-5 16,1-7 7-16,0 0-7 0,-2-8 8 0,-2-8-8 0,4 4 3 15,-1 0-3-15,3 0 4 0,-1 2-4 0,3 1 7 16,-1 1-7-16,-5-7 7 0,0-9-7 0,5 3 13 16,-3 4-13-16,1 7 13 0,3 3-13 0,0 5 0 15,7 2 0-15,-10-5 0 0,-1-7 0 0,7 4 8 16,-4-1-8-16,5 2 8 0,3-1-8 0,-1 3 0 0,-2-4 0 15,-3-5 0-15,-2-8 0 0,2 5 22 0,6 0-22 16,-6-6 23-16,-2-1-23 0,2 6-17 0,-2 2 17 16,0 3-17-16,2 4 17 0,-5-3 9 0,-4 5-9 0,1-8 10 15,-1-7-10-15,0 3 8 0,0 2-8 0,0-1 9 16,2 0-9-16,-3 1 44 16,1 1-44-16,-1-4 45 0,-3-4-45 0,-1 5 32 0,0 0-32 0,0-2 33 15,-1-1-33-15,-3 3-17 0,-1 0 17 0,1-5-17 16,4-3 17-16,-7 3 12 0,2 0-12 0,2 2 13 15,1 3-13-15,-5 3 66 0,2-1-66 0,-2 0 66 16,0-3-66-16,-2 1-30 0,0-2 30 0,1 1-30 16,-1-3 30-16,-2 1 50 0,-1 0-50 0,3-4 50 15,2-1-50-15,-8 1 0 0,-6-1 0 0,1 1 0 16,0-3 0-16,-1 1 1 0,-6-1-1 0,10 0 1 16,-1-2-1-16,-1 0 74 0,-4-1-74 0,6-1 75 15,1 1-75-15,-3-3-6 0,-2 1 6 0,4 0-6 0,1 0 6 16,-3-2 10-16,-2 0-10 0,7 0 10 0,2 0-10 15,-6-4-3-15,-3-1 3 0,0 0-2 0,0 0 2 16,-2-4 26-16,-6-3-26 0,8 4 26 0,7 1-26 0,-7-4 0 16,-4-1 0-16,6-5 1 0,-5-5-1 0,24 22 0 15,0 0 0-15,-21-28 0 0,2 1 0 0,19 27 0 16,0 0 0-16,-20-29 0 0,3 1 0 0,17 28-8 16,0 0 8-16,-11-24-8 0,3 4 8 0,8 20-192 15,0 0 192-15,-4-23-191 0,8-1 191 0,-4-18-1753 16</inkml:trace>
  <inkml:trace contextRef="#ctx0" brushRef="#br0" timeOffset="93801.32">15071 11686 460 0,'0'0'0'0,"0"0"0"0,0 0 0 0,0 0 136 16,0 0-136-16,0 0 136 0,12-5-136 0,-12 5 165 15,0 0-165-15,9-4 166 0,0-1-166 0,-9 5 142 0,0 0-142 16,12-7 142-16,7 0-142 0,-19 7 82 0,0 0-82 15,24-8 82-15,1-1-82 0,-25 9 18 0,0 0-18 16,33-8 18-16,13-5-18 0,-46 13 56 0,0 0-56 16,43-13 56-16,8-4-56 0,-51 17 60 0,0 0-60 0,49-19 61 15,2-4-61-15,-51 23 8 0,0 0-8 0,55-24 8 16,1-3-8-16,-56 27 5 0,0 0-5 0,74-34 5 16,15-6-5-16,-89 40 38 0,0 0-38 0,82-32 38 15,-7-8-38-15,-75 40 23 0,0 0-23 0,75-29 24 16,-5 0-24-16,-70 29 17 0,0 0-17 0,66-26 17 15,-1 2-17-15,-65 24 12 0,0 0-12 0,59-19 13 16,-4 2-13-16,-55 17 16 0,0 0-16 0,40-12 17 16,-14 5-17-16,-26 7 38 0,0 0-38 0,28-9 39 15,-2-1-39-15,-26 10-1 0,0 0 1 0,23-8 0 16,-2-3 0-16,-21 11-1 0,0 0 1 0,21-10-1 0,-7 0 1 16,-14 10 1-16,0 0-1 0,12-5 1 0,-3-4-1 15,-9 9 8-15,0 0-8 0,9-7 9 0,-1-2-9 16,-8 9 34-16,0 0-34 0,4-12 34 0,1-1-34 0,-5 13 0 15,0 0 0-15,0-12 0 0,0 0 0 0,0 12 0 16,0 0 0-16,-7-14 0 0,-3-1 0 0,10 15-5 16,0 0 5-16,-14-18-5 0,-4 3 5 0,18 15-9 15,0 0 9-15,-19-14-9 0,-4 0 9 0,23 14-1 16,0 0 1-16,-23-12-1 0,-1 0 1 0,24 12-1 16,0 0 1-16,-24-12-1 0,-3 0 1 0,27 12 0 0,0 0 0 15,-26-12 0-15,0-1 0 0,26 13 2 0,0 0-2 16,-21-12 3-16,-2 0-3 0,23 12 6 0,0 0-6 15,-19-12 6-15,2 3-6 0,17 9-4 0,0 0 4 16,-16-10-4-16,4 3 4 0,12 7-1 0,0 0 1 0,-11-7-1 16,2 2 1-16,9 5-35 0,0 0 35 0,-7-4-34 15,4 3 34-15,3 1-17 0,0 0 17 0,0 0-17 16,0 0 17-16,0 0 0 0,0 0 0 0,0 0 1 16,0 0-1-16,0 0-7 0,0 0 7 0,10 5-7 15,10 3 7-15,-20-8-8 0,0 0 8 0,21 11-8 16,1-1 8-16,-22-10 4 0,0 0-4 0,26 15 5 15,4 1-5-15,-30-16-5 0,0 0 5 0,25 17-4 16,1 2 4-16,-26-19-1 0,0 0 1 0,30 17 0 16,1 2 0-16,-31-19 1 0,0 0-1 0,33 15 2 15,2 1-2-15,-35-16 0 0,0 0 0 0,35 12 0 16,4-3 0-16,-39-9 12 0,0 0-12 0,34 5 12 0,0 2-12 16,-34-7 3-16,0 0-3 0,31 5 4 15,-6 3-4-15,-25-8 3 0,0 0-3 0,22 11 3 0,-8 1-3 16,-2 3 86-16,-6-3-86 0,-6 7 86 0,-6 5-86 15,6-24 24-15,0 0-24 0,-20 34 25 0,-8 7-25 0,0 4 39 16,-4 3-39-16,2 4 40 0,-1 3-40 0,1-4 4 16,4 4-4-16,-5 7 5 0,-1 6-5 0,32-68-140 15,0 0 140-15,-26 78-139 0,5 13 139 0,-26 75-1476 16</inkml:trace>
  <inkml:trace contextRef="#ctx0" brushRef="#br0" timeOffset="141444.7">16297 14217 1087 0,'0'0'0'0,"0"0"0"0,-26-24 0 0,26 24 74 16,0 0-74-16,-17-19 75 0,-1-5-75 0,18 24 76 16,0 0-76-16,-17-26 76 0,-2-1-76 0,19 27-39 15,0 0 39-15,-18-29-39 0,1 0 39 0,17 29-61 16,0 0 61-16,-20-28-61 0,1 1 61 0,19 27-70 0,0 0 70 15,-23-28-70-15,-1 3 70 0,24 25 34 0,0 0-34 16,-28-28 34-16,-9 4-34 0,37 24 57 0,0 0-57 16,-38-27 58-16,-6 3-58 0,44 24 134 0,0 0-134 15,-49-23 134-15,-7 3-134 0,56 20 121 0,0 0-121 0,-63-19 121 16,-3 2-121-16,66 17 67 0,0 0-67 0,-82-21 67 16,-12 0-67-16,94 21 7 0,0 0-7 0,-95-18 7 15,1-3-7-15,94 21 14 0,0 0-14 0,-91-16 15 16,0-6-15-16,91 22 0 0,0 0 0 0,-89-17 1 15,0-5-1-15,89 22-33 0,0 0 33 0,-89-19-32 16,0 2 32-16,89 17-58 0,0 0 58 0,-95-17-58 16,-2 1 58-16,97 16-4 0,0 0 4 0,-102-15-3 15,-4-1 3-15,106 16 0 0,0 0 0 0,-109-17 0 16,-6-2 0-16,115 19-1 0,0 0 1 0,-113-17 0 16,-3 2 0-16,116 15 13 0,0 0-13 0,-117-16 14 15,-2 2-14-15,119 14 0 0,0 0 0 0,-117-13 0 0,-8 1 0 16,125 12 28-16,0 0-28 0,-116-14 28 0,-1-2-28 15,117 16 11-15,0 0-11 0,-119-17 11 0,2-3-11 16,117 20-13-16,0 0 13 0,-120-21-12 0,-1-3 12 0,121 24-1 16,0 0 1-16,-120-19-1 0,-1 2 1 0,121 17 0 15,0 0 0-15,-120-15 0 0,-5 1 0 0,26 4-18 16,8 1 18-16,14 6-18 0,12-1 18 0,-3-3-44 16,0 0 44-16,4 4-43 0,6 3 43 0,-5-2 27 15,2 0-27-15,5 2 27 0,0 2-27 0,-3 0-10 16,1-2 10-16,7 2-10 0,4 1 10 0,-4 1 27 15,-3-1-27-15,4 6 27 0,2-4-27 0,-4 2 22 0,-4-4-22 16,-12 9 23-16,-2 5-23 0,2 2 34 0,3 0-34 16,13-5 35-16,15-4-35 0,-6-1-10 0,-1-9 10 0,-3 12-10 15,-6 0 10-15,6 0-21 0,-4 3 21 0,3-3-21 16,-1 3 21-16,3-3-34 0,-4-1 34 0,-1 2-33 16,2 1 33-16,-16 5-1 0,-3 2 1 0,16-4 0 15,8 0 0-15,-1-5 14 0,4 2-14 0,0 1 15 16,-7 2-15-16,1 2 10 0,-2 4-10 0,4 1 10 15,1 1-10-15,-3 1-1 0,3 2 1 0,1-6 0 16,4 2 0-16,-3 0-1 0,7 0 1 0,-7-2 0 16,-1-1 0-16,3-1 0 0,-2 3 0 0,3-1 0 15,4-1 0-15,0 1-24 0,0 0 24 0,2 4-23 16,2 1 23-16,1 6-1 0,4 3 1 0,-4 0 0 16,0 0 0-16,-5 0-45 0,2-1 45 0,7-3-44 15,0-1 44-15,0 0 10 0,1 0-10 0,4-7 11 0,4-2-11 16,-1 13 2-16,1-1-2 0,-1 4 2 0,4 1-2 15,-3 2-13-15,5 0 13 0,-1-6-12 0,8-6 12 16,-4 2 0-16,1 0 0 0,4-2 0 0,-1-2 0 0,-2 3-19 16,5 2 19-16,-1 2-18 0,3 4 18 0,3-2 3 15,-1 0-3-15,5-5 4 0,-2-5-4 0,4 1-35 16,0 1 35-16,3 1-34 0,5-2 34 0,1 1 36 16,-1-1-36-16,1 1 37 0,3-1-37 0,0 3-74 15,0-6 74-15,5 8-73 0,2 6 73 0,5-4 37 16,-3-1-37-16,1-4 37 0,-1-5-37 0,5 4-7 15,3-4 7-15,-1 0-6 0,-2-2 6 0,9 2-38 16,3-2 38-16,-4 1-37 0,1-1 37 0,2 2 0 0,2 0 0 16,0 0 0-16,-1 0 0 0,12 7-71 0,6 8 71 0,-4-8-70 15,4-3 70-15,-4-4 10 0,2-4-10 16,-16-4 10-16,-3-4-10 0,6 3-4 0,-1-3 4 0,16 2-3 16,15 3 3-16,-6-1 33 0,-1-1-33 0,-5-1 34 15,-2-4-34-15,6 0 0 0,-2-1 0 0,2 1 0 16,-3-1 0-16,1 1-22 0,2-1 22 0,-4 1-22 15,4-1 22-15,3 1-20 0,-2 0 20 0,-3-3-20 16,0-2 20-16,-2 4-6 0,4 1 6 0,-2-3-6 16,1 1 6-16,3-4-5 0,1-2 5 0,-4 3-5 15,3 3 5-15,-1-4-7 0,1-3 7 0,-1 1-6 16,-3-2 6-16,1-2-54 0,3-3 54 0,-1 2-54 16,-3 1 54-16,2-3 57 0,1-2-57 0,-3 2 57 15,-5 0-57-15,6-2 10 0,3-2-10 0,-1 4 11 16,0 0-11-16,1 0 4 0,-6 0-4 0,0 1 4 0,2 3-4 15,-2-3 52-15,2-1-52 0,-2 2 52 0,-3-2-52 16,1 1 2-16,8 1-2 0,-3-1 2 0,-6 2-2 0,3-3 39 16,-3 4-39-16,-9-1 40 0,-13-2-40 0,25 1-2 15,11-2 2-15,-11 1-2 0,-3 4 2 0,-1-3 33 16,1 0-33-16,-14-1 34 0,-6 1-34 0,9-1-1 16,-1 3 1-16,11-3 0 0,8 1 0 0,-14-1 8 15,-11 3-8-15,4-1 8 0,-3 0-8 0,21 0 18 16,4 1-18-16,-5-1 18 0,-3 2-18 0,-13-3 0 15,-8-1 0-15,3 1 1 0,0-2-1 0,4-1 4 0,-2 1-4 16,0 0 4-16,3 0-4 0,-3-2 30 0,2 0-30 16,-2 0 30-16,-4 2-30 0,2-2-1 0,0 2 1 15,1-2-1-15,-1-1 1 0,-2-1-12 0,2-1 12 16,-1 1-12-16,-3 1 12 0,-1-1 15 0,2-1-15 0,-6-2 16 16,3-2-16-16,1-3 23 0,1-4-23 0,-4 2 24 15,-8-5-24-15,4 2 24 0,2 0-24 0,-9 3 25 16,0 3-25-16,1-1 56 0,1 2-56 0,-7-1 57 15,-6 3-57-15,8-3 2 0,3-1-2 0,-4 0 2 16,-5 0-2-16,6-2 68 0,-2 0-68 0,1 0 68 16,-3-5-68-16,-2-2 6 0,-3-1-6 0,1-2 7 15,-4 0-7-15,-1-2 22 0,2-2-22 0,-9 9 23 16,0 7-23-16,2-5 23 0,-3 1-23 0,-1-5 24 16,-3-3-24-16,2-2 59 0,2-1-59 0,-4 8 60 15,0 1-60-15,0-4-2 0,0-4 2 0,-7-5-2 0,-2-7 2 16,4 5 2-16,-4-3-2 0,4 5 2 0,1 5-2 15,-5-5 60-15,2 3-60 0,-1-3 60 0,-5 2-60 16,3-5 1-16,-2 2-1 0,-2-2 1 0,1-2-1 0,-4 3 3 16,0 0-3-16,1 9 4 0,4 3-4 15,-4-1 49-15,-2-2-49 0,-3 3 50 0,0-3-50 0,-3 1-31 16,1 1 31-16,-1-1-31 0,1 1 31 0,-3-2 58 16,0-2-58-16,5 3 59 0,-4 1-59 0,-1 3-46 15,-2-2 46-15,2 2-45 0,1 0 45 0,-4 4 0 16,-3-1 0-16,4 2 0 0,2 2 0 0,-2 2-59 15,0-4 59-15,0 1-59 0,4 3 59 0,-6-2 5 0,-1 1-5 16,3 3 5-16,1 1-5 0,-4 1-24 16,-6 5 24-16,2-6-23 0,-1 0 23 0,-1 3-25 0,2 4 25 15,2-2-24-15,1 3 24 0,1 3-116 0,-4-1 116 0,11 4-116 16,-1 1 116-16,-10 2-454 0,-5 0 454 0,-2 2-453 16,-2 2 453-16,-43 6-676 0</inkml:trace>
  <inkml:trace contextRef="#ctx0" brushRef="#br0" timeOffset="147490.12">21174 13423 1143 0,'0'0'0'0,"-27"1"0"16,-20 3 0-16,19-3 103 0,6 1-103 0,16-7 103 16,8-4-103-16,12 3 45 0,12-7-45 0,-19 7 46 15,-14 12-46-15,7-6 6 0,0 0-6 0,0 0 6 16,0 0-6-16,0 0-17 0,-1-8 17 0,1 8-16 16,-13-7 16-16,13 7 51 0,0 0-51 0,-17-2 52 15,-9 1-52-15,26 1 32 0,0 0-32 0,-32 1 33 16,-3 1-33-16,35-2 57 0,0 0-57 0,-42 2 58 0,-1 1-58 15,43-3 4-15,0 0-4 0,-49 4 5 16,-2 2-5-16,51-6 6 0,0 0-6 0,-47 4 6 0,-4 1-6 0,51-5 44 16,0 0-44-16,-49 5 44 0,0-1-44 0,49-4 10 15,0 0-10-15,-40 3 10 0,5 1-10 0,35-4 13 16,0 0-13-16,-29 0 14 0,2 0-14 0,27 0 10 16,0 0-10-16,-21 1 11 0,6 1-11 0,15-2-1 15,0 0 1-15,-11 2-1 0,-1-2 1 0,12 0-41 16,0 0 41-16,-5 1-41 0,-2 1 41 0,7-2-3 15,0 0 3-15,0 0-3 0,-6 10 3 0,6-10 0 0,0 0 0 16,4 12 0-16,-2 6 0 0,-2-18 0 0,0 0 0 16,8 22 1-16,3 4-1 0,-11-26 57 0,0 0-57 15,12 34 57-15,2 9-57 0,-14-43-38 0,0 0 38 0,18 48-38 16,-1 5 38-16,-17-53 58 0,0 0-58 0,18 55 59 16,3 3-59-16,-21-58-35 0,0 0 35 0,19 79-35 15,2 19 35-15,-21-98 26 0,0 0-26 0,21 93 26 16,0 1-26-16,-21-94 2 0,0 0-2 0,14 91 2 15,-2-5-2-15,-12-86-1 0,0 0 1 0,12 89 0 16,-1 4 0-16,-11-93-1 0,0 0 1 0,10 91 0 16,1-5 0-16,-11-86 1 0,0 0-1 0,12 98 2 15,2 10-2-15,-14-108 18 0,0 0-18 0,12 99 18 16,0 1-18-16,-12-100-9 0,0 0 9 0,12 99-8 16,1 3 8-16,-13-102 34 0,0 0-34 0,14 92 34 15,-2-1-34-15,-12-91-44 0,0 0 44 0,14 83-44 0,0-8 44 16,-14-75 44-16,0 0-44 0,12 72 45 0,4-3-45 15,-16-69 1-15,0 0-1 0,14 65 2 0,0 0-2 16,-14-65 0-16,0 0 0 0,15 57 1 0,-1-7-1 16,-14-50 0-16,0 0 0 0,16 44 0 0,2-4 0 0,-18-40-2 15,0 0 2-15,12 25-2 0,-5-11 2 0,-7-14 6 16,0 0-6-16,9 14 6 0,-1-6-6 0,-8-8-1 16,0 0 1-16,11 12-1 0,1-6 1 0,2 1 39 15,-5-2-39-15,-4-2 40 0,-2-1-40 0,-3-2 20 16,11 2-20-16,-4-4 20 0,2 0-20 0,3-1 42 15,5-2-42-15,-6-1 43 0,1-1-43 0,-12 7 50 16,0 0-50-16,25-12 51 0,8-1-51 0,-33 13-1 0,0 0 1 16,36-19 0-16,6 0 0 0,-7-2-1 0,4 3 1 15,-6 2 0-15,-2 4 0 0,1 0 1 0,1 0-1 0,-2-2 2 16,1 1-2-16,3-3-1 0,0 1 1 0,0-2-1 16,3-1 1-16,-1 1 0 0,0 2 0 0,-4 1 0 15,-2 0 0-15,-1 1-1 0,1-1 1 0,1 4-1 16,-2-1 1-16,-3 1 4 0,3 1-4 0,-5 3 4 15,-6-3-4-15,7 4-10 0,4 0 10 0,-2-1-9 16,3 1 9-16,-5 0 0 0,2 3 0 0,-8-1 0 16,-8 1 0-16,3 1 0 0,1-3 0 0,-2 1 1 15,4 1-1-15,1-3 14 0,0 0-14 0,-10 3 15 16,-6 2-15-16,-3 0 34 0,0 0-34 0,0 0 35 16,11-5-35-16,-4 1 41 0,2 1-41 0,-9 3 42 15,8-3-42-15,-8 3 9 0,0 0-9 0,0 0 9 0,4-11-9 16,-8 1 38-16,3-5-38 0,-3 2 38 0,-1 0-38 15,0-4-3-15,-2-1 3 0,0-7-2 0,-2-4 2 16,4-8-1-16,-4-2 1 0,0 3-1 0,0 2 1 16,-1-2 50-16,-1-2-50 0,-1 2 50 0,-2-4-50 0,4 1-4 15,-2-2 4-15,-4 3-4 0,-5-3 4 0,3-4 0 16,4-3 0-16,-3 5 0 0,-2 0 0 0,1 0 0 16,4 2 0-16,-3 3 1 0,-2 1-1 0,1-5 0 15,2 1 0-15,2-2 0 0,0-3 0 0,0 1 0 16,0-1 0-16,2 5 0 0,0 0 0 0,1-1 0 15,-2 3 0-15,-1 1 0 0,0 1 0 0,0-3-7 0,1-3 7 16,1 0-6-16,-5-1 6 0,1 6 0 16,-2 4 0-16,1-1 0 0,-2 6 0 0,3-2-4 0,-1 5 4 15,-3 2-4-15,6 4 4 0,-3-1-3 0,-1 1 3 0,1-4-3 16,-1-4 3-16,1-3 13 0,1-1-13 0,2 2 13 16,0 3-13-16,2 1-1 0,-2-3 1 0,4 7 0 15,-1 1 0-15,1 1-30 0,-1-3 30 0,-1 4-30 16,1 2 30-16,1 0 0 0,-2-5 0 0,3 6 0 15,2 4 0-15,-2-1 3 0,-1-8-3 0,1 4 4 16,2-2-4-16,0 0-11 0,-2-8 11 0,2 11-10 16,2 4 10-16,0-5 25 0,-2-2-25 0,-2 2 26 15,0-2-26-15,1 2-6 0,-1 1 6 0,4 10-6 16,1-5 6-16,1 3 5 0,1-1-5 0,2 9 5 16,-9-10-5-16,2 5 0 0,0-1 0 0,7 6 0 15,-7-3 0-15,7 3 9 0,0 0-9 0,0 0 10 16,-7-5-10-16,7 5-4 0,-10-7 4 0,10 7-3 0,-12-9 3 15,6 6 9-15,-2 3-9 0,-1-3 10 0,0 3-10 16,-1 0 0-16,-4 0 0 0,5 0 0 0,4 3 0 16,-2-3 1-16,-2 0-1 0,-3 2 2 0,-6 1-2 15,-1 1 4-15,-2-1-4 0,4 0 5 0,-1 1-5 0,-3 1-6 16,-5 0 6-16,-2 2-5 0,0 0 5 0,-2 1-17 16,-3 1 17-16,3 7-16 0,-3-3 16 0,0 4 0 15,-4 1 0-15,4 2 0 0,0 4 0 0,0-1-147 16,0-3 147-16,3 4-147 0,4 2 147 0,-32 22-1674 15</inkml:trace>
  <inkml:trace contextRef="#ctx0" brushRef="#br0" timeOffset="148891.94">20739 12137 494 0,'0'0'0'0,"0"7"0"16,0 5 0-16,0-12 206 0,0 0-206 0,1 21 207 15,3 1-207-15,-4-22 120 0,0 0-120 0,3 41 121 16,-1 5-121-16,-2-46 83 0,0 0-83 0,2 50 84 16,0 3-84-16,-2-53 38 0,0 0-38 0,-2 48 38 15,2 0-38-15,0-48 67 0,0 0-67 0,0 42 68 16,-2-10-68-16,2-32 0 0,0 0 0 0,-2 28 1 15,2-6-1-15,0-22 94 0,0 0-94 0,-3 17 95 16,3-7-95-16,0-10 54 0,0 0-54 0,0 0 54 0,0 0-54 16,0 0 41-16,0 0-41 0,-4-12 41 0,-1-8-41 15,5 20 38-15,0 0-38 0,-5-26 38 0,0-5-38 0,5 31 22 16,0 0-22-16,-7-36 23 0,-4-10-23 16,11 46 5-16,0 0-5 0,-7-50 5 0,0-1-5 0,7 51 40 15,0 0-40-15,-5-50 40 0,1 4-40 0,4 46-7 16,0 0 7-16,-1-45-7 0,-3 4 7 0,4 41-13 15,0 0 13-15,0-33-12 0,4 6 12 0,-4 27-9 16,0 0 9-16,1-21-9 0,6 4 9 0,-7 17-17 16,0 0 17-16,9-14-17 0,2 6 17 0,-11 8-44 15,0 0 44-15,19 0-44 0,7 3 44 0,-26-3-1 0,0 0 1 16,25 12 0-16,6 3 0 0,-31-15 0 0,0 0 0 16,30 23 0-16,5 6 0 0,-35-29-11 0,0 0 11 15,33 33-11-15,2-3 11 0,-35-30 4 0,0 0-4 0,35 36 5 16,-7 2-5-16,-28-38-5 0,0 0 5 0,28 33-5 15,-9-2 5-15,-19-31-1 0,0 0 1 0,17 24 0 16,-3-4 0-16,-14-20 63 0,0 0-63 0,9 14 63 16,-2-4-63-16,-7-10 47 0,0 0-47 0,4 9 47 15,-1-6-47-15,-3-3 25 0,0 0-25 0,-9 2 26 16,-6-4-26-16,15 2 54 0,0 0-54 0,-21-1 54 16,-6-4-54-16,27 5-44 0,0 0 44 0,-33-4-43 15,-5-1 43-15,38 5 9 0,0 0-9 0,-39-2 9 16,1 1-9-16,38 1-71 0,0 0 71 0,-39 3-71 15,4 6 71-15,6-1-175 0,-1 4 175 0,13-3-174 16,4-4 174-16,-16 9-1196 0</inkml:trace>
  <inkml:trace contextRef="#ctx0" brushRef="#br0" timeOffset="149455.71">23772 13002 1132 0,'0'0'0'0,"0"0"0"15,0 0 0-15,0 0 219 0,0 0-219 0,0 0 220 16,0 0-220-16,0 0 137 0,0 0-137 0,0 0 137 16,0 0-137-16,0 0 39 0,0 0-39 0,0 0 39 0,0 0-39 15,0 0-2-15,0 0 2 0,0 0-2 0,-13 19 2 16,13-19-56-16,0 0 56 0,0 29-55 0,2 11 55 16,-2-40 2-16,0 0-2 0,12 58 3 0,6 14-3 0,-18-72 37 15,0 0-37-15,33 103 37 0,11 27-37 16,-44-130 5-16,0 0-5 0,43 133 5 0,3 11-5 0,-46-144 22 15,0 0-22-15,49 151 23 0,0 7-23 16,-49-158 38-16,0 0-38 0,45 147 38 0,-5-4-38 0,-40-143 18 16,0 0-18-16,39 130 19 0,-3-10-19 0,-36-120 21 15,0 0-21-15,35 103 21 0,0-12-21 0,-35-91-9 16,0 0 9-16,27 74-8 0,-1-16 8 0,-26-58-101 16,0 0 101-16,17 42-100 0,-8-24 100 0,17 41-1325 0</inkml:trace>
  <inkml:trace contextRef="#ctx0" brushRef="#br0" timeOffset="150404.24">23579 12662 875 0,'0'0'0'0,"9"17"0"16,2 11 0-16,-11-28 152 0,0 0-152 0,0 0 152 0,-6-16-152 16,6 16 94-16,0 0-94 0,-5-10 94 0,0 2-94 15,5 8 76-15,0 0-76 0,-4-11 76 0,1 4-76 16,3 7 3-16,0 0-3 0,0 0 3 0,-4-6-3 0,4 6-33 15,0 0 33-15,0 0-32 0,0 0 32 0,0 0-36 16,0 0 36-16,0 0-36 0,0 0 36 0,0 0 7 16,0 0-7-16,0 0 7 0,0 0-7 0,0 0 57 15,0 0-57-15,0 0 57 0,7 0-57 0,-7 0 108 16,0 0-108-16,9 0 108 0,-2-4-108 0,-7 4 57 0,0 0-57 16,18-7 58-16,4-3-58 0,-22 10 10 0,0 0-10 15,27-14 10-15,2-3-10 0,-29 17 68 0,0 0-68 16,30-15 68-16,5-3-68 0,-35 18 1 0,0 0-1 0,33-17 1 15,4 4-1-15,-37 13 15 0,0 0-15 0,37-19 15 16,-1 1-15-16,-36 18 34 0,0 0-34 0,33-20 35 16,1-2-35-16,-34 22 0 0,0 0 0 0,31-24 0 15,-3 0 0-15,-28 24 0 0,0 0 0 0,28-21 1 16,-7 2-1-16,-21 19 3 0,0 0-3 0,17-17 3 16,1 5-3-16,-18 12 1 0,0 0-1 0,10-10 2 15,1 3-2-15,-11 7 4 0,0 0-4 0,10-2 5 16,1 2-5-16,-11 0 12 0,0 0-12 0,16 12 13 15,1 3-13-15,-17-15-16 0,0 0 16 0,19 28-15 16,2 8 15-16,-21-36-2 0,0 0 2 0,25 39-1 16,3 8 1-16,-28-47-11 0,0 0 11 0,29 51-11 15,1 11 11-15,-30-62-10 0,0 0 10 0,37 88-10 16,5 23 10-16,-42-111-33 0,0 0 33 0,40 107-32 0,2 8 32 16,-42-115 3-16,0 0-3 0,42 111 4 0,1 6-4 15,-43-117 1-15,0 0-1 0,42 113 2 0,2-8-2 16,-44-105 25-16,0 0-25 0,49 108 26 0,3-2-26 0,-52-106 6 15,0 0-6-15,47 102 7 0,-3-10-7 0,-44-92 0 16,0 0 0-16,42 100 0 0,-4 1 0 0,-38-101-8 16,0 0 8-16,41 93-7 0,-3-6 7 0,-38-87 0 15,0 0 0-15,37 77 0 0,-11-10 0 0,0-10-2 16,-3-12 2-16,-9-14-2 0,-9-16 2 0,2 7 38 16,-2 1-38-16,1-1 38 0,-1 2-38 0,0-4 0 0,-1 5 0 15,-1-10 1-15,-1-3-1 0,-2-12 12 0,0 0-12 16,2 21 12-16,-1 4-12 0,-1-4 34 0,-1 0-34 15,1-9 35-15,-2-7-35 0,-2 2 73 16,1-4-73-16,-4 4 74 0,-4 0-74 0,1 3 52 0,-4-3-52 0,2 0 52 16,1-2-52-16,-3 0 27 0,-3 0-27 0,-4 2 27 15,-2 2-27-15,-1-1-11 0,-1 2 11 0,-5-1-11 16,4 0 11-16,-3 1 33 0,-1 0-33 0,2-1 34 16,0-1-34-16,0 1-40 0,-2-4 40 0,2 5-39 15,4-1 39-15,-2 0 50 0,-1-1-50 0,8 1 51 16,2-1-51-16,-2-2-47 0,-1-3 47 0,5 2-47 15,-1 0 47-15,-2-1 3 0,-1-1-3 0,9-1 3 16,-1 0-3-16,-1-2-173 0,-2 0 173 0,5 0-173 16,4 1 173-16,-12 1-1525 0</inkml:trace>
  <inkml:trace contextRef="#ctx0" brushRef="#br0" timeOffset="150837.07">23340 11596 1166 0,'0'0'0'0,"7"9"0"15,2 6 0-15,-4-8 88 0,-3-1-88 0,-2-6 89 16,0 0-89-16,0 0 116 0,0 0-116 0,0 0 116 15,5 5-116-15,0 2 44 0,1-1-44 0,-1 6 45 16,2 6-45-16,5-3 32 0,2 9-32 0,-4 4 33 16,1 2-33-16,-4 8-19 0,-2 2 19 0,4 3-18 15,0-2 18-15,-1-2 5 0,-1 2-5 0,2-6 6 16,-2-6-6-16,2 2-17 0,-2-2 17 0,-2-5-17 0,-1-3 17 16,1 1-226-16,-2 2 226 0,-1-7-226 0,-4-7 226 15,2 20-797-15</inkml:trace>
  <inkml:trace contextRef="#ctx0" brushRef="#br0" timeOffset="151369.97">23326 11385 1423 0,'0'0'0'16,"0"12"0"-16,0 7 0 0,0-19 161 0,-7-10-161 0,5 0 161 15,2-2-161-15,0-2 88 0,2-2-88 0,0 6 89 16,0 2-89-16,5-1 30 0,-4 0-30 0,8-1 30 16,4-2-30-16,-1 4-20 0,2-4 20 0,3 6-19 15,0 1 19-15,4 4-6 0,0-5 6 0,-6 6-5 16,-4 0 5-16,4 6-27 0,2-3 27 0,-5 2-27 15,-5 4 27-15,5 4-19 0,2 8 19 0,-4 3-18 16,0 5 18-16,-5 7 0 0,-3 4 0 0,-4-1 0 16,-6 2 0-16,-1-5-2 0,-1 2 2 0,-3-3-1 15,-3-6 1-15,0 0 54 0,0 0-54 0,2-8 55 16,2-2-55-16,-6-1-1 0,-3 3 1 0,8-7 0 16,4-4 0-16,-3 2 1 0,-4 0-1 0,7-3 2 0,5-6-2 15,-5 2 31-15,0 2-31 0,7-7 31 0,0 0-31 16,0 0-17-16,0 0 17 0,0 0-16 0,9-10 16 0,1 1-30 15,4-1 30-15,5 0-30 0,4-6 30 0,2 2 36 16,1 1-36-16,-2 4 37 0,1 2-37 0,1 0 7 16,0 2-7-16,0 4 8 0,-1-3-8 0,1 4 54 15,0 4-54-15,-10-4 55 0,-9 1-55 0,5 3 0 16,4 3 0-16,0 5 0 0,3 3 0 0,-7 2 56 16,0 4-56-16,-5 3 56 0,-5 5-56 0,-6 0-8 15,-4 2 8-15,1-10-8 0,2-3 8 0,-9 1 7 16,-7 0-7-16,3 4 7 0,-5-6-7 0,1 5-184 0,-3-5 184 15,-3-1-183-15,-1 3 183 0,-27 13-1288 0</inkml:trace>
  <inkml:trace contextRef="#ctx0" brushRef="#br0" timeOffset="152485.87">20847 14078 415 0,'0'0'0'0,"9"12"0"16,5 10 0-16,-7-11 204 0,-4-6-204 0,-6-12 204 16,-11-10-204-16,5 7 110 0,-2 3-110 0,4-2 111 0,2 2-111 15,5 7 97-15,-7-8-97 0,7 8 98 16,0 0-98-16,0 0-32 0,0 0 32 0,0 8-32 0,2 8 32 15,1 6 87-15,3 5-87 0,-3-3 88 0,1 1-88 16,1 2 29-16,2 0-29 0,2 6 29 0,5 3-29 16,-2 2 47-16,2 1-47 0,0 6 48 0,2 3-48 0,-1 0 32 15,3 5-32-15,-3-3 33 0,1-4-33 0,-2-1 0 16,2-4 0-16,-7-10 1 0,-1-3-1 0,3 2 0 16,-2 3 0-16,-1 3 0 0,3 2 0 0,-2-4-1 15,-1-1 1-15,-4-7 0 0,1-13 0 0,-3 3-57 16,0-1 57-16,-1-3-57 0,-1-2 57 0,2 13-1017 15</inkml:trace>
  <inkml:trace contextRef="#ctx0" brushRef="#br0" timeOffset="153020.07">21212 14236 819 0,'0'0'0'0,"-3"19"0"16,-8 14 0-16,6-13 208 0,1-3-208 0,6-24 208 16,3-15-208-16,-1 8 86 0,1-1-86 0,-1 3 86 15,-1 2-86-15,-3 3 74 0,-3 5-74 0,3 2 74 16,0 0-74-16,0 0 55 0,0 0-55 0,0 0 55 0,-4 9-55 15,2 1-3-15,-1 4 3 0,1 1-3 0,-1 4 3 16,1 3-13-16,0 4 13 0,0-9-13 0,1 0 13 16,1 7 0-16,1 6 0 0,-2 4 0 0,-1 7 0 15,5-1 0-15,4 1 0 0,-3-10 1 0,-4-7-1 0,7 0 8 16,0-2-8-16,3 2 8 0,4 2-8 0,2-6 25 16,1-1-25-16,-8-8 26 0,-7-6-26 0,-2-5 0 15,10 7 0-15,-3-2 0 0,2-2 0 0,7 1 13 16,-2-4-13-16,-5 0 14 0,-4-4-14 0,4 1 62 15,1-2-62-15,2-7 62 0,4-2-62 0,-2-3 41 16,2-2-41-16,-8 5 42 0,-4 4-42 0,1-4 82 0,2 0-82 16,-5-6 82-16,-2-6-82 0,0 0 33 0,0 0-33 15,0 6 33-15,-2 1-33 0,-1 0 47 0,-1 2-47 16,-1 3 48-16,0-1-48 0,-6 1 41 0,-1-5-41 16,2 4 42-16,1 1-42 0,-3-2-15 0,-2 1 15 15,-4-2-15-15,1 0 15 0,-1 0 7 0,-1 1-7 0,5 4 7 16,2 4-7-16,1-4-10 0,-4 3 10 0,8 2-10 15,1 2 10-15,-2-2-19 0,-1-2 19 0,9 9-18 16,-5-6 18-16,5 6-134 0,0 0 134 0,0 0-134 16,0 0 134-16,0 0-1408 0</inkml:trace>
  <inkml:trace contextRef="#ctx0" brushRef="#br0" timeOffset="153452.44">21616 14656 975 0,'0'0'0'0,"-16"-20"0"0,-9-16 0 0,15 15 202 15,1 8-202-15,18 13 203 0,12 10-203 0,-2-5 109 16,2-2-109-16,-7-4 110 0,-5-4-110 0,0-6 74 15,-2-2-74-15,-4-5 74 0,-1 1-74 0,0 0 49 0,-4-4-49 16,0 4 50-16,-1 0-50 0,1-2 34 0,-2 0-34 16,1 2 35-16,-2 2-35 0,3 1 44 0,0-5-44 15,-1 7 45-15,-3 2-45 0,1 0 27 0,2 1-27 16,3 9 27-16,-4-7-27 0,4 7 1 0,-5-3-1 16,5 3 2-16,0 0-2 0,0 0-11 0,-9 7 11 0,2 1-10 15,-2 6 10-15,4 6-48 0,0 4 48 0,1-3-47 16,4 0 47-16,2 10-16 0,7 1 16 0,0 6-15 15,1 7 15-15,8-9 4 0,1 0-4 0,-5-9 4 16,-4-8-4-16,11 2 43 0,0-6-43 0,-3-1 43 16,-6-4-43-16,9 2 33 0,3-3-33 0,-4-3 33 15,-3 0-33-15,6-3-24 0,3-1 24 0,-9-2-23 16,-1-2 23-16,2-3-80 0,4-2 80 0,3-3-79 16,-2-2 79-16,24-9-1322 0</inkml:trace>
  <inkml:trace contextRef="#ctx0" brushRef="#br0" timeOffset="153682.21">21886 14075 1143 0,'0'0'0'0,"0"0"0"0,13 8 0 0,-13-8 276 15,0 0-276-15,12-7 277 0,4-8-277 0,-16 15 133 16,0 0-133-16,21-15 134 0,5-8-134 0,-26 23 54 16,0 0-54-16,24-20 55 0,4-4-55 0,-28 24 0 15,0 0 0-15,26-24 0 0,-1 1 0 0,-25 23-141 16,0 0 141-16,21-24-141 0,-4 2 141 0,20-24-1248 0</inkml:trace>
  <inkml:trace contextRef="#ctx0" brushRef="#br0" timeOffset="154754.56">24217 13742 1468 0,'0'0'0'0,"0"0"0"16,4 13 0-16,-4-13 126 0,0 0-126 0,0 0 127 15,0 0-127-15,0 0 61 0,0 0-61 0,0 0 61 16,0 0-61-16,0 0 8 0,0 0-8 0,0 0 9 16,0 0-9-16,0 0-6 0,0 0 6 0,0 0-6 15,3 7 6-15,6 2-4 0,1 1 4 0,4 6-3 16,2 3 3-16,0 5 1 0,-2 3-1 0,0-3 2 15,-2-3-2-15,2 3 37 0,0 0-37 0,0 5 38 16,-2 2-38-16,2 1 2 0,-2 1-2 0,-3-12 3 0,-4-6-3 16,2 2 51-16,0 0-51 0,-1 1 51 0,-1-6-51 15,0 0 32-15,4 0-32 0,-9-12 33 0,0 0-33 16,0 0 8-16,0 0-8 0,0 0 8 0,0 0-8 0,0 0 60 16,0 0-60-16,0 0 60 0,0 0-60 0,0 0 40 15,0-7-40-15,-4-7 40 0,-1-7-40 0,-2 1 1 16,-2-3-1-16,2 3 2 0,-1-1-2 0,-3 1-1 15,-3-3 1-15,4 3-1 0,1-1 1 0,-2 1 38 16,-3-3-38-16,4 3 39 0,-1-3-39 0,-1 1 26 16,-3-2-26-16,4 7 26 0,4 3-26 0,-3-1 35 0,-3-1-35 15,5 3 36-15,1-6-36 0,0 1 15 16,0 3-15-16,3 0 16 0,2 3-16 0,-1 0 20 0,-1 0-20 16,3 0 20-16,1 5-20 0,-4 2-4 0,1-4 4 15,3 9-4-15,-2-7 4 0,2 7-55 0,0 0 55 16,0 0-54-16,0 0 54 0,0 0-26 0,3 16 26 0,4 1-26 15,6 14 26-15,-1 3-7 0,2 7 7 0,3-5-6 16,4 2 6-16,-1 3-36 0,-3 4 36 0,0-11-36 16,-1-1 36-16,-4 3 33 0,4 0-33 0,-7-19 34 15,-6-12-34-15,4 7-2 0,-1 0 2 0,-1 2-1 16,0 1 1-16,0 1-2 0,-1-3 2 0,-2-6-2 16,-2-5 2-16,0-2 49 0,0 0-49 0,0-12 49 15,1-7-49-15,-1-7 38 0,0-5-38 0,-1 4 39 16,-5-4-39-16,-1-2 12 0,-1 1-12 0,1-4 12 15,-6 2-12-15,3-4 8 0,-1 0-8 0,6 2 9 16,-2 2-9-16,-2 1 0 0,-1 2 0 0,6 12 0 0,3 9 0 16,1-2 12-16,0 5-12 0,0 0 13 0,1 2-13 15,-1 5 8-15,-5-10-8 0,5 10 9 0,0 0-9 16,0 0-15-16,4 10 15 0,1 7-15 0,0 7 15 0,0 4-26 16,2 3 26-16,0-7-25 0,-1-2 25 0,1 2-1 15,3 2 1-15,-5-4-1 0,2-7 1 16,0 6-115-16,-1 0 115 0,-3-9-114 0,-1-5 114 0,1 1-360 15,1 2 360-15,-2-1-359 0,-1-2 359 0,3 10-1060 16</inkml:trace>
  <inkml:trace contextRef="#ctx0" brushRef="#br0" timeOffset="155184.34">24631 13967 897 0,'0'0'0'15,"-17"-2"0"-15,-11-2 0 0,12 3 155 0,4-1-155 0,12 2 155 16,24 3-155-16,-11-1 168 0,1 0-168 0,-4-2 168 16,-1-4-168-16,-2 1 59 0,0-4-59 0,-2-1 59 15,0-8-59-15,0-1 41 0,2-2-41 0,-3 0 41 16,-2 2-41-16,-1-5 15 0,-1-2-15 0,0 1 16 15,0-1-16-15,-1-1 74 0,-3-1-74 0,1 5 75 16,-1 8-75-16,-1-8 61 0,0 0-61 0,3 11 61 16,-3 0-61-16,1-1 47 0,-3-1-47 0,4 4 47 0,-1 3-47 15,-1-2 67-15,-4-2-67 0,9 9 68 0,-7-7-68 16,7 7-38-16,-7-1 38 0,2 1-38 0,-4 1 38 16,1 5-1-16,-1-5 1 0,0 11 0 0,-1 4 0 0,3 11-10 15,3 7 10-15,4-6-10 0,2 1 10 0,5 2-13 16,2-2 13-16,1-1-12 0,1-3 12 0,6 3 62 15,-1 1-62-15,0-10 63 0,-1-2-63 0,8 0 59 16,5-1-59-16,3-6 59 0,4 2-59 0,2-5 0 16,0-2 0-16,-1-3 0 0,-1-4 0 0,2-1 0 15,0-3 0-15,-2-4 0 0,0-4 0 0,-4-3-462 16,0-2 462-16,4-1-461 0,0-4 461 0,35-19-929 0</inkml:trace>
  <inkml:trace contextRef="#ctx0" brushRef="#br0" timeOffset="157265.19">21956 15092 393 0,'0'0'0'0,"2"-10"0"16,2-9 0-16,-4 19 101 0,0 0-101 0,0 0 101 15,-13 16-101-15,13-16 232 0,0 0-232 0,-5 8 233 16,-2 3-233-16,7-11 119 0,0 0-119 0,-2 6 119 0,-3 3-119 16,5-9 168-16,0 0-168 0,0 0 168 0,-2 5-168 15,2-5 82-15,0 0-82 0,0 0 82 0,13 7-82 16,-13-7 56-16,0 0-56 0,19 0 57 0,12 2-57 15,-31-2 12-15,0 0-12 0,34 0 13 0,9-2-13 0,-43 2 47 16,0 0-47-16,49-7 48 0,5-5-48 0,-54 12 12 16,0 0-12-16,61-19 13 0,2-3-13 0,-63 22 48 15,0 0-48-15,81-31 49 0,15-5-49 0,-96 36 24 16,0 0-24-16,87-36 25 0,4 5-25 0,-91 31 10 16,0 0-10-16,87-31 11 0,-3 2-11 0,-84 29 29 15,0 0-29-15,84-29 29 0,0-2-29 0,-14 7 35 0,-13 0-35 16,-2 5 35-16,-15 7-35 0,-5-2 65 0,-11 6-65 15,6-3 65-15,1 5-65 0,4-6 16 0,2-1-16 16,0-2 17-16,-4 3-17 0,4-3-4 0,-2-4 4 16,-1 0-3-16,0-3 3 0,-1 4 42 0,-2 1-42 0,-8 3 43 15,-2 6-43-15,5-4-14 0,4 0 14 0,1 0-13 16,3 0 13-16,-3 2 6 0,-1 1-6 0,-8 0 6 16,-2 3-6-16,1 0-14 0,1 1 14 0,-2 0-13 15,0-2 13-15,5 0 12 0,-4 0-12 0,-2 2 13 16,-3 0-13-16,1 2-9 0,-1 1 9 0,-5-3-8 15,1 3 8-15,-12 2 1 0,0 0-1 0,15-3 1 16,8-2-1-16,-2-1 9 0,-2 0-9 0,-5 2 10 16,-3 2-10-16,-2 1 0 0,-1-1 0 0,-8 2 0 15,9-2 0-15,-4 1 39 0,2-1-39 0,-7 2 39 16,7-4-39-16,-7 4 5 0,0 0-5 0,0 0 5 16,0 0-5-16,0 0 0 0,0 0 0 0,0 0 1 0,0 0-1 15,0 0 43-15,0 0-43 0,0 0 43 0,0 0-43 16,0 0-3-16,-7-6 3 0,7 6-3 0,-12-9 3 15,0 6-1-15,0-6 1 0,3 6-1 0,0-3 1 16,-1 3-3-16,-3 0 3 0,1-3-3 0,-2 1 3 16,-2 0-1-16,-1-2 1 0,5 2 0 0,5 2 0 0,-4-1-20 15,1 1 20-15,1 1-19 0,2 2 19 0,-3-3 5 16,-3 3-5-16,6 0 5 0,2-2-5 0,-2 2-27 16,0-2 27-16,7 2-27 0,-7 0 27 0,7 0 18 15,-5 2-18-15,5-2 18 0,0 0-18 0,0 0-47 16,0 0 47-16,0 0-46 0,0 0 46 0,0 0 26 0,0 0-26 15,0 0 26-15,0 0-26 0,0 0-39 0,0 0 39 16,0 0-39-16,0 0 39 0,0 0 0 0,0 0 0 16,0 0 0-16,10 5 0 0,3-3-8 0,1 1 8 0,-4 1-8 15,1-3 8-15,-1 4 37 0,2 1-37 0,-3-1 38 16,0-2-38-16,-2 4-18 0,2 2 18 0,-2-1-18 16,-2 3 18-16,0 1 22 0,-2 0-22 0,1-2 23 15,-2 0-23-15,-2 2-5 0,0-2 5 0,-2 1-4 16,-2-1 4-16,-3 5-44 0,1-2 44 0,-10 5-43 15,-2 5 43-15,-4-1-288 0,-12-5 288 0,3 2-288 16,-4 3 288-16,-31 21-1345 0</inkml:trace>
  <inkml:trace contextRef="#ctx0" brushRef="#br0" timeOffset="157958.81">22239 14670 483 0,'0'0'0'0,"0"0"0"15,2 14 0-15,-2-14 222 0,4 9-222 0,-4-9 222 16,0 0-222-16,0 0 106 0,0 0-106 0,0 0 107 15,0 0-107-15,0 0 127 0,0 0-127 0,0 0 127 16,-4 5-127-16,4-5 57 0,-7 10-57 0,2-3 58 16,0 0-58-16,-4 3 114 0,-3-1-114 0,-1 1 114 15,-2 2-114-15,-1 2 57 0,-1-1-57 0,1-1 57 16,2-1-57-16,-4-1 83 0,1 0-83 0,-2-1 83 16,-1-1-83-16,-2 3 52 0,-1-1-52 0,7-1 52 0,6-4-52 15,-4 2 39-15,-2-1-39 0,2 3 39 16,2 0-39-16,-4 3 47 0,2 3-47 0,-1-1 47 0,-1 1-47 15,4 2 1-15,-1 1-1 0,5-8 2 0,1 0-2 16,0 2 23-16,-2 0-23 0,4 0 24 0,-4 0-24 16,4 0-2-16,1 0 2 0,1-3-2 0,-1-4 2 0,4-5 7 15,-5 9-7-15,5-9 7 0,0 0-7 0,0 0-4 16,0 6 4-16,0-6-3 0,2 9 3 0,-2-9 5 16,10 12-5-16,-3-5 5 0,0 0-5 0,9 0 72 15,3-4-72-15,4 4 72 0,5-2-72 0,-2-1 71 16,5-1-71-16,-3-1 71 0,-1-2-71 0,6 0 15 15,9-2-15-15,-2 0 16 0,0 1-16 0,2-5 29 0,-2 1-29 16,-3 3 29-16,-2-1-29 0,2 0 52 0,-1-1-52 16,-10 2 53-16,-8 1-53 0,10-1-56 15,7-1 56-15,-4-1-56 0,-5 1 56 0,4-2 0 0,-2-1 0 0,-10 3 0 16,-8 1 0-16,8 1-80 0,-3-1 80 16,-4 2-79-16,-4 0 79 0,3 0-339 0,2 0 339 0,-12 0-338 15,0 0 338-15,0 0-1272 0</inkml:trace>
  <inkml:trace contextRef="#ctx0" brushRef="#br0" timeOffset="158482.41">22025 14778 1132 0,'0'0'0'0,"19"7"0"0,14 5 0 0,-33-12 113 15,0 0-113-15,0 0 113 0,-16 7-113 0,16-7 11 16,0 0-11-16,-10 4 11 0,-1-1-11 0,11-3 39 16,0 0-39-16,-7 12 40 0,4 5-40 0,3-17-27 0,0 0 27 15,-7 21-27-15,3 6 27 0,4-27 0 0,0 0 0 16,-7 34 0-16,0 4 0 0,7-38 25 0,0 0-25 0,-8 40 26 16,-5-3-26-16,13-37 104 0,0 0-104 0,-10 38 104 15,-4-3-104-15,14-35 103 0,0 0-103 0,-9 30 104 16,0-2-104-16,9-28 60 0,0 0-60 0,-5 21 61 15,0-3-61-15,5-18-3 0,0 0 3 0,-2 18-3 16,2-3 3-16,0-15 0 0,0 0 0 0,5 14 0 16,4-1 0-16,-9-13 24 0,0 0-24 0,21 11 25 15,9-4-25-15,-30-7 28 0,0 0-28 0,40 3 28 16,7-3-28-16,-47 0-1 0,0 0 1 0,49-3-1 16,7-6 1-16,-56 9-20 0,0 0 20 0,52-9-19 15,-1 1 19-15,-51 8-185 0,0 0 185 0,47-10-185 16,-7-2 185-16,50-11-1154 0</inkml:trace>
  <inkml:trace contextRef="#ctx0" brushRef="#br0" timeOffset="159397.2">22105 15104 539 0,'0'0'0'15,"12"-5"0"-15,7-3 0 0,-1-4 256 0,-1-4-256 16,-4 9 256-16,-3 4-256 0,6 0 139 0,3-3-139 0,7-4 139 16,7-2-139-16,1-5 87 0,-1-2-87 0,-5 4 87 15,-2 3-87-15,4 0 52 0,3 0-52 0,7-1 52 16,-2-2-52-16,3 1 103 0,1 4-103 15,-1-5 103-15,0 1-103 0,-41 14 69 0,0 0-69 0,50-19 69 16,6-3-69-16,0 1 35 0,0 2-35 0,-4 2 36 16,-8-4-36-16,3 4 7 0,-1 0-7 0,-3 2 7 15,1 1-7-15,-2-2 18 0,0 3-18 0,0 1 18 16,-2 1-18-16,0-2 37 0,-1-1-37 0,-6 0 38 16,-2 1-38-16,3 1 0 0,-3 0 0 0,-3 1 0 15,-4 4 0-15,3 0 33 0,2 2-33 0,-9 0 34 16,-3 0-34-16,6-4 5 0,1 6-5 0,4-2 5 15,0 1-5-15,-2 1 5 0,0-4-5 0,-5 2 5 0,-1 0-5 16,-3 0 8-16,2 1-8 0,1-1 8 0,-3 0-8 16,1 2 3-16,-1-3-3 0,-5 3 3 0,-3 1-3 0,0 1 27 15,1-3-27-15,-1 2 27 0,-2 1-27 16,5-3 0-16,-3 2 0 0,0-3 0 0,-4 2 0 0,2-1 22 16,2-1-22-16,-1 0 22 0,1 0-22 0,2 0 0 15,1-2 0-15,-5 2 1 0,-2 3-1 0,2-1 0 16,-2 1 0-16,-5 2 0 0,7-5 0 0,-7 5 3 15,7-5-3-15,-7 5 4 0,7-5-4 0,-7 5 6 16,7-7-6-16,-7 7 7 0,0 0-7 0,0 0 38 16,5-9-38-16,-5 9 38 0,6-8-38 0,-6 8 0 15,5-9 0-15,-5 9 0 0,3-9 0 0,-3 9 8 0,0-10-8 16,0 10 9-16,-1-8-9 0,1 8 9 0,-7-11-9 16,1 4 10-16,1 0-10 0,-4 1 0 0,-1-3 0 0,1 2 1 15,2 2-1-15,-3 0 8 0,-2 1-8 0,-4 1 8 16,2-4-8-16,-4 2-10 0,1 2 10 0,1-1-10 15,6 2 10-15,-4 2-2 0,-2 2 2 0,-9 0-1 16,-1 1 1-16,-2 2-19 0,-1 4 19 0,11-4-18 16,8-5 18-16,-4 4-25 0,-2 1 25 0,2 0-24 15,-2 0 24-15,2 4-7 0,0-1 7 0,6-3-6 16,4-3 6-16,4-2-18 0,-10 3 18 0,10-3-18 16,0 0 18-16,0 0 9 0,-4 9-9 0,4-9 10 15,0 0-10-15,0 0-15 0,0 0 15 0,0 0-14 16,0 9 14-16,4-2-1 0,1 1 1 0,-2 1-1 15,3-2 1-15,4 1-45 0,2 2 45 0,2-1-45 0,2 0 45 16,3-1 26-16,2-1-26 0,-7-4 26 16,-3 1-26-16,3 1 16 0,0-2-16 0,0 3 17 0,-4-3-17 15,6 4 0-15,0 1 0 0,-6-2 0 0,-3-3 0 0,2 2 60 16,-1 0-60-16,5 6 61 0,1 1-61 0,-4 1 0 16,1 1 0-16,-4-4 0 0,0-1 0 0,-6-4 0 15,3 0 0-15,-4-5 0 0,3 9 0 0,-3-9 16 16,2 12-16-16,-2-12 17 0,0 9-17 0,0-9-18 15,-3 8 18-15,3-8-18 0,-2 9 18 0,-2-2-190 16,3-1 190-16,-6 5-189 0,-2 1 189 0,-5 10-1444 0</inkml:trace>
  <inkml:trace contextRef="#ctx0" brushRef="#br0" timeOffset="163168.93">19945 13943 415 0,'0'0'0'16,"14"-4"0"-16,7-3 0 0,0 6 260 0,2-5-260 0,0 1 260 15,5 0-260-15,0-2 150 0,1 0-150 0,10-1 151 16,8-1-151-16,-7 4 83 0,2-2-83 0,-2 2 84 16,2-5-84-16,2 1 48 0,0-1-48 0,1 0 49 15,-3-2-49-15,5 0 96 0,0-6-96 0,2-2 97 16,-2-4-97-16,1-2 39 0,-1-5-39 0,2 5 39 15,1-1-39-15,11-4 61 0,13-5-61 0,-8 9 62 16,-3-1-62-16,-5 4 26 0,-4-7-26 0,-10 12 26 16,-11 6-26-16,3-5 41 0,-1 1-41 0,-3 2 41 15,-2 3-41-15,3-5 50 0,5-4-50 0,-6 6 50 16,-10 3-50-16,6-9 69 0,4-1-69 0,-11 8 70 0,-9 4-70 16,9-2 6-16,2-2-6 0,-4 2 6 15,-3 2-6-15,3-1 4 0,0-1-4 0,-8 7 5 0,-8 2-5 16,4-3 32-16,2 1-32 0,-9 5 32 0,7-7-32 15,-7 7 0-15,7-6 0 0,-7 6 1 0,0 0-1 0,0 0 45 16,0 0-45-16,0 0 45 0,0 0-45 0,0 0-18 16,7-4 18-16,-7 4-18 0,0 0 18 0,0 0-108 15,0 0 108-15,0 0-108 0,0 0 108 0,0 0-1557 16</inkml:trace>
  <inkml:trace contextRef="#ctx0" brushRef="#br0" timeOffset="164260.21">23890 13335 225 0,'0'0'0'0,"16"-5"0"0,7-2 0 0,-7 4 223 16,-6-1-223-16,-17 4 223 0,-14 4-223 0,11-4 150 16,-1 0-150-16,2 0 150 0,1 1-150 0,8-1 100 15,-11 2-100-15,11-2 100 0,0 0-100 0,0 0 82 16,0 0-82-16,0 0 83 0,0 0-83 0,0 0 101 15,0 0-101-15,0 0 102 0,0 0-102 0,0 0 76 0,0 0-76 16,0 0 77-16,0 0-77 0,0 0 53 0,0 0-53 16,0 0 54-16,0 0-54 0,0 0 10 0,0 0-10 15,0 0 11-15,0 0-11 0,0 0 0 0,0 0 0 16,0 0 0-16,0 0 0 0,0 0 0 16,14-2 0-16,-7 1 0 0,2-1 0 0,1 0-15 0,4-1 15 0,-1 1-15 15,1 0 15-15,3-3 8 0,4-2-8 0,2 0 9 16,1 1-9-16,-3-5 67 0,2-1-67 0,-6 4 68 15,-1 1-68-15,2-2 54 0,-1-1-54 0,6-2 54 16,1-2-54-16,2 0 63 0,-1 1-63 0,-6 2 63 16,-3 5-63-16,5-5 36 0,3 1-36 0,2 0 36 15,-1-2-36-15,5 0 35 0,1-2-35 0,-5 4 36 16,-3 1-36-16,1-3 3 0,3 0-3 0,-5 2 3 16,1-1-3-16,-4-1 67 0,4 2-67 0,-2-2 68 15,-2 0-68-15,4 2-7 0,0 1 7 0,-9 4-6 16,-7 2 6-16,7-4-34 0,3 2 34 0,2-4-33 15,0 0 33-15,1-1-174 0,1 2 174 0,-11 1-174 0,-6 7 174 16,11-6-1421-16</inkml:trace>
  <inkml:trace contextRef="#ctx0" brushRef="#br0" timeOffset="167845.7">21734 14610 583 0,'0'0'0'0,"16"0"0"0,3-2 0 0,-8 2 37 16,-6-1-37-16,-5 1 38 0,0 0-38 0,0 0 99 0,0 0-99 15,0 0 100-15,0 0-100 0,0 0 142 0,0 0-142 16,0 0 142-16,0 0-142 0,0 0 105 0,0 0-105 16,0 0 105-16,0 0-105 0,0 0 109 0,0 0-109 15,0 0 110-15,0 0-110 0,0 0 50 0,0 0-50 16,0 0 51-16,0 0-51 0,0 0 36 0,0 0-36 0,0 0 36 15,0 0-36-15,0 0 56 0,0 0-56 0,0 0 56 16,0 0-56-16,0 0 36 0,0 0-36 0,0 0 36 16,0 0-36-16,0 0 4 0,0 0-4 0,0 0 5 15,7-2-5-15,-7 2 12 0,0 0-12 0,0 0 12 16,9-9-12-16,-9 9-5 0,0 0 5 0,0 0-4 16,7-10 4-16,-7 10 8 0,0 0-8 0,3-7 9 15,1 0-9-15,-4 7 4 0,0 0-4 0,2-6 4 16,-1 0-4-16,-1 6-35 0,0 0 35 0,0 0-35 15,13-10 35-15,-13 10 0 0,0 0 0 0,8 0 0 16,3 5 0-16,-11-5 0 0,0 0 0 0,12 5 0 16,-3 2 0-16,-9-7 2 0,0 0-2 0,9 11 2 0,-4 1-2 15,-5-12 0-15,0 0 0 0,3 12 1 0,-1 3-1 16,-2-15 8-16,0 0-8 0,0 12 8 0,-4-2-8 16,4-10 22-16,0 0-22 0,-6 12 23 0,-7-1-23 0,13-11 31 15,0 0-31-15,-14 8 31 0,-5-4-31 0,19-4 6 16,0 0-6-16,-19 3 7 0,-2-3-7 0,21 0 41 15,0 0-41-15,-18 0 42 0,3-3-42 0,15 3-48 16,0 0 48-16,-11-4-47 0,-1-3 47 0,12 7 2 16,0 0-2-16,-5-10 3 0,-2-2-3 0,7 12-35 15,0 0 35-15,-2-22-35 0,2-7 35 0,0 29 5 0,0 0-5 16,4-24 5-16,2 0-5 0,-6 24-3 0,0 0 3 16,11-23-2-16,3 8 2 0,-14 15-8 0,0 0 8 15,14-14-7-15,5 5 7 0,-19 9-1 0,0 0 1 0,18-3 0 16,-1 0 0-16,-17 3 0 0,0 0 0 0,16 3 0 15,-4-1 0-15,-12-2 19 0,0 0-19 0,9 10 20 16,-2 2-20-16,-7-12 9 0,0 0-9 0,3 10 9 16,-1 4-9-16,-2-14 46 0,0 0-46 0,0 10 47 15,-3-1-47-15,3-9-2 0,0 0 2 0,-2 10-1 16,-5 1 1-16,7-11 35 0,0 0-35 0,-5 8 35 16,-1 1-35-16,6-9 0 0,0 0 0 0,-7 7 1 15,0-1-1-15,7-6-4 0,0 0 4 0,-7 6-3 16,2-3 3-16,5-3 28 0,-9 5-28 0,9-5 28 15,0 0-28-15,0 0-13 0,0 0 13 0,0 0-13 16,0 0 13-16,0 0 0 0,0 0 0 0,0 0 0 16,0 0 0-16,0 0 6 0,0 0-6 0,0 0 7 15,0 0-7-15,0 0 22 0,0 0-22 0,0 0 23 0,0 0-23 16,0 0 38-16,0 0-38 0,0 0 39 0,0 0-39 16,0 0-2-16,0 0 2 0,0 0-2 0,0 0 2 0,0 0-3 15,0 0 3-15,0 0-3 0,0 0 3 0,0 0-6 16,0 0 6-16,0 0-6 0,0 0 6 0,0 0-9 15,0 0 9-15,0 0-8 0,0 0 8 0,0 0-8 16,0 0 8-16,0 0-8 0,0 0 8 0,0 0 0 16,7 0 0-16,-7 0 0 0,7 2 0 0,-7-2 41 15,11 0-41-15,-11 0 41 0,10-4-41 0,-10 4-5 0,11-6 5 16,-11 6-5-16,10-9 5 0,-10 9 1 0,11-7-1 16,-11 7 1-16,7-7-1 0,-7 7-1 0,12-8 1 15,-12 8-1-15,9-5 1 0,-9 5-2 0,8-9 2 0,-8 9-1 16,9-3 1-16,-9 3 33 0,12-7-33 15,-5 3 33-15,-1-1-33 0,1 0-21 0,1 0 21 0,-8 5-21 16,13-7 21-16,-8 3 14 0,2 1-14 0,0-2 15 16,0 1-15-16,3-2-1 0,4-1 1 0,-5 2-1 15,-4 1 1-15,4 1 0 0,0 1 0 0,-1-3 1 16,1 1-1-16,3 1 0 0,6-2 0 0,-13 1 0 16,0 1 0-16,2 0-1 0,2 1 1 0,0-2-1 15,0 1 1-15,3 0-1 0,-2-3 1 0,-1 3-1 16,-4 0 1-16,2-1-2 0,2 2 2 0,-2 1-1 15,2-3 1-15,-1 2 15 0,-1-3-15 0,0 2 16 16,0-1-16-16,4 1-21 0,-1 1 21 0,-1 1-21 16,-4-1 21-16,4 0 10 0,0-1-10 0,-2 1 11 15,0 0-11-15,0-1 23 0,2-1-23 0,-9 4 24 0,8-3-24 16,-8 3 2-16,12-7-2 0,-12 7 2 0,11-3-2 16,-4 1-4-16,2-1 4 0,-9 3-4 0,5-6 4 0,-5 6 0 15,9-3 0-15,-9 3 0 0,12-5 0 0,-5 1-1 16,3 1 1-16,-3 0-1 0,-1-1 1 0,2 1-2 15,1 1 2-15,0 0-1 0,-2 1 1 0,3-1-4 16,4-2 4-16,-7 3-3 0,-3-1 3 0,-4 2-12 16,14-2 12-16,-6 1-12 0,6-5 12 0,2 3 4 15,2 0-4-15,-10-3 4 0,-2 5-4 0,1-1-10 0,-2 0 10 16,2 1-10-16,0 1 10 0,3 0 15 0,4-6-15 16,-9 5 16-16,1-3-16 0,1 2 0 0,1-1 0 15,1 0 0-15,3-3 0 0,-1 3-4 0,5-2 4 16,-8 1-3-16,-1 3 3 0,2-1 12 0,2 2-12 0,1-5 12 15,0 1-12-15,2 1 1 0,0 0-1 0,-4-1 1 16,-3 2-1-16,2-1-39 0,0 0 39 0,0-3-38 16,1 0 38-16,4-1 48 0,2 0-48 0,1 0 48 15,1 4-48-15,-1-3-35 0,1 5 35 0,-3-3-34 16,-1-4 34-16,2 2 11 0,0-2-11 0,-6 1 11 16,-1 0-11-16,5 2 24 0,-2 0-24 0,1-2 25 15,-3-2-25-15,2 3-3 0,2-3 3 0,-3 4-3 16,-3 1 3-16,5 3-9 0,-1-3 9 0,0-1-9 15,-1 0 9-15,3 0-4 0,0 1 4 0,-2-1-4 16,-2-2 4-16,3 2 40 0,-3-2-40 0,0 2 40 16,-3 4-40-16,4-5-5 0,1 5 5 0,-1-3-5 15,-3-1 5-15,5 0 9 0,2 0-9 0,-4 3 10 0,-4-3-10 16,5 1-1-16,2 1 1 0,-2 0 0 0,1-3 0 16,2 3 4-16,3-2-4 0,-8 1 4 0,-6 3-4 15,4-1-10-15,3-1 10 0,-1-1-9 0,4-1 9 0,4 2-2 16,1-3 2-16,-8 5-1 0,-6-1 1 0,4 0 0 15,3 1 0-15,-4-3 0 0,3 1 0 0,3-1-11 16,2 3 11-16,-6-5-10 0,-3 5 10 0,4-3 4 16,1 3-4-16,-3-5 5 0,-4 3-5 0,5-1-5 15,1 1 5-15,-6 1-5 0,0 1 5 0,4-1 40 16,0-2-40-16,-1 1 41 0,1 0-41 0,3-1-19 0,1 1 19 16,-5 1-18-16,-1-1 18 0,2 1 13 0,0 0-13 15,-2 0 13-15,-4 2-13 0,4-1-4 0,2-1 4 16,0 2-3-16,0-5 3 0,1 1 0 0,2 1 0 15,-5 0 0-15,-2 1 0 0,2 0-2 0,2 0 2 0,-2 1-2 16,0 1 2-16,2 0 0 0,0-2 0 0,-4 2 0 16,-2-3 0-16,6 1 0 0,-4 0 0 0,-5 2 0 15,9-3 0-15,-2 1 0 0,2 0 0 0,0 1 0 16,-4-1 0-16,4 0 2 0,1-1-2 0,-3 1 3 16,-3-1-3-16,-4 3-30 0,8-4 30 0,-8 4-30 15,7-2 30-15,-7 2 43 0,9-1-43 0,-9 1 43 16,9-2-43-16,-9 2-9 0,10-3 9 0,-10 3-8 15,0 0 8-15,0 0 19 0,0 0-19 0,0 0 20 16,7-4-20-16,-7 4-31 0,9-3 31 0,-9 3-31 16,7-4 31-16,-7 4 32 0,0 0-32 0,0 0 32 0,0 0-32 15,0 0-5-15,7-1 5 0,-7 1-5 16,0 0 5-16,0 0-2 0,7-7 2 0,-7 7-2 0,5-5 2 16,-5 5 15-16,0 0-15 0,0 0 15 0,0 0-15 0,0 0 0 15,0 0 0-15,0 0 0 0,0 0 0 0,0 0 52 16,0 0-52-16,0 0 53 0,0 0-53 0,0 0-25 15,0 0 25-15,0 0-24 0,0 0 24 0,0 0 9 16,0 0-9-16,0 0 9 0,0-9-9 0,0 9-17 16,0 0 17-16,0 0-16 0,-7-12 16 0,7 12 13 15,0 0-13-15,-5-7 13 0,0-2-13 0,5 9-9 16,0 0 9-16,-7-8-8 0,-2 1 8 0,9 7 15 16,0 0-15-16,-9-10 15 0,-1 3-15 0,10 7-38 0,0 0 38 15,-11-7-38-15,-1 2 38 0,12 5 21 0,0 0-21 16,-10-5 21-16,1 1-21 0,9 4-3 0,0 0 3 15,-9-1-3-15,-3-5 3 0,12 6 11 0,0 0-11 16,-11-1 11-16,3-1-11 0,8 2-37 0,0 0 37 16,-9-2-36-16,0 1 36 0,9 1 2 0,0 0-2 0,-7 0 3 15,2 0-3-15,5 0-10 0,0 0 10 0,0 0-9 16,-9 0 9-16,9 0-2 0,0 0 2 0,0 0-2 16,0 0 2-16,0 0-27 0,0 0 27 0,0 0-27 15,0 0 27-15,0 0 12 0,0 0-12 0,0 0 12 16,0 0-12-16,0 0 0 0,0 0 0 0,0 0 0 15,11 5 0-15,-11-5 3 0,0 0-3 0,10 7 4 16,6-1-4-16,-16-6-5 0,0 0 5 0,16 7-4 16,1 2 4-16,-17-9 0 0,0 0 0 0,18 8 0 15,1 1 0-15,-19-9-17 0,0 0 17 0,19 9-16 16,-5-3 16-16,-14-6 3 0,0 0-3 0,16 9 4 16,-2-4-4-16,-14-5 0 0,0 0 0 0,12 7 0 0,-3-2 0 15,-9-5 31-15,0 0-31 0,8 5 31 0,-2 1-31 16,-6-6 5-16,0 0-5 0,0 0 6 0,8 12-6 15,-8-12 41-15,0 0-41 0,0 0 41 0,6 12-41 0,-6-12 0 16,0 0 0-16,0 8 0 0,-4 6 0 0,4-14 4 16,0 0-4-16,-5 17 4 0,-2-2-4 0,7-15 3 15,0 0-3-15,-9 18 3 0,-3-1-3 0,12-17-1 16,0 0 1-16,-12 17 0 0,-1 0 0 0,13-17 0 16,0 0 0-16,-17 21 0 0,-2 3 0 0,19-24-100 15,0 0 100-15,-25 37-100 0,-4 12 100 0,-24 31-1791 16</inkml:trace>
  <inkml:trace contextRef="#ctx0" brushRef="#br0" timeOffset="170690.55">21651 15485 617 0,'0'0'0'0,"0"0"0"0,-9 14 0 16,9-14 192-16,-4 9-192 0,4-9 192 0,0 0-192 15,0 0 106-15,0 0-106 0,0 0 107 0,0 0-107 16,0 0 80-16,0 0-80 0,0 0 81 0,-8 3-81 16,8-3 44-16,-13 5-44 0,13-5 45 0,-12 4-45 0,12-4 5 15,-9 1-5-15,9-1 5 0,0 0-5 0,0 0 0 16,0 0 0-16,0 0 0 0,-7 9 0 0,0-2 5 16,-1 3-5-16,-1-3 5 0,0 0-5 0,1 2 69 15,-3-4-69-15,2 2 70 0,1-1-70 0,-1 3 53 16,-2 0-53-16,3-3 54 0,1-2-54 0,-2 1 51 15,0 0-51-15,0 2 52 0,1-4-52 0,-3 1 62 0,-1 3-62 16,3-4 62-16,2 1-62 0,2-3 1 0,-4 1-1 16,9-2 1-16,-7 2-1 0,7-2 15 0,-10 3-15 15,10-3 16-15,-9 0-16 0,9 0 56 0,-7 0-56 16,7 0 56-16,0 0-56 0,0 0 0 0,-7 2 0 16,7-2 1-16,-7 0-1 0,7 0 0 0,0 0 0 0,0 0 0 15,0 0 0-15,0 0-5 0,0 0 5 0,0 0-4 16,0 0 4-16,0 0-5 0,0 0 5 0,0 0-4 15,0 8 4-15,0-1-22 0,2 4 22 0,0 1-22 16,1 1 22-16,4 5-3 0,4 0 3 0,-3 3-2 16,3-2 2-16,1 5-21 0,-5 3 21 0,0-3-21 15,-2-1 21-15,2 1 0 0,-2-2 0 0,-3-6 0 16,3-6 0-16,-3 0 18 0,2 0-18 0,-1-1 18 16,-3-4-18-16,2 2 8 0,0-2-8 0,-2-5 9 15,0 0-9-15,0 0 18 0,0 0-18 0,0 0 19 16,0 0-19-16,0 0 39 0,0 0-39 0,0 0 39 0,0 0-39 15,0 0 2-15,0 0-2 0,0 0 2 0,0 0-2 16,0 0 23-16,7 0-23 0,-7 0 24 0,7 0-24 16,0-2-27-16,1 1 27 0,-1-1-27 0,0-1 27 0,6-3-6 15,4 0 6-15,-1 0-6 0,0 0 6 16,11-3-29-16,8 0 29 0,-10 3-29 0,-8 0 29 0,11 1-2 16,0-2 2-16,0 4-2 0,-5-1 2 0,7 4-22 15,1 2 22-15,-8 0-22 0,-4 0 22 0,0 4 5 16,4-2-5-16,-9 3 6 0,-4 1-6 0,6 3 22 15,2 2-22-15,-10-2 23 0,-1-4-23 0,0 5 38 16,4 0-38-16,-6-2 38 0,-5-2-38 0,2 4 66 16,-2 1-66-16,0-3 66 0,-2 0-66 0,-3 4 56 0,-4 0-56 15,2-2 57-15,0 0-57 0,-5 1 27 0,-2 1-27 16,-5 3 27-16,-4 0-27 0,23-17 98 0,0 0-98 16,-28 16 99-16,-5 1-99 0,33-17 0 0,0 0 0 0,-35 15 0 15,-4-3 0-15,39-12 29 0,0 0-29 0,-42 4 29 16,-1-6-29-16,43 2 12 0,0 0-12 0,-40-5 13 15,-4-10-13-15,44 15-39 0,0 0 39 0,-37-14-38 16,4-2 38-16,33 16-6 0,0 0 6 0,-26-12-5 16,3-3 5-16,23 15-55 0,0 0 55 0,-19-12-54 15,5 0 54-15,14 12-142 0,0 0 142 0,-14-10-141 16,5 1 141-16,9 9-297 0,0 0 297 0,-2-10-297 16,2-2 297-16,0-11-1125 0</inkml:trace>
  <inkml:trace contextRef="#ctx0" brushRef="#br0" timeOffset="171606.41">24675 14886 819 0,'0'0'0'0,"-11"0"0"16,-4 0 0-16,8 0 174 0,5-1-174 0,2 1 174 15,2-14-174-15,-2 14 124 0,0 0-124 0,5-7 124 16,-3-1-124-16,-2 8 174 0,0 0-174 0,3-7 174 16,-1 0-174-16,-2 7 90 0,0 0-90 0,0 0 91 15,2-10-91-15,-2 10 54 0,0 0-54 0,0 0 55 16,-9-6-55-16,9 6 43 0,0 0-43 0,-9 0 43 15,-8 4-43-15,17-4 25 0,0 0-25 0,-19 7 26 0,-6 3-26 16,2 2 50-16,-1 2-50 0,6-4 51 16,6-1-51-16,-4 1 5 0,3-2-5 0,-1 4 5 0,-2 2-5 15,-3 0 0-15,-4 0 0 0,11-6 1 16,5-3-1-16,-2 1 2 0,0-3-2 0,-3 4 3 0,-9 5-3 16,5-4 24-16,1 3-24 0,6-3 25 0,2-1-25 0,2 0 12 15,-2-2-12-15,7-5 12 0,0 0-12 0,0 0-1 16,0 0 1-16,0 0 0 0,-4 11 0 0,4-11 6 15,-9 10-6-15,6-3 6 0,1 0-6 0,0 1 0 16,1 1 0-16,2 1 1 0,1 2-1 0,0 0 0 16,0 2 0-16,-1-1 0 0,3-1 0 0,1 4-12 15,0 1 12-15,1-3-12 0,-5-4 12 0,3 2 3 0,-1 0-3 16,1 0 3-16,1-2-3 0,-1 1 21 0,1-3-21 16,-2-1 21-16,-1-2-21 0,-2-5-2 0,0 9 2 15,0-9-1-15,0 0 1 0,0 0 1 0,2 7-1 16,-2-7 2-16,0 0-2 0,0 0 4 0,0 0-4 0,0 0 5 15,0 0-5-15,0 0 0 0,0 0 0 0,0 0 1 16,7 3-1-16,-7-3 21 0,10 4-21 0,-10-4 21 16,11 3-21-16,-3-3-28 0,3 0 28 0,-2 0-28 15,-1 2 28-15,1 0 3 0,2-2-3 0,4 1 3 16,6 3-3-16,2-1-4 0,-2 2 4 0,-4-1-3 16,-1-1 3-16,3 1 3 0,-1 1-3 0,-1 2 4 15,-1-1-4-15,2 3 1 0,-1 0-1 0,-3-1 1 16,-5-1-1-16,3 3 15 0,0 1-15 0,-1-1 15 15,-4 2-15-15,3 2 62 0,1 1-62 0,-6-5 62 16,-2-4-62-16,1 4 40 0,-1 2-40 0,-3 0 41 16,-1 0-41-16,-3 3 42 0,-1 1-42 0,-2-1 43 0,-4 1-43 15,-1 3 36-15,-4-2-36 0,1-2 36 0,-3-1-36 16,-3 1 33-16,-3 1-33 0,-4-1 34 0,-5 1-34 16,-2 1-52-16,-5 2 52 0,-2-6-52 0,0 3 52 0,-4 5-188 15,-1-1 188-15,-2-1-187 0,0-2 187 0,-47 21-1694 16</inkml:trace>
  <inkml:trace contextRef="#ctx0" brushRef="#br0" timeOffset="211421.62">12207 13848 628 0,'0'0'0'0,"0"0"0"0,0 0 0 0,-21-3 131 15,-14-2-131-15,6-2 132 0,-1 0-132 0,-3-2 100 16,-4 1-100-16,4-4 100 0,1-2-100 0,5-2-4 15,-1 1 4-15,-2-7-3 0,0-1 3 0,-3 1-17 16,-4 2 17-16,1 1-17 0,1 1 17 0,-4 3 2 0,1 0-2 16,3 3 2-16,3 1-2 0,-3-1-62 0,-1 0 62 15,1 0-62-15,0 0 62 0,-7-2 77 0,-5 1-77 16,3 1 77-16,0-2-77 0,1-3 0 0,-4-4 0 0,8 2 0 16,1 2 0-16,-1-7 9 0,1-3-9 0,3 1 9 15,-4-5-9-15,1-3 13 0,-2-4-13 0,1 7 13 16,1 4-13-16,-4-1-46 0,4 4 46 0,-1 4-46 15,2-1 46-15,-1 0 9 0,0-1-9 0,-6 3 10 16,-3 2-10-16,3-4 4 0,2 6-4 0,-2 0 5 16,-3-3-5-16,4 3 30 0,-3-1-30 0,2-2 30 15,-6 0-30-15,1 0-12 0,-5 2 12 0,5 2-12 16,5 1 12-16,-3-1 74 0,-7-1-74 0,14 6 74 16,10 4-74-16,-14 0-10 0,-6-1 10 0,-3 5-10 15,-3 1 10-15,4 1 45 0,-2 1-45 0,5 5 46 16,3 0-46-16,3 3 45 0,1 1-45 0,1 4 46 15,0 6-46-15,-7-4 56 0,-1 2-56 0,-1 1 57 0,-3 2-57 16,53-22 27-16,0 0-27 0,-70 33 27 0,-13 12-27 16,83-45 0-16,0 0 0 0,-79 46 0 0,-7 6 0 15,86-52-26-15,0 0 26 0,-78 68-25 0,4 11 25 16,74-79-51-16,0 0 51 0,-68 77-50 0,4 4 50 16,64-81 2-16,0 0-2 0,-60 81 2 0,3 1-2 0,57-82 0 15,0 0 0-15,-56 93 0 0,0 1 0 0,56-94 64 16,0 0-64-16,-47 95 64 0,1-10-64 0,46-85 54 15,0 0-54-15,-40 98 55 0,5 9-55 0,35-107-1 16,0 0 1-16,-24 96-1 0,1-4 1 0,23-92-1 16,0 0 1-16,-12 98 0 0,6 3 0 0,6-101-15 15,0 0 15-15,0 97-14 0,6-5 14 0,-6-92-5 0,0 0 5 16,8 95-5-16,10-4 5 0,-18-91 0 16,0 0 0-16,21 96 0 0,8 2 0 0,-29-98-22 0,0 0 22 15,41 90-22-15,6-2 22 0,-47-88-13 0,0 0 13 0,52 94-12 16,6 8 12-16,-58-102-42 0,0 0 42 0,61 89-41 15,4-2 41-15,-65-87-13 0,0 0 13 0,73 93-13 16,4 3 13-16,-77-96-60 0,0 0 60 0,87 86-59 16,8-4 59-16,-95-82-47 0,0 0 47 0,98 69-47 15,10-7 47-15,-108-62-30 0,0 0 30 0,115 60-30 16,11-7 30-16,-126-53-69 0,0 0 69 0,126 57-68 16,7-1 68-16,-133-56-1 0,0 0 1 0,132 50-1 15,3-4 1-15,-135-46-9 0,0 0 9 0,136 42-9 16,4-8 9-16,-140-34 38 0,0 0-38 0,136 26 39 15,-1-6-39-15,-135-20 44 0,0 0-44 0,138 17 45 16,-2-4-45-16,-136-13 53 0,0 0-53 0,143 10 53 0,4-3-53 16,-147-7 50-16,0 0-50 0,140 0 51 0,-6-5-51 15,-134 5 54-15,0 0-54 0,135-12 55 0,-2-6-55 16,-133 18 32-16,0 0-32 0,127-22 33 0,-6-5-33 0,-121 27 34 16,0 0-34-16,122-31 34 0,2-9-34 0,-124 40 8 15,0 0-8-15,117-48 8 0,-2-8-8 0,-115 56 58 16,0 0-58-16,112-54 58 0,-5 3-58 0,-107 51-23 15,0 0 23-15,101-57-22 0,-3-3 22 0,-98 60 3 16,0 0-3-16,91-79 4 0,0-12-4 0,-91 91 2 16,0 0-2-16,75-89 2 0,-5-2-2 0,-70 91 39 15,0 0-39-15,57-108 40 0,-6-5-40 0,-51 113 0 16,0 0 0-16,42-109 0 0,-7 0 0 0,-9 14 33 0,-12 15-33 16,-3 1 34-16,-6 7-34 0,-5 72-7 0,0 0 7 0,-5-90-6 15,-6-6 6-15,-3 5 29 0,-7 4-29 0,7 10 29 16,-3 6-29-16,17 71 0 0,0 0 0 0,-25-94 1 15,-6-13-1-15,31 107 56 0,0 0-56 0,-42-113 56 16,-7-7-56-16,2 24 5 0,-4 12-5 0,7 0 5 16,6 3-5-16,38 81 12 0,0 0-12 0,-56-86 13 15,-5-6-13-15,10 6 17 0,1-2-17 0,-3 16 17 16,1 7-17-16,52 65 22 0,0 0-22 0,-74-74 22 16,-16-5-22-16,13 9-5 0,0 1 5 0,5 4-4 15,6 7 4-15,-8 3 18 0,1 7-18 0,0 6 19 16,4 5-19-16,-9-1 0 0,-2 4 0 0,3 3 0 15,0 7 0-15,2-2 40 0,-2 4-40 0,-4-2 40 16,-1 0-40-16,0 3-42 0,0 5 42 0,3 4-41 0,-1 4 41 16,-6 3-40-16,-1 3 40 0,5 2-39 0,0 2 39 15,0 8-191-15,1-1 191 0,-1 6-190 0,-3 2 190 16,-83 14-1176-16</inkml:trace>
  <inkml:trace contextRef="#ctx0" brushRef="#br0" timeOffset="-210400.69">6173 11466 404 0,'0'0'0'0,"8"21"0"0,3 11 0 16,10 23-243-16</inkml:trace>
  <inkml:trace contextRef="#ctx0" brushRef="#br0" timeOffset="-210148.04">6302 11663 561 0,'0'0'0'0,"9"7"0"0,10 4 0 0,-19-11 141 16,0 0-141-16,28 10 141 0,3 2-141 0,-31-12 54 16,0 0-54-16,39 7 54 0,8-6-54 0,-47-1 136 15,0 0-136-15,51-3 136 0,13-12-136 0,-64 15 74 16,0 0-74-16,88-33 74 0,15-19-74 0,-103 52 75 16,0 0-75-16,108-70 76 0,7-19-76 0,-115 89 36 0,0 0-36 15,124-93 36-15,2-8-36 0,-126 101 0 16,0 0 0-16,135-110 0 0,6-10 0 0,-141 120 3 15,0 0-3-15,142-118 3 0,-1-8-3 0,-141 126 57 0,0 0-57 16,142-122 58-16,1 1-58 0,-143 121 8 0,0 0-8 16,133-112 9-16,-13 9-9 0,-120 103 24 0,0 0-24 15,116-103 25-15,-8 7-25 0,-108 96 1 0,0 0-1 0,100-82 1 16,-11 10-1-16,-89 72-5 0,0 0 5 0,82-61-4 16,-12 15 4-16,-70 46-45 0,0 0 45 0,59-33-45 15,-6 13 45-15,-53 20-184 0,0 0 184 0,38-5-183 16,-17 15 183-16,35-8-882 0</inkml:trace>
  <inkml:trace contextRef="#ctx0" brushRef="#br0" timeOffset="-209595.98">6264 14516 919 0,'0'0'0'0,"10"-7"0"16,11-5 0-16,-21 12 68 0,0 0-68 0,0 0 68 16,0-7-68-16,0 7 55 0,0 0-55 0,0 0 55 15,9-5-55-15,-9 5-5 0,0 0 5 0,17 0-5 16,11 2 5-16,-28-2 8 0,0 0-8 0,28 3 9 15,9 4-9-15,-37-7 3 0,0 0-3 0,38 0 3 16,6-5-3-16,-44 5 42 0,0 0-42 0,52-14 42 16,8-12-42-16,-60 26 54 0,0 0-54 0,64-38 55 15,6-11-55-15,-70 49 53 0,0 0-53 0,95-83 54 16,13-30-54-16,-108 113 90 0,0 0-90 0,110-106 90 16,4-9-90-16,-114 115 69 0,0 0-69 0,115-124 69 15,2-8-69-15,-117 132 1 0,0 0-1 0,124-129 1 0,9-3-1 16,-133 132 0-16,0 0 0 0,122-123 0 0,-1 4 0 15,-121 119-4-15,0 0 4 0,115-101-3 0,-7 10 3 0,-108 91-46 16,0 0 46-16,107-86-46 0,-8 5 46 16,102-85-1203-16</inkml:trace>
  <inkml:trace contextRef="#ctx0" brushRef="#br0" timeOffset="-208733.4">26251 9731 1188 0,'0'0'0'0,"0"0"0"15,9 38 0-15,-8-26 74 0,1-5-74 0,-2-7 74 0,-5-9-74 16,5 9 47-16,0 0-47 0,0 0 48 0,0 0-48 15,3 9 0-15,1 3 0 0,3 3 0 0,0 9 0 16,5 4 0-16,2 2 0 0,2 3 1 0,-1 3-1 0,5 9 5 16,-3 8-5-16,1 4 6 0,-1-4-6 0,1 9 3 15,3 1-3-15,3 18 4 0,2 13-4 0,-3-3 0 16,0-7 0-16,-1-5 1 0,1-3-1 0,-5-1 70 16,-3 6-70-16,-1-7 71 0,-3-2-71 0,3-2 75 15,0-3-75-15,-2 2 76 0,0-8-76 0,-1 11 39 16,-4 1-39-16,0-10 39 0,0-5-39 0,0-16 1 15,0-10-1-15,-2-11 1 0,-3-11-1 0,1 6-58 0,2-3 58 16,1-1-57-16,-5-1 57 0,6 7-1207 0</inkml:trace>
  <inkml:trace contextRef="#ctx0" brushRef="#br0" timeOffset="-207715.36">25947 9870 1278 0,'0'0'0'0,"14"5"0"0,10 4 0 15,-13-6 61-15,-9-3-61 0,-2 0 61 0,1-7-61 16,-1 7 138-16,4-13-138 0,-4 13 139 0,9-9-139 0,6 6 53 16,10-1-53-16,8-3 53 0,7 2-53 0,0-4 16 15,2 1-16-15,4-2 17 0,-1 1-17 0,6-6 43 16,1-8-43-16,1 1 44 0,4 0-44 16,3-4 21-16,-1-3-21 0,13 0 21 0,11-7-21 0,-2 3 0 15,-3-1 0-15,-4 3 0 0,-6 2 0 0,-2 1 22 16,-1-3-22-16,-4 2 23 0,-3 2-23 0,6-1 0 15,5-5 0-15,-8 3 0 0,-5-3 0 0,3 6 36 0,2 1-36 16,0 5 37-16,-3 1-37 0,-9 2 0 0,-7 5 0 16,3-3 1-16,1 2-1 0,1-1 1 0,2 0-1 15,-4 3 1-15,1 0-1 0,-4 0-3 0,1 1 3 16,-4 1-3-16,-6 3 3 0,4-1 1 0,1-1-1 16,-15 6 1-16,-6-1-1 0,8-1-8 0,-1 2 8 0,-3-1-8 15,-3-1 8-15,1 3 0 0,2 2 0 16,-9 0 0-16,-5-2 0 0,5 4 3 0,0 2-3 0,1 3 4 15,1 1-4-15,0 1 22 0,3 3-22 0,-5-4 23 16,-3 3-23-16,3 1 22 0,1-4-22 0,-1 11 23 16,0-2-23-16,2 5 9 0,2-1-9 0,-8-5 9 15,-2-4-9-15,2 3 1 0,3 2-1 0,-2 11 2 16,-2 11-2-16,-4-5 26 0,-1 4-26 0,1-7 26 16,-1 0-26-16,2 2 1 0,1-4-1 0,0 2 2 15,0 1-2-15,1 3 0 0,2-1 0 0,1 2 1 0,-2 3-1 16,2 6 0-16,1 7 0 0,2-10 0 0,2 3 0 15,0 3 4-15,2 4-4 0,2-1 5 0,1 1-5 16,-19-52-35-16,0 0 35 0,31 87-34 0,8 23 34 16,-39-110-2-16,0 0 2 0,38 108-2 0,2 4 2 0,-40-112-9 15,0 0 9-15,41 106-8 0,0-10 8 0,-41-96 0 16,0 0 0-16,39 86 0 0,-1-5 0 0,-38-81 4 16,0 0-4-16,35 72 4 0,-2-2-4 0,-33-70 1 15,0 0-1-15,28 58 1 0,-5-1-1 0,-23-57 15 16,0 0-15-16,16 39 16 0,-7-14-16 0,-9-25 0 15,0 0 0-15,5 17 0 0,-3-9 0 0,-2-8-17 16,0 0 17-16,-2 12-17 0,-2-1 17 0,4-11-9 16,0 0 9-16,-14 8-9 0,-7 4 9 0,21-12-28 0,0 0 28 15,-29 10-28-15,-10-1 28 0,39-9-2 0,0 0 2 16,-45 7-2-16,-6-2 2 0,51-5 0 0,0 0 0 16,-61 3 0-16,-9 6 0 0,70-9-6 0,0 0 6 0,-89 9-5 15,-23 3 5-15,112-12 5 0,0 0-5 0,-103 12 5 16,-3 0-5-16,106-12 1 0,0 0-1 0,-102 10 1 15,3 2-1-15,99-12 3 0,0 0-3 0,-98 15 4 16,-2 3-4-16,100-18 0 0,0 0 0 0,-98 20 0 16,2 4 0-16,96-24-14 0,0 0 14 0,-98 28-13 15,2-1 13-15,96-27 22 0,0 0-22 0,-94 33 23 16,1 5-23-16,93-38 0 0,0 0 0 0,-89 27 0 16,5-3 0-16,84-24 15 0,0 0-15 0,-75 24 16 15,4 0-16-15,71-24 0 0,0 0 0 0,-68 19 0 16,5 2 0-16,63-21 11 0,0 0-11 0,-65 17 11 15,2 2-11-15,63-19-9 0,0 0 9 0,-58 15-8 0,3 0 8 16,55-15-57-16,0 0 57 0,-56 16-57 0,0-4 57 16,56-12-226-16,0 0 226 0,-44 12-225 0,7-3 225 0,-45 11-1058 15</inkml:trace>
  <inkml:trace contextRef="#ctx0" brushRef="#br0" timeOffset="-206846.69">27516 9319 449 0,'0'0'0'0,"10"12"0"0,8 7 0 0,-17-10 179 15,-2-8-179-15,-8-6 180 0,-8-7-180 0,3 0 118 16,-2 0-118-16,7 3 118 0,2 3-118 0,2-1 46 15,1 2-46-15,-1-4 47 0,0-1-47 0,0-1 47 16,-2-1-47-16,1 2 47 0,3-2-47 0,-1 0 38 16,3 0-38-16,-1 2 38 0,0 5-38 0,0-2 22 0,2 2-22 15,0-7 23-15,-1 3-23 0,-1-3 81 16,0 0-81-16,0 5 82 0,2 2-82 0,0 5 58 0,-3-12-58 16,3 12 58-16,-4-12-58 0,3 5 36 0,-3 0-36 15,4 7 36-15,-5-8-36 0,5 8-1 0,-2-7 1 0,2 7 0 16,0 0 0-16,0 0 3 0,0 0-3 0,0 0 4 15,0 0-4-15,0 0 41 0,2-7-41 0,-2 7 42 16,0-7-42-16,0 7 47 0,0-9-47 0,0 9 47 16,0 0-47-16,0 0 36 0,0 0-36 0,5 9 37 15,2 3-37-15,2 3 18 0,0 10-18 0,3 0 18 16,4 10-18-16,-2 4 12 0,1 4-12 0,1 2 13 16,-2-1-13-16,2 4 9 0,-2 4-9 0,0 6 10 15,1 4-10-15,3 24 38 0,1 15-38 0,-3-10 39 16,-2-5-39-16,-2 5 10 0,0 3-10 0,1-10 11 15,-3-1-11-15,2-5 65 0,0 0-65 0,-3-1 65 16,0 0-65-16,1-3 65 0,-1-7-65 0,2-5 65 0,-3-7-65 16,5 3 58-16,-1 2-58 0,-3-14 58 0,-2-4-58 15,3-3 64-15,2 2-64 0,-1-3 64 0,-1 0-64 16,6 1 11-16,1-3-11 0,1 2 11 0,-1-2-11 16,1 5 4-16,-2 0-4 0,1-1 4 0,1-1-4 0,-4-1 13 15,-2-5-13-15,2-4 13 0,-2-3-13 0,0-1 0 16,0-1 0-16,-5-10 0 0,-1-4 0 0,1 2-71 15,0 0 71-15,-2-3-70 0,-2-5 70 0,1 2-66 16,-1 3 66-16,-3-9-65 0,0 0 65 0,0 0-240 16,0 0 240-16,0 0-239 0,0 0 239 0,0 0-134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54:45.82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283 9873 707 0,'0'0'0'0,"3"7"0"16,-1 4 0-16,-2-11 117 0,-5 6-117 0,5-6 118 16,-9-1-118-16,9 1 139 0,-14-5-139 0,14 5 140 15,0 0-140-15,0 0 109 0,0 0-109 0,0 0 109 16,0 0-109-16,0 0 4 0,0 0-4 0,0 0 5 15,0 0-5-15,0 0 18 0,0 0-18 0,0 0 19 16,0 0-19-16,0 0-5 0,0 0 5 0,0 0-5 16,0 0 5-16,0 0 6 0,0 0-6 0,0 0 7 15,-7-4-7-15,7 4 24 0,0 0-24 0,0 0 25 16,-12-2-25-16,12 2 3 0,0 0-3 0,-7 2 3 16,-2 3-3-16,9-5-4 0,0 0 4 0,-7 7-4 0,2 3 4 15,5-10-4-15,0 0 4 0,-3 12-3 0,-3 4 3 16,6-16 0-16,0 0 0 0,-3 19 0 0,3 3 0 15,0-22 46-15,0 0-46 0,0 21 46 0,0 4-46 0,0-25-9 16,0 0 9-16,0 30-8 0,2 2 8 0,-2-32 0 16,0 0 0-16,1 35 1 0,1-6-1 0,-2-29 15 15,0 0-15-15,4 34 15 0,-4 2-15 0,0-36 14 16,0 0-14-16,0 36 15 0,0-3-15 0,0-33 10 16,0 0-10-16,0 34 10 0,0 2-10 0,0-36 46 15,0 0-46-15,0 34 46 0,0 1-46 0,0-35-2 16,0 0 2-16,0 34-2 0,0-5 2 0,0-29 5 0,0 0-5 15,0 36 5-15,0 2-5 0,0-38 3 16,0 0-3-16,3 36 4 0,-1-5-4 0,-2-31 2 0,0 0-2 16,3 33 2-16,1-1-2 0,-4-32 47 0,0 0-47 0,0 31 47 15,2-3-47-15,-2-28-12 0,0 0 12 0,1 27-12 16,1-3 12-16,-2-24 30 0,0 0-30 0,3 29 30 16,-1-1-30-16,-2-28 2 0,0 0-2 0,7 31 2 15,-3-1-2-15,-4-30 7 0,0 0-7 0,7 35 8 16,1 3-8-16,-8-38 9 0,0 0-9 0,9 36 10 15,-2-2-10-15,-7-34 32 0,0 0-32 0,9 36 33 16,-6 2-33-16,-3-38 25 0,0 0-25 0,4 34 26 16,1-1-26-16,-5-33 33 0,0 0-33 0,2 32 34 15,1-3-34-15,-3-29 3 0,0 0-3 0,4 33 3 16,-1-6-3-16,-3-27 16 0,0 0-16 0,6 33 17 16,-5 0-17-16,-1-33 22 0,0 0-22 0,2 34 23 0,-2 2-23 15,0-36 7-15,0 0-7 0,0 33 8 16,0-6-8-16,0-27 34 0,0 0-34 0,0 28 35 15,-2-4-35-15,2-24-3 0,0 0 3 0,-1 24-3 0,1-4 3 0,0-20 0 16,0 0 0-16,-4 19 0 0,4-3 0 16,0-16 0-16,0 0 0 0,-2 12 0 0,2 0 0 15,0-12-10-15,0 0 10 0,0 8-10 0,0 1 10 0,0-9-4 16,0 0 4-16,0 7-3 0,2-2 3 0,-2-5-8 16,0 0 8-16,0 0-7 0,4 7 7 0,-4-7-179 15,0 0 179-15,0 0-178 0,8 0 178 0,1 0-1325 16</inkml:trace>
  <inkml:trace contextRef="#ctx0" brushRef="#br0" timeOffset="450.61">14818 10332 247 0,'0'0'0'0,"15"5"0"0,11 5 0 0,13 2-126 0</inkml:trace>
  <inkml:trace contextRef="#ctx0" brushRef="#br0" timeOffset="979.21">14825 10320 460 0,'0'0'0'0,"10"5"0"16,11 5 0-16,-12-5 102 0,-6-3-102 0,-3-2 103 15,-14-2-103-15,5 2 5 0,-1 2-5 0,3 0 5 16,4 1-5-16,3-3 52 0,-9 9-52 0,9 1 52 15,0 5-52-15,0 4 152 0,0 0-152 0,0-3 152 16,0-4-152-16,0 6 38 0,-4 7-38 0,8 7 39 16,-2 11-39-16,1-7 46 0,2 0-46 0,-1-5 47 15,-1-4-47-15,-1 1 8 0,0-1-8 0,3-3 8 16,-2-1-8-16,3 1 45 0,-1-2-45 0,2 6 45 16,-5-3-45-16,5 6 2 0,-6 2-2 0,6 1 3 15,-3-1-3-15,1-2 67 0,-1-2-67 0,1-7 68 16,-5-6-68-16,0-3 0 0,0 3 0 0,0-3 1 0,2-1-1 15,-1 2 29-15,-1-2-29 0,2-5 29 0,-2-5-29 16,0-2 2-16,0 0-2 0,0 0 2 0,0 0-2 16,0 0 115-16,0 0-115 0,0 0 116 0,0 0-116 0,0 0 47 15,0 0-47-15,0 0 47 0,0 0-47 0,0 0 53 16,0 0-53-16,0 0 54 0,4-9-54 0,-4-1-15 16,0-4 15-16,0 0-14 0,0-4 14 0,1-6 2 15,-1-4-2-15,4 4 2 0,-1-3-2 0,1-1 4 16,1 1-4-16,-5 6 5 0,4-3-5 0,-4 2 0 15,-4-2 0-15,4 7 0 0,4-2 0 0,-8-2 0 0,-1 0 0 16,1 3 0-16,4-3 0 0,-7-3 1 0,0-3-1 16,4-4 2-16,-4-2-2 0,2-6 1 0,-4-1-1 15,4 9 2-15,1 4-2 0,-5-1 5 0,1 3-5 16,2-1 5-16,3 2-5 0,-6 1 3 0,1-1-3 0,2 11 3 16,5 8-3-16,-1-8 18 0,-5 5-18 0,5-4 18 15,-1 0-18-15,-3 2 38 0,3-2-38 0,3 12 38 16,-4-7-38-16,4 7-12 0,0 0 12 0,0 0-12 15,0 0 12-15,0 0-2 0,-3 10 2 0,1 2-2 16,2 2 2-16,0 8 0 0,0 6 0 0,2-3 0 16,1-2 0-16,1 11-1 0,-4 7 1 0,2 4 0 15,5 1 0-15,-7 2-6 0,3 2 6 0,-3-5-5 16,0 3 5-16,0-2-66 0,2 0 66 0,5 7-66 16,-2 4 66-16,7 51-1379 0</inkml:trace>
  <inkml:trace contextRef="#ctx0" brushRef="#br0" timeOffset="3526.73">3802 14109 415 0,'0'0'0'0,"17"-9"0"0,13-6 0 0,-13 5 98 16,1 1-98-16,-18 9 98 0,-23 16-98 0,7-6 132 15,2 0-132-15,6-3 132 0,-1-2-132 0,9-5 108 16,-3 7-108-16,3-7 109 0,-4 12-109 0,8-3 116 16,-4 3-116-16,3-6 117 0,-3-2-117 0,2 5 4 15,5-3-4-15,-2 3 5 0,-2-2-5 0,6 3 42 0,0 0-42 16,-4-1 42-16,2 0-42 0,2 1 28 16,0 0-28-16,1-1 28 0,-1-1-28 0,3 1 2 0,0 1-2 15,1 1 2-15,-5-5-2 0,1 3 1 16,5 1-1-16,-5-5 1 0,-2 2-1 0,3 0-1 0,6 2 1 15,-6 1-1-15,3-5 1 0,-1 5 6 0,5 4-6 0,-8-7 6 16,0-2-6-16,0 2 33 0,3 2-33 0,-3-1 33 16,-1-1-33-16,5 3 41 0,-3 4-41 0,-3-7 41 15,-2-4-41-15,2 3 1 0,-2-1-1 0,-5-5 2 16,13 7-2-16,-5-4 13 0,1 0-13 0,0-1 14 16,-4 2-14-16,7-1 67 0,2-1-67 0,-1-2 68 15,-8-2-68-15,11-1 36 0,-2-3-36 0,1 0 36 16,3-3-36-16,-1-1 28 0,4-4-28 0,-3 2 28 15,-4 0-28-15,10-4 41 0,4-2-41 0,2-3 41 16,-1-3-41-16,1 2 32 0,0-6-32 0,0-3 33 16,-3-3-33-16,3-2 0 0,0-2 0 0,0-1 1 0,-1-4-1 15,6 3 47-15,-2 3-47 0,4 1 47 0,5-4-47 16,2 1 31-16,-2-1-31 0,10-15 31 0,7-10-31 16,-6 2 3-16,-6 2-3 0,0 8 4 0,-3 5-4 0,7 2 18 15,4 0-18-15,-11-3 19 0,-2 3-19 16,7-9 0-16,-2-5 0 0,4 10 0 0,-7 4 0 0,-6 10 21 15,-3 9-21-15,-2-6 21 0,2 4-21 0,0-6 0 16,0-4 0-16,0-1 1 0,2 3-1 0,-6-3 25 16,-5 1-25-16,-1 8 26 0,-6 7-26 0,5-2 42 15,-3 6-42-15,-3 1 43 0,-6 5-43 0,2-2-2 16,3 1 2-16,-4 5-1 0,-5 1 1 0,5 1 36 0,1-4-36 16,-9 6 37-16,-2 5-37 0,-3 1-29 0,9-4 29 15,-9 4-29-15,9-5 29 0,-9 5-67 0,9-7 67 16,-9 7-67-16,0 0 67 0,0 0-268 0,0 0 268 15,0 0-268-15,12 7 268 0,0 0-1223 0</inkml:trace>
  <inkml:trace contextRef="#ctx0" brushRef="#br0" timeOffset="7657.66">11145 14009 460 0,'0'0'0'0,"0"0"0"0,12-12 0 0,-12 12 209 0,6-6-209 16,-6 6 209-16,0 0-209 0,0 0 80 0,0 0-80 15,0 0 80-15,0 0-80 0,0 0 142 0,7 3-142 16,-7-3 142-16,8 0-142 0,-1 0 41 0,4 0-41 0,-3 2 42 16,1-2-42-16,2 1 84 0,1-1-84 15,-5 2 84-15,-2-2-84 0,4 2 45 0,-6-2-45 0,6 2 45 16,-4-2-45-16,1 3 21 0,6-1-21 0,-5-1 21 16,-2-1-21-16,0 2 13 0,2-2-13 0,2 2 14 15,1-2-14-15,1 2 45 0,3-1-45 0,-9-1 46 16,2 0-46-16,-2 0 42 0,4 2-42 0,-4 0 42 15,4-2-42-15,3 3-14 0,4 1 14 0,-5-3-13 16,-4-1 13-16,3 2 3 0,1 2-3 0,-3-4 3 16,-3 1-3-16,8 3 35 0,-5-1-35 0,-2 1 36 15,-1-3-36-15,4 4 4 0,3 2-4 0,-3-2 4 16,-1-1-4-16,5 3 6 0,-1 1-6 0,-3-1 6 16,-1 0-6-16,6 2 8 0,2 3-8 0,-4-4 9 0,-3-3-9 15,7 6 7-15,3-1-7 0,-10-2 7 0,-4-6-7 16,7 3 14-16,6 1-14 0,-10-3 15 0,5 2-15 15,4 0 44-15,2 0-44 0,-8-1 44 0,-6-2-44 0,7 1 13 16,0-1-13-16,2-1 13 0,-1-1-13 0,1 2-2 16,3 2 2-16,-5-3-1 0,-3-1 1 0,3 2-1 15,2-2 1-15,-7 0-1 0,0 0 1 0,5 0 54 16,4 2-54-16,2-2 54 0,-4-2-54 0,7 2-1 16,0-2 1-16,-4 1-1 0,2-3 1 0,2 2 9 15,4-1-9-15,-8 0 10 0,-5-1-10 0,6-1 19 16,-1 2-19-16,-4-3 20 0,-8 5-20 0,9-1-2 15,3 2 2-15,-1-3-1 0,-2-1 1 0,2 2 3 0,1 1-3 16,-3-1 3-16,2-2-3 0,-16 4 30 0,0 0-30 16,19-5 30-16,2-3-30 0,-21 8-3 0,0 0 3 15,25-7-3-15,-6 0 3 0,-19 7-1 0,0 0 1 0,28-9-1 16,3 1 1-16,-31 8 15 0,0 0-15 0,33-10 16 16,-1-4-16-16,-32 14-15 0,0 0 15 0,33-9-15 15,-3 1 15-15,-30 8 10 0,0 0-10 0,31-7 10 16,1 0-10-16,-32 7 1 0,0 0-1 0,29-3 1 15,-3-4-1-15,-26 7 8 0,0 0-8 0,28-2 8 16,0 2-8-16,-28 0 4 0,0 0-4 0,28 0 4 16,-7 0-4-16,-21 0 0 0,0 0 0 0,27 2 0 15,-1-1 0-15,-26-1 0 0,0 0 0 0,26 2 0 16,0 2 0-16,-26-4-32 0,0 0 32 0,30 1-32 16,1 1 32-16,-31-2 37 0,0 0-37 0,33 2 38 15,1 1-38-15,-34-3-34 0,0 0 34 0,31 4-34 16,-1-1 34-16,-30-3 51 0,0 0-51 0,30 3 52 15,-4 3-52-15,-26-6-5 0,0 0 5 0,29 5-5 0,1 0 5 16,-30-5 7-16,0 0-7 0,35 5 7 0,-3 0-7 16,-32-5-3-16,0 0 3 0,33 4-2 0,3-1 2 0,-36-3-3 15,0 0 3-15,41 0-3 0,2-5 3 0,-43 5 0 16,0 0 0-16,40-2 1 0,2 0-1 0,-42 2-6 16,0 0 6-16,39-1-5 0,1-1 5 0,-40 2 17 15,0 0-17-15,42-3 17 0,-4-4-17 0,-38 7-8 16,0 0 8-16,41-5-8 0,0 1 8 0,-41 4 10 15,0 0-10-15,41-3 10 0,4-1-10 0,-45 4 0 16,0 0 0-16,44-1 0 0,-2 1 0 0,-42 0 9 0,0 0-9 16,43 0 10-16,1 1-10 0,-44-1 25 0,0 0-25 15,40 2 26-15,2 0-26 0,-42-2-20 0,0 0 20 16,42 0-19-16,2-4 19 0,-44 4 28 0,0 0-28 16,42-3 28-16,3-2-28 0,-45 5-1 0,0 0 1 15,46-4 0-15,1 3 0 0,-47 1-1 0,0 0 1 0,43-6 0 16,-2 5 0-16,-41 1 0 0,0 0 0 0,42-2 1 15,-4-1-1-15,-38 3-5 0,0 0 5 0,38 0-5 16,1 0 5-16,-39 0 4 0,0 0-4 0,37 0 5 16,3 0-5-16,-9 1-5 0,-5 6 5 0,1-3-5 15,-3-8 5-15,-24 4 17 0,0 0-17 0,26 0 17 16,6-2-17-16,-8 2-23 0,2 0 23 0,-8 0-22 16,-4 0 22-16,2 2 27 0,1 2-27 0,-3-3 27 15,2-1-27-15,1 0-31 0,1 0 31 0,-3-1-31 16,-1 1 31-16,4 0 23 0,-4 0-23 0,2 0 24 0,-2 0-24 15,3 0-12-15,2 0 12 0,-5 0-12 0,-3 0 12 16,4 0 15-16,3 1-15 0,3 1 15 0,5-2-15 16,-3 2 5-16,3-1-5 0,-7-1 5 0,-5 0-5 0,4 0-2 15,3 0 2-15,0 0-1 0,-2 2 1 0,2 2 3 16,-2 1-3-16,-2-4 4 0,-3-2-4 0,4 1-6 16,-1 1 6-16,-1 1-6 0,-2-2 6 0,4 2 15 15,-1 0-15-15,0-2 15 0,1-2-15 0,3 2-8 16,2 3 8-16,-4-3-8 0,-2 0 8 0,4 2 9 15,0 1-9-15,2-4 10 0,-6-3-10 0,4 3-1 16,0-3 1-16,-1 2 0 0,-3 1 0 0,2 2 1 0,0 5-1 16,1-6 1-16,-1-2-1 0,2 2-3 0,0-2 3 15,-7 2-3-15,-2-2 3 0,6 2 1 0,-3 0-1 16,4 0 2-16,2 0-2 0,0 0 35 0,6 2-35 0,-6-4 35 16,-2 1-35-16,5 1 52 0,-1 0-52 0,-2-2 52 15,3-1-52-15,-3 1-6 0,4 2 6 0,-4-2-5 16,-4 0 5-16,4 1 24 0,0 1-24 0,0-2 25 15,-7-1-25-15,7 3 0 0,0-6 0 0,-3 5 1 16,3-3-1-16,-1 4-1 0,3 0 1 0,-2-1-1 16,-2 1 1-16,6-4 24 0,-1 4-24 0,-1-2 25 15,-6-1-25-15,6 1-11 0,2 2 11 0,-4-1-11 16,-9-3 11-16,7 2 40 0,0 1-40 0,0-1 41 16,2 0-41-16,0 2-36 0,0 0 36 0,-3-2-36 15,-8 1 36-15,8-1 35 0,1 0-35 0,-1 1 35 16,-1 1-35-16,4 0-25 0,2 0 25 0,-6 0-24 15,4 0 24-15,2 0 20 0,3 0-20 0,-9 0 20 0,-1-2-20 16,5 2-2-16,-3 0 2 0,1 0-1 0,0-2 1 16,2 2-4-16,2 0 4 0,-6 0-4 0,4-2 4 15,-3 2-7-15,3-1 7 0,-7 1-6 0,-2 0 6 0,5 1 0 16,-3 1 0-16,7-2 0 0,5-3 0 0,1 1-3 16,1 2 3-16,-11 0-3 0,-6 0 3 0,4 0 0 15,3 0 0-15,-1 0 0 0,4-3 0 0,-2 3 0 16,4 0 0-16,-7 0 1 0,-6 0-1 0,4 0 0 15,-1 0 0-15,4 0 1 0,2 0-1 0,2 0 0 16,4 3 0-16,-11-3 0 0,-4-3 0 0,4 1 0 0,0 0 0 16,7 0 0-16,2 1 0 0,1 1 20 15,6 0-20-15,-13 0 20 0,-3-2-20 0,6 2-9 0,2 0 9 16,-4 0-9-16,-4-3 9 0,7 3 0 0,1 0 0 0,-4 0 0 16,-4-2 0-16,5 2-1 0,2-2 1 15,-3 2 0-15,-1 0 0 0,4 2 4 0,0 0-4 0,-9 1 5 16,-1-3-5-16,3 0 1 0,5 0-1 0,2 0 1 15,2 0-1-15,1 2 3 0,0-1-3 0,-6-1 4 16,-6 0-4-16,6 0 2 0,1 0-2 0,-2 0 3 16,1 0-3-16,-1 2-1 0,2 2 1 0,-3-4 0 15,-4-2 0-15,2 2 0 0,2-2 0 0,-2 2 0 16,-2 0 0-16,6 2 0 0,-2 0 0 0,-2-2 0 16,-1 0 0-16,3 0-1 0,0 0 1 0,-4 0-1 15,-3-2 1-15,7 2 1 0,-4-2-1 0,2 2 1 16,-2-2-1-16,6 2 9 0,-4 2-9 0,1-2 9 15,-1-2-9-15,7 2-1 0,-2 2 1 0,-6-2-1 0,-6-2 1 16,5 2 0-16,4-1 0 0,-2 1 0 0,-4-2 0 16,6 2-4-16,3 0 4 0,-7 0-4 0,-3-3 4 15,3 3 10-15,2 3-10 0,-2-3 10 0,1-3-10 0,4 3 0 16,-3 3 0-16,-2-3 0 0,-3-3 0 0,0 3 5 16,3 0-5-16,-2 0 6 0,-1 0-6 15,3 3 3-15,1-3-3 0,-6 0 4 0,0 0-4 0,3 0 2 16,4 2-2-16,-5-1 2 0,-2-1-2 0,3 2 5 15,3 0-5-15,-8-2 5 0,-2 0-5 0,6 0 0 16,0 2 0-16,-1 1 0 0,3-3 0 0,3 0-3 0,3 2 3 16,-6-2-3-16,-6 0 3 0,4 0 5 15,1 0-5-15,-1 0 5 0,0 0-5 0,3 0 0 0,-1 1 0 16,-3-1 0-16,-1 0 0 0,4 0 9 0,1 0-9 16,0 0 10-16,-3 0-10 0,1 2 4 0,3 0-4 15,-6-2 4-15,-2 0-4 0,2 0 6 0,0 0-6 0,2 0 7 16,1 0-7-16,2 2 38 0,2 1-38 0,-5-3 39 15,-4 0-39-15,2 0 0 0,2 0 0 0,-9 0 0 16,10-2 0-16,-3 2 22 0,2-1-22 0,-9 1 23 16,9-2-23-16,-9 2 0 0,9 0 0 0,-9 0 1 15,3-2-1-15,-3 2 39 0,9-2-39 0,-9 2 40 16,7-1-40-16,-7 1 2 0,10-2-2 0,-10 2 2 16,9 0-2-16,-9 0 0 0,11 0 0 0,-11 0 0 15,0 0 0-15,0 0 22 0,0 0-22 0,0 0 23 16,8-3-23-16,-8 3-28 0,9-2 28 0,-9 2-28 15,9-2 28-15,-9 2 37 0,0 0-37 0,0 0 38 16,0 0-38-16,0 0-24 0,0 0 24 0,0 0-23 0,0 0 23 16,0 0 37-16,0 0-37 0,0 0 37 0,0 0-37 15,0 0-48-15,0 0 48 0,0 0-48 0,0 0 48 16,0 0 48-16,0 0-48 0,0 0 48 0,0 0-48 0,0 0-22 16,0 0 22-16,0 0-22 0,0 0 22 0,0 0-58 15,7-2 58-15,-7 2-58 0,7-3 58 0,-7 3-208 16,0 0 208-16,0 0-207 0,0 0 207 0,0 0-517 15,0 0 517-15,0 0-516 0,-11 3 516 0,1 1-1114 16</inkml:trace>
  <inkml:trace contextRef="#ctx0" brushRef="#br0" timeOffset="10602.41">4443 15364 763 0,'0'0'0'0,"0"0"0"0,0 0 0 0,0 0 134 0,0 0-134 15,0 0 135-15,-4 24-135 0,4-24 45 0,0 0-45 16,0 12 46-16,0 0-46 0,0-12 5 0,0 0-5 0,7 18 5 16,11 0-5-16,-18-18 16 0,0 0-16 0,17 13 17 15,1-1-17-15,-18-12 45 0,0 0-45 0,21 9 46 16,2-4-46-16,-23-5 49 0,0 0-49 0,21 7 49 16,0-5-49-16,-21-2 54 0,0 0-54 0,22-2 54 15,3-5-54-15,-25 7 45 0,0 0-45 0,22-7 45 16,-1-3-45-16,-21 10 104 0,0 0-104 0,27-14 104 15,-1 1-104-15,-26 13 13 0,0 0-13 0,33-18 13 16,-2 3-13-16,-31 15 43 0,0 0-43 0,39-14 44 16,-1 2-44-16,-38 12 0 0,0 0 0 0,39-10 0 15,1 3 0-15,-40 7 33 0,0 0-33 0,38-10 33 0,1 3-33 16,-39 7 0-16,0 0 0 0,42-12 0 0,-4 0 0 16,-38 12 43-16,0 0-43 0,40-14 44 0,-1-1-44 15,-39 15 0-15,0 0 0 0,42-14 0 0,-2-2 0 16,-40 16 1-16,0 0-1 0,47-13 2 0,0 1-2 0,-47 12 12 15,0 0-12-15,42-12 12 0,2 1-12 0,-44 11 49 16,0 0-49-16,40-8 49 0,2 3-49 0,-42 5 0 16,0 0 0-16,42-4 0 0,2 1 0 0,-44 3 2 15,0 0-2-15,43-4 3 0,8 3-3 0,-51 1 0 16,0 0 0-16,52-4 0 0,1 3 0 0,-53 1 4 16,0 0-4-16,50-6 5 0,-1 3-5 0,-49 3 13 0,0 0-13 15,51 0 14-15,0 0-14 0,-51 0-24 0,0 0 24 16,52 3-23-16,-1 3 23 0,-51-6 5 0,0 0-5 0,73 6 5 15,9 5-5-15,-82-11 1 0,0 0-1 16,68 10 2-16,2 0-2 0,-70-10 1 0,0 0-1 0,68 11 2 16,-10-3-2-16,-58-8 1 0,0 0-1 0,54 7 2 15,-7-2-2-15,-47-5 0 0,0 0 0 0,65 7 0 16,5 2 0-16,-70-9 3 0,0 0-3 0,68 6 3 16,-2 3-3-16,-66-9 2 0,0 0-2 0,65 9 2 15,-2-2-2-15,-63-7 28 0,0 0-28 0,65 8 28 16,5-1-28-16,-70-7 35 0,0 0-35 0,64 9 36 15,4-4-36-15,-68-5 0 0,0 0 0 0,53 7 1 16,-6-1-1-16,-47-6-1 0,0 0 1 0,63 9 0 16,10 0 0-16,-73-9 17 0,0 0-17 0,70 10 17 15,-2 2-17-15,-68-12 3 0,0 0-3 0,56 8 4 0,-9-1-4 16,-47-7 0-16,0 0 0 0,53 7 1 0,-3 0-1 16,-50-7 38-16,0 0-38 0,67 3 39 0,10-1-39 15,-77-2 4-15,0 0-4 0,73 4 5 0,-5-1-5 0,-68-3 1 16,0 0-1-16,65-2 2 0,-1-5-2 0,-64 7 47 15,0 0-47-15,49-3 47 0,-3-2-47 0,-46 5 0 16,0 0 0-16,52-4 0 0,-1 3 0 0,-51 1 4 16,0 0-4-16,65-5 5 0,11-2-5 0,-76 7 1 15,0 0-1-15,70-9 1 0,0 1-1 0,-70 8 13 16,0 0-13-16,68-7 13 0,-3 0-13 0,-65 7-10 16,0 0 10-16,73-5-9 0,-3 0 9 0,-70 5 38 15,0 0-38-15,68-6 39 0,-3 1-39 0,-65 5 29 16,0 0-29-16,54-5 29 0,-8-2-29 0,-46 7-1 0,0 0 1 15,68-8-1-15,12-1 1 0,-80 9 13 0,0 0-13 16,70-8 14-16,3-5-14 0,-73 13-9 0,0 0 9 0,72-8-8 16,-6-1 8-16,-66 9-1 0,0 0 1 0,72-8-1 15,1-3 1-15,-73 11-5 0,0 0 5 0,69-6-4 16,0 0 4-16,-69 6-1 0,0 0 1 0,69-3 0 16,-3-2 0-16,-66 5-13 0,0 0 13 0,68-4-12 15,0 1 12-15,-68 3-1 0,0 0 1 0,70-2-1 16,0 1 1-16,-70 1 1 0,0 0-1 0,72 0 2 15,-4 1-2-15,-68-1-3 0,0 0 3 0,66 0-3 16,6 0 3-16,-72 0 36 0,0 0-36 0,73 0 37 16,1-1-37-16,-74 1-21 0,0 0 21 0,69 0-21 15,3-2 21-15,-72 2 14 0,0 0-14 0,66 2 15 0,-3-1-15 16,-63-1-25-16,0 0 25 0,70 4-24 16,2 1 24-16,-72-5 1 0,0 0-1 0,70 5 2 0,0-5-2 15,-70 0 1-15,0 0-1 0,71 0 1 0,-4 0-1 16,-67 0 2-16,0 0-2 0,75 0 3 0,3 0-3 15,-78 0 0-15,0 0 0 0,70-5 0 0,2 0 0 0,-72 5 1 16,0 0-1-16,70-4 2 0,-2-1-2 0,-68 5 52 16,0 0-52-16,70-2 52 0,7 1-52 0,-77 1-35 15,0 0 35-15,70-4-34 0,1-3 34 0,-71 7 31 16,0 0-31-16,70-3 31 0,2-4-31 0,-72 7-18 16,0 0 18-16,73-5-18 0,2-2 18 0,-75 7 5 15,0 0-5-15,75-5 5 0,-1-2-5 0,-74 7 0 0,0 0 0 16,73-5 0-16,1-2 0 0,-74 7-2 0,0 0 2 15,73-7-1-15,0 0 1 0,-73 7-2 0,0 0 2 16,77-7-1-16,-7 1 1 0,-70 6 0 0,0 0 0 0,72-7 1 16,1 0-1-16,-73 7-4 0,0 0 4 0,70-5-4 15,-2 0 4-15,-68 5-1 0,0 0 1 16,73-6 0-16,1 3 0 0,-74 3 0 0,0 0 0 0,73-3 0 16,-5-3 0-16,-68 6-6 0,0 0 6 0,65-1-6 15,0 1 6-15,-65 0 16 0,0 0-16 0,70 1 17 16,3 1-17-16,-73-2-33 0,0 0 33 0,65 5-33 15,-1 2 33-15,-64-7 50 0,0 0-50 0,53 7 50 16,-8-4-50-16,-45-3-43 0,0 0 43 0,61 6-42 16,9 0 42-16,-70-6 23 0,0 0-23 0,72 6 24 15,-4-1-24-15,-68-5-2 0,0 0 2 0,68 5-2 16,2-2 2-16,-70-3 18 0,0 0-18 0,65 4 19 16,1-1-19-16,-66-3-13 0,0 0 13 0,68 4-13 0,4-1 13 15,-72-3 1-15,0 0-1 0,68 3 1 0,3 3-1 16,-71-6-15-16,0 0 15 0,74 1-15 0,-3 1 15 0,-71-2 0 15,0 0 0-15,79 3 1 0,1-3-1 16,-80 0 37-16,0 0-37 0,79 0 38 0,1 0-38 0,-80 0-31 16,0 0 31-16,76 2-31 0,-1 2 31 0,-75-4 20 15,0 0-20-15,82 1 20 0,-4 1-20 0,-78-2-13 16,0 0 13-16,79 0-12 0,0-3 12 0,-79 3 0 16,0 0 0-16,78-2 1 0,4-2-1 15,-82 4 1-15,0 0-1 0,81-5 1 0,-1 2-1 0,-80 3 8 16,0 0-8-16,84-5 8 0,-2-2-8 0,-82 7 9 15,0 0-9-15,82-9 10 0,0 1-10 0,-82 8 38 0,0 0-38 16,86-9 39-16,-7 1-39 0,-79 8 0 0,0 0 0 16,83-9 0-16,0-6 0 0,-83 15-4 0,0 0 4 0,83-14-4 15,0 0 4-15,-83 14 5 0,0 0-5 0,80-15 5 16,2-4-5-16,-82 19-5 0,0 0 5 0,80-17-5 16,-3-1 5-16,-77 18-8 0,0 0 8 0,82-15-8 15,1-2 8-15,-83 17 1 0,0 0-1 0,82-16 1 16,-4-1-1-16,-78 17 9 0,0 0-9 0,79-14 9 15,-4 1-9-15,-75 13-1 0,0 0 1 0,77-12 0 16,-2 1 0-16,-75 11 1 0,0 0-1 0,72-8 2 16,1 1-2-16,-73 7 0 0,0 0 0 0,73-9 0 15,-8 1 0-15,-65 8 1 0,0 0-1 0,73-10 1 16,-3 1-1-16,-70 9 1 0,0 0-1 0,65-9 1 0,0 3-1 16,-65 6 0-16,0 0 0 0,63-9 0 15,1 2 0-15,-64 7-2 0,0 0 2 0,47-5-1 16,-3 2 1-16,-44 3 0 0,0 0 0 0,47-4 0 0,2 1 0 15,-49 3 0-15,0 0 0 0,47-2 0 0,0 0 0 16,-47 2 0-16,0 0 0 0,48 0 0 0,-1 0 0 0,-47 0-5 16,0 0 5-16,45 2-5 0,-5 0 5 0,-40-2-3 15,0 0 3-15,44 1-3 0,2 1 3 0,-46-2-20 16,0 0 20-16,45 4-19 0,0-1 19 0,-45-3 1 16,0 0-1-16,41 3 2 0,0 3-2 0,-41-6-1 15,0 0 1-15,39 3-1 0,-2 2 1 0,-37-5 9 0,0 0-9 16,36 5 10-16,-6-1-10 0,-30-4 34 0,0 0-34 15,37 3 35-15,-1-1-35 0,-36-2-13 0,0 0 13 16,35 2-13-16,-1-1 13 0,-34-1 5 0,0 0-5 0,34 2 6 16,3-2-6-16,-37 0 0 0,0 0 0 0,30 0 0 15,-6 0 0-15,-24 0 13 0,0 0-13 0,25 0 13 16,-3 0-13-16,-22 0-1 0,0 0 1 0,27 0 0 16,-3 2 0-16,-24-2 0 0,0 0 0 0,25 0 0 15,-1-2 0-15,-24 2 4 0,0 0-4 0,23-2 5 16,-2-1-5-16,-21 3 0 0,0 0 0 0,21-2 1 15,0-1-1-15,-21 3 0 0,0 0 0 0,14-2 0 16,0 0 0-16,-14 2 6 0,0 0-6 0,15-1 6 16,-1 1-6-16,-14 0 0 0,0 0 0 0,13 0 0 15,-1 0 0-15,-12 0-5 0,0 0 5 0,9-4-4 16,-2 2 4-16,-7 2-134 0,0 0 134 0,10-5-133 0,2-3 133 16,11-4-1899-16</inkml:trace>
  <inkml:trace contextRef="#ctx0" brushRef="#br0" timeOffset="16481.34">11538 10392 639 0,'0'0'0'0,"16"7"0"0,5 5 0 0,-12-7 144 0,-9-2-144 0,-7-3 144 16,-7-5-144-16,1 5 58 0,-1 3-58 0,2 3 58 15,2-1-58-15,-1 8 66 0,1 5-66 0,-3 13 66 16,-4 5-66-16,1 3 97 0,-1 6-97 0,3-9 97 16,-4-5-97-16,-3 3 25 0,-3 0-25 0,-4 1 26 15,-2-6-26-15,1 0 52 0,-3 0-52 0,2 0 52 16,-4-1-52-16,4 3 64 0,-3 0-64 0,6-4 65 15,6-3-65-15,-1 0 22 0,-4 0-22 0,5-5 23 16,-4-2-23-16,-1-5 33 0,0 0-33 0,8-3 34 16,9-2-34-16,-6-4-6 0,-3 6 6 0,-4 3-5 15,-3-2 5-15,6 0 1 0,3 0-1 0,6-1 2 16,3-7-2-16,7-2-32 0,-9 10 32 0,9-10-32 0,-5 5 32 16,5-5-36-16,1 12 36 0,3-5-35 15,-1 0 35-15,8 3-8 0,5 1 8 0,5 4-8 0,5-1 8 16,0-2-8-16,4-2 8 0,-1-1-8 0,-1-1 8 15,6 2-24-15,-1-4 24 0,2-3-23 0,0 1 23 0,5-4-6 16,5-4 6-16,-5 4-5 0,4 0 5 0,-2 0-26 16,0 4 26-16,-2-4-25 0,-1 0 25 0,-1 0-37 15,0-4 37-15,-8 2-36 0,-2-1 36 0,9-1-127 16,1 1 127-16,-8-2-126 0,-2 1 126 0,31-2-775 16</inkml:trace>
  <inkml:trace contextRef="#ctx0" brushRef="#br0" timeOffset="17733.02">8019 5478 561 0,'0'0'0'0,"0"0"0"16,6 12 0-16,-6-12 135 0,0 0-135 0,0 9 136 16,-6 4-136-16,3-1 147 0,-1 2-147 0,3-3 148 15,1-3-148-15,0-1 8 0,1 2-8 0,8 6 8 0,3 9-8 16,1 0 110-16,4 0-110 0,1 0 110 0,4 4-110 15,-1-4 0-15,4 0 0 0,-3-4 1 0,5 3-1 16,1-3 83-16,0-1-83 0,-1-2 84 0,0 2-84 0,-27-19 12 16,0 0-12-16,36 21 13 0,10 3-13 0,-3 0-45 15,1-2 45-15,-5-1-45 0,-4-6 45 0,1 6-6 16,-1-6 6-16,-9 1-5 0,1-1 5 0,-5 2-2 16,3 2 2-16,-3-4-1 0,-2 6 1 0,-1 0-29 15,2-2 29-15,-9-6-29 0,-7-1 29 0,4 2 84 16,0 1-84-16,-2 3 85 0,2 2-85 0,-4 3 8 15,2-3-8-15,-2-4 9 0,-5-1-9 0,0-1 75 0,-3 5-75 16,-3 5 76-16,-6 3-76 0,0 4-3 0,-2 5 3 16,-4 5-3-16,-3 6 3 0,0-8 26 0,0 6-26 15,-1-2 26-15,-4-7-26 0,-4 3-5 0,-3 1 5 0,5-4-5 16,-2-4 5-16,4 6-43 0,0 3 43 16,5-8-43-16,0 1 43 0,-21 36-1190 0</inkml:trace>
  <inkml:trace contextRef="#ctx0" brushRef="#br0" timeOffset="18241.49">11342 2705 505 0,'0'0'0'0,"6"19"0"15,6 12 0-15,5 17-319 0</inkml:trace>
  <inkml:trace contextRef="#ctx0" brushRef="#br0" timeOffset="19585.59">11344 2645 595 0,'2'12'0'0,"0"3"116"0,1 6-116 0,-3-21 117 0,-9-12-117 16,9 12 128-16,-8-9-128 0,4 4 129 0,4-2-129 15,0 7 100-15,-5-8-100 0,5 8 100 0,-7 8-100 16,2-1 44-16,-4 2-44 0,2-1 45 0,5-1-45 0,-1 2 62 16,-1-1-62-16,-1 8 62 0,0 3-62 15,-4-2 49-15,0 7-49 0,2-5 50 0,-1-2-50 0,-1 5 2 16,-2 2-2-16,8-3 3 0,-1-6-3 0,-1 9 11 15,-4-3-11-15,1 13 11 0,-3 6-11 0,4-1 0 16,4 2 0-16,-2-6 0 0,1-3 0 0,-1-1 6 0,1 2-6 16,-3-1 7-16,2 3-7 0,0 4 3 0,1 2-3 15,-1 6 4-15,2 1-4 0,-3-4 0 0,3 3 0 16,-1-15 1-16,3-4-1 0,-1 3 5 0,0-4-5 0,-1 2 6 16,1 5-6-16,2-1 3 0,0 0-3 0,0 1 3 15,-2 2-3-15,2 0 18 0,0 4-18 0,0-10 19 16,2-5-19-16,0 4 38 0,1-2-38 0,-1 1 39 15,1-1-39-15,1 1 42 0,-1-4-42 0,3-7 42 16,-3-2-42-16,-1 4 5 0,1-4-5 0,1 10 5 16,1-1-5-16,-1 3 48 0,1 6-48 0,0-9 48 15,2-9-48-15,-3 2 0 0,1 2 0 0,-2 0 1 16,2 5-1-16,1-3-1 0,-3-6 1 0,1-3 0 16,-3-3 0-16,3-2 5 0,-1 1-5 0,-1-3 5 15,-2 2-5-15,4 2 12 0,-1 1-12 0,2-5 13 16,-1-1-13-16,-4-4 4 0,0 0-4 0,5 12 4 15,2 0-4-15,-7-12 8 0,0 0-8 0,9 12 8 16,0-4-8-16,-9-8 38 0,0 0-38 0,14 11 38 0,7-3-38 16,-21-8 1-16,0 0-1 0,17 9 2 0,4-6-2 15,-21-3 3-15,0 0-3 0,21 4 3 0,5 1-3 0,-26-5 42 16,0 0-42-16,30 0 43 0,1 3-43 0,-31-3-3 16,0 0 3-16,39 4-3 0,-1-4 3 0,-38 0 1 15,0 0-1-15,44 3 1 0,7 2-1 0,-51-5 0 16,0 0 0-16,55 0 0 0,7 4 0 0,-62-4 0 15,0 0 0-15,57 0 0 0,6 0 0 0,-63 0 0 16,0 0 0-16,82 0 0 0,13-4 0 0,-95 4-4 16,0 0 4-16,89 0-3 0,3 0 3 0,-92 0 1 0,0 0-1 15,95-3 2-15,-1 3-2 0,-94 0-7 0,0 0 7 16,100 0-7-16,6 0 7 0,-106 0 45 0,0 0-45 16,105 0 45-16,2 0-45 0,-107 0-52 0,0 0 52 0,111-2-52 15,1-1 52-15,-112 3 32 0,0 0-32 0,116-4 33 16,-5-4-33-16,-111 8-36 0,0 0 36 0,126-11-35 15,0 3 35-15,-126 8 22 0,0 0-22 0,131-12 22 16,0-4-22-16,-131 16 30 0,0 0-30 0,133-12 30 16,1-3-30-16,-134 15 19 0,0 0-19 0,138-14 20 15,4 0-20-15,-142 14 20 0,0 0-20 0,141-17 20 16,1-2-20-16,-142 19 26 0,0 0-26 0,150-17 26 16,0 5-26-16,-150 12 13 0,0 0-13 0,152-15 13 15,0 3-13-15,-152 12 18 0,0 0-18 0,149-16 19 16,-8 4-19-16,-141 12 24 0,0 0-24 0,147-15 25 15,0-2-25-15,-147 17 3 0,0 0-3 0,143-16 3 16,2 1-3-16,-145 15-2 0,0 0 2 0,143-12-1 0,-4 3 1 16,-139 9 30-16,0 0-30 0,138-10 30 0,1 5-30 15,-139 5-8-15,0 0 8 0,131-4-7 0,-3 1 7 16,-128 3 6-16,0 0-6 0,126-2 6 0,-2-1-6 0,-26 3 0 16,-15-4 0-16,-6 4 0 0,-12 0 0 0,-65 0 1 15,0 0-1-15,86 7 1 0,4 2-1 0,-11-6-1 16,-7 6 1-16,-11-6-1 0,-5 0 1 0,3 3-5 15,1 0 5-15,-6 0-4 0,-4-3 4 0,1 1 18 16,-2-3-18-16,-7 3 18 0,-12-1-18 0,12 6-15 0,1-2 15 16,-4 1-15-16,-8-3 15 0,9 2 10 0,6-3-10 15,-6 4 10-15,4 1-10 0,-4-2-9 0,3-7 9 16,-4 8-8-16,-1-1 8 0,1-2 22 0,1 2-22 16,-10-4 23-16,-1 3-23 0,6-1-1 0,-2 2 1 15,-6-4-1-15,-5 2 1 0,5 2 0 0,-1-3 0 0,-5-3 0 16,-4 3 0-16,4-1 41 0,-3-3-41 0,-1 4 42 15,-3-4-42-15,2 0-37 0,1 0 37 0,-4 0-37 16,-10 0 37-16,6 0 28 0,-2 0-28 0,-7 0 28 16,8-4-28-16,-8 4 56 15,9-3-56-15,-9 3 56 0,9-12-56 0,-4 3 5 0,0-3-5 0,1-7 5 16,-1-10-5-16,2 2 4 0,-5-8-4 0,-1 9 4 16,-1 4-4-16,0 22 49 0,0 0-49 0,-1-36 49 15,-1-12-49-15,-5 0-21 0,0-3 21 0,3-4-21 16,-1 0 21-16,0-2 22 0,-2-5-22 0,0 6 23 15,-2-1-23-15,1-17 0 0,-3-10 0 0,4 9 1 16,2-1-1-16,-4 9 0 0,4 7 0 0,1 12 0 0,3 12 0 16,-1-3-17-16,-5 4 17 0,5-13-16 0,-5 0 16 15,2 0 13-15,0 2-13 0,-1 1 14 0,-1 6-14 16,0-4-1-16,0 2 1 0,0 1-1 0,2 6 1 0,0-11 1 16,-2-3-1-16,2 14 1 0,1 1-1 0,-1-3-21 15,-4 5 21-15,2-1-21 0,-1 8 21 0,-1-7 3 16,0 3-3-16,0 11 4 0,4 2-4 0,-7-1-13 15,1 1 13-15,-4-6-12 0,-3 6 12 0,-3-6-80 16,4 2 80-16,1 7-80 0,6 4 80 0,-6-3-73 16,-3 3 73-16,3 3-73 0,2 1 73 0,-7 4-332 15,-2 4 332-15,-3 1-331 0,-4 2 331 0,-26 8-1256 0</inkml:trace>
  <inkml:trace contextRef="#ctx0" brushRef="#br0" timeOffset="20194.96">11365 6788 1143 0,'0'0'0'0,"0"0"0"0,12 19 0 0,-12-14 120 0,-5 2-120 16,5-7 120-16,-10 8-120 0,3-4 49 0,-4 8-49 0,4 6 49 15,0 12-49-15,7 6 23 0,0 8-23 0,5 3 24 16,2 8-24-16,2-2 0 0,2 5 0 0,-1 2 1 16,-1 4-1-16,1 20 41 0,3 17-41 0,-1-12 42 15,-3-3-42-15,-1 14 37 0,1-3-37 0,0 0 37 16,0-7-37-16,-2 7 1 0,-2-3-1 0,0-6 2 16,0-4-2-16,-1-5 49 0,-1-1-49 0,1-14 50 15,1-4-50-15,-5 7 54 0,0 5-54 0,3-14 55 16,-3-6-55-16,0-7 54 0,0-16-54 0,0-7 54 15,0-10-54-15,2 5 9 0,2-1-9 0,-4-1 10 16,0-3-10-16,0 4-50 0,0-1 50 0,0-15-50 16,0 0 50-16,0 0-141 0,0 0 141 0,0 0-140 0,-4-10 140 15,2 1-1138-15</inkml:trace>
  <inkml:trace contextRef="#ctx0" brushRef="#br0" timeOffset="21195.52">11353 6827 404 0,'0'0'0'15,"12"16"0"-15,9 13 0 0,-12-16 236 0,-6-4-236 16,-11-19 237-16,-10-11-237 0,6 6 44 0,0-2-44 0,6 6 44 16,-1 3-44-16,6 3 11 0,2-2-11 0,8-2 11 15,3 0-11-15,4-1 0 0,2-2 0 0,-4 4 1 16,0 2-1-16,5 0 87 0,4 2-87 0,1-4 87 16,-1-1-87-16,6-1 55 0,6-2-55 0,4 3 56 15,1-3-56-15,2 0 43 0,0 0-43 0,2 3 43 16,-1 3-43-16,1-3 56 0,1-3-56 0,1 5 56 15,4 2-56-15,1-2 48 0,1-1-48 0,-1 1 48 16,2-2-48-16,-3 1 36 0,6-3-36 0,-3 3 37 16,-1-4-37-16,16-4 10 0,11 2-10 0,-8 4 10 0,3-2-10 15,-6 4 48-15,-3-3-48 0,4 3 49 0,3-1-49 16,0 2 60-16,3 2-60 0,-2 0 60 0,1 2-60 16,2-1 3-16,7 4-3 0,-7-3 4 0,5-2-4 0,-1-2 49 15,2 0-49-15,0 2 49 16,0-4-49-16,1 2-5 0,0 2 5 0,-4-4-5 0,7 3 5 15,-4-3 0-15,7-3 0 0,-2 5 1 0,-1-5-1 0,8 4 0 16,-3-3 0-16,3 3 0 0,-3-1 0 0,-3 0-2 16,1 3 2-16,0-6-2 0,7 0 2 0,-7 0 7 15,2 0-7-15,-4 0 8 0,1 1-8 0,4 1 24 16,-4-2-24-16,2 2 25 0,3-2-25 0,-2 3 3 0,3 0-3 16,-6 3 3-16,1-6-3 0,-2 5 15 0,7 2-15 15,-5-2 15-15,-5 5-15 0,2-1 15 0,-4-1-15 16,2-1 15-16,0 3-15 0,-4 1 0 0,2-3 0 0,0 1 0 15,-3 3 0-15,1 3 8 0,1-3-8 0,-6 5 9 16,2 2-9-16,-77-7 44 0,0 0-44 0,94 7 45 16,13 2-45-16,-107-9-6 0,0 0 6 0,110 12-5 15,2 3 5-15,-112-15-5 0,0 0 5 0,115 14-5 16,0 5 5-16,-115-19 5 0,0 0-5 0,109 19 5 16,-15 1-5-16,-94-20 0 0,0 0 0 0,92 24 1 15,-8-2-1-15,-84-22 4 0,0 0-4 0,79 23 4 16,-9-1-4-16,-70-22 7 0,0 0-7 0,63 21 7 15,-11-2-7-15,-52-19 43 0,0 0-43 0,51 15 43 16,-9 6-43-16,-42-21-2 0,0 0 2 0,40 20-2 16,-9 3 2-16,-31-23-3 0,0 0 3 0,25 20-3 15,-11-8 3-15,-14-12 30 0,0 0-30 0,16 24 30 0,-4 0-30 16,-12-24 41-16,0 0-41 0,14 36 41 0,-6 11-41 16,-8-47 57-16,0 0-57 0,4 44 57 0,-1 11-57 15,-3-55-15-15,0 0 15 0,0 57-15 0,-3 6 15 0,3-63 3 16,0 0-3-16,-7 98 4 0,-2 22-4 0,9-120 58 15,0 0-58-15,-10 119 59 0,-2 8-59 0,12-127 8 16,0 0-8-16,-13 127 8 0,1 5-8 0,12-132 34 16,0 0-34-16,-14 134 34 0,-3 1-34 0,17-135 6 15,0 0-6-15,-14 131 6 0,0-10-6 0,14-121 56 16,0 0-56-16,-11 126 57 0,2-4-57 0,9-122-4 16,0 0 4-16,-5 109-3 0,3-6 3 0,2-103-4 0,0 0 4 15,-1 93-3-15,1-12 3 0,0-81-12 0,0 0 12 16,0 74-12-16,1-8 12 0,-1-66 7 0,0 0-7 15,2 49 8-15,0-13-8 0,-2-36-117 0,0 0 117 16,3 27-116-16,-3-6 116 0,0-21-159 0,0 0 159 16,0 15-159-16,0-11 159 0,0 16-1609 0</inkml:trace>
  <inkml:trace contextRef="#ctx0" brushRef="#br0" timeOffset="24340.81">11992 4193 639 0,'0'0'0'0,"0"0"0"0,0 0 0 0,0 0 150 16,0 0-150-16,0 0 150 0,0 0-150 0,0 0 109 16,0 0-109-16,0 0 110 0,0 0-110 0,0 0 7 15,0 0-7-15,0 0 8 0,0 0-8 0,0 0 14 0,0-17-14 16,0 6 15-16,0 3-15 0,2-1 0 0,5 2 0 15,-2 6 0-15,2-3 0 0,7 4-17 0,4 0 17 16,-4 4-16-16,-2 1 16 0,5 2-1 0,3 1 1 0,-3-3-1 16,1 2 1-16,-1 5 37 0,1 4-37 15,-6-8 38-15,-3-4-38 0,-1 4 2 0,1 1-2 0,-4-2 2 16,-1-1-2-16,-1 6 80 0,3-3-80 0,-6 0 81 16,0-6-81-16,0 6 0 0,0-2 0 0,0-7 0 15,0 8 0-15,0-8 74 0,-13 12-74 0,13-12 74 16,0 0-74-16,0 0 24 0,0 0-24 0,0 0 25 15,-8 0-25-15,8 0 42 0,0 0-42 0,-9 0 43 16,0-3-43-16,9 3-3 0,0 0 3 0,0 0-3 16,-9-14 3-16,9 14 0 0,0 0 0 0,2-10 0 15,9-6 0-15,-11 16 32 0,0 0-32 0,17-17 32 16,4-2-32-16,-21 19-3 0,0 0 3 0,28-17-3 16,5 2 3-16,-33 15-16 0,0 0 16 0,35-9-15 0,0 6 15 15,-35 3 1-15,0 0-1 0,33-4 2 0,-5 8-2 16,-28-4 8-16,0 0-8 0,25 3 8 0,-4 6-8 15,-21-9 67-15,0 0-67 0,14 5 68 0,-2 5-68 0,-12-10 0 16,0 0 0-16,3 9 0 0,-6 3 0 0,3-12 31 16,0 0-31-16,-12 8 31 0,-8 4-31 0,20-12 29 15,0 0-29-15,-19 7 29 0,-4-3-29 0,23-4 12 16,0 0-12-16,-22 1 13 0,1-1-13 0,21 0 32 16,0 0-32-16,-12-1 32 0,-4-3-32 0,16 4-1 15,0 0 1-15,-11-3 0 0,3-3 0 0,8 6-42 0,0 0 42 16,0 0-42-16,-7-12 42 0,7 12-31 15,0 0 31-15,3-10-31 0,6-2 31 0,-9 12 1 0,0 0-1 16,14-8 1-16,5-4-1 0,-19 12 1 0,0 0-1 16,18-9 2-16,2 6-2 0,-20 3-1 15,0 0 1-15,20 0 0 0,1 0 0 0,-21 0 47 0,0 0-47 0,12 3 47 16,-2 2-47-16,-10-5 43 0,0 0-43 0,-1 12 44 16,-8 7-44-16,9-19-13 0,0 0 13 0,-21 15-12 15,-12 6 12-15,33-21 1 0,0 0-1 0,-40 17 1 16,-11 2-1-16,51-19 21 0,0 0-21 0,-53 16 21 15,-8-4-21-15,61-12 2 0,0 0-2 0,-50 5 3 16,2-2-3-16,48-3 3 0,0 0-3 0,-34 0 4 16,4 0-4-16,30 0-6 0,0 0 6 0,-23 0-5 15,7-5 5-15,16 5-36 0,0 0 36 0,-5-7-35 16,2-1 35-16,3 8-19 0,0 0 19 0,8-12-18 16,13 0 18-16,-21 12-7 0,0 0 7 0,23-7-6 0,10-2 6 15,-33 9-46-15,0 0 46 0,33-3-45 0,2 3 45 16,-35 0-12-16,0 0 12 0,28 3-12 0,-3 1 12 15,-25-4 41-15,0 0-41 0,21 5 41 0,-7-2-41 0,-14-3 47 16,0 0-47-16,12 4 47 0,-7-1-47 0,-5-3 55 16,0 0-55-16,0 0 55 0,7 5-55 0,-7-5-14 15,0 0 14-15,0 0-13 0,0 0 13 0,0 0-19 16,0 0 19-16,5-7-18 0,8-6 18 0,-13 13-35 16,0 0 35-16,17-16-34 0,9-6 34 0,-26 22-8 15,0 0 8-15,32-21-8 0,5-3 8 0,-37 24-2 16,0 0 2-16,47-20-2 0,9 1 2 0,-56 19-5 15,0 0 5-15,55-16-5 0,7 3 5 0,-6 0-2 0,-8 3 2 16,-2 2-2-16,-6 1 2 0,-1 2-2 0,-1-2 2 16,4 5-1-16,-5-1 1 0,5-1 8 0,1 4-8 15,-6-3 9-15,-6 1-9 0,4-1 0 0,2 3 0 16,0-7 0-16,-4 2 0 0,5 1 2 0,1 1-2 0,-3-2 2 16,-2 1-2-16,8-3 41 0,1 2-41 0,-11-2 41 15,-4 2-41-15,7 2 0 0,3-1 0 0,-1-1 0 16,1-5 0-16,4 5 1 0,0-2-1 0,-2 2 1 15,-1-2-1-15,1 2 4 0,5 1-4 0,-6 1 5 16,1 1-5-16,2 2-13 0,-4 2 13 0,-1 1-12 16,0-3 12-16,1 4-2 0,0-1 2 0,6-1-1 15,-5-4 1-15,4 2 0 0,1 0 0 0,-2 0 0 16,-4 0 0-16,1 0-2 0,-3 2 2 0,3-2-2 16,3 0 2-16,-4 7 3 0,2 1-3 0,2-4 4 15,-1-1-4-15,4 2 14 0,-1 2-14 0,-4-4 15 0,2-1-15 16,-4 5 1-16,2-3-1 0,1 1 1 0,-1-5-1 15,2 3-15-15,-2 2 15 0,2-1-14 0,1-1 14 16,1 1 7-16,-2 1-7 0,-3-2 7 0,1-3-7 0,2 4 0 16,-6-1 0-16,5 2 0 0,-5-1 0 0,6-1 13 15,0 2-13-15,2-1 13 0,-1-4-13 0,-1 3 5 16,2-1-5-16,0-2 5 0,-1 3-5 0,3-3 22 16,-3 0-22-16,6 4 23 0,2-4-23 0,-4 0 3 15,0 3-3-15,-3-1 3 0,2-2-3 0,-1 3-2 16,2-3 2-16,-3 0-1 0,-2 0 1 0,5 4 0 15,4-1 0-15,-4-3 0 0,-2 0 0 0,2-3 5 0,-1-1-5 16,-1 4 6-16,1-5-6 0,-8 5 8 0,6 0-8 16,-2 0 9-16,3 0-9 0,1 0 34 0,-6-3-34 15,2 3 34-15,0-4-34 0,0 4-8 0,-2 0 8 16,-2 0-8-16,2-3 8 0,1 3 36 0,4-2-36 0,-7 2 36 16,-1-3-36-16,1 3 1 0,4-4-1 0,-1-1 2 15,-1 2-2-15,0 3 3 0,0 0-3 0,-1 0 4 16,-4-4-4-16,3 1-1 0,2-1 1 0,0-1-1 15,-1 2 1-15,-1-2-2 0,-3 1 2 0,-9 1-2 16,-3 3 2-16,5-4 47 0,0 3-47 0,-5-3 47 16,-1 1-47-16,5-1-4 0,2-1 4 0,-9 2-4 15,-8-1 4-15,12 2 0 0,4-1 0 0,2 0 0 16,3-4 0-16,-3 5-20 0,3-1 20 0,-10-1-19 16,-6-1 19-16,2 2 3 0,2 3-3 0,4-7 4 15,-1 2-4-15,-1 1-7 0,3 1 7 0,-5 1-6 0,-9-1 6 16,8 3 0-16,-1-4 0 0,5 4 0 15,2-5 0-15,2 5-1 0,-3 0 1 0,-2 0-1 0,-9-3 1 16,7 3 9-16,0 3-9 0,-4-3 9 0,0 0-9 16,1 0-14-16,3 0 14 0,-7 0-13 0,0 0 13 0,5 5 0 15,-1-1 0-15,-6-4 0 0,2 3 0 0,3-1 0 16,1 1 0-16,-3 1 1 0,-1-1-1 0,4 2 0 16,-1-1 0-16,1 1 1 0,1 2-1 0,0 5 8 15,2-4-8-15,-7-1 9 0,-3-3-9 0,3 1-1 16,1 3 1-16,-1-1-1 0,-3-2 1 0,5 2 3 15,-1 2-3-15,-1-2 3 0,-5-2-3 0,3 5 0 16,2-1 0-16,-2-1 0 0,-1-1 0 0,1 2 5 0,2 3-5 16,-2-4 6-16,-1 3-6 0,3 1-16 0,-2 1 16 15,-1-2-15-15,-3 1 15 0,1 0-11 0,0 3 11 16,-2-3-10-16,1 0 10 0,-2 3 43 0,1-1-43 0,0 2 44 16,0 3-44-16,1 1-12 0,-4 4 12 0,3-2-12 15,3 3 12-15,-6-1 44 0,1 0-44 0,0-4 45 16,1-8-45-16,-3 4-26 0,1-1 26 0,-1 1-25 15,2 1 25-15,-3-2 39 0,0 4-39 0,0-5 39 16,1-4-39-16,-1 2-3 0,-2 0 3 0,2-3-3 16,1 3 3-16,2-4-10 0,-5 8 10 0,4-8-9 15,-2-1 9-15,1 5 5 0,-3 0-5 0,4 0 5 16,1 0-5-16,-2 7-2 0,-1-2 2 0,1-1-1 16,-3-1 1-16,0 1 0 0,0 1 0 0,0 2 0 15,0 1 0-15,0-1-17 0,0 2 17 0,2-9-16 16,2-2 16-16,-1 2 33 0,-1 0-33 0,1-3 33 15,1-1-33-15,-2-1-15 0,-2 2 15 0,3-4-14 0,1 2 14 16,-1-1 0-16,1 3 0 0,-4-9 1 0,5 9-1 16,-5-9 0-16,10 8 0 0,1-1 1 0,5 0-1 15,-6 2 0-15,-1-4 0 0,0 2 1 0,-1-4-1 0,3 2 13 16,1 2-13-16,-3-2 13 0,-1-1-13 0,5-1 0 16,-1 2 0-16,4-1 0 0,1 1 0 0,1-2 33 15,4 1-33-15,3-1 34 0,3-1-34 0,-6-1-3 16,-1 1 3-16,0 2-3 0,0-4 3 0,4 0 14 15,-1 0-14-15,-3 3 15 0,-5-3-15 0,10 0-1 16,7 0 1-16,-1 0 0 0,1 2 0 0,-2-1 5 0,-1 1-5 16,0 2 5-16,-4-1-5 0,4 1 23 0,-4-4-23 15,-3 5 24-15,-2-5-24 0,7 3 0 0,3 1 0 16,-8-3 1-16,1 3-1 0,6 3 3 0,8-4-3 0,-8 2 4 16,-2-1-4-16,7-3 0 0,2 3 0 0,-2 3 0 15,0-4 0-15,-2 6 35 0,0-4-35 0,-3-2 35 16,-6 4-35-16,6-2-22 0,0-1 22 0,-8-1-22 15,-1-1 22-15,4 1 13 0,3 4-13 0,-7-4 14 16,-4 3-14-16,4-3 0 0,3-3 0 0,-10 3 0 16,-5-1 0-16,3 2 1 0,6-4-1 0,-4 0 1 15,-4 0-1-15,-10 0 0 0,0 0 0 0,16 3 0 16,5 0 0-16,-21-3 14 0,0 0-14 0,14 0 15 16,-2 2-15-16,-12-2 9 0,0 0-9 0,12 0 9 15,-6-2-9-15,-6 2 40 0,0 0-40 0,7-6 40 16,-2-10-40-16,-5 16 0 0,0 0 0 0,3-17 0 15,-3-7 0-15,0 24 25 0,0 0-25 0,-3-31 26 0,-6-1-26 16,9 32-47-16,0 0 47 0,-14-35-47 0,-3-1 47 16,17 36-7-16,0 0 7 0,-23-36-7 0,-7 0 7 15,30 36-44-15,0 0 44 0,-36-39-43 0,-10-1 43 0,46 40 4 16,0 0-4-16,-47-39 4 0,-5 3-4 0,52 36-13 16,0 0 13-16,-48-31-12 0,1 7 12 0,47 24 0 15,0 0 0-15,-36-17 0 0,8 4 0 0,28 13-10 16,0 0 10-16,-23-12-10 0,7 9 10 0,16 3-5 15,0 0 5-15,-14-3-4 0,5 6 4 0,9-3-37 16,0 0 37-16,-5 12-37 0,2 12 37 0,3-24 0 16,0 0 0-16,3 24 1 0,8 4-1 0,-11-28-3 0,0 0 3 15,17 30-3-15,9 3 3 0,-26-33 5 0,0 0-5 16,34 28 6-16,8-1-6 0,-42-27-15 0,0 0 15 16,43 29-15-16,6-1 15 0,-49-28 23 0,0 0-23 0,46 27 24 15,-5 2-24-15,-41-29-2 0,0 0 2 0,37 35-1 16,-4 4 1-16,-33-39 0 0,0 0 0 0,21 41 0 15,-8 9 0-15,-13-50 45 0,0 0-45 0,-2 52 46 16,-14-1-46-16,16-51-36 0,0 0 36 0,-45 64-35 16,-23 13 35-16,68-77-42 0,0 0 42 0,-84 82-42 15,-18 6 42-15,102-88-236 0,0 0 236 0,-96 79-235 16,-3-4 235-16,-97 76-1471 0</inkml:trace>
  <inkml:trace contextRef="#ctx0" brushRef="#br0" timeOffset="29921.28">17842 7735 1031 0,'0'0'0'0,"0"0"0"0,-28-10 0 0,28 10 85 15,0 0-85-15,-9-5 86 0,2 1-86 0,7 4 58 0,0 0-58 16,-7-7 59-16,4 2-59 0,3 5-104 0,0 0 104 16,-11-7-103-16,-6-1 103 0,17 8-2 0,0 0 2 15,-21-5-2-15,-5-6 2 0,26 11 4 0,0 0-4 0,-30-5 5 16,-5-4-5-16,35 9 137 0,0 0-137 16,-39-3 137-16,3 0-137 0,36 3 62 0,0 0-62 0,-40-6 62 15,-1 3-62-15,41 3 83 0,0 0-83 0,-42 0 83 16,-3 0-83-16,45 0 30 0,0 0-30 0,-45 0 30 15,-8 3-30-15,53-3 16 0,0 0-16 0,-56 6 17 16,-3 2-17-16,59-8 0 0,0 0 0 0,-61 10 0 16,-2 3 0-16,63-13 11 0,0 0-11 0,-77 13 11 15,-7-1-11-15,84-12 0 0,0 0 0 0,-84 14 0 16,-1-2 0-16,85-12 8 0,0 0-8 0,-81 12 8 16,4-3-8-16,77-9 8 0,0 0-8 0,-80 12 9 15,5-6-9-15,75-6 0 0,0 0 0 0,-80 11 0 16,-8-1 0-16,88-10 8 0,0 0-8 0,-82 5 8 0,-2-1-8 15,84-4 22-15,0 0-22 0,-78 3 23 0,-3 0-23 16,81-3 0-16,0 0 0 0,-82 0 1 0,3 0-1 16,79 0 51-16,0 0-51 0,-83 0 51 0,2 4-51 0,81-4-2 15,0 0 2-15,-82 5-1 0,-5 0 1 0,87-5-1 16,0 0 1-16,-84 7 0 0,2-2 0 0,82-5 0 16,0 0 0-16,-81 7 1 0,6-2-1 0,75-5 31 15,0 0-31-15,-80 4 31 0,0-1-31 0,80-3 0 16,0 0 0-16,-76 4 0 0,-4-4 0 0,80 0 1 15,0 0-1-15,-75-4 1 0,3 1-1 0,72 3-1 16,0 0 1-16,-77-4-1 0,1-1 1 0,76 5 42 0,0 0-42 16,-72-3 43-16,0-2-43 0,72 5-28 0,0 0 28 15,-70-4-28-15,6-4 28 0,64 8 27 0,0 0-27 16,-68-4 27-16,-1-5-27 0,69 9-3 0,0 0 3 0,-66-6-2 16,1-3 2-16,65 9 0 0,0 0 0 0,-54-7 1 15,11 2-1-15,43 5-10 0,0 0 10 0,-51-9-9 16,4 6 9-16,47 3-5 0,0 0 5 0,-65-7-4 15,-10 2 4-15,75 5-23 0,0 0 23 0,-72-3-22 16,2 3 22-16,70 0-3 0,0 0 3 0,-55 0-3 16,7 3 3-16,48-3-7 0,0 0 7 0,-52 12-6 15,1 2 6-15,51-14-4 0,0 0 4 0,-73 25-3 16,-16 12 3-16,89-37 0 0,0 0 0 0,-79 41 1 16,-6 10-1-16,85-51 0 0,0 0 0 0,-77 47 0 15,7-8 0-15,70-39-4 0,0 0 4 0,-77 36-4 16,2-12 4-16,75-24-1 0,0 0 1 0,-68 24 0 15,-6-3 0-15,74-21 17 0,0 0-17 0,-68 15 17 0,7-6-17 16,61-9 26-16,0 0-26 0,-63 3 26 0,4-5-26 16,59 2 0-16,0 0 0 0,-49-3 0 0,9-9 0 15,40 12 46-15,0 0-46 0,-42-12 47 0,-2-7-47 0,44 19-28 16,0 0 28-16,-38-20-28 0,-4-8 28 0,42 28 1 16,0 0-1-16,-35-34 2 0,2-4-2 0,33 38 61 15,0 0-61-15,-32-39 61 0,2-8-61 0,30 47 1 16,0 0-1-16,-26-43 1 0,-4 2-1 0,30 41 1 15,0 0-1-15,-22-45 2 0,-3 3-2 0,25 42 17 16,0 0-17-16,-21-40 17 0,2 1-17 0,19 39-6 0,0 0 6 16,-17-36-5-16,1 3 5 0,16 33-15 0,0 0 15 15,-18-28-15-15,4 3 15 0,14 25-9 0,0 0 9 16,-12-23-9-16,-4 8 9 0,16 15-46 0,0 0 46 16,-13-15-46-16,-3 3 46 0,16 12-2 0,0 0 2 0,-19-7-2 15,-6 5 2-15,25 2-17 0,0 0 17 0,-26 9-16 16,0 3 16-16,26-12-9 0,0 0 9 0,-27 12-9 15,1 3 9-15,26-15-24 0,0 0 24 0,-24 17-23 16,1 2 23-16,23-19 0 0,0 0 0 0,-17 15 0 16,-1 1 0-16,18-16-3 0,0 0 3 0,-12 14-3 15,-2-4 3-15,14-10 0 0,0 0 0 0,-11 9 0 16,6-1 0-16,5-8-5 0,0 0 5 0,0 0-5 16,-8 9 5-16,8-9 40 0,0 0-40 0,0 0 40 15,-9 7-40-15,9-7-11 0,0 0 11 0,0 0-11 16,0 0 11-16,0 0 12 0,0 0-12 0,0 0 13 0,0 0-13 15,0 0 28-15,0 0-28 0,0 0 28 0,0 5-28 16,0-5 5-16,3 10-5 0,-3-10 5 0,9 12-5 16,-9-12-2-16,0 0 2 0,5 9-2 0,-1-1 2 15,-4-8 46-15,0 0-46 0,8 16 47 0,-2 3-47 16,1-6 37-16,1 3-37 0,-2-6 38 0,-3-1-38 0,-1-1-1 16,1 1 1-16,-3 4 0 0,4 3 0 0,-4 1 16 15,-4-1-16-15,4-4 17 0,0 1-17 0,-3 3-1 16,1 3 1-16,2-7-1 0,-3 0 1 0,-3-4 14 15,3 3-14-15,-2 1 15 0,1-4-15 0,-3 4 4 16,0-5-4-16,7-7 5 0,-7 9-5 0,7-9-2 16,-8 5 2-16,8-5-1 0,-6 7 1 0,6-7 44 0,-10 3-44 15,10-3 44-15,0 0-44 0,0 0-1 0,0 0 1 16,0 0 0-16,-2-9 0 0,-1-1 4 0,1-2-4 0,4-7 5 16,1 2-5-16,-1-7 4 0,1 0-4 0,4 2 5 15,-1 1-5-15,6 1-2 0,-2-5 2 0,2 1-2 16,4-1 2-16,-2-1 5 0,4 0-5 15,-4 6 6-15,1 4-6 0,3-4 7 0,-2-8-7 0,1-3 8 16,0-7-8-16,1 2-4 0,-1 2 4 0,-4 7-3 16,-5 3 3-16,1 0-14 0,3 3 14 0,-1 2-13 15,1 0 13-15,0 6 0 0,2-8 0 0,-7 11 1 16,-2 4-1-16,-1 0-35 0,3-1 35 0,-7 7-35 16,9-5 35-16,-9 5 0 0,10-12 0 0,-10 12 1 15,0 0-1-15,0 0-43 0,0 0 43 0,0 0-43 16,0 0 43-16,0 0-9 0,9 12 9 0,-9 3-8 15,-4 6 8-15,-1 3-3 0,-4 10 3 0,1-1-2 16,-3 3 2-16,1 3-1 0,-2-3 1 0,-2 0 0 0,1-1 0 16,-1-3 3-16,2 2-3 0,0-4 3 0,0-6-3 15,1 3 38-15,2 1-38 0,2-4 38 0,2-6-38 16,2 7 18-16,-1-1-18 0,4-6 19 0,4 0-19 0,3 0-6 16,7 3 6-16,-4-9-5 0,6 0 5 0,5-3 46 15,5-2-46-15,5-6 47 0,11 1-47 0,2-5-2 16,3-9 2-16,6-4-1 0,4 1 1 0,4-4 0 15,1-4 0-15,23-2 0 0,15-4 0 0,-6 1-119 16,1 4 119-16,-1 0-118 0,0 2 118 0,97-23-1634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56:18.956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1046 2434 740 0,'0'0'0'0,"0"0"138"16,0 0-138-16,0 0 138 0,0 0-138 0,0 0 73 15,0 0-73-15,0 0 73 0,0 0-73 0,0 0 5 16,0 0-5-16,0 0 5 0,0 0-5 0,0 0 77 16,0 0-77-16,0 0 77 0,0 0-77 0,0 0 9 15,0 0-9-15,0 0 10 0,21 32-10 0,-21-32 84 0,0 0-84 16,16 28 85-16,1 8-85 0,-17-36 0 0,0 0 0 16,13 43 0-16,-1 8 0 0,-12-51 6 0,0 0-6 0,10 55 6 15,-3-2-6-15,-7-53 9 0,0 0-9 0,7 59 10 16,0 1-10-16,-7-60 43 0,0 0-43 0,4 82 43 15,1 18-43-15,-5-100 53 0,0 0-53 0,0 87 54 16,-5-11-54-16,5-76 21 0,0 0-21 0,-4 75 21 16,-3-3-21-16,7-72 38 0,0 0-38 0,-5 79 39 15,0 9-39-15,5-88 43 0,0 0-43 0,-6 75 43 16,3-3-43-16,3-72 15 0,0 0-15 0,-2 71 16 16,-1-3-16-16,3-68 8 0,0 0-8 0,1 78 8 15,1 6-8-15,-2-84 16 0,0 0-16 0,4 75 17 16,3 1-17-16,-7-76 13 0,0 0-13 0,5 67 14 15,7-4-14-15,-12-63-9 0,0 0 9 0,9 67-8 16,0 2 8-16,-9-69 23 0,0 0-23 0,8 63 24 0,-1-6-24 16,-7-57 0-16,0 0 0 0,9 43 0 0,-2-12 0 15,-7-31 3-15,0 0-3 0,7 32 4 0,-2-8-4 16,-5-24 0-16,0 0 0 0,4 23 0 0,-1-3 0 0,-3-20 2 16,0 0-2-16,6 16 3 0,-3-1-3 0,-3-15-160 15,0 0 160-15,5 12-160 0,-1-3 160 0,5 11-1229 16</inkml:trace>
  <inkml:trace contextRef="#ctx0" brushRef="#br0" timeOffset="2580.48">21282 2494 191 0,'7'0'0'0,"-7"0"236"0,0 0-236 0,0 0 236 16,-16-12-236-16,16 12 146 0,0 0-146 0,-8-6 146 16,2 0-146-16,6 6 49 0,0 0-49 0,-10-4 50 15,3 4-50-15,7 0 33 0,0 0-33 0,-9 0 33 16,-1 0-33-16,10 0 17 0,0 0-17 0,-9 0 17 16,-2 0-17-16,11 0 23 0,0 0-23 0,-8 4 24 15,-3-4-24-15,11 0 1 0,0 0-1 0,-9 3 1 16,2 0-1-16,7-3 16 0,0 0-16 0,0 0 17 15,-10 2-17-15,10-2 89 0,0 0-89 0,0 0 89 16,0 0-89-16,0 0 108 0,0 0-108 0,12 4 109 0,7-4-109 16,-19 0 65-16,0 0-65 0,32 0 65 0,8 0-65 15,-40 0 37-15,0 0-37 0,49-6 37 0,12 3-37 16,-61 3 18-16,0 0-18 0,73-3 19 0,11-9-19 16,-84 12 46-16,0 0-46 0,112-12 46 0,19 0-46 0,-131 12 0 15,0 0 0-15,131-16 0 0,2 1 0 0,-133 15 27 16,0 0-27-16,135-16 27 0,1 3-27 0,-136 13-5 15,0 0 5-15,133-16-5 0,-1 1 5 0,-132 15 1 16,0 0-1-16,138-16 2 0,-1-1-2 0,-137 17 2 16,0 0-2-16,145-24 2 0,1-7-2 0,-146 31 18 15,0 0-18-15,154-27 18 0,7-6-18 0,-161 33 8 0,0 0-8 16,164-27 8-16,0 3-8 0,-164 24 25 0,0 0-25 16,158-24 26-16,-5 8-26 0,-153 16-12 15,0 0 12-15,152-19-12 0,-3 2 12 0,-149 17-4 0,0 0 4 16,145-22-3-16,0 1 3 0,-145 21-3 0,0 0 3 15,133-20-3-15,-8 1 3 0,-125 19-7 0,0 0 7 0,121-16-6 16,-6 1 6-16,-115 15 5 0,0 0-5 0,105-12 6 16,-9 3-6-16,-96 9-1 0,0 0 1 0,89-8-1 15,-5 1 1-15,-84 7 4 0,0 0-4 0,77-5 5 16,-3-2-5-16,-74 7 0 0,0 0 0 0,66-9 1 16,-7 2-1-16,-59 7 3 0,0 0-3 0,56-5 3 15,-9-2-3-15,-47 7 2 0,0 0-2 0,42-1 2 16,-5-3-2-16,-37 4 10 0,0 0-10 0,24 0 10 15,-8-3-10-15,-16 3 1 0,0 0-1 0,19 0 1 16,-1-5-1-16,-18 5 0 0,0 0 0 0,16 0 0 16,-1-4 0-16,-15 4 0 0,0 0 0 0,16 0 1 0,0 0-1 15,-16 0 2-15,0 0-2 0,16 0 2 0,1 4-2 16,-17-4-20-16,0 0 20 0,16 5-20 0,-2 2 20 16,-14-7-9-16,0 0 9 0,17 12-9 0,1 0 9 0,-18-12-29 15,0 0 29-15,14 17-29 0,1 2 29 0,-15-19 2 16,0 0-2-16,16 24 2 0,-2 0-2 0,-14-24 0 15,0 0 0-15,12 32 0 0,0 6 0 0,-3 10 10 16,-2 0-10-16,-2-5 11 0,1-7-11 0,-1 0 9 16,2 0-9-16,-2 4 10 0,0-4-10 0,1-2-1 15,-1 7 1-15,0-5-1 0,0 4 1 16,2-1 3-16,0 9-3 0,-1-1 4 0,-1-8-4 0,-5-39 2 16,0 0-2-16,7 52 3 0,0 4-3 0,2-4 0 0,1-1 0 15,-3 4 0-15,-3-7 0 0,4 4 11 0,-4-4-11 0,1-5 11 16,0-4-11-16,4 2-2 0,0 2 2 15,-2-7-1-15,0-5 1 0,0 5 8 0,0 4-8 0,0 4 8 16,-2-1-8-16,2-3 1 0,-2 1-1 0,2-3 1 16,-2-6-1-16,2 1 4 0,2 1-4 0,-2-1 4 15,0-2-4-15,2 1 0 0,0 1 0 0,-3 1 1 16,0 2-1-16,1 0 0 0,-2-2 0 0,0-9 0 16,-1-13 0-16,-3 3 11 0,3 2-11 0,1 7 11 15,2 0-11-15,0 4 0 0,-2-1 0 0,-1-11 0 16,-2-8 0-16,-1 4 15 0,1-3-15 0,0 6 16 15,0 1-16-15,-1 3 1 0,1-2-1 0,0-7 1 16,-2-5-1-16,0-5 9 0,0 0-9 0,0 0 9 16,2 5-9-16,-2-5 3 0,1 14-3 0,-1-14 4 15,-1 9-4-15,1-9 12 0,-2 8-12 0,2-8 13 16,0 0-13-16,0 0 23 0,0 0-23 0,0 0 24 0,0 0-24 16,0 0 0-16,-2 7 0 0,2-7 1 0,-7 5-1 0,7-5 23 15,-10 7-23-15,4-5 24 0,-2 1-24 0,-3 4-2 16,-1-4 2-16,-2 3-1 0,4-6 1 0,-4 0 0 15,0 3 0-15,-2-3 1 0,0 0-1 0,-3 4 8 16,-2-3-8-16,3 3 9 0,4-4-9 0,-5 0 8 16,0 3-8-16,-4 1 9 0,1 1-9 0,-3-2 34 15,1-3-34-15,-3 5 34 0,1 6-34 0,0-3-44 0,-2 4 44 16,5-5-44-16,-1 2 44 0,-6-1 32 16,-3 4-32-16,5-5 32 0,0-4-32 0,-3 6-29 0,-1-6 29 15,1 3-29-15,-1 0 29 0,-1 0 13 0,-4-3-13 16,-1 6 14-16,0-6-14 0,-1 6-15 0,1-2 15 15,1 1-15-15,-1-3 15 0,1 2 7 0,4 0-7 0,-1-2 8 16,1 2-8-16,-2-2 1 0,0 2-1 16,-1-2 1-16,-3 2-1 0,-1-2 1 0,0 2-1 15,3-2 1-15,1 2-1 0,-1-2 8 0,2 6-8 0,-2-6 9 16,-1 2-9-16,-1-2-2 0,1 3 2 0,-1 3-1 16,1-6 1-16,-4 2 3 0,-2 1-3 0,2-1 3 15,2-2-3-15,2 2-6 0,-4 2 6 0,2-4-6 16,0-2 6-16,-2 4 23 0,1 2-23 0,0-3 24 15,-1 7-24-15,0-5-2 0,-2 4 2 0,6-3-1 16,4-2 1-16,-4 5 1 0,-2-4-1 0,1 1 2 16,3 1-2-16,-1 2 5 0,5-3-5 0,-6-1 6 0,-2 3-6 15,-2 1 7-15,-4 0-7 0,6 0 8 0,0-4-8 16,2 1-4-16,-4 1 4 0,2-1-4 0,3-1 4 16,-3 1-9-16,-2 1 9 0,-2-1-9 0,0-4 9 0,2 5-10 15,4-5 10-15,-2 6-9 0,1-3 9 16,-1 1-4-16,-2-1 4 0,6 3-4 0,-1-3 4 0,-5 4 5 15,2-5-5-15,1 2 6 0,1-1-6 0,3 1-3 16,-2 1 3-16,4-1-3 0,3-2 3 0,-1 1 36 16,-2 1-36-16,8-1 37 0,1-1-37 0,-6-2-31 15,-5 2 31-15,9 0-31 0,5 2 31 0,-10-1 0 16,-4 1 0-16,7 1 0 0,0 2 0 0,-4 0-9 16,1 0 9-16,-1 0-8 0,-1-3 8 0,2 6 6 15,5-3-6-15,-2 0 7 0,3 0-7 0,1-3-15 0,-1-2 15 16,6-1-14-16,1 0 14 0,-4 0 39 0,-3 3-39 15,-1-4 39-15,-4 2-39 0,2-2-7 0,2-1 7 0,7-1-6 16,5 1 6-16,-5 1 20 0,0-2-20 0,-6 1 20 16,-1-1-20-16,3 2-1 0,1-1 1 0,4-4 0 15,6 1 0-15,-6 1-3 0,1 0 3 0,3 1-2 16,2-3 2-16,-6 4 0 0,-5-4 0 0,10 1 1 16,4-1-1-16,-5 0-2 0,3-1 2 0,-6 1-2 15,-1 1 2-15,3 1 37 0,1 0-37 0,1 1 38 16,8-3-38-16,-5 0-19 0,3 0 19 0,7 0-18 15,-7 0 18-15,7 0 13 0,-9 0-13 0,9 0 13 16,0 0-13-16,0 0-15 0,0 0 15 0,0 0-15 16,0 0 15-16,0 0 3 0,0 0-3 0,0 0 3 15,0 0-3-15,0 0-19 0,0 0 19 0,0 0-18 0,0 0 18 16,0 0 13-16,0 0-13 0,0 0 14 16,0 0-14-16,0 0 1 0,0 0-1 0,0 0 1 0,0 0-1 15,0 0 4-15,0 0-4 0,0 0 4 0,0 0-4 16,0 0 61-16,0 0-61 0,0 0 61 0,0 0-61 0,0 0-9 15,0 0 9-15,0 0-9 0,0 0 9 0,0 0 8 16,0 0-8-16,0 0 8 0,0 0-8 0,0 0 0 16,0 0 0-16,0 0 0 0,-4-7 0 0,4 7 1 15,-8-13-1-15,3 2 1 0,-1-1-1 0,-2 0 15 16,-1-2-15-16,2 4 16 0,2 2-16 0,-4-4-4 16,0 0 4-16,0-4-4 0,-1 4 4 0,1-7 41 0,0 2-41 15,1 2 41-15,-1-1-41 0,0 1-6 16,0-2 6-16,2 1-6 0,0-4 6 0,-1 1 13 0,-1-2-13 15,0 0 14-15,1 3-14 0,-1-3-6 0,-2-3 6 0,1 2-6 16,-2-2 6-16,3-4 1 0,0-4-1 0,0 4 1 16,1-3-1-16,-3 2-1 0,1-7 1 0,-3 5-1 15,3-2 1-15,-2-1-5 0,1-2 5 0,-4 0-4 16,-3 3 4-16,9-1 1 0,4-2-1 0,0-9 2 16,0-1-2-16,-1 2 2 0,3-3-2 0,-6 8 2 15,-3 1-2-15,5 0-2 0,3 6 2 0,-3-1-2 16,6 6 2-16,1 27 5 0,0 0-5 0,-4-47 6 15,2-6-6-15,2 53-26 0,0 0 26 0,-1-55-26 16,1 0 26-16,0 55-49 0,0 0 49 0,0-48-48 16,0 0 48-16,0 48-58 0,0 0 58 0,0-36-57 15,1 5 57-15,-1 31-225 0,0 0 225 0,0-24-225 16,-1 3 225-16,1-25-1392 0</inkml:trace>
  <inkml:trace contextRef="#ctx0" brushRef="#br0" timeOffset="3716.48">23824 2125 460 0,'4'7'0'0,"1"5"237"0,4 8-237 16,-9-20 237-16,1-8-237 0,-1 1 119 0,-1-5-119 16,1 12 120-16,-4-9-120 0,4 9 103 0,0 0-103 15,0 0 103-15,0 0-103 0,0 0 88 0,11 4-88 0,-11-4 88 16,10 8-88-16,-5 1 34 0,4 1-34 0,-4-1 34 16,0-1-34-16,1 8 53 0,-1 4-53 0,0-4 53 15,2-1-53-15,0 1 81 0,0 4-81 0,-2-8 81 16,-1 0-81-16,1 0 7 0,-1-3-7 0,3 3 8 15,0 2-8-15,1 3 5 0,1 2-5 0,-4-7 6 16,1-4-6-16,-3 8 44 0,2-1-44 0,-3 2 45 16,2 2-45-16,-1 2 25 0,-1-1-25 0,1-1 26 15,1-3-26-15,-1 8 4 0,-1 3-4 0,3 1 5 16,1 1-5-16,-3-2-1 0,0 1 1 0,1-4 0 16,-1-4 0-16,1 3 56 0,1 1-56 0,-3-4 57 0,1 4-57 15,1-1 0-15,-4 1 0 0,2-7 0 0,-1-2 0 16,1 1 8-16,0 4-8 0,0 2 8 0,-1 8-8 15,3 1-3-15,1 1 3 0,0-8-2 0,-1-1 2 0,-1 1 1 16,4-4-1-16,2 4 1 0,0-5-1 0,0 5 4 16,-4-3-4-16,2-2 5 0,-2-7-5 0,0 3-5 15,1 2 5-15,-1-1-5 0,0-1 5 0,4 2 16 16,-4 2-16-16,0-7 17 0,0 0-17 0,1 4 33 16,-3-1-33-16,4 9 33 0,0 3-33 0,-2-2 0 15,-1-5 0-15,1 1 0 0,0-2 0 0,2-2 0 16,0 5 0-16,-1-6 0 0,-1-3 0 0,-2 6-1 0,-1-3 1 15,3 4 0-15,2-1 0 0,-1 2 43 0,2-1-43 16,-1-4 44-16,-1-4-44 0,-1 3 0 0,-2 1 0 16,3 1 0-16,-1 5 0 0,0 2 0 0,2 5 0 15,0-6 1-15,0-3-1 0,0 4-35 0,0 7 35 0,-2-10-34 16,-3-6 34-16,1 4 58 0,3 2-58 0,1 3 58 16,0 0-58-16,-2 0 2 0,2 3-2 0,-2-8 2 15,0-7-2-15,1 2 0 0,1-2 0 0,-2 10 0 16,2 2 0-16,0 4-2 0,0 1 2 0,-2-7-1 15,-1-10 1-15,1 9-7 0,2 1 7 0,-5 2-6 16,-1-3 6-16,5 3 15 0,-5 0-15 0,1-12 15 16,0-4-15-16,0 3-33 0,1 1 33 0,0 0-32 15,3 3 32-15,-1-1-4 0,0 5 4 0,-1-11-3 16,-4-1 3-16,1-2-371 0,1 2 371 0,3 2-370 16,4 3 370-16,7 8-1069 0</inkml:trace>
  <inkml:trace contextRef="#ctx0" brushRef="#br0" timeOffset="5546.76">22124 3492 729 0,'0'0'0'0,"0"0"0"0,0 0 0 0,0 0 64 16,0 0-64-16,0 0 64 0,0 0-64 0,0 0 56 15,0 0-56-15,0 0 57 0,0 0-57 0,0 0 36 16,0 0-36-16,0 0 36 0,19-10-36 0,-19 10 59 16,0 0-59-16,16 7 60 0,-2 2-60 0,-14-9 12 15,0 0-12-15,14 24 13 0,0 10-13 0,-14-34 107 0,0 0-107 16,14 45 107-16,-5 6-107 0,-9-51 52 0,0 0-52 16,8 64 52-16,1 15-52 0,-9-79 97 0,0 0-97 15,12 103 98-15,1 20-98 0,-13-123 23 0,0 0-23 16,10 119 24-16,-1 1-24 0,-9-120 1 0,0 0-1 0,12 106 1 15,2-6-1-15,-14-100 2 0,0 0-2 0,16 82 2 16,1-10-2-16,-17-72-46 0,0 0 46 0,11 48-46 16,-1-15 46-16,13 53-1174 0</inkml:trace>
  <inkml:trace contextRef="#ctx0" brushRef="#br0" timeOffset="6145.25">22171 3637 1087 0,'0'0'0'0,"0"0"0"0,0 0 0 0,-7 0 86 0,-5-4-86 16,5 3 86-16,2 1-86 0,-2 0-45 0,0 0 45 16,2 0-45-16,-4-4 45 0,0 4-165 0,0 0 165 15,1 0-164-15,-3-3 164 0,2 3-89 0,2 0 89 0,0-5-88 16,2 1 88-16,-4-3 156 0,1-1-156 0,-3-1 156 15,4-3-156-15,0-3 170 0,0-4-170 0,2 2 170 16,3 1-170-16,-3-5 152 0,3-1-152 0,2 5 152 16,0 2-152-16,4-4 83 0,1 2-83 0,0 1 84 15,1 4-84-15,2-3 0 0,1-1 0 0,0 4 0 16,-4 4 0-16,7-4 0 0,0 0 0 0,9 0 0 16,6 0 0-16,-3 5-36 0,4-2 36 0,-5 2-35 15,-2 6 35-15,5-3-23 0,4 1 23 0,-1 6-22 16,-1-3 22-16,4 5-19 0,-1 2 19 0,-10 2-18 15,-9-6 18-15,8 6-11 0,-1 1 11 0,5 7-10 16,4-1 10-16,-2 4 14 0,-5-1-14 0,-7-3 15 0,-7-4-15 16,2 5 57-16,-2 2-57 0,-3 13 57 0,-4 8-57 15,-2-4 48-15,-2 3-48 0,-1-5 48 0,-2-1-48 16,-2-5 3-16,-3 4-3 0,-4-1 3 0,-5-3-3 0,2 4 36 16,0-4-36-16,2-4 37 0,-1-6-37 0,1 7-24 15,1-1 24-15,-2 3-23 0,1-1 23 0,3-1-182 16,2 0 182-16,3-12-181 0,6-2 181 0,-13 13-1035 15</inkml:trace>
  <inkml:trace contextRef="#ctx0" brushRef="#br0" timeOffset="6615.16">24967 3060 348 0,'0'0'0'0,"5"14"0"0,4 8 0 0,5 14-201 0</inkml:trace>
  <inkml:trace contextRef="#ctx0" brushRef="#br0" timeOffset="7511.75">24984 3089 617 0,'0'0'0'0,"0"16"0"15,2 11 0-15,0 1 97 0,1-1-97 0,-1-1 97 16,0-1-97-16,-1 5 147 0,-1 1-147 0,4 5 148 16,-4 0-148-16,2 10 113 0,1 4-113 0,2-4 114 15,1-3-114-15,-1-2 71 0,2-5-71 0,-2-5 71 16,0-3-71-16,4-1 47 0,-4-3-47 0,1-3 48 16,-3-9-48-16,2 0-11 0,2 3 11 0,-3-8-10 15,-2-2 10-15,1 4 0 0,2-2 0 0,-5-7 0 16,2 8 0-16,-2-8 63 0,0 0-63 0,0 0 63 15,0 0-63-15,0 0 85 0,0 0-85 0,0 0 85 16,0 0-85-16,0 0 75 0,0-12-75 0,-2 0 76 16,1-3-76-16,-1-2 12 0,-2-7-12 0,1 8 13 0,1 1-13 15,-1-1 5-15,-3 1-5 0,1-11 5 0,0-1-5 16,-2-4-10-16,0-5 10 0,3 15-10 0,1 6 10 16,-1-1 10-16,-1-3-10 0,2 2 11 0,-3 2-11 15,1-1-5-15,0-1 5 0,1 5-4 0,1 2 4 0,-2 1 5 16,-2-3-5-16,1 4 5 0,1-3-5 0,0 3-1 15,0-1 1-15,1-1-1 0,2 5 1 0,1-4 8 16,-3-1-8-16,1 5 9 0,-1-4-9 0,2 2 1 16,-1-1-1-16,-2-1 2 0,1 6-2 0,4 3-1 15,-5-12 1-15,5 12-1 0,-3-12 1 0,3 12-1 0,-6-12 1 16,6 12-1-16,-1-7 1 0,1 7 0 0,0-9 0 16,0 9 1-16,0-10-1 0,0 5 1 0,1-4-1 15,-1 9 1-15,0-7-1 0,0 7-1 16,0 0 1-16,0 0-1 0,0 0 1 0,0 0-25 0,6-8 25 15,-6 8-24-15,0 0 24 0,0 0-8 0,0 0 8 0,0 0-7 16,0 0 7-16,8 0-11 0,1 3 11 0,-2-3-11 16,0 2 11-16,5 1-9 0,4 4 9 0,0 2-9 15,1-1 9-15,2 8-50 0,4 3 50 0,-7-7-50 16,-4 0 50-16,5 3 10 0,3 2-10 0,-1 2 11 16,4-5-11-16,-23-14-13 0,0 0 13 0,22 26-12 15,6 3 12-15,-28-29 38 0,0 0-38 0,30 34 38 16,1 2-38-16,-31-36-42 0,0 0 42 0,30 36-41 15,0 0 41-15,-30-36 4 0,0 0-4 0,24 28 4 16,-4-1-4-16,-20-27 18 0,0 0-18 0,20 21 18 16,-2-6-18-16,-18-15 19 0,0 0-19 0,17 16 20 15,-3-8-20-15,-14-8 18 0,0 0-18 0,13 4 18 16,-3-4-18-16,-10 0 73 0,0 0-73 0,11 0 74 0,-3-7-74 16,-8 7 15-16,0 0-15 0,9-17 15 0,-2-11-15 0,-7 28 26 15,0 0-26-15,5-31 26 0,1-5-26 0,-6 36-2 16,0 0 2-16,1-36-1 0,-1-3 1 15,0 39 3-15,0 0-3 0,-1-40 4 0,-5 1-4 0,6 39 0 16,0 0 0-16,-5-42 1 0,-4 0-1 0,9 42 19 16,0 0-19-16,-7-43 20 0,-1-5-20 0,8 48-17 15,0 0 17-15,-7-48-16 0,-2 0 16 0,9 48 0 16,0 0 0-16,-5-43 0 0,-2 0 0 0,7 43-25 16,0 0 25-16,-4-29-24 0,1 4 24 0,3 25-39 0,0 0 39 15,-2-18-38-15,0 6 38 0,2 12-1 0,0 0 1 16,-2-12 0-16,2 8 0 0,0 4-19 0,0 0 19 0,0 0-18 15,-8 0 18-15,8 0-1 0,0 0 1 0,0 0-1 16,-7 12 1-16,7-12 25 0,0 0-25 0,1 7 26 16,3 2-26-16,-4-9 13 0,0 0-13 0,10 8 14 15,4 2-14-15,-14-10 31 0,0 0-31 0,23 2 31 16,7-4-31-16,-30 2 12 0,0 0-12 0,37-6 12 16,8-6-12-16,-45 12 1 0,0 0-1 0,49-12 2 15,7-9-2-15,-56 21-121 0,0 0 121 0,56-26-121 16,3-3 121-16,55-22-1373 0</inkml:trace>
  <inkml:trace contextRef="#ctx0" brushRef="#br0" timeOffset="31657.03">19154 4254 1099 0,'0'0'0'0,"0"0"0"16,31 18 0-16,-31-18 58 0,0 0-58 0,0 0 59 16,-10-12-59-16,-1 3 140 0,-3-3-140 0,7 2 141 15,2 1-141-15,0 4 46 0,-2-2-46 0,7 7 46 16,-9-12-46-16,9 12-1 0,-12-8 1 0,12 8 0 0,0 0 0 16,0 0 56-16,0 0-56 0,0 0 56 0,0 0-56 15,0 0-40-15,0 0 40 0,0 0-40 0,0 0 40 16,0 0-3-16,0 0 3 0,0 0-2 0,-2 8 2 15,2 4-9-15,2 0 9 0,2 0-8 0,-1-2 8 0,6 8 6 16,3 2-6-16,0 4 7 0,6 4-7 0,-3-4 10 16,1 2-10-16,-2-6 10 0,2-4-10 0,0-3 58 15,1 3-58-15,7-1 58 0,4-3-58 0,-1-3 74 16,2-2-74-16,-2-7 74 0,2 0-74 0,-1-4 59 16,2-4-59-16,5-4 59 0,3-9-59 0,2-3 71 15,1-7-71-15,2 4 71 0,5-6-71 0,-1-3 104 0,3-2-104 16,15-10 105-16,8-12-105 0,-4-7 39 0,0-12-39 15,5 11 40-15,3-5-40 0,-4 3-1 0,-3-5 1 16,2-1 0-16,-3-8 0 0,5 5 66 0,4 0-66 0,-2 7 66 16,-3 5-66-16,4-12-1 0,1-8 1 0,-4 8-1 15,4 7 1-15,-2 0 34 0,-5-2-34 0,-1-2 34 16,-4 4-34-16,3 0 0 0,4 5 0 0,-8 7 0 16,-1 9 0-16,-4-11-1 0,1-7 1 0,-5 11-1 15,-9 5 1-15,11 1-4 0,1 6 4 0,-12 5-3 16,-8 5 3-16,3 1-106 0,3-4 106 0,-1-1-105 15,-1 4 105-15,-8 0-587 0,-7 4 587 0,5 1-587 16,-3 3 587-16,33-28-728 0</inkml:trace>
  <inkml:trace contextRef="#ctx0" brushRef="#br0" timeOffset="35024.04">12553 4569 595 0,'0'0'0'0,"0"0"0"0,0 0 0 0,0 0 100 16,0 0-100-16,0 0 100 0,0 0-100 0,0 0 147 0,0 0-147 15,0 0 147-15,0 0-147 0,0 0-38 0,0 0 38 16,0 0-37-16,0 0 37 0,0 0-26 0,0 0 26 16,0 0-25-16,0 0 25 0,0 0 70 0,0 0-70 15,18 5 71-15,8 7-71 0,-26-12-3 0,0 0 3 0,28 27-2 16,2 13 2-16,-30-40 1 0,0 0-1 0,28 58 1 15,-2 18-1-15,-26-76 3 0,0 0-3 0,28 96 3 16,-2 22-3-16,-26-118 39 0,0 0-39 0,23 108 40 16,-6 4-40-16,-17-112-1 0,0 0 1 0,16 86 0 15,-7-23 0-15,-9-63 22 0,0 0-22 0,5 48 23 16,-2-19-23-16,-3-29 95 0,0 0-95 0,4 19 96 16,-4-15-96-16,0-4 88 0,0 0-88 0,0 0 89 15,-9-12-89-15,9 12 62 0,0 0-62 0,-9-28 62 16,-3-11-62-16,12 39 84 0,0 0-84 0,-16-52 85 15,2-4-85-15,14 56 34 0,0 0-34 0,-17-64 34 16,1-6-34-16,16 70 2 0,0 0-2 0,-19-96 2 0,0-23-2 16,19 119 23-16,0 0-23 0,-18-103 24 0,4 0-24 15,14 103-3-15,0 0 3 0,-17-91-3 0,3 7 3 16,14 84 37-16,0 0-37 0,-16-75 37 0,-5 4-37 0,21 71 19 16,0 0-19-16,-19-53 20 0,-2 10-20 15,21 43 12-15,0 0-12 0,-12-27 13 0,5 15-13 0,7 12 6 16,0 0-6-16,-5-9 7 0,3 2-7 0,2 7-41 15,0 0 41-15,0 0-40 0,10 11 40 0,-10-11-39 16,0 0 39-16,21 25-38 0,9 18 38 0,-30-43 0 16,0 0 0-16,31 52 0 0,11 11 0 0,-42-63-2 15,0 0 2-15,51 83-1 0,14 16 1 0,-65-99 1 0,0 0-1 16,64 100 1-16,3 6-1 0,-67-106-1 0,0 0 1 16,71 91 0-16,-4-7 0 0,-67-84-3 0,0 0 3 15,64 72-3-15,-1-12 3 0,-63-60 12 0,0 0-12 16,58 59 12-16,-4-8-12 0,-54-51 4 0,0 0-4 0,47 40 4 15,-8-13-4-15,-39-27 9 0,0 0-9 0,26 17 9 16,-12-10-9-16,-14-7 24 0,0 0-24 0,17-3 25 16,-1-9-25-16,-16 12 86 0,0 0-86 0,10-24 86 15,-3-7-86-15,-7 31 0 0,0 0 0 0,4-36 1 16,-4-11-1-16,0 47 56 0,0 0-56 0,-4-53 56 16,-4-7-56-16,8 60-1 0,0 0 1 0,-12-89 0 15,-6-23 0-15,18 112 3 0,0 0-3 0,-21-99 3 16,-2-9-3-16,23 108-2 0,0 0 2 0,-21-100-1 15,-5-1 1-15,26 101-1 0,0 0 1 0,-26-88 0 16,5 13 0-16,21 75 0 0,0 0 0 0,-21-67 0 16,-2 14 0-16,23 53 0 0,0 0 0 0,-17-47 0 15,5 11 0-15,12 36-6 0,0 0 6 0,-13-20-5 0,8 11 5 16,5 9-1-16,0 0 1 0,-7-10-1 0,4 5 1 16,3 5-56-16,0 0 56 0,-7 8-55 0,-4 11 55 15,11-19-39-15,0 0 39 0,-5 27-39 0,0 10 39 0,5-37 0 16,0 0 0-16,0 27 0 0,0 2 0 0,0-29-17 15,0 0 17-15,8 28-17 0,1-4 17 0,-9-24 4 16,0 0-4-16,14 19 5 0,5-7-5 0,-19-12 38 16,0 0-38-16,23 5 39 0,3-9-39 0,-26 4 36 15,0 0-36-15,30-8 36 0,0-9-36 0,-30 17-4 0,0 0 4 16,29-19-3-16,6-9 3 0,-35 28-4 0,0 0 4 16,35-24-4-16,-3-3 4 0,-32 27-8 0,0 0 8 15,33-24-7-15,-3 0 7 0,-30 24-26 0,0 0 26 0,26-21-25 16,-5 2 25-16,-21 19-170 0,0 0 170 0,19-15-170 15,-1 3 170-15,20-16-1304 0</inkml:trace>
  <inkml:trace contextRef="#ctx0" brushRef="#br0" timeOffset="35755.53">14994 4529 1211 0,'0'0'0'0,"0"0"0"0,30 28 0 0,-18-20 143 16,-7-1-143-16,-5-7 144 0,-14-14-144 0,2 9 74 16,0-3-74-16,5 4 75 0,3 1-75 0,4 3 1 15,0 0-1-15,0 7 2 0,2 5-2 0,1 8-17 0,3 4 17 16,1-3-17-16,-2-2 17 0,2 8-40 16,2 4 40-16,1 5-39 0,1 9 39 0,-1-6-1 0,2 4 1 15,-3-3 0-15,-4-8 0 0,1-1-53 0,1-2 53 16,-4-7-52-16,-1-4 52 0,5 21-1001 0</inkml:trace>
  <inkml:trace contextRef="#ctx0" brushRef="#br0" timeOffset="36108.14">15530 3861 1233 0,'0'0'0'0,"0"9"0"0,0 3 0 0,0-12 107 16,-8 9-107-16,8-9 107 0,0 0-107 0,0 0 95 15,0 7-95-15,-4 17 96 0,1 8-96 0,3 4 98 16,0 7-98-16,3 0 99 0,4 2-99 0,2 6 5 16,1 4-5-16,3 2 5 0,-3 1-5 0,2 2 0 15,4-5 0-15,-4-4 0 0,2 1 0 0,-2-2-55 16,1 0 55-16,2 13-55 0,3 6 55 0,-6-18-160 16,-3-8 160-16,0-7-160 0,-2-12 160 0,10 33-962 15</inkml:trace>
  <inkml:trace contextRef="#ctx0" brushRef="#br0" timeOffset="36621.15">15457 4076 651 0,'0'0'0'0,"0"0"0"16,9 12 0-16,-9-12 139 0,-19-19-139 0,8-5 140 15,-5-3-140-15,6-1 180 0,-6 1-180 0,7 10 181 0,6 1-181 16,-6-3 52-16,0 6-52 0,-1-10 53 0,-6 3-53 16,16 20 72-16,0 0-72 0,-14-24 73 0,0-4-73 15,14 28 63-15,0 0-63 0,-12-31 64 0,-4 2-64 16,16 29 8-16,0 0-8 0,-5-36 9 0,2-3-9 15,3 39 35-15,0 0-35 0,3-48 35 0,6-2-35 0,-9 50-33 16,0 0 33-16,17-45-32 0,6 2 32 0,-23 43-4 16,0 0 4-16,28-36-4 0,3 4 4 0,-31 32 2 15,0 0-2-15,35-28 3 0,5 9-3 0,-40 19 11 16,0 0-11-16,44-12 11 0,5 7-11 0,-49 5 0 16,0 0 0-16,53 0 0 0,2 9 0 0,-55-9 6 15,0 0-6-15,56 19 6 0,-2 6-6 0,-54-25 43 0,0 0-43 16,56 43 43-16,0 16-43 0,-56-59 58 0,0 0-58 15,37 51 59-15,-9 9-59 0,-28-60 106 0,0 0-106 16,12 45 106-16,-12-6-106 0,0-39 68 0,0 0-68 0,-9 43 68 16,-8-2-68-16,17-41 19 0,0 0-19 0,-37 62 20 15,-15 10-20-15,52-72 1 0,0 0-1 0,-56 64 1 16,-9 3-1-16,65-67-73 0,0 0 73 0,-70 54-72 16,2 0 72-16,68-54-321 0,0 0 321 0,-71 46-321 15,3-7 321-15,-69 49-1005 0</inkml:trace>
  <inkml:trace contextRef="#ctx0" brushRef="#br0" timeOffset="38501.21">12092 4078 371 0,'0'0'0'0,"0"0"0"16,-26-17 0-16,26 17 227 0,0 0-227 0,-18-16 227 15,-3-4-227-15,21 20 180 0,0 0-180 0,-21-23 181 16,0-1-181-16,21 24 46 0,0 0-46 0,-17-20 47 0,3-1-47 15,14 21 33-15,0 0-33 0,-12-15 33 0,6-1-33 16,6 16 10-16,0 0-10 0,-8-8 11 0,4 1-11 16,4 7-63-16,0 0 63 0,0 0-63 0,-5-9 63 0,5 9 2 15,0 0-2-15,9 21 3 0,5 13-3 0,-14-34-3 16,0 0 3-16,21 45-3 0,5 11 3 16,-26-56 9-16,0 0-9 0,42 98 9 0,10 29-9 0,-52-127 42 15,0 0-42-15,53 124 42 0,6 6-42 0,-59-130-2 16,0 0 2-16,58 139-1 0,1 5 1 0,-59-144-7 15,0 0 7-15,60 153-7 0,-1 0 7 0,-59-153 4 16,0 0-4-16,61 149 5 0,4-1-5 0,-65-148 31 0,0 0-31 16,56 146 31-16,-7 1-31 0,-49-147 18 0,0 0-18 15,45 119 19-15,-10-16-19 0,-35-103 2 0,0 0-2 16,30 90 3-16,-4-12-3 0,-26-78 7 0,0 0-7 0,23 67 7 16,1-12-7-16,-24-55-209 0,0 0 209 0,17 36-209 15,-8-16 209-15,21 39-663 0</inkml:trace>
  <inkml:trace contextRef="#ctx0" brushRef="#br0" timeOffset="39418.35">12013 3860 438 0,'0'0'0'0,"-10"-5"0"0,-8-7 0 0,18 12 49 15,0 0-49-15,-14-9 50 0,-1-1-50 0,15 10 151 16,0 0-151-16,-11-9 151 0,-1 1-151 0,12 8 181 15,0 0-181-15,-9-4 181 0,1-3-181 0,8 7-28 16,0 0 28-16,0 0-28 0,-9-5 28 0,9 5 60 0,0 0-60 16,9-3 61-16,6-6-61 0,-15 9-11 0,0 0 11 15,32-12-10-15,11 0 10 0,-43 12-10 0,0 0 10 16,56-19-10-16,12-1 10 0,-68 20-32 0,0 0 32 16,69-28-32-16,13-4 32 0,-82 32 0 0,0 0 0 15,103-49 0-15,23-9 0 0,-126 58 68 0,0 0-68 0,106-55 69 16,-1-1-69-16,-105 56 2 0,0 0-2 0,98-52 3 15,-4 6-3-15,-94 46 23 0,0 0-23 0,86-38 24 16,-6 4-24-16,-80 34 61 0,0 0-61 0,72-33 61 16,-8 6-61-16,-64 27-4 0,0 0 4 0,56-28-3 15,-14 8 3-15,-42 20 11 0,0 0-11 0,44-19 11 16,-6 2-11-16,-38 17 10 0,0 0-10 0,30-7 11 16,-4 2-11-16,-26 5 15 0,0 0-15 0,26 5 15 15,-3 2-15-15,-23-7-4 0,0 0 4 0,28 12-3 16,4 5 3-16,-32-17 5 0,0 0-5 0,29 22 5 15,1 2-5-15,-30-24 32 0,0 0-32 0,31 36 33 0,3 4-33 16,-34-40 40-16,0 0-40 0,40 65 40 0,7 21-40 16,-47-86 40-16,0 0-40 0,45 87 40 0,4 4-40 15,-49-91 40-15,0 0-40 0,48 96 41 0,7 7-41 0,-55-103 1 16,0 0-1-16,48 103 2 0,-1 5-2 0,-47-108 3 16,0 0-3-16,47 115 3 0,0 4-3 0,-47-119 12 15,0 0-12-15,47 118 12 0,2 0-12 0,-49-118 0 16,0 0 0-16,51 124 1 0,-7-4-1 0,-44-120 7 15,0 0-7-15,47 110 7 0,-4-5-7 0,-43-105 38 16,0 0-38-16,42 99 38 0,-1-4-38 0,-41-95-3 16,0 0 3-16,33 91-3 0,-2-4 3 0,-31-87-1 0,0 0 1 15,30 76-1-15,-2-9 1 0,-28-67 0 0,0 0 0 16,23 63 0-16,-2-10 0 0,-21-53-15 0,0 0 15 16,13 50-14-16,0-5 14 0,-13-45 51 0,0 0-51 0,8 24 51 15,-6-12-51-15,-2-12 38 0,0 0-38 0,4 10 38 16,-4-5-38-16,0-5 41 0,0 0-41 0,0 0 42 15,-13 4-42-15,13-4 42 0,0 0-42 0,-19-4 42 16,-9-4-42-16,28 8 0 0,0 0 0 0,-31-4 0 16,-9-3 0-16,40 7 8 0,0 0-8 0,-48-1 8 15,-7 2-8-15,55-1 33 0,0 0-33 0,-60 11 33 16,-4 4-33-16,64-15-9 0,0 0 9 0,-86 24-9 16,-14 9 9-16,100-33 36 0,0 0-36 0,-91 32 37 15,-3 3-37-15,94-35-43 0,0 0 43 0,-82 30-42 16,10 3 42-16,72-33-1 0,0 0 1 0,-66 28-1 15,8 1 1-15,58-29-82 0,0 0 82 0,-49 27-82 0,6-5 82 16,43-22-367-16,0 0 367 0,-39 21-366 0,6-9 366 16,-37 17-923-16</inkml:trace>
  <inkml:trace contextRef="#ctx0" brushRef="#br0" timeOffset="40283.04">12513 5176 919 0,'0'0'0'0,"9"4"0"16,0-3 0-16,-9-1 140 0,0 0-140 0,0 0 141 15,-9-8-141-15,2 3 48 0,2-2-48 0,5 7 49 16,-9-5-49-16,9 5 49 0,-5-4-49 0,5 4 50 15,0 0-50-15,0 0-5 0,0 0 5 0,0 0-5 16,0 0 5-16,0 0-15 0,0 0 15 0,0 0-15 0,-11 0 15 16,2 0-4-16,-1 4 4 0,1 1-3 0,-7 2 3 15,4 1-1-15,-2 4 1 0,4 0 0 0,3 0 0 16,-7 7 47-16,2 2-47 0,3-6 47 0,4-3-47 0,-2 4 39 16,1-3-39-16,-2 6 40 0,1-3-40 0,1-1 19 15,1 2-19-15,-2-5 20 0,4-1-20 0,1-3 82 16,-3 1-82-16,1 3 83 0,4 3-83 0,0-15-1 15,0 0 1-15,-3 24 0 0,3 4 0 0,3-1-7 16,-3 4 7-16,4-2-7 0,1-5 7 0,-3 9-44 16,5 1 44-16,-2 6-43 0,4-1 43 0,-1 1 24 0,3-4-24 15,3 0 25-15,-5-6-25 0,5 7-1 0,1-5 1 16,-1 2-1-16,2 4 1 0,1 9-1 0,3 4 1 16,1-6 0-16,3 1 0 0,-1 2 0 0,6 0 0 0,-4-3 1 15,6 1-1-15,-1 18-28 0,0 11 28 0,-2-11-28 16,0-9 28-16,-9-11 0 0,-7-11 0 0,4 4 1 15,1 0-1-15,-4 4 1 0,1 7-1 0,3 17 1 16,0 10-1-16,-1-6 0 0,-2-2 0 0,-2-15 0 16,-1-11 0-16,-2 5-16 0,-6-6 16 0,6 8-15 15,0-2 15-15,-2-1 1 0,0-1-1 0,0-6 1 16,1-5-1-16,-2-1 0 0,1-1 0 0,-4-3 1 16,2-8-1-16,-1 2 37 0,1 2-37 0,4 0 38 15,-1 2-38-15,1-3-42 0,-4-3 42 0,2-4-42 16,-1-4 42-16,1 0 24 0,1 3-24 0,-1-6 25 15,0-2-25-15,-3 1-25 0,5 1 25 0,5 1-24 16,1 0 24-16,3-3-13 0,1-3 13 0,-7-1-13 0,-3-1 13 16,3-4 60-16,2-5-60 0,7-1 61 15,4-8-61-15,1 1 24 0,0-3-24 0,-9 5 25 0,1 1-25 16,-1-2 24-16,4 2-24 0,0-3 25 0,6-1-25 0,-5 4 5 16,4-3-5-16,-6 6 6 0,-3 2-6 0,2 2 3 15,1-5-3-15,-1 5 4 0,-3-2-4 0,3 2-37 16,2-2 37-16,-9 5-36 0,-3-1 36 0,3 3-195 15,0-6 195-15,2 5-194 0,2-1 194 0,15-1-889 16</inkml:trace>
  <inkml:trace contextRef="#ctx0" brushRef="#br0" timeOffset="40621.18">13504 7121 1177 0,'0'0'0'0,"-7"12"0"15,0 5 0-15,5 2 106 0,4-4-106 0,3 4 107 16,-3 2-107-16,5 3 104 0,1 0-104 0,1 3 104 16,3 4-104-16,1 5 32 0,4 3-32 0,1 6 33 15,1 0-33-15,0 1-8 0,2-1 8 0,2 1-8 0,-2-5 8 16,5 6-16-16,0-3 16 0,-5 6-15 0,0 3 15 0,2-1-35 16,-6-4 35-16,4 0-35 0,-3-2 35 0,4 11-282 15,5 8 282-15,-3-2-282 0,-3 1 282 16,26 61-606-16</inkml:trace>
  <inkml:trace contextRef="#ctx0" brushRef="#br0" timeOffset="40873.49">13836 7479 718 0,'0'0'0'0,"3"23"0"16,-3 9 0-16,2-13 113 0,0-7-113 0,-1 0 113 16,3-3-113-16,-2 3 33 0,5 0-33 0,1 10 33 15,1 5-33-15,7 3-93 0,7 1 93 0,-3-1-93 16,0 3 93-16,20 32-535 0</inkml:trace>
  <inkml:trace contextRef="#ctx0" brushRef="#br0" timeOffset="41535.47">14047 7641 964 0,'0'0'0'0,"7"6"0"0,2 6 0 0,-4-6 123 15,4-10-123-15,-9 4 123 0,8 0-123 0,-1-2 114 16,4-1-114-16,5-6 114 0,1 3-114 0,4-6 45 0,0 0-45 16,-3 3 45-16,-1 6-45 0,0-6 12 0,10-1-12 15,-1 1 12-15,0-3-12 0,4-3-21 0,0-3 21 16,-1 5-21-16,1-1 21 0,-2 2 8 0,0 0-8 0,-2 2 9 15,-3 1-9-15,1-3-6 16,2 0 6-16,-5 4-5 0,-1 1 5 0,1-2 0 0,0-1 0 0,-7 5 0 16,1-2 0-16,3 2 0 0,-1-4 0 0,-5 6 0 15,-1-1 0-15,5 1 1 0,-4-2-1 16,2 1 2-16,-2 4-2 0,-12 0-3 0,0 0 3 0,18-7-3 16,2 2 3-16,-20 5 10 0,0 0-10 0,20-8 11 15,-1 1-11-15,-19 7 68 0,0 0-68 0,17-9 68 16,1 1-68-16,-18 8 21 0,0 0-21 0,17-11 21 15,-3-3-21-15,-14 14 16 0,0 0-16 0,14-13 17 16,-5-1-17-16,-9 14 1 0,0 0-1 0,11-19 2 16,-3-1-2-16,-8 20 79 0,0 0-79 0,5-28 80 15,-5 4-80-15,0 24 65 0,0 0-65 0,-3-36 66 0,-2-7-66 16,5 43 32-16,0 0-32 0,-14-43 32 0,-2-1-32 16,16 44 6-16,0 0-6 0,-23-55 7 0,-6 0-7 0,29 55 0 15,0 0 0-15,-42-89 0 0,-11-21 0 0,53 110 4 16,0 0-4-16,-49-103 5 0,0-5-5 0,49 108 5 15,0 0-5-15,-48-115 6 0,0-9-6 0,48 124 8 16,0 0-8-16,-47-112 8 0,4 6-8 16,43 106-1-16,0 0 1 0,-44-106-1 0,2 3 1 0,42 103 7 15,0 0-7-15,-40-91 7 0,0 10-7 0,40 81 38 16,0 0-38-16,-37-74 39 0,4 11-39 0,33 63-37 16,0 0 37-16,-30-53-36 0,2 1 36 0,28 52-14 0,0 0 14 15,-21-48-13-15,0-2 13 0,21 50-22 0,0 0 22 16,-16-32-22-16,6 4 22 0,10 28-41 0,0 0 41 15,-7-20-40-15,2 4 40 0,5 16-155 0,0 0 155 0,-4-12-154 16,1 5 154-16,-4-10-1181 0</inkml:trace>
  <inkml:trace contextRef="#ctx0" brushRef="#br0" timeOffset="42736.45">15784 4315 247 0,'0'0'0'0,"14"-4"0"0,8-4 0 16,-2 1 270-16,-1 2-270 0,-2 1 270 0,-1-3-270 0,3 2 144 15,2-2-144-15,5-1 145 0,2-1-145 0,0-3 148 16,2 2-148-16,-2 1 149 0,3-3-149 0,3 0 59 16,1-3-59-16,-6 6 60 0,-3-3-60 0,2 4 71 15,0-4-71-15,0 0 72 0,-3-4-72 0,1 1 35 16,4-1-35-16,-6-1 36 0,1-2-36 0,3 0 9 16,-6-1-9-16,-1 4 9 0,-7-1-9 0,7 2 22 0,0-6-22 15,2 6 22-15,1 3-22 0,-3-4 6 16,6 4-6-16,-15 5 7 0,-4 2-7 0,6-2 1 0,-5 2-1 15,5-5 1-15,4 1-1 0,1 1 23 0,-2-1-23 16,-8 2 24-16,-5 7-24 0,-4 0-6 0,0 0 6 0,0 0-6 16,8-8 6-16,-1 4 5 0,4-1-5 0,-11 5 5 15,9-3-5-15,-9 3-2 0,0 0 2 0,0 0-1 16,0 0 1-16,0 0 7 0,8 0-7 0,-8 0 8 16,9 0-8-16,-9 0-1 0,5 1 1 0,-5-1 0 15,9 7 0-15,-2-3 8 0,0 4-8 0,0 1 9 16,-4 1-9-16,3 2 4 0,1 5-4 0,-2 11 5 15,0 3-5-15,0 1 32 0,2 2-32 0,-1-9 32 16,-1-5-32-16,-2 8-1 0,4-4 1 0,-3 3-1 16,1 6 1-16,0-2-2 0,2 1 2 0,0-10-2 15,0-1 2-15,-1 7 0 0,2-1 0 0,1 11 1 0,0 5-1 16,1-4-2-16,1 4 2 0,1-7-1 0,-3 0 1 16,3 0-5-16,2-3 5 0,0 5-5 0,2-6 5 15,-1 11-14-15,3 2 14 0,-4-1-13 0,0-1 13 0,1-3-4 16,3-1 4-16,-4-3-4 0,2-5 4 15,-2 2 10-15,0-2-10 0,-2-7 11 0,-3-4-11 16,3 4 1-16,-4-1-1 0,5 1 2 0,-1 5-2 0,2-4 0 16,-5-1 0-16,-1-6 0 0,-2-6 0 0,1 3-3 15,-2-3 3-15,0-3-2 0,2-2 2 0,-3 1 10 16,1-1-10-16,-5-7 11 0,3 9-11 0,-3-9 17 16,2 8-17-16,-2-8 17 0,0 7-17 0,0-7 17 15,4 9-17-15,-4-9 17 0,0 0-17 0,0 0 74 0,0 0-74 16,0 0 74-16,0 0-74 0,0 0-5 0,-4 5 5 15,4-5-5-15,-3 7 5 0,3-7 5 0,-11 8-5 16,11-8 5-16,-9 11-5 0,1-6-38 0,-1-2 38 0,-2 2-38 16,3 2 38-16,-3-3 0 0,-5 4 0 0,6-3 0 15,1 2 0-15,-3 2-121 0,-5 1 121 0,8 2-120 16,0-7 120-16,-7 5-308 0,-1 2 308 0,3 0-307 16,-4 1 307-16,-15 7-764 0</inkml:trace>
  <inkml:trace contextRef="#ctx0" brushRef="#br0" timeOffset="43912.91">15466 4287 651 0,'0'0'0'0,"-4"9"0"0,2 10 0 0,2-19 122 0,0 0-122 16,-3 8 123-16,-4-4-123 0,7-4 31 0,0 0-31 15,-5 0 31-15,-7 0-31 0,12 0 47 0,0 0-47 16,-14 3 48-16,0 2-48 0,14-5 45 0,0 0-45 16,-16 7 45-16,-5 5-45 0,3-12 44 0,1-3-44 15,-1 15 44-15,5 7-44 0,0 1 64 0,5-3-64 16,-1-5 65-16,5-5-65 0,4-7 0 0,-7 7 0 0,7-7 0 16,-7 12 0-16,7-12 2 0,-8 12-2 0,8-12 2 15,0 0-2-15,0 0 1 0,0 0-1 0,0 0 2 16,-4 5-2-16,4-5-35 0,-12 9 35 0,12-9-35 15,-5 7 35-15,5-7 20 0,0 0-20 0,0 0 20 16,-4 8-20-16,1-1 0 0,1 5 0 0,0-3 0 16,2 3 0-16,0-12 63 0,0 0-63 0,2 22 64 15,3 7-64-15,0 2 0 0,2-3 0 0,-3-4 1 16,1-4-1-16,-1 1 37 0,3 3-37 0,0 10 37 16,1 6-37-16,1-4 0 0,-2 0 0 0,0-4 1 15,0 3-1-15,-7-35 8 0,0 0-8 0,10 39 8 0,3 6-8 16,-1-6-4-16,0 4 4 0,0-3-3 0,2-4 3 15,-3 3 9-15,-2 2-9 0,1-6 10 0,-1-8-10 0,0 0 9 16,-4-1-9-16,2 5 9 0,0-3-9 0,0-1 15 16,2 0-15-16,-4-6 16 0,2-5-16 0,-4 4 0 15,2-4 0-15,4 8 0 0,-4 3 0 0,2-3 1 16,0 0-1-16,0 4 2 0,-3 1-2 0,1-4 0 16,-1-1 0-16,-3-3 0 0,3-5 0 0,-1-1-2 15,1 2 2-15,1-5-1 0,-1 4 1 0,1-4 0 16,0 3 0-16,-1-3 0 0,-1-5 0 0,2 3 13 15,-1 1-13-15,1 1 14 0,0-4-14 0,2-1 1 0,2 2-1 16,-9-9 2-16,9 8-2 0,-9-8 41 0,10 9-41 16,-3-2 42-16,-2-4-42 0,6 0-1 0,3 3 1 15,-5-3 0-15,-1-3 0 0,3 0 38 0,5 0-38 0,1-3 39 16,4-3-39-16,2 3 31 0,3-4-31 0,-9 4 31 16,-4 1-31-16,2-1 0 0,-2-4 0 0,4 2 0 15,4-4 0-15,-2 2-37 0,2-1 37 0,-9 1-36 16,-3 5 36-16,0-1-82 0,0 3 82 0,-4-4-81 15,2 4 81-15,2-5-162 0,-1 2 162 0,-8 3-162 16,9-4 162-16,0-3-881 0</inkml:trace>
  <inkml:trace contextRef="#ctx0" brushRef="#br0" timeOffset="44335.38">15915 5156 1155 0,'0'0'0'0,"5"15"0"0,5 14 0 0,-4-17 104 0,-3-5-104 16,-8-17 104-16,-2-11-104 0,2 9 102 0,-2 4-102 16,3-3 102-16,3 6-102 0,1 5 37 0,0 0-37 15,3 16 38-15,4 8-38 0,0 8-31 0,2 4 31 0,3 0-31 16,-2 2 31-16,6-2-10 0,-2 0 10 0,2 4-10 16,1-4 10-16,-4 3 5 0,4 2-5 0,0 6 5 15,1 4-5-15,-1-3-27 0,1 4 27 0,-1-6-27 16,4 2 27-16,0-3-19 0,-1-6 19 0,-3-3-18 15,-1-8 18-15,-2 4 0 0,1 3 0 0,-4 1 0 16,5 3 0-16,-2-8-4 0,-2 2 4 0,-3-13-3 16,-6-11 3-16,6 6 2 0,0 1-2 0,-2 8 3 15,3 3-3-15,2 1-147 0,-3-4 147 0,-4-9-146 16,-1-6 146-16,4 15-792 0</inkml:trace>
  <inkml:trace contextRef="#ctx0" brushRef="#br0" timeOffset="44628.59">16241 5470 942 0,'0'0'0'0,"4"8"0"0,-2 8 0 0,-2-10 75 0,-2 0-75 16,2-6 76-16,0 0-76 0,0 0 91 0,0 0-91 15,0 0 92-15,0 0-92 0,0 0 28 0,9 12-28 0,-1 7 28 16,3 6-28-16,1 6-52 0,4 0 52 0,-4 5-51 16,2 4 51-16,4-1-72 0,-4 0 72 0,-2-6-72 15,0-5 72-15,0-4-55 0,2 3 55 0,0 1-55 16,2-8 55-16,14 28-658 0</inkml:trace>
  <inkml:trace contextRef="#ctx0" brushRef="#br0" timeOffset="45163.16">16518 5775 673 0,'0'0'0'0,"0"0"0"0,15-3 0 0,-1-4 35 15,7-4-35-15,-12 5 36 0,-2-1-36 0,10-2 143 0,6 1-143 16,3-8 143-16,4 1-143 0,-30 15 62 0,0 0-62 16,30-17 63-16,5 1-63 0,-35 16 90 0,0 0-90 15,35-21 91-15,1 3-91 0,-36 18 99 0,0 0-99 0,37-21 100 16,0 2-100-16,-37 19 33 0,0 0-33 0,35-15 33 15,3-1-33-15,-38 16 56 0,0 0-56 0,40-13 56 16,2-3-56-16,-42 16 2 0,0 0-2 0,40-15 3 16,-1 3-3-16,-39 12 24 0,0 0-24 0,33-9 25 15,-2-3-25-15,-31 12 6 0,0 0-6 0,30-10 7 16,0 1-7-16,-30 9 33 0,0 0-33 0,26-8 34 16,-3-1-34-16,-23 9 40 0,0 0-40 0,24-7 41 15,-6-1-41-15,-18 8-1 0,0 0 1 0,15-4-1 16,-4-3 1-16,-11 7-41 0,0 0 41 0,12-1-41 15,-7-3 41-15,-5 4-93 0,0 0 93 0,0 0-92 16,9-8 92-16,0 1-1162 0</inkml:trace>
  <inkml:trace contextRef="#ctx0" brushRef="#br0" timeOffset="96172.95">3341 3776 1166 0,'0'0'0'0,"0"0"0"0,0 0 0 0,0 0 105 16,0 0-105-16,0 0 105 0,0 0-105 0,0 0 75 0,0 0-75 16,0 0 76-16,0 0-76 0,0 0 37 0,0 0-37 15,0 0 37-15,0 0-37 0,0 0 49 0,0 0-49 16,0 0 50-16,1 24-50 0,3-5-16 0,-1 5 16 0,3 0-15 16,-3 3 15-16,6 2 22 0,-1 2-22 0,1-10 22 15,-5-8-22-15,1 8 33 0,4-4-33 0,3 6 33 16,-2-3-33-16,3 4-8 0,-1 4 8 0,0-9-7 15,-3-6 7-15,0 3 13 0,1 3-13 0,2-2 14 16,1 5-14-16,4 2-33 0,-3 0 33 0,-2-5-33 16,0-5 33-16,1 5-11 0,1 1 11 0,-2 4-10 15,5 7 10-15,-3-3 0 0,2-1 0 0,-5-10 0 16,-1-5 0-16,-1 4 9 0,-1-4-9 0,1 0 10 16,0 0-10-16,0 3 18 0,3-3-18 0,-7-3 19 15,-1-2-19-15,1 1-15 0,0-1 15 0,2-2-14 16,-5 2 14-16,5 2 15 0,2-3-15 0,-9-6 16 15,1 9-16-15,-1-9-52 0,7 5 52 0,-7-5-51 0,9 7 51 16,-9-7-67-16,9 12 67 0,-9-12-67 0,3 9 67 16,3-2-1067-16</inkml:trace>
  <inkml:trace contextRef="#ctx0" brushRef="#br0" timeOffset="96452.21">3203 3390 303 0,'0'0'0'0,"0"0"0"16,-11-11 0-16,2 3-168 0</inkml:trace>
  <inkml:trace contextRef="#ctx0" brushRef="#br0" timeOffset="96820.24">3078 3338 695 0,'0'0'0'0,"0"0"0"15,9 5 0-15,-9-5 150 0,-12 4-150 0,12-4 150 16,-12-4-150-16,3 4 112 0,4-3-112 0,5 3 113 0,-9-2-113 15,9 2 56-15,0 0-56 0,0 0 56 0,0 0-56 16,0 0 71-16,0 0-71 0,0 0 72 0,0 0-72 16,0 0 4-16,0 0-4 0,0 0 5 0,9 5-5 0,0 2 104 15,8-2-104-15,-1 2 105 0,1 2-105 16,11-2 24-16,9-2-24 0,-6 2 25 0,4-2-25 0,-2 2 34 16,6 1-34-16,-4 1 34 0,-2-2-34 0,2 5-1 15,0 0 1-15,-4 0-1 0,3 5 1 0,0 2 0 16,8 5 0-16,-7 0 0 0,0 3 0 0,-2-3 39 15,-6 4-39-15,-5-1 39 0,3-3-39 0,-2 4 47 16,1-1-47-16,-1 9 47 0,-2 0-47 0,-4 7 12 16,1 9-12-16,-1-1 13 0,-5-3-13 0,1 7 84 0,-3 5-84 15,-1-8 85-15,-2-1-85 0,-5 26 79 0,-4 13-79 16,2-13 80-16,-7-7-80 0,2-1 107 0,-4-7-107 0,-5 10 107 16,-2 0-107-16,16-72 48 0,0 0-48 0,-26 94 49 15,-9 14-49-15,35-108 48 0,0 0-48 0,-38 125 48 16,-13 14-48-16,51-139 2 0,0 0-2 0,-58 140 3 15,-6 7-3-15,64-147-2 0,0 0 2 0,-69 131-1 16,1-8 1-16,68-123-58 0,0 0 58 0,-61 112-57 16,2-9 57-16,59-103-462 0,0 0 462 0,-44 97-461 15,9-9 461-15,-47 99-1103 0</inkml:trace>
  <inkml:trace contextRef="#ctx0" brushRef="#br0" timeOffset="153872.76">5940 4533 774 0,'0'0'0'0,"0"0"0"0,0-23 0 0,0 23 203 16,0 0-203-16,-12-5 203 0,-12 5-203 0,24 0 99 16,0 0-99-16,-23-3 100 0,-3-4-100 0,26 7 87 15,0 0-87-15,-21-14 88 0,0-10-88 0,21 24-5 16,0 0 5-16,-12-31-5 0,6-8 5 0,6 39-36 15,0 0 36-15,0-40-36 0,9 1 36 0,-9 39 0 0,0 0 0 16,16-41 0-16,1-2 0 0,-17 43-36 16,0 0 36-16,19-40-35 0,6 4 35 0,-25 36 13 0,0 0-13 15,26-36 14-15,0 5-14 0,-26 31-2 0,0 0 2 0,27-27-1 16,0 6 1-16,-27 21-41 0,0 0 41 16,35-12-40-16,0 9 40 0,-35 3-36 0,0 0 36 15,35 8-36-15,7 11 36 0,-42-19 33 0,0 0-33 0,44 28 33 16,0 11-33-16,-44-39-12 0,0 0 12 0,47 72-12 15,-4 23 12-15,-43-95 59 0,0 0-59 0,34 103 60 16,-13 10-60-16,-21-113 12 0,0 0-12 0,14 128 13 16,-14 11-13-16,0-139 56 0,0 0-56 0,-6 133 56 15,-6-3-56-15,12-130 6 0,0 0-6 0,-21 131 6 16,-2-4-6-16,23-127 103 0,0 0-103 0,-26 111 104 16,-7-11-104-16,33-100 78 0,0 0-78 0,-35 96 78 15,0-10-78-15,35-86 47 0,0 0-47 0,-35 65 47 16,2-19-47-16,33-46 19 0,0 0-19 0,-35 28 20 0,2-20-20 15,33-8 53-15,0 0-53 0,-35-20 53 16,0-27-53-16,35 47 8 0,0 0-8 0,-35-53 9 0,-3-12-9 16,38 65 0-16,0 0 0 0,-27-65 1 0,3-9-1 15,24 74 8-15,0 0-8 0,-14-72 8 0,10-7-8 16,4 79 0-16,0 0 0 0,0-65 0 0,13-2 0 0,-13 67-37 16,0 0 37-16,8-43-37 0,1 19 37 0,-9 24-20 15,0 0 20-15,21-24-19 0,5 8 19 16,-26 16-54-16,0 0 54 0,30-5-54 0,5 5 54 0,-35 0-2 15,0 0 2-15,38 9-1 0,3 8 1 0,-41-17-26 16,0 0 26-16,42 26-25 0,1 1 25 0,-43-27-12 16,0 0 12-16,47 33-12 0,-3 3 12 0,-44-36 32 0,0 0-32 15,45 31 33-15,-1 1-33 0,-44-32-1 0,0 0 1 16,40 28 0-16,2-8 0 0,-42-20-10 0,0 0 10 16,39 22-9-16,-4-1 9 0,-35-21-116 0,0 0 116 0,29 16-116 15,-8-3 116-15,35 18-1210 0</inkml:trace>
  <inkml:trace contextRef="#ctx0" brushRef="#br0" timeOffset="154510.57">6952 4133 729 0,'0'0'0'0,"-4"12"0"0,-1 3 0 0,5-15 232 16,0 0-232-16,-7-8 232 0,-2-16-232 16,9 24 87-16,0 0-87 0,-8-19 87 0,-1 3-87 0,9 16 70 15,0 0-70-15,-14-15 70 0,2 3-70 0,12 12-4 16,0 0 4-16,-14-5-3 0,-5 1 3 0,19 4-44 15,0 0 44-15,-18 4-43 0,1 4 43 0,17-8-55 16,0 0 55-16,-18 19-54 0,-5 14 54 0,23-33-1 16,0 0 1-16,-21 39-1 0,4 13 1 0,17-52-4 15,0 0 4-15,-9 67-3 0,-3 8 3 0,12-75-2 0,0 0 2 16,-5 103-2-16,5 12 2 0,0-115-4 0,0 0 4 16,5 113-4-16,12 9 4 0,-17-122-82 0,0 0 82 15,27 96-81-15,11-7 81 0,-38-89 25 0,0 0-25 0,42 74 26 16,7-12-26-16,-49-62-21 0,0 0 21 0,54 52-21 15,2-13 21-15,-56-39 57 0,0 0-57 16,58 24 57-16,5-15-57 0,-63-9 70 0,0 0-70 0,56-4 70 16,1-10-70-16,-57 14 64 0,0 0-64 0,51-25 64 15,-7-13-64-15,-44 38 56 0,0 0-56 0,38-43 56 16,-5-12-56-16,-33 55 57 0,0 0-57 0,26-63 57 16,-8-13-57-16,-18 76 23 0,0 0-23 0,10-82 24 15,-3-2-24-15,-7 84 2 0,0 0-2 0,0-88 3 16,-8 1-3-16,8 87 0 0,0 0 0 0,-16-91 0 15,-7-5 0-15,23 96 1 0,0 0-1 0,-26-79 2 0,-9 3-2 16,35 76 4-16,0 0-4 0,-47-60 4 0,-9 14-4 16,56 46 22-16,0 0-22 0,-56-36 22 0,-3 8-22 15,59 28-2-15,0 0 2 0,-56-17-1 0,-5 10 1 16,61 7 1-16,0 0-1 0,-37-3 1 0,18 3-1 16,19 0-17-16,0 0 17 0,-25 12-16 0,4 10 16 0,21-22-35 15,0 0 35-15,-14 33-34 0,5 3 34 0,1 0-92 16,8 3 92-16,0-3-92 0,0 0 92 0,3 35-1085 15</inkml:trace>
  <inkml:trace contextRef="#ctx0" brushRef="#br0" timeOffset="155513.4">7190 3350 572 0,'0'0'0'0,"3"17"0"16,6 11 0-16,-8-20 75 0,3-8-75 0,-4-8 76 16,3-9-76-16,-3 5 25 0,4-1-25 0,-2 7 26 15,-2 2-26-15,0 4 88 0,0 0-88 0,12 7 89 16,9 9-89-16,-4 4 143 0,6 11-143 0,-2 7 144 15,2 8-144-15,1-3 75 0,-3 10-75 0,-2-1 76 0,6-1-76 16,1 28 54-16,0 16-54 0,4-15 54 16,-6-4-54-16,3-9 47 0,-6-4-47 0,-4-15 48 15,-6-20-48-15,4 11 1 0,3-3-1 0,-6 0 2 0,-2 4-2 16,3-8 48-16,-1 3-48 0,-3-15 49 0,-8-8-49 16,6 0 22-16,-3 0-22 0,-4-1 22 0,2-3-22 15,1 1 52-15,-3-2-52 0,0-7 53 0,0 0-53 0,0 0 75 16,0 0-75-16,-9 0 75 0,-5-7-75 0,-7-2 31 15,-5-3-31-15,2-10 31 0,-2-4-31 0,-1-1 6 16,-6-8-6-16,7 6 7 0,0-2-7 0,0 7 2 16,-1-3-2-16,6 3 2 0,4 3-2 0,-1-1 16 15,-3 5-16-15,4-2 17 0,5 5-17 0,0-1-6 16,1 3 6-16,4 0-5 0,5 5 5 0,2-5-24 0,-3 0 24 16,6-4-23-16,3-1 23 0,-1-5-22 0,7-6 22 15,2 2-22-15,5 1 22 0,4-1-26 16,0-1 26-16,5-1-25 0,3 4 25 0,2 0 1 0,-1 0-1 0,1 2 2 15,2 5-2-15,-5-6 8 0,1 3-8 0,-1 4 8 16,-1-1-8-16,-6 2 34 0,2-1-34 0,-8 4 34 16,-5 4-34-16,-1-4-1 0,1-4 1 0,0-8 0 15,-3-3 0-15,-4-1 49 0,2 1-49 0,-5 6 49 16,1 0-49-16,-3 3 15 0,-3-3-15 0,1 2 15 16,-5 4-15-16,2-2 7 0,-7 1-7 0,3-3 8 15,-3 4-8-15,-7 1 11 0,-6-5-11 0,11 7 11 16,5 4-11-16,-6-3 0 0,-5 3 0 0,-4-4 0 15,-9 0 0-15,7 0 0 0,-1-4 0 0,10 8 0 16,8 4 0-16,-5-1-32 0,5-2 32 0,9 7-32 0,-8-5 32 16,8 5-10-16,-13-3 10 0,13 3-10 0,0 0 10 15,0 0-65-15,0 0 65 0,2 15-64 0,2 6 64 16,3 6-48-16,-2 13 48 0,7 4-48 0,6 8 48 16,1 6 0-16,5 6 0 0,3-1 0 0,2 6 0 15,6 18 41-15,7 16-41 0,-7-15 42 0,-3-6-42 0,-5-10 0 16,0-5 0-16,-5-7 0 0,-1-8 0 0,0 4 0 15,0 3 0-15,-10-32 1 0,-4-15-1 0,1 7-10 16,1 5 10-16,0-10-10 0,-6-2 10 0,6 0 31 16,0-2-31-16,-9-10 31 0,0 9-31 0,0-9 85 15,0 0-85-15,0 0 85 0,0 0-85 0,0 0 49 16,0-12-49-16,0-12 50 0,-4-19-50 0,1 3 7 16,-2-4-7-16,-2 4 7 0,1 1-7 0,1 3 8 0,2 0-8 15,-1 8 9-15,2 1-9 0,2-1 2 0,0 4-2 16,6 0 3-16,-3 0-3 0,2 4-8 0,-1 1 8 15,-1 12-8-15,-3 5 8 0,0 2-52 0,11 0 52 0,5 9-52 16,6 6 52-16,-1 1 1 0,6 4-1 0,-3-1 1 16,2 2-1-16,-3-1 1 0,3 3-1 0,-1-3 1 15,-3-4-1-15,3 4 4 0,-6-4-4 0,0-1 4 16,-1-6-4-16,1 3 1 0,-2 0-1 0,-1-6 1 16,-7 0-1-16,3 1 3 0,-3 1-3 0,0-3 3 15,-8-1-3-15,-1-4-43 0,11 8 43 0,-11-8-43 16,0 0 43-16,0 0-235 0,0 0 235 0,0 0-234 15,0 0 234-15,0 0-1133 0</inkml:trace>
  <inkml:trace contextRef="#ctx0" brushRef="#br0" timeOffset="156288.31">9195 4021 953 0,'0'0'0'0,"5"-15"0"0,8-13 0 0,-8 8 155 0,2-1-155 15,-2 6 155-15,-1 4-155 0,-1-1 98 0,-3 0-98 16,0 0 98-16,0 4-98 0,0-4 90 0,0 0-90 15,-3 3 90-15,3 2-90 0,-4 2 50 0,1-2-50 0,3 7 51 16,-9-12-51-16,4 5 0 0,-4 2 0 0,9 5 1 16,-5-7-1-16,5 7 7 0,-9-1-7 0,9 1 7 15,-12-4-7-15,3 1 22 0,-3 3-22 0,-6 0 22 16,-3 0-22-16,7 0 6 0,2 3-6 0,0-3 6 16,1 4-6-16,4 1-24 0,2-2 24 0,-4 16-23 15,1 7 23-15,1 8 1 0,5 6-1 0,-7-4 2 16,-3 6-2-16,12-42 0 0,0 0 0 0,-5 54 0 15,5 6 0-15,0-60 41 0,0 0-41 0,0 74 41 16,2 10-41-16,-2-84 13 0,0 0-13 0,12 99 14 16,9 20-14-16,-21-119 38 0,0 0-38 0,26 115 39 15,5 3-39-15,-31-118 3 0,0 0-3 0,39 105 3 16,3-14-3-16,-42-91 1 0,0 0-1 0,47 75 1 0,4-16-1 16,-51-59 14-16,0 0-14 0,57 44 15 0,6-13-15 0,-63-31 22 15,0 0-22-15,61 21 22 0,0-14-22 16,-61-7 38-16,0 0-38 0,60-4 38 0,-8-15-38 15,-52 19 54-15,0 0-54 0,56-29 55 0,-9-14-55 0,-47 43 2 16,0 0-2-16,51-51 3 0,-4-20-3 0,-47 71 29 16,0 0-29-16,46-72 29 0,-4-7-29 0,-42 79 18 15,0 0-18-15,33-75 19 0,-5 3-19 0,-28 72 34 16,0 0-34-16,15-81 34 0,-11 2-34 0,-4 79 2 16,0 0-2-16,-2-79 2 0,-8 4-2 0,10 75-4 0,0 0 4 15,-18-76-4-15,-8 1 4 0,26 75 1 0,0 0-1 16,-30-76 1-16,-6-6-1 0,36 82-9 0,0 0 9 15,-37-76-9-15,-2 6 9 0,39 70 44 0,0 0-44 0,-43-62 44 16,-3 7-44-16,46 55-58 0,0 0 58 16,-49-48-57-16,-1 9 57 0,50 39 31 0,0 0-31 0,-56-36 31 15,0 1-31-15,56 35-36 0,0 0 36 0,-59-24-36 16,1 0 36-16,58 24-28 0,0 0 28 0,-46-3-28 16,6 6 28-16,40-3-22 0,0 0 22 0,-43 16-22 15,4 11 22-15,39-27-20 0,0 0 20 0,-43 29-19 16,1 6 19-16,42-35-57 0,0 0 57 0,-44 44-57 15,-10 11 57-15,54-55-85 0,0 0 85 0,-40 57-85 16,5 6 85-16,-39 59-1349 0</inkml:trace>
  <inkml:trace contextRef="#ctx0" brushRef="#br0" timeOffset="156754.34">10305 4232 1054 0,'0'0'0'0,"-13"-2"0"0,-4-1 0 0,8-4 177 0,6-1-177 16,3 8 177-16,-6-9-177 0,6 9 96 0,-3-10-96 15,3 10 97-15,-3-9-97 0,1 1 81 0,-2 1-81 16,4 7 81-16,-5-9-81 0,5 9 36 0,-7-8-36 0,7 8 37 16,-9-7-37-16,9 7 61 0,-12-5-61 0,12 5 61 15,-9-4-61-15,9 4 3 0,-10 0-3 0,1 5 4 16,-3 7-4-16,0 7 2 0,-2 9-2 0,1-4 3 16,-1 0-3-16,6 12 0 0,4 7 0 0,-1-1 1 15,2 8-1-15,3 0 8 0,0-2-8 0,0-5 9 16,1-2-9-16,6-5-17 0,-2-1 17 0,4 4-16 15,0 0 16-15,3 3 0 0,0-3 0 0,-3-15 0 16,-4-5 0-16,8 2 37 0,-5-2-37 0,10-2 38 16,3 2-38-16,0-7-3 0,1-4 3 0,-4-1-3 15,-2-5 3-15,3-2 2 0,5-2-2 0,3-1 2 16,-6-1-2-16,5-8 0 0,0-8 0 0,-2-3 0 0,3-6 0 16,-6-2-111-16,1-1 111 0,-4-3-111 0,-1 3 111 15,-1-8-220-15,-2 1 220 0,-5 3-219 0,-1 0 219 16,10-40-911-16</inkml:trace>
  <inkml:trace contextRef="#ctx0" brushRef="#br0" timeOffset="157389.76">10051 3340 527 0,'0'0'0'16,"9"10"0"-16,9 6 0 0,-6 4 272 0,-2 4-272 0,6 7 272 15,-4 2-272-15,7 3 164 0,6 7-164 0,-2 1 164 16,1 4-164-16,2 4 66 0,6 6-66 0,10 14 66 16,5 19-66-16,-4-9 84 0,1 6-84 0,-2-7 84 15,-7-9-84-15,3 5 10 0,-4-1-10 0,-5-13 10 16,-2-12-10-16,-5-2 8 0,-1-13-8 0,0-9 8 15,-2-10-8-15,6 7 10 0,-4-1-10 0,-2-8 10 16,-1-3-10-16,-3 5 0 0,3 2 0 0,-6-4 0 16,2-2 0-16,-2-1 10 0,0 0-10 0,-3-4 11 15,-7-4-11-15,-2-4 84 0,0 0-84 0,0 0 85 16,0 0-85-16,0 0 26 0,3-11-26 0,-6-2 26 0,-2-6-26 16,-4-5-4-16,-5-4 4 0,-2 1-3 0,-1-2 3 15,-6 1-17-15,2-3 17 0,-5 2-16 0,1 2 16 16,3-4 0-16,-6-2 0 0,5 6 0 0,6 3 0 15,-6 0 18-15,4 0-18 0,5 5 18 0,1 7-18 0,1-4 40 16,-2 1-40-16,9 6 41 0,1 6-41 0,4 3 0 16,-5-9 0-16,5 9 0 0,-3-8 0 0,3 8-6 15,-4-12 6-15,4 12-5 0,4-12 5 0,-1 5 1 16,-1-2-1-16,7-6 1 0,1-4-1 0,8 2 22 16,-1-7-22-16,1 0 23 0,-6 5-23 0,7-11 8 15,2 0-8-15,0-6 9 0,0-4-9 0,5 1 5 16,-3-4-5-16,1 7 6 0,3 0-6 0,-5 5-2 0,-1-2 2 15,-3 9-1-15,-6 9 1 0,2-6 36 0,-2 2-36 16,0 2 37-16,-6 5-37 0,1-2 10 0,1-3-10 16,-6 9 11-16,2 1-11 0,-4 2 7 0,0-2-7 0,3 0 8 15,-3 2-8-15,0-4 1 0,-3 2-1 0,3 7 2 16,0 0-2-16,0 0-1 0,0 0 1 0,0 0-1 16,0 0 1-16,0 0-42 0,0 0 42 0,0 0-41 15,0 0 41-15,0 0-71 0,-4 12 71 0,4-12-71 16,-2 9 71-16,2-9-293 0,-3 10 293 0,3-10-293 15,-4 9 293-15,3-2-943 0</inkml:trace>
  <inkml:trace contextRef="#ctx0" brushRef="#br0" timeOffset="158853.72">2787 3410 359 0,'0'0'0'15,"15"-7"0"-15,12-1 0 0,-27 8 108 0,0 0-108 0,29-9 109 16,6-3-109-16,-35 12 0 0,0 0 0 0,44-12 1 16,7-7-1-16,-51 19-16 0,0 0 16 0,57-17-15 15,6 2 15-15,-63 15 120 0,0 0-120 0,65-16 120 16,1 4-120-16,-66 12 7 0,0 0-7 0,74-8 7 15,9 1-7-15,-83 7 45 0,0 0-45 0,79 3 46 16,-2 9-46-16,-77-12 53 0,0 0-53 0,73 19 53 16,-8 7-53-16,-21-2 0 0,-15-2 0 0,-2-1 0 15,-10-6 0-15,7 9 1 0,-3 7-1 0,-1-2 1 16,1 6-1-16,0 1 1 0,0-4-1 0,-2-1 1 16,2-2-1-16,0 6-19 0,1-3 19 0,-1 3-18 15,0 1 18-15,-3 8 44 0,-6 4-44 0,2 2 44 16,-2-2-44-16,-3 0 75 0,3 4-75 0,-3-4 75 15,0-5-75-15,-1 10-47 0,1 2 47 0,3 15-47 0,-3 9 47 16,0-10 23-16,-4-6-23 0,-1-11 24 0,-4-13-24 16,0 25 44-16,5 11-44 0,-5-11 44 0,-2-1-44 15,2-8 36-15,0-14-36 0,0 7 36 0,-7-1-36 0,2 20 64 16,1 10-64-16,-4-19 64 0,2-15-64 0,-1 2 68 16,2-1-68-16,0-1 68 0,-2 0-68 0,2 9 12 15,-4-1-12-15,-3 9 13 0,-2 7-13 0,2-15 57 16,3-16-57-16,0 3 58 0,0-10-58 0,-3 6 4 15,-2-5-4-15,-3 3 5 0,1 3-5 0,-5 0 41 0,2-2-41 16,-2-1 41-16,3-5-41 0,1-3 12 0,-4 1-12 16,0-2 13-16,3-9-13 0,-3 3-2 0,-1 1 2 15,10-7-2-15,-2-4 2 0,-6 4-6 0,1-3 6 0,-5 1-5 16,-8-1 5-16,2-4-398 0,1 2 398 16,3-7-398-16,1 0 398 0,-24 3-609 0</inkml:trace>
  <inkml:trace contextRef="#ctx0" brushRef="#br0" timeOffset="160153.76">3099 2497 527 0,'0'0'0'0,"0"0"48"15,0 0-48-15,6-12 48 0,-1-10-48 0,-5 22 105 16,0 0-105-16,9-21 105 0,-1 1-105 0,-8 20 59 15,0 0-59-15,16-23 60 0,5 3-60 0,-21 20 1 16,0 0-1-16,26-21 1 0,4 2-1 0,-30 19 39 16,0 0-39-16,35-17 39 0,0 2-39 0,-35 15 34 15,0 0-34-15,42-12 35 0,5 3-35 0,-47 9-5 0,0 0 5 16,49-3-5-16,2 6 5 0,-51-3-10 0,0 0 10 16,43 12-10-16,4 9 10 0,-47-21 15 0,0 0-15 15,39 24 15-15,-4 8-15 0,-35-32 44 0,0 0-44 0,17 43 45 16,-8 2-45-16,-9-45 61 0,0 0-61 15,-5 51 62-15,-20 11-62 0,25-62 63 0,0 0-63 0,-40 64 63 16,-19 4-63-16,59-68 41 0,0 0-41 0,-65 55 42 16,-12-10-42-16,77-45 48 0,0 0-48 0,-78 34 49 15,-5-10-49-15,83-24 28 0,0 0-28 0,-82 12 28 16,5-8-28-16,77-4 1 0,0 0-1 0,-68-4 2 16,4-8-2-16,64 12 0 0,0 0 0 0,-53-15 1 15,11-4-1-15,42 19-43 0,0 0 43 0,-29-12-43 16,11 3 43-16,18 9-168 0,0 0 168 0,-14-8-167 15,2-1 167-15,-18-10-842 0</inkml:trace>
  <inkml:trace contextRef="#ctx0" brushRef="#br0" timeOffset="160704.63">2790 2049 404 0,'0'-5'0'16,"0"5"51"-16,0 0-51 0,12-27 52 0,8-16-52 15,-20 43 83-15,0 0-83 0,24-48 83 0,6-11-83 16,-30 59 48-16,0 0-48 0,40-60 49 0,11-7-49 0,-51 67-109 15,0 0 109-15,56-48-109 0,-1 9 109 0,-55 39 92 16,0 0-92-16,49-17 93 0,-3 13-93 0,-46 4-65 16,0 0 65-16,47 4-65 0,2 8 65 0,-49-12-59 15,0 0 59-15,47 39-58 0,4 25 58 0,48 35-293 16</inkml:trace>
  <inkml:trace contextRef="#ctx0" brushRef="#br0" timeOffset="161053.41">3466 2010 371 0,'0'0'0'0,"0"12"0"0,-5 7 0 0,5-19-42 0,0 0 42 15,-9 39-42-15,2 18 42 0,7-57 235 0,0 0-235 16,-10 55 235-16,-6-4-235 0,16-51 94 0,0 0-94 0,-14 52 94 15,2-8-94-15,12-44 37 0,0 0-37 0,-12 31 37 16,-1-3-37-16,13-28 90 0,0 0-90 0,-8 20 90 16,3-8-90-16,5-12 26 0,0 0-26 0,-9 7 26 15,4-5-26-15,5-2 121 0,0 0-121 0,-9-5 122 16,2-7-122-16,7 12-8 0,0 0 8 0,0-16-7 16,0-3 7-16,0 19 0 0,0 0 0 0,9-20 0 15,3-1 0-15,-12 21 3 0,0 0-3 0,21-19 4 16,5-1-4-16,-26 20-4 0,0 0 4 0,30-16-3 15,8 8 3-15,-38 8-104 0,0 0 104 0,40-4-104 16,7 4 104-16,-47 0 34 0,0 0-34 0,48 7 34 16,-5 2-34-16,-43-9-48 0,0 0 48 0,39 12-48 15,-10 3 48-15,-29-15 81 0,0 0-81 0,27 21 82 0,-12 10-82 16,-4-2-34-16,-4 2 34 0,-7-11-33 0,-4-1 33 16,-1-2 32-16,-7 6-32 0,-6 9 33 0,-3 8-33 15,-8-4 0-15,-3-4 0 0,-1-1 0 16,-2 0 0-16,35-31 84 0,0 0-84 0,-47 33 85 0,-9-2-85 15,56-31-6-15,0 0 6 0,-79 39-6 0,-15 2 6 0,21-1 5 16,5-6-5-16,20-17 6 0,19-10-6 0,-3 2-128 16,8-4 128-16,3 2-127 0,7-4 127 0,-21 6-896 15</inkml:trace>
  <inkml:trace contextRef="#ctx0" brushRef="#br0" timeOffset="161819.37">3148 2811 695 0,'0'0'0'0,"16"16"0"0,3 15 0 0,6-6 206 0,4 6-206 15,-2-3 206-15,-5-1-206 0,8 1 108 0,0-4-108 16,-1 0 108-16,-2 0-108 0,6-4 116 0,2-1-116 0,-4-10 116 16,4-2-116-16,7-2 57 0,0-9-57 0,-2-1 58 15,-1-3-58-15,-1-6 68 0,1 0-68 0,-4-5 69 16,-1-5-69-16,0 4 12 0,-3-8-12 0,-1 6 12 16,-4-2-12-16,4-2 39 0,-4-1-39 0,-2 3 39 15,-6 1-39-15,-1-4 42 0,1-6-42 0,-1-6 42 16,-4-6-42-16,-3-1 44 0,2 1-44 0,-5 2 44 15,-2 0-44-15,-5 6 29 0,0-6-29 0,-3 7 29 16,-2-4-29-16,-4-3 34 0,0-5-34 0,-6 0 35 16,1 2-35-16,-7 1 3 0,0 2-3 0,-2 2 3 15,-2 7-3-15,-1 1-9 0,0-3 9 0,-5 5-9 0,1-1 9 16,0 1-35-16,-5-5 35 0,0 3-34 0,2-1 34 16,-11 1 29-16,1 2-29 0,-4 7 29 0,-1 4-29 15,-2 4 0-15,-1 1 0 0,6 3 1 0,-6 3-1 0,-1 2-13 16,-4 2 13-16,-9 5-12 0,-8 4 12 15,13 1-39-15,17 3 39 0,-5 3-38 0,3 1 38 0,5 8 1 16,-4 4-1-16,7 4 2 0,2-1-2 0,-5 9-70 16,-2 0 70-16,7-3-70 0,0 1 70 0,6 2-301 15,-1 0 301-15,4-2-301 0,1-8 301 0,-24 36-874 16</inkml:trace>
  <inkml:trace contextRef="#ctx0" brushRef="#br0" timeOffset="206167.94">28623 8482 460 0,'0'0'0'0,"9"15"0"16,3 14 0-16,-6-13 147 0,-6-11-147 0,-6-16 148 15,-2-14-148-15,1 9 150 0,0 3-150 0,3 1 151 16,1 1-151-16,1 6 1 0,0 0-1 0,2 5 1 0,0 0-1 16,0 0 16-16,0 0-16 0,0 0 17 0,0 0-17 15,0 0-6-15,0 0 6 0,4 10-6 0,-1 6 6 16,4 8 1-16,0 7-1 0,0-4 2 0,2 4-2 0,0 3 0 16,1 6 0-16,-1 6 0 0,1 2 0 0,1 7 64 15,1 0-64-15,0 2 64 0,1-2-64 0,1 20 29 16,0 16-29-16,-1-7 29 0,0-2-29 0,-5-1 2 15,-2-7-2-15,4 3 2 0,4-3-2 0,-7 10-39 16,-2-3 39-16,2-6-38 0,-1-8 38 0,1 5 4 16,0-1-4-16,-6-4 5 0,-4-4-5 0,1-6 83 15,0-11-83-15,4-10 83 0,3-15-83 0,-1 6 100 0,1 1-100 16,2-6 101-16,0 2-101 0,2 9 36 0,0-3-36 16,-2 6 36-16,-1 0-36 0,1 1 36 0,-1-1-36 15,-1-12 36-15,-2-7-36 0,3 5 0 0,-1-3 0 0,0 5 0 16,0 0 0-16,1 0 0 0,1 0 0 0,-4-9 0 15,1-6 0-15,-3 0 32 0,1 1-32 0,0 2 33 16,1 0-33-16,-1 0 34 0,0 0-34 0,0-5 35 16,-2-2-35-16,0-5 15 0,1 9-15 0,-1-9 15 15,0 0-15-15,0 0 3 0,0 0-3 0,0 0 3 16,0 0-3-16,0 0 43 0,0 0-43 0,0 0 43 16,0 0-43-16,0 0 1 0,0 0-1 0,0 0 2 15,0 0-2-15,0 0 8 0,0 0-8 0,0 0 8 16,0 0-8-16,0 0-1 0,0 0 1 0,0 0-1 15,0 0 1-15,0 0-69 0,0 0 69 0,0 0-68 16,0 0 68-16,0 0-391 0,0 0 391 0,0 0-390 16,0 0 390-16,0 0-645 0</inkml:trace>
  <inkml:trace contextRef="#ctx0" brushRef="#br0" timeOffset="208546.37">28664 8415 303 0,'0'0'0'0,"3"15"0"16,2 14 0-16,-3-13 102 0,0-1-102 0,-2-23 103 16,-2-15-103-16,2 11 189 0,-2-3-189 0,1 3 190 15,1 3-190-15,0 4 64 0,0 2-64 0,0 3 64 16,0 0-64-16,0 0 53 0,0 0-53 0,0 0 53 16,0 0-53-16,0 0 96 0,5-7-96 0,-5 7 96 15,7-5-96-15,0-1 37 0,0 3-37 0,2 0 38 16,-1 3-38-16,5-6-26 0,2 3 26 0,5 0-25 15,4 3 25-15,-24 0 35 0,0 0-35 0,33-7 35 16,6-2-35-16,-39 9 53 0,0 0-53 0,42-8 54 16,6-4-54-16,-48 12-7 0,0 0 7 0,55-13-7 15,2 0 7-15,-57 13 1 0,0 0-1 0,61-12 2 0,4-2-2 16,-65 14-3-16,0 0 3 0,84-12-2 0,10-3 2 16,-94 15 1-16,0 0-1 0,91-19 2 0,2 2-2 15,-93 17-1-15,0 0 1 0,94-16 0 0,6-5 0 16,-100 21 1-16,0 0-1 0,99-18 1 0,3-3-1 0,-102 21 0 15,0 0 0-15,103-19 0 0,3 0 0 0,-106 19-8 16,0 0 8-16,103-17-7 0,-5 0 7 0,-98 17 15 16,0 0-15-16,98-14 15 0,-4 0-15 0,-94 14 45 15,0 0-45-15,91-12 45 0,-7-3-45 0,-84 15-17 16,0 0 17-16,86-12-16 0,-4-3 16 0,-82 15-5 16,0 0 5-16,84-16-4 0,1-3 4 0,-85 19 45 15,0 0-45-15,86-20 45 0,-2-1-45 0,-84 21 20 0,0 0-20 16,84-19 20-16,-2 2-20 0,-82 17 3 15,0 0-3-15,84-15 4 0,-2-1-4 0,-82 16 5 0,0 0-5 0,73-12 5 16,-3 4-5-16,-70 8 12 0,0 0-12 0,65-13 12 16,-8 1-12-16,-57 12 3 0,0 0-3 0,58-10 3 15,0-2-3-15,-58 12 5 0,0 0-5 0,55-12 6 16,1 4-6-16,-56 8 3 0,0 0-3 0,46-12 3 16,-11 0-3-16,-35 12 36 0,0 0-36 0,36-11 36 15,-1 1-36-15,-35 10 9 0,0 0-9 0,28-7 10 16,-7-1-10-16,-21 8 30 0,0 0-30 0,20-4 30 15,-6-3-30-15,-14 7-20 0,0 0 20 0,13-1-20 16,-2-3 20-16,-11 4 5 0,0 0-5 0,7-3 5 16,0 3-5-16,-7 0-28 0,0 0 28 0,9-4-28 15,-2 4 28-15,-7 0 5 0,0 0-5 0,8 0 5 16,1 0-5-16,-9 0-20 0,0 0 20 0,11 4-19 16,-1-4 19-16,-10 0 14 0,0 0-14 0,11 3 15 0,-1 1-15 15,-10-4 1-15,0 0-1 0,14 5 1 0,4 3-1 16,-18-8 3-16,0 0-3 0,15 12 4 0,1 4-4 0,-16-16-10 15,0 0 10-15,19 19-9 0,2-1 9 0,-21-18 6 16,0 0-6-16,21 23 7 0,-2-1-7 0,1 2 14 16,-1-5-14-16,-7 2 15 0,-5-6-15 0,3 2 15 15,-1 4-15-15,0 5 16 0,0-1-16 0,1 1 1 16,2-2-1-16,-5-9 2 0,-1-4-2 0,-6-11 27 16,0 0-27-16,8 26 27 0,5 6-27 0,-13-32-3 15,0 0 3-15,12 34-3 0,2 4 3 0,0 5 7 0,-2 0-7 16,-2-16 7-16,-3-6-7 0,2 3-15 0,-2 4 15 15,2 2-14-15,-2 8 14 0,2-3 32 0,-2 1-32 16,0-9 33-16,0-6-33 0,3 3 0 0,1-2 0 0,-1 2 0 16,1 5 0-16,-1 2 31 0,1 2-31 0,-3-2 31 15,1 5-31-15,0-4-19 0,-1 3 19 0,1-10-18 16,-2-2 18-16,2 1 35 0,1-2-35 0,-1 2 36 16,-4 2-36-16,4-1-33 0,0 1 33 0,-2-2-32 15,-2 0 32-15,2 2 17 0,-2 0-17 0,1 5 17 16,-1 5-17-16,2 0 0 0,0 1 0 0,-2-7 1 15,-1-3-1-15,1 1 60 0,2-4-60 0,-2 3 60 16,-2-3-60-16,4 0-7 0,0 0 7 0,-1-5-7 16,-3-4 7-16,2 6 0 0,1-4 0 0,-1 7 0 15,0 2 0-15,0 3 4 0,2 2-4 0,-3-10 5 16,-1-6-5-16,1 2-2 0,-1 0 2 0,1 9-2 0,1 5 2 16,0-5-2-16,1 0 2 0,-3-9-2 0,-1-7 2 15,0 4-5-15,-1-1 5 0,1 5-5 0,2 2 5 16,-1 3 16-16,1 1-16 0,-1-9 17 0,-1-6-17 15,1 3-1-15,-1 3 1 0,2 6 0 0,-1 9 0 0,2-5 12 16,-1 2-12-16,-1-12 13 0,-1-4-13 0,0 1 4 16,-2-2-4-16,1 2 5 0,-1-3-5 0,2 3 37 15,-2 0-37-15,2-5 38 0,-2-4-38 0,0-3 0 16,0 0 0-16,0 0 0 0,0 0 0 0,0 0 49 16,0 9-49-16,0-9 50 0,0 6-50 0,0-6 39 15,0 0-39-15,0 0 39 0,0 0-39 0,0 0 1 0,0 0-1 16,0 0 2-16,-5 7-2 0,5-7 44 0,-14 7-44 15,9-3 45-15,-1-1-45 0,-2-3 30 0,-1 2-30 16,0-1 30-16,-1 1-30 0,-4 2-10 0,-6-4 10 0,6 3-10 16,4-3 10-16,-4 0-29 0,0 0 29 0,-5 2-29 15,-6 1 29-15,-1 1 2 0,-4-4-2 0,8 0 2 16,2 3-2-16,-2-3-10 0,-3 3 10 0,-1 1-10 16,-2 1 10-16,-2-3 0 0,1 1 0 0,3 1 0 15,-1-1 0-15,-1 2-26 0,-1 2 26 0,2-4-25 16,1 6 25-16,-5-5 0 0,-4 1 0 0,3 2 0 15,3-4 0-15,-6 6-22 0,-4-3 22 0,3 1-22 16,-3 0 22-16,4 0 24 0,-3 2-24 0,8-3 25 16,4-2-25-16,-6 3-11 0,-2 0 11 0,-1-1-11 15,-4 3 11-15,-1-4 4 0,0 6-4 0,5-8 5 16,5 2-5-16,-3 2 0 0,-2 2 0 0,0-3 0 16,0 5 0-16,0-3 0 0,0-1 0 0,0 2 1 0,-1-2-1 15,-3 3-2-15,-3 0 2 0,6-3-1 0,1 2 1 16,0-1-2-16,-2-1 2 0,0 2-1 15,-1-1 1-15,-2 4 43 0,-1 2-43 0,6-2 44 0,2 0-44 16,-3-3-41-16,-5-3 41 0,3 0-40 0,1 0 40 0,1 0 28 16,-3-1-28-16,6 0 28 0,3 0-28 0,-3 0 3 15,0 2-3-15,0-3 4 0,-6 1-4 0,3 2 14 16,1-2-14-16,0 2 15 0,-2 1-15 0,4-1-22 16,0 2 22-16,-1-6-22 0,3 2 22 0,0 2 33 15,-1-4-33-15,1 3 34 0,3-1-34 0,-4 0-17 16,-1 0 17-16,2 0-16 0,-1 2 16 0,-1-4 5 0,0 1-5 15,10 1 6-15,2-3-6 0,-7 1-4 0,-2 1 4 16,-1-1-3-16,-2 0 3 0,1 3-1 0,-1-3 1 16,16 1-1-16,4-1 1 0,-6 0 0 0,-4-1 0 0,-4 2 0 15,-5-3 0-15,1 4-3 0,-4 1 3 0,8-3-3 16,3 0 3-16,-4 3 37 0,0-5-37 0,2 3 37 16,0-1-37-16,-2 1-20 0,-2-1 20 0,9 0-19 15,0-1 19-15,-5 2 22 0,-4-1-22 0,2-3 22 16,-1 2-22-16,-3-2-35 0,-1 0 35 0,8 3-35 15,1 1 35-15,-2-1 49 0,-2 0-49 0,5-1 49 16,2 0-49-16,-3 0-43 0,-3 1 43 0,8 0-42 16,2-1 42-16,-2 5 33 0,-6-4-33 0,8 3 34 15,1-3-34-15,-7 4-35 0,-3-2 35 0,10 0-34 16,8-3 34-16,-10 7 8 0,-5-4-8 0,1 3 9 16,-1 3-9-16,0 1-27 0,-1-4 27 0,10-1-27 0,7-4 27 15,-4 3 4-15,-1-3-4 0,2 0 5 16,1 1-5-16,-3 1-37 0,-2 0 37 0,14-5-36 0,-7 4 36 15,7-4-116-15,-9 3 116 0,9-3-115 0,0 0 115 0,0 0-325 16,-11 0 325-16,11 0-324 0,-7 2 324 0,0-1-1049 16</inkml:trace>
  <inkml:trace contextRef="#ctx0" brushRef="#br0" timeOffset="209793.55">29946 9419 807 0,'0'0'0'0,"0"0"0"16,5-7 0-16,-5 7 168 0,0 0-168 15,0 0 168-15,0 0-168 0,0 0 138 0,0 0-138 0,0 0 138 16,4-11-138-16,-2 5 87 0,-1-6-87 0,1 3 87 15,0 2-87-15,0-1 79 0,1-4-79 0,1-1 79 16,1 0-79-16,0 1 15 0,0 0-15 0,-1 3 15 16,-1 4-15-16,-3 5 25 0,5-10-25 0,-5 10 26 15,4-5-26-15,-4 5-11 0,0 0 11 0,0 0-10 16,0 0 10-16,0 0 0 0,9 0 0 0,-2 5 0 16,0 2 0-16,0 5-19 0,1 0 19 0,1-4-18 0,-2 6 18 15,2 0 9-15,0 1-9 0,-1 2 9 16,1 2-9-16,0 0-16 0,1 2 16 0,-3-3-15 0,0 7 15 15,0-5-1-15,-1 2 1 0,1 1-1 0,-2-1 1 16,0 2-26-16,0 0 26 0,0 7-26 0,1 5 26 16,1-7-1-16,1 2 1 0,-4-14 0 0,-2-5 0 0,-1 2 9 15,1-2-9-15,3 3 10 0,1 3-10 0,1 0 40 16,1-2-40-16,-2-6 40 0,-5-8-40 0,-1-2-5 16,4 9 5-16,-4-9-5 0,9 6 5 0,-2 0 13 15,1 0-13-15,-8-6 14 0,9 9-14 0,-9-9-1 16,9 0 1-16,-9 0 0 0,10 0 0 0,-3 0-24 15,2 0 24-15,-9 0-23 0,10-3 23 0,-10 3-99 16,9 0 99-16,-9 0-99 0,7-7 99 0,0 2-1098 0</inkml:trace>
  <inkml:trace contextRef="#ctx0" brushRef="#br0" timeOffset="210043.87">30035 8911 1121 0,'0'0'0'0,"4"18"0"16,3 12 0-16,-4-11-68 0,-1-6 68 0,-2-13-67 0,-5-22 67 16,-1 0-663-16</inkml:trace>
  <inkml:trace contextRef="#ctx0" brushRef="#br0" timeOffset="210759.75">30337 9549 1065 0,'0'0'0'0,"0"-12"0"16,-1-3 0-16,-1 3 122 0,0 1-122 0,0 6 123 16,1-3-123-16,-1 1 57 0,0 2-57 0,2 5 57 15,-2-11-57-15,2 11 0 0,-1-12 0 0,-1 7 0 16,0-4 0-16,2 3 0 0,0-3 0 0,0 0 1 0,0 6-1 15,0 3 22-15,2-10-22 0,-2 10 23 0,0-9-23 16,0 9 0-16,5-8 0 0,-5 8 1 0,0 0-1 16,0 0 10-16,7 0-10 0,0 3 11 0,2 6-11 15,5-1-1-15,5 8 1 0,-5-1-1 0,0 2 1 0,0 6 0 16,0-3 0-16,-3 2 0 0,-1 1 0 16,2 1 0-16,2 1 0 0,-3-4 1 0,-3 7-1 0,3-1 44 15,-2 0-44-15,-4-2 44 0,-2-5-44 0,3-1 3 16,-3-2-3-16,-1-7 3 0,0-4-3 0,-2 0 51 15,0 0-51-15,0-6 52 0,0 0-52 0,0 0 33 16,5 8-33-16,-5-8 34 0,0 0-34 0,0 0 72 16,0 0-72-16,0 0 72 0,0 0-72 0,0 0 92 0,-7-3-92 15,7 3 92-15,-12-9-92 0,5 1 37 0,0-1-37 16,0-12 38-16,0-1-38 0,3-2 39 0,1 0-39 16,1 9 40-16,0 6-40 0,2-3 0 0,2 2 0 0,-2 1 0 15,0 1 0-15,2-3 5 0,-1 1-5 0,-1 3 6 16,0 2-6-16,0 5 0 0,4-10 0 0,-4 10 0 15,2-9 0-15,-2 9 0 0,3-10 0 0,-3 10 1 16,0 0-1-16,0 0-20 0,0 0 20 0,0 0-19 16,0 0 19-16,7-2-1 0,4 2 1 0,-3-3-1 15,-1 3 1-15,-7 0-41 0,0 0 41 0,16 10-41 16,3 7 41-16,-19-17-6 0,0 0 6 0,21 24-6 16,7 10 6-16,-28-34-29 0,0 0 29 0,25 36-29 15,-3 6 29-15,-22-42-109 0,0 0 109 0,21 36-109 16,-1 1 109-16,20 37-1292 0</inkml:trace>
  <inkml:trace contextRef="#ctx0" brushRef="#br0" timeOffset="211791.36">30809 8876 1087 0,'0'0'0'0,"4"23"0"0,-1 16 0 0,-3-39 46 0,0 0-46 16,0 0 47-16,0 0-47 0,0 0 47 0,0 0-47 15,0 0 48-15,14 7-48 0,-14-7 53 0,0 0-53 0,11 21 53 16,3 4-53-16,-14-25-4 0,0 0 4 0,15 38-3 15,1 13 3-15,0 1 13 0,1 3-13 0,-3-5 14 16,-3-4-14-16,-11-46 36 0,0 0-36 0,15 51 37 16,5 3-37-16,-20-54-3 0,0 0 3 0,17 53-2 15,-1 0 2-15,-4-10 4 0,2-5-4 0,-2-4 5 16,-3-5-5-16,0 2 0 0,-2 0 0 0,-2-14 1 16,-3-5-1-16,3 2 32 0,0-4-32 0,-1 1 32 15,-3-6-32-15,3 2 40 0,-2-2-40 0,-2-5 40 16,0 0-40-16,0 0 61 0,0 0-61 0,0 0 62 15,0 0-62-15,0 0 73 0,0 0-73 0,0 0 74 16,0 0-74-16,0 0 49 0,0 0-49 0,-9-12 50 0,-5-9-50 16,2 1 62-16,-2-3-62 0,3 6 63 0,1 2-63 15,1 3 16-15,0 0-16 0,2 0 17 0,0 1-17 0,-1 1 15 16,-1 0-15-16,4 5 15 0,-1-4-15 0,-1 5 51 16,0-2-51-16,0 0 52 0,2 3-52 15,5 3 48-15,-12-9-48 0,12 9 49 0,-7-3-49 0,7 3-42 16,0 0 42-16,0 0-41 0,0 0 41 0,0 0 18 15,0 0-18-15,0 0 19 0,0 0-19 0,0 0-33 16,0 0 33-16,0 0-32 0,0 0 32 0,0 0 0 16,0 0 0-16,0 0 1 0,0 0-1 0,0 0-1 0,16-9 1 15,-8 6 0-15,-1-4 0 0,4 2 22 0,1-2-22 16,0 2 23-16,1-4-23 0,4 3-8 0,4-1 8 16,-7 2-8-16,-4 1 8 0,3-1-7 0,-1-2 7 15,-5 2-7-15,-4 2 7 0,-3 3 1 0,11-9-1 16,-11 9 1-16,10-7-1 0,-3-2 24 0,0 3-24 0,-7 6 25 15,6-9-25-15,-6 9 0 0,1-9 0 0,-1 9 0 16,2-6 0-16,-2 6 0 0,2-9 0 0,-2 9 0 16,0 0 0-16,0 0 26 0,0 0-26 0,0 0 26 15,0 0-26-15,0 0-6 0,0 0 6 0,0 0-6 16,0 0 6-16,0 0-1 0,0 0 1 0,0 0 0 16,0 0 0-16,0 0-2 0,0 0 2 0,0 0-2 15,2 14 2-15,-1-1-20 0,3 5 20 0,-1-3-19 16,3 2 19-16,1 2-8 0,1 0 8 0,1-2-7 15,-2-3 7-15,2 3-1 0,-2-2 1 0,-2-2-1 16,-2-8 1-16,4 3-4 0,-1 3 4 0,1-6-4 16,-2 2 4-16,4 1 42 0,-1 1-42 0,-1-2 42 0,-1-4-42 15,1-3-10-15,0 0 10 0,0 0-9 0,1-3 9 16,3-4 0-16,1-2 0 0,-5 4 1 0,-2 2-1 16,2-6 3-16,0 0-3 0,0 3 4 0,-1-6-4 0,0-1-1 15,3 3 1-15,-4 0 0 0,-1 3 0 0,1-3 41 16,-1-1-41-16,-1 5 42 0,1-3-42 0,-1 2-20 15,-1-1 20-15,-2 8-19 0,2-7 19 0,-2 7 13 16,0 0-13-16,0 0 14 0,0 0-14 0,0 0-39 16,0 0 39-16,0 0-38 0,0 0 38 0,0 0-3 15,7 3 3-15,-7-3-3 0,12 10 3 0,-3-1-17 16,-2 0 17-16,1-1-16 0,1 1 16 0,0 1-26 0,1-3 26 16,-1 0-26-16,0-2 26 0,3 3 2 0,0-6-2 15,-3 2 2-15,-2-1-2 0,3 1 5 0,1-8-5 16,3 4 5-16,3 0-5 0,1 0-35 0,1-7 35 0,-5 5-35 15,-2-1 35-15,-1-7-389 0,1-1 389 0,5-4-388 16,3-7 388-16,18-16-929 0</inkml:trace>
  <inkml:trace contextRef="#ctx0" brushRef="#br0" timeOffset="-214379.83">27397 9642 415 0,'0'0'0'0,"0"0"0"0,-9-26 0 0,1 0-252 16</inkml:trace>
  <inkml:trace contextRef="#ctx0" brushRef="#br0" timeOffset="-213575.25">27736 9613 471 0,'0'0'0'0,"21"-9"0"15,10-3 0-15,-31 12 160 0,0 0-160 0,44-12 160 16,12-4-160-16,-56 16 187 0,0 0-187 0,56-15 188 0,7-6-188 15,-63 21 98-15,0 0-98 0,85-24 99 0,17-5-99 16,-102 29 47-16,0 0-47 0,94-26 48 0,6 2-48 16,-100 24 45-16,0 0-45 0,87-22 46 0,-5 3-46 15,-82 19 0-15,0 0 0 0,73-13 0 0,-10 1 0 16,-63 12 35-16,0 0-35 0,56-12 35 0,-7-1-35 16,-49 13 36-16,0 0-36 0,35-8 36 0,-12 1-36 0,-23 7 0 15,0 0 0-15,21-9 0 0,-4 6 0 0,-17 3-12 16,0 0 12-16,13-3-12 0,-3-3 12 0,-10 6-96 15,0 0 96-15,9-1-96 0,-2 1 96 0,-7 0-347 16,0 0 347-16,0 0-347 0,8 0 347 0,1 0-439 0</inkml:trace>
  <inkml:trace contextRef="#ctx0" brushRef="#br0" timeOffset="-213056.29">27353 10318 1446 0,'0'0'0'0,"0"-14"0"0,-1-6 0 16,1 20 45-16,0 0-45 0,0 0 46 0,8 3-46 0,-8-3 81 15,0 0-81-15,14 2 82 0,7 5-82 0,2-2 2 16,1 2-2-16,-1-4 2 0,0-3-2 0,5 2-2 16,1-2 2-16,1-2-1 0,2 2 1 0,1-3-13 15,0-1 13-15,-2-1-12 0,1-2 12 0,-1 2 23 16,3-4-23-16,-1 3 24 0,2-5-24 0,-4 3 66 15,1-1-66-15,-4 1 67 0,-6-3-67 0,4 3 61 16,1-1-61-16,-1-3 62 0,-2 0-62 0,3 0 7 16,1 0-7-16,1-2 7 0,1 1-7 0,1 1 9 0,3 0-9 15,1-1 9-15,-1-2-9 0,3 3 23 0,2 0-23 16,-8 2 24-16,-1-1-24 0,3 5-3 0,0-3 3 16,2 0-3-16,2 3 3 0,-2-3 0 0,0 2 0 0,-4-1 0 15,-5 1 0-15,-26 7 2 0,0 0-2 0,40-5 3 16,6-6-3-16,-8 6 6 0,-1-5-6 0,-7 5 6 15,-8 3-6-15,3-2-4 0,-4 1 4 0,-2 0-3 16,-1-1 3-16,-1 1-106 0,-1 1 106 0,-8-1-106 16,-4 3 106-16,-4 0-119 0,9-4 119 0,-9 4-118 15,7-3 118-15,0 1-1121 0</inkml:trace>
  <inkml:trace contextRef="#ctx0" brushRef="#br0" timeOffset="-212616.5">28323 9851 1222 0,'0'0'0'0,"17"4"0"0,13-3 0 0,-14 3 83 16,-7-1-83-16,-9-3 83 0,0 0-83 0,0 0 56 0,0 0-56 15,0 0 57-15,0 0-57 0,7 4 3 0,3-4-3 16,6 6 3-16,8 1-3 0,1 0-1 0,3 2 1 16,-6-2 0-16,-1-4 0 0,4 2 0 0,-1-1 0 15,-1-1 0-15,-6 0 0 0,6 3 0 0,0-3 0 0,-6 0 0 16,-4-1 0-16,4 2 13 0,1 1-13 0,-3-2 13 15,-3 1-13-15,4 1 10 0,2 0-10 0,-8 0 11 16,-5-5-11-16,6 4 5 0,1 1-5 0,-3 2 5 16,0 1-5-16,1 4-2 0,-1 4 2 0,-2-4-1 15,0 0 1-15,0 6-1 0,-2 8 1 0,-1 5 0 16,-1 0 0-16,-1 2 10 0,-2-1-10 0,1-8 11 16,-1-5-11-16,-1 3 10 0,-1-1-10 0,0 0 10 15,-1 1-10-15,-2-1-110 0,-2-1 110 0,3-8-110 16,4-7 110-16,-3 12-948 0</inkml:trace>
  <inkml:trace contextRef="#ctx0" brushRef="#br0" timeOffset="-212040.03">28264 8950 1065 0,'0'0'0'0,"14"7"0"16,7 5 0-16,-16-3 49 0,-9-6-49 0,4-3 50 16,-10 2-50-16,3-2-43 0,-4 0 43 0,11 0-42 15,-7 0 42-15,7 0 45 0,0 0-45 0,0 0 45 16,2 15-45-16,0-3-83 0,0 0 83 0,-1-3-82 16,1-2 82-16,2 1 55 0,-1 1-55 0,4 3 56 15,0 1-56-15,4 0 41 0,2-1-41 0,0 0 42 16,-3-7-42-16,4 3 40 0,4 3-40 0,1-6 41 15,2 2-41-15,0-1 77 0,0 3-77 0,-2-6 78 16,-2 3-78-16,4-1-12 0,2 2 12 0,0-1-12 0,-2 3 12 16,3-2 1-16,1 2-1 0,-6-1 1 0,-5-4-1 15,3-1 1-15,4 6-1 0,-3-6 1 0,-1 0-1 16,3 3 32-16,-1 0-32 0,-7 0 32 0,-3-3-32 0,1 6-3 16,1-1 3-16,-6-1-3 0,-2-4 3 0,1 6 8 15,-1 3-8-15,1 3 8 0,-1 3-8 0,-1 2 17 16,-4 3-17-16,-1-3 17 0,-2 2-17 0,-6 3 89 15,-3 0-89-15,0 1 89 0,0 1-89 0,-1 3 48 16,-3 1-48-16,2 5 48 0,1 0-48 0,1 3 1 16,1 1-1-16,6-16 2 0,4-9-2 0,-2 4-66 15,1 0 66-15,1 7-65 0,-1-2 65 0,-3 27-1175 0</inkml:trace>
  <inkml:trace contextRef="#ctx0" brushRef="#br0" timeOffset="-211491.72">27767 11205 1412 0,'0'0'0'0,"0"0"0"0,-3-12 0 0,3 12 12 15,0 0-12-15,0 0 12 0,-11-5-12 0,11 5 31 16,0 0-31-16,0 0 31 0,-10 0-31 0,10 0-175 15,0 0 175-15,0 0-175 0,9 2 175 0,-9-2-80 16,0 0 80-16,14 0-79 0,10-2 79 0,-24 2 53 16,0 0-53-16,30-3 54 0,5-6-54 0,-35 9 159 15,0 0-159-15,38-9 159 0,4 3-159 0,-42 6 61 16,0 0-61-16,42-12 62 0,-2-4-62 0,-40 16 99 0,0 0-99 16,47-17 100-16,-3-2-100 0,-44 19 9 15,0 0-9-15,49-24 9 0,0 0-9 0,-49 24 44 0,0 0-44 16,58-24 45-16,6 0-45 0,-64 24-2 0,0 0 2 15,86-29-2-15,13-6 2 0,-99 35 3 0,0 0-3 0,98-30 4 16,2-5-4-16,-100 35-2 0,0 0 2 0,94-29-1 16,-5-2 1-16,-89 31-11 0,0 0 11 0,81-26-10 15,-10 2 10-15,-71 24-9 0,0 0 9 0,61-18-9 16,-6 6 9-16,-55 12 0 0,0 0 0 0,49-14 1 16,-6 7-1-16,-43 7-61 0,0 0 61 0,26-7-61 15,-13 2 61-15,-13 5-130 0,0 0 130 0,14-5-130 16,-6 3 130-16,15-8-975 0</inkml:trace>
  <inkml:trace contextRef="#ctx0" brushRef="#br0" timeOffset="-210977.12">28927 10347 1267 0,'0'0'0'0,"13"3"0"0,6 1 0 0,-9 1 99 0,-4-5-99 15,-6 0 99-15,0 0-99 0,0 0 73 0,0 0-73 16,0 0 73-16,0 0-73 0,0 0 3 0,0 0-3 15,8 4 3-15,5-1-3 0,2 2-29 0,6-1 29 16,-5-1-29-16,-4 0 29 0,0-1-4 0,4 2 4 0,0-4-4 16,0 1 4-16,1 1 42 0,1 0-42 0,-4-2 42 15,-4 0-42-15,2 0-2 0,-1 0 2 0,-1 0-1 16,1-2 1-16,1 2 33 0,2 0-33 0,-5 0 33 16,-2 0-33-16,0 2 2 0,0-1-2 0,-2 1 2 15,4-2-2-15,1 0 0 0,1 0 0 0,-1 0 0 16,1 4 0-16,1-4-2 0,0 1 2 0,-3 1-1 15,-4-2 1-15,-5 0 0 0,10 2 0 0,-10-2 1 16,13 7-1-16,-5-2-2 0,3 2 2 0,-4-4-1 16,-2-1 1-16,-5-2 82 0,11 7-82 0,-6-1 83 15,-2 5-83-15,3 4 35 0,-3 4-35 0,-1 9 35 0,0 1-35 16,-4 5 14-16,-2 2-14 0,1 0 15 0,-2-2-15 16,-4 4 33-16,-5 3-33 0,-2 6 34 0,-3 2-34 15,-4 12 39-15,-3 6-39 0,-11 11 40 0,-5 19-40 0,-3 2-433 16,-2 7 433-16,3 3-432 0,2 2 432 0,-45 111-764 15</inkml:trace>
  <inkml:trace contextRef="#ctx0" brushRef="#br0" timeOffset="-209051.1">33433 8243 852 0,'-21'2'0'0,"0"-1"38"16,-12 1-38-16,33-2 38 0,0 0-38 0,0 0 4 15,0 0-4-15,0 0 5 0,12-2-5 0,-12 2 8 16,9-1-8-16,-9 1 8 0,0 0-8 0,0 0 55 0,0 0-55 15,0 0 55-15,0 0-55 0,0 0-36 0,-12 10 36 16,5-5-36-16,0 2 36 0,-5 2 126 0,-4 3-126 16,2-6 127-16,0 3-127 0,-5 3 98 0,-2-3-98 0,2-1 98 15,-2 4-98-15,-2 2 59 0,-1 1-59 0,1 3 59 16,0-6-59-16,-3 3 20 0,-2-3-20 0,2 4 20 16,1-4-20-16,-4 0 82 0,-3 0-82 0,1 0 82 15,-2 0-82-15,1 3 8 0,-1-1-8 0,1-1 9 16,3 1-9-16,-3 0 4 0,-1 0-4 0,5 1 5 15,4-3-5-15,-6 0-4 0,-1 4 4 0,3-1-4 16,1-3 4-16,-1 2-2 0,-1 0 2 0,-1-6-1 16,-1 4 1-16,1 0 0 0,2 4 0 0,7-10 0 15,5 0 0-15,-3-1 12 0,0 2-12 0,-2 5 13 16,0 0-13-16,0 0 11 0,0 3-11 0,7-3 11 16,5-8-11-16,-1 4 18 0,-3 4-18 0,5-7 18 15,2 2-18-15,-2 0 3 0,-4-2-3 0,12-5 4 0,0 0-4 16,0 0 7-16,0 0-7 0,0 0 7 0,-9 7-7 15,2-5 38-15,-2 1-38 0,9-3 38 0,-7 4-38 0,7-4 5 16,0 0-5-16,0 0 5 0,0 0-5 0,0 0-31 16,0 0 31-16,0 0-31 0,4-12 31 0,1 0 0 15,0-4 0-15,-1-1 1 0,-1 1-1 0,2 1 0 16,2-4 0-16,0 2 0 0,-2 2 0 0,4-1-5 16,3 1 5-16,-3 1-5 0,-4 4 5 0,4-2 1 15,0-2-1-15,1-2 2 0,1-2-2 0,-1 0-1 0,3 0 1 16,-6 7 0-16,-4 3 0 0,4-1 5 15,0-3-5-15,-2 3 5 0,1 3-5 0,1-6 44 16,0 3-44-16,-4 0 45 0,-1 6-45 0,-2 3 53 0,5-10-53 16,-5 10 54-16,0 0-54 0,0 0-35 0,0 0 35 15,0 0-34-15,0 0 34 0,0 0 0 0,0 0 0 0,0 0 1 16,0 0-1-16,0 0-25 0,0 0 25 0,0 0-24 16,-7 10 24-16,0 2-5 0,-2 0 5 0,2 0-4 15,0-5 4-15,-1 5 0 0,-5 2 0 0,1 1 0 16,-2 6 0-16,-2 1 0 0,1 2 0 0,2-9 0 15,5-1 0-15,-5 5-1 0,1 0 1 0,-2 5 0 16,0 0 0-16,4 5-3 0,-1 6 3 0,4-18-2 16,2-9 2-16,2 6-20 0,-3-2 20 0,3 0-20 15,-1 0 20-15,3 3 4 0,1 3-4 0,-2-10 5 16,0-4-5-16,2-4-11 0,-2 8 11 0,4-1-10 16,2 0 10-16,3 3-26 0,0 1 26 0,-2-3-25 0,-2-4 25 15,8 1 47-15,1 2-47 0,-1-4 47 0,-1-1-47 16,7 1 0-16,4 1 0 0,-5-4 0 0,-4 3 0 15,8-3-1-15,2-3 1 0,-6 3 0 0,-4-4 0 16,8 1-103-16,0 1 103 0,-6-1-103 0,-3-4 103 16,6 2-80-16,3 1 80 0,-10 1-80 0,-5 1 80 0,8-1-262 15,2-1 262-15,-8 2-262 0,-7 2 262 0,7-1-679 16</inkml:trace>
  <inkml:trace contextRef="#ctx0" brushRef="#br0" timeOffset="-208143.54">33477 9415 1267 0,'0'0'0'0,"0"0"88"0,0 0-88 0,-12-2 88 0,-9 1-88 15,21 1-19-15,0 0 19 0,-18 0-18 0,-1 1 18 16,19-1 37-16,0 0-37 0,-21 6 37 0,-3-1-37 15,24-5-34-15,0 0 34 0,-28 10-33 0,-5-3 33 16,33-7 6-16,0 0-6 0,-35 10 7 0,-2 4-7 16,37-14 95-16,0 0-95 0,-42 17 96 0,-2-1-96 0,44-16 75 15,0 0-75-15,-50 15 76 0,-8 0-76 0,58-15 76 16,0 0-76-16,-56 18 76 0,2-1-76 0,54-17 12 16,0 0-12-16,-54 22 12 0,1-3-12 0,53-19 4 15,0 0-4-15,-50 22 4 0,3 4-4 0,47-26 43 16,0 0-43-16,-49 24 43 0,1 2-43 0,48-26-45 15,0 0 45-15,-47 26-44 0,0-2 44 0,47-24 44 16,0 0-44-16,-45 20 44 0,3-1-44 0,42-19-24 0,0 0 24 16,-39 15-23-16,6-3 23 0,33-12 7 0,0 0-7 15,-28 11 7-15,4-4-7 0,24-7-1 0,0 0 1 0,-18 6-1 16,4-4 1-16,14-2-2 0,0 0 2 0,-10 4-1 16,1-1 1-16,9-3-26 0,0 0 26 0,0 0-26 15,-9 0 26-15,9 0-65 0,0 0 65 0,0 0-65 16,-1-9 65-16,1 1-1 0,1 1 1 0,3-5 0 15,-1-3 0-15,4-4-15 0,2-5 15 0,0 0-15 16,-1-2 15-16,3 0-1 0,-1 0 1 0,-1 8-1 16,-4 6 1-16,-5 12-23 0,0 0 23 0,13-24-22 15,4-7 22-15,1 3 0 0,3-1 0 0,-11 14 0 16,-3 3 0-16,4 0-22 0,1 1 22 0,0-4-22 16,-2-9 22-16,3 3-4 0,1 1 4 0,-9 8-3 15,-3 5 3-15,-2 7-33 0,1-9 33 0,-1 9-32 0,0 0 32 16,0 0-2-16,0 0 2 0,0 0-1 0,0 0 1 15,0 0-65-15,0 0 65 0,0 0-64 0,0 0 64 16,0 0 48-16,-3 12-48 0,1-5 48 0,-1 3-48 16,-3 4 8-16,-2 3-8 0,-3 2 8 0,-1-2-8 15,-2 6 0-15,0-3 0 0,5-4 1 0,1-8-1 0,1 4 18 16,-2-2-18-16,2-1 18 0,0-2-18 0,0 3 0 16,0 0 0-16,3-1 1 0,1-6-1 0,-1 6 20 15,3-5-20-15,1-4 20 0,-6 12-20 0,6-12-1 16,-3 12 1-16,1-7-1 0,2 2 1 0,2-2 24 15,0 2-24-15,-2-7 25 0,3 12-25 0,2-7 71 16,2 2-71-16,0-1 72 0,2 3-72 0,5-4 8 0,5 4-8 16,-5-4 9-16,-3 0-9 0,6-1-13 0,4-4 13 15,0 0-12-15,2-7 12 0,0 1-135 0,1 3 135 16,-6-4-134-16,-6 4 134 0,3-2-368 0,1-1 368 0,2 3-368 16,1-4 368-16,18-1-492 0</inkml:trace>
  <inkml:trace contextRef="#ctx0" brushRef="#br0" timeOffset="-207113.15">33481 10045 1457 0,'0'0'0'0,"-13"0"58"15,-9 0-58-15,11-3 58 0,4-3-58 0,7 6 26 16,-10-3-26-16,1 3 26 0,-3 2-26 0,-2 1-39 15,-4 4 39-15,8-5-38 0,3-1 38 0,-4 1-45 16,1 2 45-16,-6-4-45 0,-1 3 45 0,-4-1 67 16,-2 1-67-16,5-1 67 0,4 0-67 0,-3 1 106 0,0-3-106 15,-4 3 106-15,0 1-106 0,-6 1 65 0,-1-2-65 16,9 1 65-16,3 1-65 0,-3-2 32 0,-3-3-32 0,-5 4 33 16,-2 1-33-16,1 0 10 0,-2 6-10 0,6-5 10 15,3 1-10-15,-4 4-1 0,1-5 1 0,-3 3 0 16,1-4 0-16,2 7-1 0,-4 2 1 0,9-6-1 15,6-2 1-15,-4 2-10 0,-1 3 10 0,4-3-10 16,0-3 10-16,-5 2 15 0,-5-3-15 0,10 1 15 16,7 2-15-16,-9-4-3 0,-5 6 3 0,5-4-3 15,1 2 3-15,-3-2 6 0,-3-2-6 0,11 1 7 16,3-1-7-16,-4-1 0 0,1-1 0 0,-1 5 0 16,3-6 0-16,-3 3 1 0,1 2-1 0,3-1 1 15,3-1-1-15,4-3 4 0,-10 2-4 0,10-2 4 16,0 0-4-16,0 0-29 0,-7 3 29 0,7-3-29 15,0 0 29-15,0 0-13 0,0 0 13 0,0 0-12 0,0 0 12 16,0 0-49-16,0 0 49 0,0 0-48 0,0 0 48 16,0 0-62-16,0 0 62 0,0 0-62 0,0 0 62 15,0 0-34-15,1-5 34 0,-1 5-33 0,6-12 33 0,2 0 21 16,5 0-21-16,2-7 21 0,5-1-21 0,1-4-38 16,0-4 38-16,-6 4-37 0,-1 5 37 0,7 0-1 15,4-3 1-15,-8 3-1 0,-6-2 1 0,10 3-53 16,1-3 53-16,1 2-52 0,0 0 52 0,1 2 7 15,2-2-7-15,-8 7 8 0,-6 2-8 0,4 0 52 16,1-2-52-16,-1 0 52 0,0 0-52 0,1 1 1 0,-1 3-1 16,-9 6 1-16,-7 0-1 0,0 2 39 15,0 0-39-15,0 0 39 0,7-1-39 0,-7 1 48 0,12-4-48 16,-12 4 48-16,0 0-48 0,0 0 9 0,0 0-9 0,0 0 10 16,0 0-10-16,0 0 3 0,0 0-3 0,0 0 4 15,0 0-4-15,0 0 22 0,0 7-22 0,-2-2 23 16,1 4-23-16,-5 3-1 0,-1 3 1 0,-1 1 0 15,-3-6 0-15,1 4 28 0,-3 1-28 0,3-3 28 16,-1-3-28-16,1 3 30 0,-4 0-30 16,4 0 30-16,1-2-30 0,-5 5 7 0,-2 6-7 0,6-7 8 15,3-1-8-15,-6 3 31 0,-1 1-31 0,6-1 31 16,2-8-31-16,-2 8-3 0,-5-1 3 0,10-6-3 16,3-6 3-16,-3 4 48 0,-3-2-48 0,3 2 48 15,-1 2-48-15,-1 3 0 0,-4 0 0 0,6-7 0 16,-1 2 0-16,4-7 32 0,-7 8-32 0,7-8 32 15,-3 7-32-15,3-7 2 0,-7 9-2 0,7-9 2 0,0 0-2 16,0 0 0-16,0 0 0 0,0 0 1 0,0 0-1 16,0 0 3-16,0 6-3 0,0-6 3 0,-2 9-3 15,6 0 28-15,3-4-28 0,-7-5 28 0,8 10-28 0,5-5 1 16,6 2-1-16,3 2 2 0,5-1-2 0,1 3-53 16,3-6 53-16,-6 2-52 0,-3-7 52 0,-22 0-57 15,0 0 57-15,33 0-56 0,9 0 56 0,-42 0-265 16,0 0 265-16,49-11-264 0,9-1 264 0,47-5-1050 15</inkml:trace>
  <inkml:trace contextRef="#ctx0" brushRef="#br0" timeOffset="-202205.8">29197 12511 1076 0,'0'0'0'0,"0"0"0"0,0 0 0 0,0 0 51 15,0 0-51-15,0 0 51 0,0 0-51 0,0 0 98 16,0 0-98-16,0 0 99 0,0 0-99 0,0 0 52 0,0 0-52 16,0 0 53-16,0 0-53 0,0 0 39 0,0 0-39 15,0 0 39-15,0 0-39 0,0 0 40 0,0 0-40 16,0 0 41-16,0 0-41 0,0 0 51 0,0 0-51 0,0 0 51 16,0 0-51-16,0 0-19 0,0 0 19 0,-4 19-18 15,-1 10 18-15,3 4 3 0,0 3-3 0,4 5 3 16,0 2-3-16,-2-43 5 0,0 0-5 0,7 58 6 15,3 11-6-15,1-5 30 0,1-1-30 0,2 19 30 16,2 14-30-16,-16-96-3 0,0 0 3 0,19 107-2 16,2 13 2-16,-5-15 8 0,-4-4-8 0,-3-13 8 15,-6-18-8-15,-3-70 45 0,0 0-45 0,5 81 46 16,-1 1-46-16,-2-15 60 0,-2-9-60 0,1-1 60 16,1-9-60-16,-2-7 4 0,-2-10-4 0,2-7 4 15,0-12-4-15,0-12 38 0,0 0-38 0,4 27 38 16,-1 4-38-16,-1-5 18 0,-4-2-18 0,4-8 19 0,2-8-19 15,-1-1-38-15,-1-2 38 0,-2-5-38 0,5 7 38 16,-5-7-376-16,0 0 376 0,0 0-376 0,0 0 376 16,0 0-818-16</inkml:trace>
  <inkml:trace contextRef="#ctx0" brushRef="#br0" timeOffset="-201195.94">29125 12736 819 0,'0'0'0'16,"3"-17"0"-16,3-7 0 0,-6 14 51 0,-4 4-51 0,-1 12 51 15,0 9-51-15,-1-3 164 0,-1 0-164 0,4-5 165 16,1 0-165-16,2-7-143 0,-3 10 143 0,3-10-143 16,0 0 143-16,0 0-628 0</inkml:trace>
  <inkml:trace contextRef="#ctx0" brushRef="#br0" timeOffset="-198135.08">29184 12638 639 0,'0'0'0'0,"0"0"0"15,11 11 0-15,-11-11 150 0,3-7-150 0,-3 1 150 16,-1-6-150-16,-1 2 81 0,-2-2-81 0,3 7 82 16,-1-2-82-16,2 2 37 0,0-4-37 0,0 3 38 15,2-1-38-15,-1 2 32 0,-1-6-32 0,0 11 32 16,0-8-32-16,0 8 101 0,-1-9-101 0,1 9 102 15,0 0-102-15,0 0 35 0,0 0-35 0,0 0 35 16,0 0-35-16,0 0 62 0,1-8-62 0,-1 8 63 16,0-9-63-16,0 9-1 0,-1-10 1 0,1 10 0 0,-2-9 0 15,2 9 0-15,2-9 0 0,-2 9 0 0,0 0 0 16,0 0 43-16,0 0-43 0,0 0 43 0,0 0-43 16,0 0 64-16,0 0-64 0,0 0 64 0,0 0-64 15,0 0 41-15,0 0-41 0,0 0 41 0,0 0-41 0,0 0-2 16,0 0 2-16,0 0-1 0,0 0 1 0,0 0 20 15,0 0-20-15,0 0 20 0,0 0-20 0,0 0 0 16,0 0 0-16,0 0 0 0,7-3 0 0,-7 3 13 16,7-10-13-16,-7 10 14 0,7-7-14 0,0 3-14 15,0 3 14-15,-1-1-13 0,1 2 13 0,4-3 8 16,-1-1-8-16,3 1 8 0,-1 1-8 0,4-5 0 0,-1 0 0 16,-1 2 0-16,-1 2 0 0,-1-2 3 0,4-2-3 15,-4 3 3-15,-4 3-3 0,5-5 22 0,-1 3-22 16,0 0 22-16,-1-4-22 0,3 1 12 0,0-6-12 15,-4 9 13-15,-1-4-13 0,1 4-3 0,3 1 3 16,-1-3-3-16,-2 1 3 0,4 1-2 0,4-4 2 0,-8 4-2 16,-5 1 2-16,6 2-20 0,1-3 20 0,2 1-20 15,2-2 20-15,1 1 4 0,1-6-4 0,-6 6 5 16,-3 0-5-16,3 3 0 0,0-4 0 0,-1 2 1 16,-1 1-1-16,4-1 3 0,2 0-3 0,-7 1 3 15,-4 1-3-15,2 0 0 0,0-4 0 0,2 2 1 16,-2 1-1-16,1-1 28 0,3 0-28 0,-4 1 28 15,-2 1-28-15,-5 0-13 0,7 0 13 0,-7 0-13 16,0 0 13-16,0 0 10 0,0 0-10 0,0 0 11 16,0 0-11-16,0 0-4 0,0 0 4 0,0 0-3 15,0 0 3-15,0 0-3 0,0 0 3 0,0 0-3 0,0 0 3 16,0 0 0-16,0 0 0 0,0 0 0 0,0 0 0 16,0 0 2-16,0 0-2 0,0 0 2 0,0 0-2 15,0 0 21-15,0 0-21 0,0 0 21 0,7 1-21 0,-7-1 0 16,0 0 0-16,0 0 0 0,0 0 0 15,0 0 4-15,2 16-4 0,-1-8 4 0,3-1-4 0,-4 3 0 16,0 4 0-16,0-2 1 0,0 0-1 0,0 4 20 16,-2 3-20-16,2-7 20 0,0 1-20 0,-2 3 3 15,1 1-3-15,1 0 4 0,1 0-4 0,-1 2 13 16,-1 2-13-16,1-6 14 0,1-5-14 0,-2 4 61 16,-3 2-61-16,2-1 62 0,2 2-62 0,0 2-22 0,-1 2 22 15,1-6-22-15,0-3 22 0,0 4 25 0,0 4-25 16,1 6 26-16,1 7-26 0,0-6-6 0,0-1 6 0,-1-2-6 15,3-2 6-15,-2-1 0 0,-1-1 0 16,3 3 0-16,-1-6 0 0,1 2 10 0,-2 3-10 0,1-7 11 16,1-3-11-16,-1 2 4 0,-1 2-4 0,1 1 5 15,-1 0-5-15,2 3 38 0,-3 4-38 0,3-8 39 16,-1-6-39-16,1 6-14 0,-2 3 14 0,1 5-13 16,-1 3 13-16,1-3 11 0,-1 0-11 0,2-3 11 15,-1-4-11-15,1 2 16 0,-1-2-16 0,2 2 17 16,1-2-17-16,-3 4-4 0,-1-3 4 0,1-2-4 15,1-4 4-15,-1 2 0 0,1 1 0 0,1 2 0 16,2 2 0-16,-2 3 5 0,1 2-5 0,-3-6 6 16,0-3-6-16,1 2 1 0,1 2-1 0,0 3 1 15,1 6-1-15,-1 1-17 0,0-3 17 0,-1-7-16 0,-1-7 16 16,-1 3 14-16,1 1-14 0,1 1 15 16,-1 2-15-16,1 1-36 0,1 2 36 0,-1-8-35 0,-1-3 35 15,-1-3 3-15,0 1-3 0,1 3 4 0,1 1-4 0,-1 5-4 16,1 0 4-16,-3-7-3 0,1-8 3 15,0 4 39-15,-2-2-39 0,2 9 39 0,1 7-39 0,-1-1-47 16,0 2 47-16,-1-6-46 0,-1-8 46 0,0-8 39 16,0 0-39-16,2 18 39 0,2 2-39 0,-4-20 0 15,0 0 0-15,1 17 0 0,1-1 0 0,-2-16 4 16,0 0-4-16,2 14 5 0,0 1-5 0,-2-15 1 16,0 0-1-16,1 9 2 0,3 3-2 0,-4-12 8 0,0 0-8 15,2 10 9-15,-1 0-9 0,-1-10-10 16,0 0 10-16,2 10-9 0,-2-1 9 0,0-9 0 0,0 0 0 15,0 9 0-15,0-2 0 0,0-7 0 0,0 0 0 16,0 6 0-16,0 1 0 0,0-7 5 0,0 0-5 16,0 0 6-16,2 11-6 0,-2-11 5 0,0 0-5 0,0 0 5 15,0 10-5-15,0-10 0 0,0 0 0 0,0 0 0 16,0 10 0-16,0-10 20 0,0 0-20 0,0 0 20 16,-2 9-20-16,2-9-10 0,0 0 10 0,0 0-10 15,-3 7 10-15,3-7 0 0,0 0 0 0,0 0 0 16,-7 5 0-16,7-5-8 0,0 0 8 0,0 0-8 15,-9 5 8-15,9-5 38 0,0 0-38 0,0 0 39 16,-12 5-39-16,12-5 2 0,0 0-2 0,-9 5 3 16,0 0-3-16,9-5 27 0,0 0-27 0,-10 5 27 15,-1 2-27-15,11-7-27 0,0 0 27 0,-12 7-27 16,-4 0 27-16,16-7 6 0,0 0-6 0,-16 7 6 0,-1-2-6 16,17-5-6-16,0 0 6 0,-17 5-6 0,-3 0 6 15,20-5 0-15,0 0 0 0,-15 6 0 0,-5-3 0 16,20-3-17-16,0 0 17 0,-21 5-16 0,-3-1 16 0,24-4-4 15,0 0 4-15,-21 3-3 0,2-1 3 16,19-2 1-16,0 0-1 0,-23 3 2 0,0 1-2 0,23-4 0 16,0 0 0-16,-19 3 0 0,2-1 0 0,17-2 0 15,0 0 0-15,-18 3 1 0,1-1-1 0,17-2 0 16,0 0 0-16,-16 2 0 0,0 1 0 0,16-3 5 16,0 0-5-16,-12 0 6 0,2 2-6 0,-1-1 8 15,2 1-8-15,9-2 8 0,-8 2-8 0,8-2 0 16,-7 0 0-16,7 0 0 0,-7 0 0 0,7 0 0 0,-11 5 0 15,11-5 0-15,-7 0 0 0,7 0 12 0,0 0-12 16,0 0 13-16,0 0-13 0,0 0-4 0,-7 0 4 16,7 0-3-16,-9 0 3 0,9 0-21 0,-10 0 21 0,10 0-21 15,-7-3 21-15,7 3-1 0,0 0 1 0,0 0 0 16,0 0 0-16,0 0 0 0,0 0 0 0,0 0 0 16,0 0 0-16,0 0 3 0,-7 3-3 0,7-3 4 15,-9 2-4-15,9-2 3 0,-10 1-3 0,10-1 4 16,-11 6-4-16,11-6 0 0,-12 8 0 0,12-8 1 15,-7 7-1-15,7-7 6 0,0 0-6 0,0 0 6 16,0 0-6-16,0 0-10 0,-9 3 10 0,9-3-10 16,-7 6 10-16,7-6 37 0,-10 5-37 0,10-5 38 15,-7 5-38-15,7-5-43 0,-9 9 43 0,9-9-43 16,-7 6 43-16,7-6-1 0,-7 6 1 0,7-6-1 0,0 0 1 16,0 0-2-16,0 0 2 0,0 0-2 15,0 0 2-15,0 0-44 0,-7 6 44 0,7-6-43 0,-9 7 43 16,9-7 7-16,-10 7-7 0,10-7 8 0,-7 7-8 0,7-7 36 15,-9 7-36-15,9-7 36 16,-7 3-36-16,7-3-23 0,0 0 23 0,0 0-22 0,0 0 22 0,0 0 3 16,0 0-3-16,0 0 4 0,0 0-4 0,0 0-2 15,0 0 2-15,0 0-2 0,0 0 2 0,0 0 9 16,0 0-9-16,0 0 10 0,0 0-10 0,0 0 0 16,0 0 0-16,0 0 0 0,0 0 0 0,0 0 0 15,0 0 0-15,0 0 0 0,0 0 0 0,0 0 12 16,0 0-12-16,0 0 12 0,0 0-12 0,0 0-10 0,-9-1 10 15,9 1-10-15,-10-12 10 0,5 3 8 0,-2 0-8 16,3 3 9-16,3-6-9 0,-1 1-25 0,-2-1 25 16,4 4-24-16,0-4 24 0,0-2 40 0,0 0-40 0,0-5 41 15,-1-1-41-15,1-3-32 0,-2-2 32 0,2 1-32 16,0-2 32-16,0-3-38 0,0-4 38 0,3-6-37 16,3-6 37-16,-1 0-172 0,2-1 172 0,-2 0-171 15,-2-6 171-15,6-46-1445 0</inkml:trace>
  <inkml:trace contextRef="#ctx0" brushRef="#br0" timeOffset="-193797.05">29904 12261 326 0,'0'0'0'0,"0"0"0"16,14 3 0-16,-14-3 261 0,0 0-261 0,0 0 262 16,0 0-262-16,0 0 141 0,0 0-141 0,0 0 141 15,0 0-141-15,0 0 97 0,0 0-97 0,0 0 97 16,0 0-97-16,0 0 47 0,0 0-47 0,0 0 47 0,0 0-47 15,0 0 18-15,0 0-18 0,0 0 18 16,0 0-18-16,0 0 41 0,0 0-41 0,0 0 41 16,0 0-41-16,0 0 0 0,0 0 0 0,0 0 1 0,0 0-1 15,0 0 45-15,0 0-45 0,0 0 45 0,0 0-45 16,0 0 0-16,0 0 0 0,0 0 1 0,7-2-1 0,0 1 58 16,0 1-58-16,4-4 58 0,3 3-58 0,1-5-22 15,4 3 22-15,-3 1-22 0,-4 0 22 16,1 1 15-16,2-1-15 0,3-3 15 0,-1 0-15 0,4 0 15 15,2-1-15-15,-9 3 15 0,-5 3-15 0,3-3 15 16,2 1-15-16,5 0 15 0,2-1-15 0,2 1 1 16,-2-5-1-16,-9 4 2 0,-5 1-2 0,2 2 5 15,-2-3-5-15,3 3 5 0,2-6-5 0,2 3 0 0,4 0 0 16,-9 3 0-16,-4-4 0 0,2 2 18 0,0 2-18 16,3-3 18-16,1 0-18 0,3-3 8 0,2 1-8 0,-8 4 8 15,-4-3-8-15,3 2 35 0,-2 1-35 0,4-3 35 16,1-1-35-16,1 0 1 0,4-2-1 0,-8 4 2 15,-3 1-2-15,-4 2 22 0,0 0-22 0,0 0 22 16,10-5-22-16,1 3-11 0,1-5 11 0,-5 4-10 16,-5 1 10-16,-2 2 3 0,0 0-3 0,0 0 4 15,10-3-4-15,-1 1-5 0,3-2 5 0,-12 4-5 16,9-3 5-16,-9 3 15 0,0 0-15 0,0 0 15 16,0 0-15-16,0 0 1 0,0 0-1 0,0 0 2 15,0 0-2-15,0 0 28 0,0 0-28 0,0 0 28 16,0 0-28-16,0 0 0 0,0 0 0 0,0 0 0 15,0 0 0-15,0 0 7 0,0 0-7 0,0 0 8 16,0 0-8-16,0 0-16 0,0 0 16 0,0 0-15 16,0 0 15-16,0 0 0 0,0 0 0 0,0 0 1 0,0 0-1 15,0 0 2-15,0 0-2 0,0 0 2 0,7-3-2 16,-7 3 52-16,7-4-52 0,-7 4 53 0,0 0-53 0,0 0-1 16,0 0 1-16,0 0-1 0,0 0 1 0,0 0 14 15,0 0-14-15,0 0 15 0,0 0-15 0,0 0-1 16,5 7 1-16,-5-7 0 0,0 0 0 0,0 0 34 15,0 0-34-15,0 0 34 0,4 9-34 0,-4-9-13 16,5 12 13-16,-5-12-13 0,3 10 13 0,-3-10 2 16,2 8-2-16,-2-8 2 0,0 7-2 0,0 0-1 15,2 0 1-15,-2-7 0 0,0 10 0 0,0-3-1 16,0 0 1-16,0 0 0 0,0 2 0 0,2-3 10 0,-1 3-10 16,1 0 10-16,2 1-10 0,-1 2-8 0,-1 2 8 15,-2-6-8-15,0-3 8 0,0 4 1 0,2 1-1 0,-2 2 1 16,0 2-1-16,1 1-39 0,1 3 39 0,0-3-38 15,-2-6 38-15,2 3 46 0,1 1-46 0,-1-2 47 16,0-4-47-16,-1 5-3 0,1-6 3 0,0 5-3 16,-2-1 3-16,3 2 39 0,1 2-39 0,-2-2 39 15,-2-5-39-15,1 3-16 0,3 0 16 0,-2 1-15 16,-1 1 15-16,3 0-1 0,-1 3 1 0,1-1 0 16,-2-2 0-16,1 1-2 0,1 3 2 0,-1-2-2 15,-1-2 2-15,5 3-7 0,0 1 7 0,-2-3-7 16,0 1 7-16,1 3-1 0,-3 2 1 0,2 0 0 15,1 2 0-15,-1-3-13 0,0 3 13 0,-2-4-13 16,-3 2 13-16,4-4-1 0,-1 3 1 0,-1-8-1 16,-2-1 1-16,4-3 1 0,-1 5-1 0,1-1 2 15,-1 0-2-15,1 4 5 0,1 0-5 0,-2-4 5 0,-1-3-5 16,2 3 3-16,-3 0-3 0,3 3 4 0,-1-1-4 16,3 3 6-16,1 0-6 0,-4-4 7 0,-1-4-7 0,1 1 0 15,3 1 0-15,-1 3 1 0,0 1-1 0,0 5 12 16,2 1-12-16,-1-1 13 0,-3 0-13 0,1 0 1 15,-1 0-1-15,-1-3 1 0,0-1-1 0,-1 0 8 16,3-1-8-16,-2-1 8 0,-1-1-8 0,1-1-4 16,0 0 4-16,0-1-4 0,-2-2 4 0,1 3 3 15,3 0-3-15,-1 0 4 0,-1 2-4 0,1 0-5 16,3 1 5-16,-3-1-5 0,-1-4 5 0,1 2-4 0,-1 2 4 16,0-3-3-16,0-2 3 0,-1 1-2 0,1 1 2 15,0 0-2-15,0-3 2 0,-1 3 0 0,3 1 0 0,-2-1 0 16,-1-4 0-16,1 4 3 0,0-1-3 0,0 3 3 15,1-1-3-15,1 2 0 0,1 2 0 16,-3-8 1-16,-1-2-1 0,-1-4 3 0,4 8-3 0,-1 1 4 16,1 3-4-16,-1 3 2 0,1 3-2 0,-2-10 2 15,-1-3-2-15,1 2 0 0,-2-2 0 0,2 6 0 16,0 2 0-16,1 1 0 0,1 2 0 0,-3-8 0 16,1-3 0-16,-2-5 1 0,0 7-1 0,0-7 1 15,2 12-1-15,0-1 3 0,1-3-3 0,-1-1 3 16,0-2-3-16,-2-5-2 0,3 7 2 0,-3-7-1 15,2 10 1-15,1-1 2 0,-1-1-2 0,0 1 2 16,0-7-2-16,-2-2-3 0,3 10 3 0,-3-10-2 16,2 12 2-16,0-7 47 0,1 4-47 0,-3-9 47 0,4 10-47 15,-4-10-45-15,5 10 45 0,-5-10-45 0,9 9 45 16,-9-9 25-16,6 12-25 0,-6-12 26 0,7 9-26 16,-7-9-24-16,4 6 24 0,-4-6-23 0,0 0 23 0,0 0 4 15,0 0-4-15,0 0 5 0,5 6-5 0,-1 0 0 16,-1 3 0-16,-3-9 1 0,5 7-1 0,-5-7 2 15,6 8-2-15,-6-8 3 0,0 0-3 0,0 0 0 16,0 0 0-16,0 0 1 0,5 9-1 0,-5-9 5 16,0 0-5-16,0 0 5 0,7 12-5 0,-7-12-2 15,0 0 2-15,3 7-1 0,-1 1 1 0,-2-8 6 16,0 0-6-16,2 7 7 0,-2-1-7 0,0-6 1 16,0 0-1-16,0 0 1 0,2 12-1 0,-2-12 8 0,0 0-8 15,0 0 9-15,1 6-9 0,-1-6 9 0,0 0-9 16,0 0 9-16,2 7-9 0,-2-7-2 0,0 0 2 15,0 0-1-15,-5 12 1 0,5-12 0 0,0 0 0 16,-5 7 1-16,-1 0-1 0,6-7 0 0,0 0 0 0,-7 5 0 16,-1-1 0-16,8-4-2 0,0 0 2 0,-13 5-2 15,-4 0 2-15,17-5 3 0,0 0-3 0,-16 5 3 16,1-2-3-16,15-3 31 0,0 0-31 0,-16 6 31 16,-3-1-31-16,19-5-38 0,0 0 38 0,-20 5-37 15,1 2 37-15,19-7 0 0,0 0 0 0,-19 5 0 16,1 0 0-16,18-5-30 0,0 0 30 0,-17 3-30 15,-2-1 30-15,19-2 10 0,0 0-10 0,-18 4 11 16,-1-3-11-16,19-1 22 0,0 0-22 0,-21 5 23 16,-2-3-23-16,23-2-5 0,0 0 5 0,-21 4-5 15,-3-1 5-15,24-3 7 0,0 0-7 0,-21 4 7 0,2-3-7 16,19-1-5-16,0 0 5 0,-19 2-4 16,-1-2 4-16,20 0 4 0,0 0-4 0,-17 2 5 0,-1-1-5 15,18-1-40-15,0 0 40 0,-17 2-40 0,-2 2 40 16,19-4 11-16,0 0-11 0,-16 1 11 0,2 1-11 0,14-2-12 15,0 0 12-15,-16 2-12 0,1 1 12 0,15-3 31 16,0 0-31-16,-14 4 31 0,0 1-31 0,14-5-2 16,0 0 2-16,-14 5-2 0,0 0 2 0,14-5 8 15,0 0-8-15,-14 5 9 0,1 2-9 0,13-7 0 16,0 0 0-16,-13 3 0 0,-3 6 0 0,16-9 18 0,0 0-18 16,-14 5 19-16,-2 2-19 0,16-7-10 15,0 0 10-15,-16 5-9 0,-1 4 9 0,17-9 3 0,0 0-3 16,-16 8 4-16,-3 1-4 0,19-9 32 0,0 0-32 0,-19 9 33 15,0 3-33-15,19-12-1 0,0 0 1 0,-21 6-1 16,-2 5 1-16,23-11 0 0,0 0 0 0,-21 8 1 16,-2 1-1-16,23-9 22 0,0 0-22 0,-21 8 22 15,0 1-22-15,21-9 0 0,0 0 0 0,-17 5 0 16,1 2 0-16,16-7-9 0,0 0 9 0,-16 3-9 16,1 3 9-16,1-3-17 0,0 0 17 0,5-1-16 15,5 0 16-15,4-2-40 0,-8 2 40 0,8-2-40 16,-7 1 40-16,7-1 29 0,-11 5-29 0,11-5 29 15,-7 4-29-15,7-4-40 0,-9 2 40 0,9-2-40 16,-7 1 40-16,7-1-26 0,0 0 26 0,0 0-25 16,0 0 25-16,0 0-107 0,0 0 107 0,0 0-106 15,0 0 106-15,0 0-581 0,0 0 581 0,0 0-581 0,0 0 581 16,0 0-484-16</inkml:trace>
  <inkml:trace contextRef="#ctx0" brushRef="#br0" timeOffset="-184039.56">29944 12285 415 0,'0'0'0'15,"0"19"0"-15,2 10 0 0,-2-10 159 0,0-4-159 0,0-15 160 16,-3-24-160-16,-1 12 106 0,-1-3-106 0,3 4 107 16,2 3-107-16,0 3 28 0,-2-1-28 0,2 6 28 15,0 0-28-15,0 0 33 0,0 0-33 0,0 0 34 16,0 0-34-16,0 0 95 0,0 0-95 0,0 0 96 16,0 0-96-16,0 0 13 0,0 0-13 0,0 0 14 15,0 0-14-15,0 0 55 0,-7-1-55 0,7 1 55 16,-7-4-55-16,7 4 58 0,-7-1-58 0,7 1 59 15,0 0-59-15,0 0 0 0,-10 0 0 0,10 0 1 16,-9 0-1-16,9 0 31 0,-9 0-31 0,9 0 31 16,0 0-31-16,0 0 0 0,-8 0 0 0,8 0 0 15,-11 0 0-15,2 0 0 0,-3 1 0 0,12-1 0 0,-8 0 0 16,8 0 30-16,0 0-30 0,0 0 30 0,-7 4-30 16,-2-3 0-16,-2-1 0 0,6 2 0 0,2-2 0 15,3 0 0-15,0 0 0 0,0 0 1 0,0 0-1 16,0 0 0-16,0 0 0 0,0 0 1 0,0 0-1 0,0 0 21 15,0 0-21-15,0 0 21 0,0 0-21 0,0 0 43 16,0 0-43-16,0 0 44 0,0 0-44 0,0 0 3 16,-9 0-3-16,9 0 4 0,-7 0-4 0,7 0 11 15,0 0-11-15,0 0 11 0,0 0-11 0,0 0 15 16,0 0-15-16,0 0 16 0,0 0-16 0,0 0-17 16,0 0 17-16,0 0-16 0,0 0 16 0,0 0 3 0,0 0-3 15,0 0 4-15,0 0-4 0,0 0-20 0,0 0 20 16,0 0-20-16,0 0 20 0,0 0-5 0,0 0 5 15,0 0-4-15,0 0 4 0,0 0-24 0,0 0 24 0,0 0-23 16,0 0 23-16,0 0 0 0,0 0 0 16,0 0 0-16,0 0 0 0,0 0 17 0,0 0-17 0,0 0 17 15,0 0-17-15,0 0 25 0,0 0-25 0,0 0 26 16,0 0-26-16,0 0 3 0,0 0-3 0,0 0 4 16,0 0-4-16,0 0 33 0,0 9-33 0,0-9 34 15,0 10-34-15,0-3-1 0,0 1 1 0,0 1-1 16,2-4 1-16,-2 2-3 0,0 2 3 0,0-1-2 15,1 2 2-15,1 2 2 0,0 2-2 0,0-7 3 16,1 0-3-16,1 2 0 0,-3 3 0 0,1-6 1 16,0 3-1-16,0-2-2 0,-1 3 2 0,1-1-2 15,-2-2 2-15,2 1 12 0,0-1-12 0,-1 2 13 16,3 1-13-16,-2 2-4 0,-1 3 4 0,1-4-3 0,0-3 3 16,0 3-1-16,1 1 1 0,-1 0 0 0,0-2 0 15,-2 4-1-15,0 1 1 0,0-5 0 0,1-4 0 0,-1 2-2 16,0 1 2-16,0 10-2 0,2 1 2 0,-2 1-11 15,-2 1 11-15,2-1-10 0,2-1 10 0,0-3 0 16,-2-1 0-16,1-2 0 0,1 1 0 0,-2 0-1 16,0 3 1-16,0-6-1 0,0-2 1 0,0 2-1 15,0 0 1-15,0-2-1 0,0 1 1 0,0 1 1 16,0-2-1-16,2 2 2 0,0-2-2 0,1 2-13 16,1-1 13-16,-3-3-12 0,1-1 12 0,0 2 14 0,-2-1-14 15,2 1 15-15,1 1-15 0,-1 2-4 0,0 0 4 16,-1-3-4-16,3-4 4 0,-1 5 10 0,-1-5-10 15,2 2 11-15,-1 0-11 0,-3-7 5 0,0 0-5 0,4 21 6 16,-3 3-6-16,-1-24 0 0,0 0 0 16,2 22 1-16,0 2-1 0,-2-24 23 0,0 0-23 0,2 24 24 15,-2 5-24-15,0-29-13 0,0 0 13 0,1 24-12 16,-1-2 12-16,0-22 16 0,0 0-16 0,2 21 17 16,2 0-17-16,-4-21-1 0,0 0 1 0,1 18-1 15,1-2 1-15,-2-16 1 0,0 0-1 0,2 21 1 16,1 1-1-16,-3-22 35 0,0 0-35 0,6 22 35 15,-1 0-35-15,-5-22 9 0,0 0-9 0,5 21 10 16,2-2-10-16,-7-19-35 0,0 0 35 0,9 22-35 16,0 1 35-16,-9-23 13 0,0 0-13 0,8 22 14 15,1 2-14-15,-9-24-8 0,0 0 8 0,9 26-7 16,0 1 7-16,-9-27 13 0,0 0-13 0,8 26 14 0,1 0-14 16,-9-26-7-16,0 0 7 0,9 24-6 0,1 0 6 15,-10-24 4-15,0 0-4 0,7 22 5 0,0-5-5 16,-7-17 3-16,0 0-3 0,7 21 4 0,0 1-4 0,-7-22 47 15,0 0-47-15,7 19 48 0,-2-2-48 0,-5-17-10 16,0 0 10-16,6 17-10 0,-3 0 10 0,-3-17 0 16,0 0 0-16,4 18 0 0,-3-6 0 0,-1-12 0 15,0 0 0-15,2 15 0 0,0 2 0 0,-2-17-1 16,0 0 1-16,0 19 0 0,0-5 0 0,0-14 0 16,0 0 0-16,0 19 1 0,2 1-1 0,-2-20 20 15,0 0-20-15,1 17 20 0,1-1-20 0,-2-16 8 0,0 0-8 16,2 19 9-16,-2 0-9 0,0-19-1 15,0 0 1-15,2 17 0 0,-1 0 0 0,-1-17 0 0,0 0 0 16,2 15 0-16,0-3 0 0,-2-12-15 0,0 0 15 16,2 12-15-16,-1-1 15 0,-1-11 0 0,0 0 0 0,2 10 1 15,2-3-1-15,-4-7 0 0,0 0 0 0,3 7 1 16,-1 0-1-16,-2-7 8 0,0 0-8 0,3 6 8 16,1 1-8-16,-4-7-1 0,0 0 1 0,2 7-1 15,-1-2 1-15,-1-5 15 0,0 0-15 0,0 0 15 16,2 11-15-16,-2-11-15 0,0 0 15 0,0 0-15 15,2 10 15-15,-2-10 0 0,0 0 0 0,2 9 0 16,-1-3 0-16,-1-6 3 0,0 0-3 0,2 7 4 16,-2-2-4-16,0-5 36 0,0 0-36 0,0 0 37 15,0 9-37-15,0-9 0 0,0 0 0 0,0 0 1 16,0 7-1-16,0-7 25 0,0 0-25 0,0 0 26 16,0 0-26-16,0 0-20 0,0 0 20 0,0 0-19 0,0 0 19 15,0 0 0-15,0 0 0 0,0 0 0 0,0 0 0 16,0 0-4-16,0 0 4 0,0 0-3 0,0 0 3 15,0 0 1-15,0 0-1 0,0 0 2 0,0 0-2 0,0 0-1 16,0-7 1-16,0 0 0 0,2-1 0 0,0-3 0 16,-2 1 0-16,0 0 0 0,-2-1 0 0,0 1 2 15,0 1-2-15,1-1 2 0,1 0-2 0,-2-2-1 16,0 0 1-16,2-7 0 0,0-7 0 0,0 4 1 16,0 3-1-16,0 0 2 0,2 5-2 0,0 1 4 15,-2 1-4-15,0 1 5 0,0 1-5 0,0 2 7 16,-2-6-7-16,2 5 8 0,0 1-8 0,0-1 23 0,0 0-23 15,0 1 24-15,0-2-24 0,-2-1-6 0,0 1 6 16,1 1-5-16,-1 3 5 0,-2-5 17 0,1 1-17 16,1 1 17-16,0 1-17 0,1-1-9 0,-1-1 9 15,0 3-8-15,2-3 8 0,-2 1 1 0,1-1-1 0,-1 1 1 16,0-1-1-16,0 0-7 0,1-4 7 0,-1 2-7 16,2 2 7-16,-2-2 3 0,-1-2-3 0,1-2 3 15,-2 1-3-15,3-6 0 0,-1 3 0 0,0 6 0 16,2 3 0-16,-2 0 2 0,1 1-2 0,-1-1 3 15,0-1-3-15,-1-2 2 0,-1 0-2 0,1 5 2 16,1-2-2-16,0 3 0 0,-1-3 0 0,1 0 0 16,0 3 0-16,-1-6 18 0,-3 0-18 0,3 1 18 15,1 1-18-15,-1-2-27 0,-3 0 27 0,3 0-27 16,-1-2 27-16,1-3 20 0,-2-2-20 0,1 11 20 16,2 1-20-16,1-2 0 0,-1 2 0 0,0-10 1 15,0-12-1-15,-1 1 21 0,0-1-21 0,1 10 21 0,0 7-21 16,0-1-34-16,1-3 34 0,-1-1-33 0,2-4 33 15,-2 3 38-15,-1-5-38 0,1 11 38 0,2 4-38 16,0-1-17-16,-2-1 17 0,2-1-16 0,-2-4 16 0,-1 0 1 16,-1-8-1-16,3 10 2 0,1 4-2 0,-2-1-2 15,0 1 2-15,0-8-2 0,1 0 2 0,-1-2 10 16,0-3-10-16,0 10 11 0,2 1-11 0,-1 1-1 16,-1-2 1-16,0-4 0 0,-1-4 0 0,-3 1 1 15,-1 0-1-15,4 7 2 0,3 5-2 0,0 0 10 16,0 2-10-16,-2-3 11 0,0-4-11 0,-1-2-1 15,-4-2 1-15,5 8-1 0,0 3 1 0,2 5 1 0,-1-11-1 16,1 5 1-16,-2-3-1 0,0 0-4 0,-1-3 4 16,1 6-4-16,0 0 4 0,2 6 0 0,-3-10 0 15,3 10 0-15,-2-12 0 0,-2 3-8 0,1 1 8 0,3 8-7 16,-4-10 7-16,4 10 0 0,-3-12 0 0,3 12 0 16,0-9 0-16,0 9 0 0,-4-12 0 0,4 12 0 15,-1-10 0-15,1 10 0 0,-2-5 0 0,2 5 0 16,0 0 0-16,0 0-1 0,-4-9 1 0,4 9 0 15,-3-7 0-15,3 7-15 0,-4-8 15 0,4 8-14 16,-3-12 14-16,1 3 9 0,0 0-9 0,2 9 9 16,-1-10-9-16,1 10-1 0,-4-7 1 0,4 7-1 15,0 0 1-15,0 0 0 0,-3-5 0 0,3 5 0 16,-4-9 0-16,4 9 1 0,-1-6-1 0,1 6 2 16,-2-7-2-16,2 7 3 0,-4-11-3 0,4 11 4 15,-1-6-4-15,1 6 0 0,-2-7 0 0,2 7 0 16,0 0 0-16,0 0-2 0,-2-5 2 0,2 5-2 0,-2-9 2 15,2 9 0-15,-3-7 0 0,3 7 0 0,-2-7 0 16,2 7-20-16,-2-7 20 0,2 7-20 0,0-6 20 16,0 6 18-16,0 0-18 0,0 0 18 0,0 0-18 0,0 0-26 15,0 0 26-15,0 0-26 0,0 0 26 0,0 0 59 16,0 0-59-16,0 0 59 0,0 0-59 0,0 0-45 16,0 0 45-16,0 0-45 0,0 0 45 0,0 0 34 15,0 0-34-15,0 0 34 0,0 0-34 0,0 0-9 16,0 0 9-16,0 0-9 0,0 0 9 0,0 0-9 15,0 0 9-15,0 0-9 0,0 0 9 0,0 0-38 0,0 0 38 16,0 0-37-16,0 0 37 0,0 0 20 0,0 0-20 16,0 0 20-16,2-7-20 0,-2 7-3 0,2-12 3 15,-2 12-2-15,5-12 2 0,-5 12 7 0,9-9-7 16,-9 9 8-16,7-7-8 0,-7 7-8 0,8-8 8 0,-8 8-7 16,11-7 7-16,-11 7 0 0,12-7 0 0,-5 3 0 15,-2 1 0-15,4 0 0 0,0-3 0 16,0 3 0-16,-2 0 0 0,1-1 0 0,1 1 0 0,-2-1 1 15,0 3-1-15,2-3 4 0,0 1-4 0,-1-1 4 16,-1 3-4-16,4 1-2 0,1-6 2 0,-2 5-1 16,-1-3 1-16,2 3 2 0,4-5-2 0,-4 5 3 15,-2-3-3-15,3 3-20 0,0-6 20 0,-1 3-20 16,-3 1 20-16,6 1-1 0,4-1 1 0,-8 1-1 16,-3 0 1-16,5 0-2 0,4 1 2 0,-5-1-1 15,-3 2 1-15,8-3-2 0,3-1 2 0,-12 2-1 16,-7-1 1-16,0 3-4 0,7 0 4 0,6-3-4 0,6-1 4 15,-2 1 12-15,2 1-12 0,-8-3 12 0,-6 3-12 0,2 0 0 16,-2 2 0-16,2 0 0 0,2-1 0 16,3-1 29-16,2-1-29 0,-7-1 29 0,-5 2-29 0,-2 2 0 15,9-1 0-15,-9 1 0 0,12-5 0 0,-3 1 0 16,3 1 0-16,-12 3 1 0,9-4-1 0,-9 4 8 16,7-1-8-16,-7 1 9 0,0 0-9 0,0 0 3 15,7-4-3-15,-7 4 3 0,0 0-3 0,0 0 53 16,0 0-53-16,0 0 53 0,0 0-53 0,0 0 8 15,0 0-8-15,0 0 8 0,0 0-8 0,0 0 0 16,0 0 0-16,0 0 0 0,0 0 0 0,0 0-4 16,0 0 4-16,0 0-4 0,0 0 4 0,0 0-35 0,0 0 35 15,0 0-34-15,7-3 34 0,-7 3 21 0,0 0-21 16,0 0 21-16,7-4-21 0,-7 4-1 0,0 0 1 0,0 0 0 16,8-1 0-16,-8 1 32 0,0 0-32 0,0 0 32 15,11 0-32-15,-11 0-21 0,0 0 21 0,0 0-21 16,10 5 21-16,-10-5-2 0,0 0 2 0,0 0-2 15,13 8 2-15,-13-8 2 0,0 0-2 0,7 5 2 16,0 2-2-16,-7-7-3 0,0 0 3 0,8 11-2 16,1-1 2-16,-9-10 6 0,0 0-6 0,11 14 7 15,1 1-7-15,-12-15-9 0,0 0 9 0,12 14-8 16,2 3 8-16,-14-17 8 0,0 0-8 0,12 21 8 16,0 4-8-16,-12-25-9 0,0 0 9 0,11 26-8 15,-1-2 8-15,-10-24-1 0,0 0 1 0,9 27-1 16,-4-1 1-16,-5-26-16 0,0 0 16 0,6 26-15 15,-1 0 15-15,-5-26-46 0,0 0 46 0,2 31-45 0,-2-4 45 16,0-27 18-16,0 0-18 0,0 28 19 16,0-1-19-16,0-27 1 0,0 0-1 0,1 26 2 0,1 1-2 15,-2-27 2-15,0 0-2 0,2 35 2 0,0-3-2 16,-2-32 12-16,0 0-12 0,3 36 12 0,2 2-12 0,-5-38-10 16,0 0 10-16,6 34-10 0,1-3 10 0,-7-31 0 15,0 0 0-15,5 31 0 0,2-4 0 0,-7-27-11 16,0 0 11-16,7 30-11 0,0 1 11 0,-7-31-5 15,0 0 5-15,7 27-4 0,2 2 4 0,-9-29-7 16,0 0 7-16,8 31-6 0,-1 2 6 0,-7-33 9 0,0 0-9 16,7 34 10-16,0 2-10 0,-7-36-13 0,0 0 13 15,7 40-13-15,-2-1 13 0,-5-39 9 0,0 0-9 16,6 31 9-16,-3 2-9 0,-3-33 8 0,0 0-8 0,7 29 9 16,4-2-9-16,-11-27 1 0,0 0-1 0,10 26 1 15,1-2-1-15,-11-24 1 0,0 0-1 0,12 24 1 16,0 0-1-16,-12-24 0 0,0 0 0 0,11 24 0 15,-1 0 0-15,1-5 2 0,-3-2-2 0,-2-5 2 16,-3-3-2-16,2 1 2 0,0 0-2 0,1 7 2 16,-1 6-2-16,-2-1 41 0,1-1-41 0,-1-6 41 15,-1-5-41-15,2 4-7 0,-1 0 7 0,-1 3-6 16,0 2 6-16,1 0 6 0,2 1-6 0,-3-6 7 16,0-5-7-16,0 1 1 0,-1-1-1 0,1 4 2 15,2 4-2-15,-4-17 0 0,0 0 0 0,3 21 0 16,1-2 0-16,-1 1 0 0,-1-1 0 0,0-8 0 0,-2-4 0 15,0-7 3-15,0 0-3 0,0 0 3 0,3 10-3 16,-1-2 53-16,0 6-53 0,-1-7 53 0,-1-2-53 16,0-5-16-16,2 9 16 0,-2-2-15 0,0 1 15 15,2 2 7-15,0 4-7 0,-2-7 8 0,0-3-8 0,0-4-9 16,0 0 9-16,1 5-8 0,3 7 8 0,-1 1 0 16,-1 3 0-16,0-8 0 0,0-2 0 0,-2-6 42 15,0 6-42-15,0-6 43 0,0 0-43 0,0 0-2 16,0 0 2-16,0 0-1 0,0 0 1 0,0 0 12 15,0 0-12-15,0 0 13 0,0 0-13 0,0 0 10 16,0 0-10-16,0 0 11 0,0 0-11 0,0 0-1 0,0 0 1 16,0 0-1-16,0 0 1 0,0 0-4 15,-6 9 4-15,6-9-3 0,-7 2 3 0,7-2 4 16,-8 3-4-16,8-3 4 0,-9 2-4 0,9-2 0 0,-9 3 0 16,9-3 0-16,-9 2 0 0,9-2-26 0,-12 2 26 15,12-2-25-15,-12 1 25 0,5 3 47 0,-2-1-47 0,2-1 47 16,-2-2-47-16,1 2-43 0,-3-2 43 0,3-2-43 15,-1 0 43-15,0 2 25 0,-1 0-25 0,3 0 26 16,1 2-26-16,-1 0-43 0,0-1 43 0,0 1-43 16,2-2 43-16,-4 2 10 0,-1 1-10 0,1 2 10 15,2-5-10-15,-2 4-18 0,1-1 18 0,-3 3-18 16,1-3 18-16,-4 2 37 0,-2 2-37 0,4-2 38 16,3-1-38-16,-3 1-21 0,-2-2 21 0,-2 2-21 15,-1-1 21-15,1 3 13 0,2-1-13 0,2-2 14 16,3-2-14-16,2 1-8 0,-2-1 8 0,2 1-8 15,0-1 8-15,0 3 0 0,-1-3 0 0,1-1 0 0,-2 1 0 16,0 0 1-16,-1 1-1 0,3-1 1 0,1 0-1 16,6-2-2-16,-12 3 2 0,5-1-1 0,0 1 1 15,-2 1-34-15,1-1 34 0,1-1-33 0,2 0 33 16,5-2 7-16,-13 1-7 0,13-1 7 0,-12 2-7 16,3 2 5-16,1-1-5 0,1-1 6 0,1-1-6 0,6-1 0 15,-10 2 0-15,10-2 0 0,-11 4 0 0,3-1 0 16,-1 2 0-16,9-5 0 0,-11 5 0 0,11-5 13 15,-7 4-13-15,7-4 13 0,-7 1-13 0,7-1-1 16,-8 2 1-16,8-2-1 0,-7 2 1 0,7-2-15 16,0 0 15-16,0 0-14 0,0 0 14 0,0 0 15 15,-9 7-15-15,9-7 15 0,-12 5-15 0,12-5-10 0,-12 7 10 16,12-7-9-16,-9 3 9 0,9-3 26 0,-9 2-26 16,9-2 26-16,0 0-26 0,0 0-46 0,-7 5 46 15,7-5-46-15,-7 2 46 0,7-2 36 0,0 0-36 0,0 0 37 16,0 0-37-16,0 0-18 0,0 0 18 0,0 0-18 15,0 0 18-15,0 0 10 0,-7 10-10 0,7-10 11 16,-9 5-11-16,9-5-3 0,-10 7 3 0,10-7-2 16,-7 0 2-16,7 0-1 0,0 0 1 0,0 0 0 15,0 0 0-15,0 0-7 0,-9 7 7 0,9-7-6 16,-7 5 6-16,7-5 1 0,-7 3-1 0,7-3 1 16,0 0-1-16,0 0-8 0,0 0 8 0,0 0-7 15,0 0 7-15,0 0 1 0,-9 6-1 0,9-6 1 16,-7 3-1-16,7-3 4 0,-8 2-4 0,8-2 5 15,-7 1-5-15,7-1 0 0,-7 6 0 0,7-6 0 0,-7 3 0 16,7-3 31-16,-7 3-31 0,7-3 31 0,-7 0-31 16,7 0 0-16,-11 6 0 0,11-6 0 0,-7 3 0 15,7-3 13-15,-7 4-13 0,7-4 13 0,0 0-13 16,0 0-22-16,0 0 22 0,0 0-22 0,0 0 22 16,0 0 4-16,-8 3-4 0,8-3 4 0,-9 3-4 0,9-3-13 15,-9 2 13-15,9-2-12 0,0 0 12 0,0 0 0 16,0 0 0-16,0 0 1 0,0 0-1 0,0 0 0 15,-7 7 0-15,7-7 0 0,0 0 0 0,0 0 0 16,0 0 0-16,0 0 0 0,0 0 0 0,0 0-64 16,-7 5 64-16,7-5-63 0,-7 5 63 0,7-5-98 15,0 0 98-15,0 0-97 0,0 0 97 0,0 0-279 16,0 0 279-16,0 0-279 0,0 0 279 0,0 0-1170 0</inkml:trace>
  <inkml:trace contextRef="#ctx0" brushRef="#br0" timeOffset="-174334.53">29286 15765 1300 0,'0'0'0'0,"0"0"0"16,29-17 0-16,-30 8 63 0,-12 3-63 0,6 0 64 16,0 1-64-16,-12-2 62 0,-9-3-62 0,16 5 62 15,5 2-62-15,-7-3 13 0,-5-1-13 0,8 1 13 16,3-1-13-16,-5-2 7 0,-2-1-7 0,6 1 8 16,5 4-8-16,-3-3 31 0,-3-1-31 0,10 9 31 15,-9-10-31-15,2 5 57 0,0-2-57 0,7 7 57 0,-7-9-57 16,7 9 37-16,-7-10-37 0,7 10 38 0,-7-7-38 15,7 7 29-15,0 0-29 0,0 0 29 0,-7-9-29 16,7 9-44-16,0 0 44 0,0 0-44 0,-3-6 44 0,3 6-11 16,0 0 11-16,0 0-11 0,14 17 11 0,-14-17-26 15,0 0 26-15,15 15-25 0,6 6 25 0,-21-21 73 16,0 0-73-16,25 17 73 0,8-3-73 0,-33-14 13 16,0 0-13-16,40 8 14 0,7-4-14 0,-47-4 87 15,0 0-87-15,53-9 87 0,1-10-87 0,-54 19 94 16,0 0-94-16,61-38 94 0,6-15-94 0,-67 53 37 15,0 0-37-15,90-70 37 0,20-19-37 0,-110 89 79 0,0 0-79 16,107-91 79-16,1-11-79 0,-108 102 54 0,0 0-54 16,112-103 54-16,-2 2-54 0,-110 101 3 0,0 0-3 15,110-103 4-15,-3 2-4 0,-107 101-5 0,0 0 5 16,112-101-5-16,0 1 5 0,-112 100 15 0,0 0-15 0,108-89 15 16,-2 3-15-16,-106 86-11 0,0 0 11 0,95-79-10 15,-8 2 10-15,-87 77-51 0,0 0 51 0,77-65-50 16,-5 5 50-16,-72 60-161 0,0 0 161 0,61-47-161 15,-11 10 161-15,-50 37-275 0,0 0 275 0,37-28-275 16,-11 13 275-16,39-27-1108 0</inkml:trace>
  <inkml:trace contextRef="#ctx0" brushRef="#br0" timeOffset="-173739.05">29352 16174 1457 0,'0'0'0'0,"0"0"0"15,4-18 0-15,-4 18 103 0,0 0-103 0,0 0 103 16,0-10-103-16,0 10 83 0,0 0-83 0,0 0 83 16,0 0-83-16,0 0 81 0,0 0-81 0,0 0 81 15,7 2-81-15,-7-2-18 0,0 0 18 0,8 0-18 16,3 0 18-16,-11 0 8 0,0 0-8 0,17 0 8 16,6 2-8-16,-23-2-50 0,0 0 50 0,24 1-50 15,3 3 50-15,-27-4 14 0,0 0-14 0,26 3 15 16,2 2-15-16,-28-5 74 0,0 0-74 0,31 4 74 0,1-1-74 15,-32-3 99-15,0 0-99 0,40-3 99 0,4-4-99 16,-44 7 102-16,0 0-102 0,52-24 103 0,9-12-103 16,-61 36 94-16,0 0-94 0,82-76 94 0,20-28-94 0,-102 104 41 15,0 0-41-15,115-129 41 0,19-26-41 0,-134 155 3 16,0 0-3-16,165-178 4 0,27-25-4 0,-192 203 51 16,0 0-51-16,216-211 52 0,27-13-52 0,-243 224 0 15,0 0 0-15,234-222 0 0,4-1 0 0,-238 223-111 16,0 0 111-16,213-215-111 0,-15 4 111 0,214-212-1869 15</inkml:trace>
  <inkml:trace contextRef="#ctx0" brushRef="#br0" timeOffset="-170592.55">28428 11818 460 0,'0'0'0'15,"16"5"0"-15,8-3 0 0,-24-2 203 0,-9-9-203 16,-1 4 204-16,-4-2-204 0,-2 2 157 0,0 2-157 0,8 3 157 16,2-4-157-16,6 4 130 0,-7-2-130 0,7 2 130 15,-7-3-130-15,7 3 46 0,-12-3-46 0,12 3 47 16,-7-6-47-16,7 6 80 0,0 0-80 0,0 0 80 16,0 0-80-16,0 0 0 0,0 0 0 0,0 0 0 15,0 0 0-15,0 0 11 0,0 0-11 0,0 0 11 16,0 0-11-16,0 0 1 0,0 0-1 0,0 0 2 15,2 12-2-15,1 0-2 0,3 2 2 0,-1 0-1 16,0-4 1-16,7 6-5 0,4 2 5 0,-4-5-5 16,1-7 5-16,2 1 1 0,6-2-1 0,4-5 1 15,4-5-1-15,1-5 40 0,2-6-40 0,1-2 40 0,0 0-40 16,2-4 71-16,3 2-71 0,4-10 71 16,4-1-71-16,1-5 29 0,-2-1-29 0,16-18 29 0,8-10-29 15,-3 4 31-15,0 3-31 0,1 5 31 0,-1 0-31 16,-5 1-5-16,2-1 5 0,-3 2-4 0,-3-1 4 0,1 1 18 15,0-6-18-15,3 11 19 0,-2-1-19 0,1 3 8 16,-5 2-8-16,0 1 9 0,0 4-9 0,-2-1 1 16,-4 0-1-16,-2-1 2 0,0-1-2 0,-8 9 18 15,-10 2-18-15,3 2 19 0,-3 3-19 0,3-2 21 16,-1 0-21-16,-4 4 21 0,-6 5-21 0,5-6 3 16,2 3-3-16,-4 1 4 0,-3 2-4 0,7-2-1 0,0-4 1 15,-11 8-1-15,-6 5 1 0,8-6-53 16,4 1 53-16,0-4-52 0,-1-3 52 0,-1 4-348 0,-1 3 348 15,-7 3-348-15,-4 2 348 0,14-11-889 0</inkml:trace>
  <inkml:trace contextRef="#ctx0" brushRef="#br0" timeOffset="-169941.49">28459 12080 651 0,'0'0'0'0,"18"-10"0"0,11-9 0 0,-25 12 122 0,-16 7-122 15,12 0 123-15,0 0-123 0,-13 6 149 0,-8-1-149 0,11-2 150 16,5 1-150-16,-4-1 55 0,-1-1-55 16,10-2 55-16,-7 0-55 0,7 0-48 0,-9 0 48 0,9 0-48 15,-7 1 48-15,7-1 22 0,0 0-22 0,0 0 23 16,0 0-23-16,0 0-37 0,0 0 37 0,0 0-37 16,14 9 37-16,-2-6 30 0,0 3-30 0,2-1 30 15,0-2-30-15,5 4 79 0,2-5-79 0,4 1 79 16,3-1-79-16,2-2 113 0,3-2-113 0,0-3 114 15,0-2-114-15,6-1 117 0,1-4-117 0,0-4 118 16,2-1-118-16,0-10 137 0,5-8-137 0,2 3 138 16,2-4-138-16,17-13 68 0,10-2-68 0,-6 0 69 15,0-4-69-15,-3-2-2 0,5-7 2 0,-1 4-1 16,1-3 1-16,-3 5 13 0,1-1-13 0,-1 3 14 0,5 4-14 16,-3-8 21-16,4-4-21 0,-4 1 21 0,-5 0-21 15,6-1 32-15,-1 2-32 0,-5 6 32 0,0 1-32 0,4-5-12 16,0-6 12-16,-6 8-12 0,-5 1 12 15,2 4-30-15,0 3 30 0,-4 4-30 0,-4 5 30 0,1-5-104 16,-1-2 104-16,0-7-103 0,-3 3 103 0,0-3-468 16,1 4 468-16,-3 1-468 0,-1-2 468 0,49-49-705 15</inkml:trace>
  <inkml:trace contextRef="#ctx0" brushRef="#br0" timeOffset="-165131.81">29778 11744 438 0,'0'0'0'0,"-3"16"0"0,-2 11 0 0,5-27 167 0,0 0-167 16,0 0 167-16,0-15-167 0,0 15 221 0,0 0-221 16,1-11 222-16,1 1-222 0,-2 10 89 0,0 0-89 15,0-7 90-15,0 0-90 0,0 7 38 0,0 0-38 0,0 0 38 16,-2-5-38-16,2 5 60 0,0 0-60 15,0 0 60-15,0 0-60 0,0 0 67 0,0 0-67 0,0 0 67 16,0 0-67-16,0 0 57 0,0 0-57 0,0 0 58 16,0 0-58-16,0 0 2 0,0 0-2 0,0 0 2 15,0 0-2-15,0 0 70 0,0 0-70 0,0 0 70 16,0 0-70-16,0 0 10 0,0 0-10 0,0 0 11 16,0 0-11-16,0 0 44 0,0 0-44 0,0 0 45 15,0 0-45-15,0 0-1 0,0 0 1 0,0 0-1 16,-7-5 1-16,7 5 0 0,0 0 0 0,0 0 0 15,-10-4 0-15,10 4-20 0,0 0 20 0,0 0-20 16,-11-1 20-16,11 1 44 0,0 0-44 0,0 0 44 0,-8-2-44 16,8 2 0-16,0 0 0 0,0 0 0 0,-9 2 0 15,9-2 0-15,0 0 0 0,0 0 0 0,-9 7 0 16,9-7 3-16,0 0-3 0,-3 6 3 0,-3 3-3 0,6-9 4 16,0 0-4-16,-5 10 5 0,0 4-5 0,5-14 6 15,0 0-6-15,-5 16 7 0,-1-1-7 0,6-15 1 16,0 0-1-16,-3 21 1 0,0-1-1 0,3-20 0 15,0 0 0-15,-2 24 0 0,0 2 0 0,2-26 5 16,0 0-5-16,-2 24 6 0,2 0-6 0,0-24 14 16,0 0-14-16,0 19 15 0,-1-2-15 0,1-17 0 15,0 0 0-15,0 17 0 0,-2 2 0 0,2-19 1 0,0 0-1 16,0 17 2-16,0 0-2 0,0-17 23 0,0 0-23 16,0 18 24-16,2-6-24 0,-2-12 6 0,0 0-6 15,0 15 7-15,0 0-7 0,0-15 5 0,0 0-5 16,0 16 5-16,-2-4-5 0,2-12 49 0,0 0-49 0,-2 14 50 15,0-2-50-15,2-12-29 0,0 0 29 0,0 13-29 16,0-1 29-16,0-12 27 0,0 0-27 0,0 14 27 16,2 2-27-16,-2-16-38 0,0 0 38 0,2 17-38 15,0 3 38-15,-2-20 21 0,0 0-21 0,1 21 21 16,3 3-21-16,-4-24-1 0,0 0 1 0,3 24 0 16,2-3 0-16,-5-21-3 0,0 0 3 0,6 22-2 15,-3 2 2-15,-3-24 3 0,0 0-3 0,5 21 3 16,-1-3-3-16,-4-18 0 0,0 0 0 0,5 21 0 15,0-6 0-15,-5-15 0 0,0 0 0 0,6 21 1 16,-3-4-1-16,-3-17 0 0,0 0 0 0,4 19 1 0,-1-2-1 16,-3-17 0-16,0 0 0 0,4 17 0 15,1 4 0-15,-5-21 0 0,0 0 0 0,5 17 0 0,2 2 0 16,-7-19 2-16,0 0-2 0,7 17 2 0,0-1-2 0,-7-16-1 16,0 0 1-16,7 15 0 0,0 1 0 15,-7-16 1-15,0 0-1 0,7 12 2 0,-2 3-2 0,-5-15-1 16,0 0 1-16,7 15 0 0,-3 3 0 0,-4-18 0 15,0 0 0-15,7 18 0 0,0 1 0 0,-7-19 9 16,0 0-9-16,7 21 9 0,2 1-9 0,-9-22-15 16,0 0 15-16,5 19-15 0,0 2 15 0,-5-21 1 15,0 0-1-15,3 19 1 0,1-4-1 0,-4-15-2 0,0 0 2 16,3 16-1-16,3-1 1 0,-6-15 13 0,0 0-13 16,5 14 13-16,0-1-13 0,-5-13 1 15,0 0-1-15,5 14 2 0,-1-2-2 0,-4-12 5 0,0 0-5 16,3 14 6-16,1 0-6 0,-4-14 1 0,0 0-1 15,3 15 1-15,1 2-1 0,-4-17-2 0,0 0 2 16,3 14-2-16,1 0 2 0,-2-2 18 0,-1-2-18 0,1-5 19 16,0 2-19-16,-2-7 0 0,2 7 0 0,-2-7 0 15,1 7 0-15,1 0 35 0,0-1-35 0,0 3 36 16,-1-4-36-16,1 2-7 0,-2 0 7 0,2 2-6 16,0-1 6-16,-1 1-1 0,1 1 1 0,0 0 0 15,0 1 0-15,-2-1 20 0,0 2-20 0,1 2 20 16,1-2-20-16,0 1-9 0,-2-1 9 0,2-1-9 15,-1-1 9-15,1-1 27 0,-2-3-27 0,2 3 27 16,-2 0-27-16,0-1-6 0,0-1 6 0,0 2-5 16,2-1 5-16,-2 1-1 0,0 1 1 0,0-1 0 15,1-1 0-15,-1 3-2 0,0-3 2 0,0 1-2 0,0-1 2 16,0 1 2-16,2-2-2 0,0 3 3 0,0-5-3 16,-2 4 0-16,0 1 0 0,0-3 0 0,1 0 0 15,1 1 0-15,-2 1 0 0,2 0 0 0,0-4 0 16,-1 3 20-16,1 3-20 0,0 1 20 0,0-6-20 0,-2 5-4 15,0-1 4-15,1 2-4 0,1 2 4 0,0 1 0 16,0 4 0-16,-1-7 1 0,1-3-1 0,-2-1-28 16,0 3 28-16,0 1-28 0,0 5 28 0,0 2 52 15,0 1-52-15,0-10 53 0,2-6-53 0,-2-4-36 16,0 0 36-16,0 9-36 0,0 6 36 0,0 0 36 16,-2 1-36-16,2-4 36 0,-2-5-36 0,2 0-39 0,0-2 39 15,0 5-38-15,2-3 38 0,-4 5-5 0,1 0 5 16,1-4-5-16,0-2 5 0,0-6 0 0,0 10 0 0,0-10 0 15,1 12 0-15,-1-2 19 0,0 1-19 0,0-5 20 16,0 0-20-16,0 0-13 0,2 3 13 0,0 0-13 16,0 1 13-16,-1 7 10 0,-1 4-10 0,0-11 10 15,0-5-10-15,0 2-1 0,0 0 1 0,2 10-1 16,0 4 1-16,0 3 0 0,-1 1 0 0,1-7 1 16,-2-13-1-16,0 2 16 0,0-2-16 0,2 8 17 15,-1 5-17-15,1-3-10 0,-2 2 10 0,2-5-9 16,-2-3 9-16,2-1 4 0,-1-2-4 0,1 0 4 15,0 3-4-15,0 1-18 0,-2 2 18 0,1-5-18 16,-1-2 18-16,0-5 8 0,2 11-8 0,-2-11 8 16,2 10-8-16,0-2-17 0,-1 1 17 0,1-4-16 15,-2-1 16-15,0-4 38 0,0 10-38 0,2-3 39 0,0 0-39 16,-1 1-60-16,1 3 60 0,0-5-59 0,0 1 59 16,-1 0 46-16,1-2-46 0,-2-5 47 0,2 11-47 15,0-3-33-15,-2 1 33 0,1 3-33 0,1 0 33 0,0 1 34 16,0 3-34-16,-1-6 34 0,-1 1-34 0,2-3-8 15,-2 1 8-15,2 1-8 0,0 2 8 0,-1 0 5 16,-1 2-5-16,2-4 5 0,-2-7-5 0,0-3-1 16,2 11 1-16,-2-11-1 0,3 10 1 0,-1-1-9 15,0-1 9-15,0-1-9 0,-2-3 9 0,0 2-25 16,0 0 25-16,0 0-24 0,0 0 24 0,-2 0 27 16,2 3-27-16,0-2 27 0,2-2-27 0,-2 2-3 0,0 1 3 15,0-8-3-15,0 11 3 0,0-11 4 0,0 8-4 16,0-8 4-16,1 7-4 0,-1-7 0 0,2 10 0 15,-2-10 0-15,0 7 0 0,0-7 0 0,0 7 0 16,0-7 0-16,0 7 0 0,0-7-2 0,0 9 2 16,0-9-1-16,0 0 1 0,0 0-2 0,0 0 2 0,0 0-1 15,0 7 1-15,0-7-5 0,0 10 5 0,0-10-5 16,2 8 5-16,-2-8-3 0,0 7 3 0,0-7-2 16,0 7 2-16,0-7 13 0,0 7-13 0,0-7 13 15,0 0-13-15,0 0-3 0,0 0 3 0,0 0-2 16,0 0 2-16,0 0 7 0,0 9-7 0,0-9 7 15,2 6-7-15,-2-6-9 0,0 0 9 0,0 0-8 16,0 0 8-16,0 0 7 0,0 0-7 0,0 0 8 16,1 9-8-16,-1-9-15 0,0 7 15 0,0-7-15 15,0 0 15-15,0 0 14 0,0 0-14 0,0 0 15 0,0 0-15 16,0 0-9-16,0 0 9 0,0 0-8 0,0 0 8 16,0 0 23-16,2 7-23 0,-2-7 24 0,2 7-24 15,-2-7 0-15,0 0 0 0,0 0 0 0,0 0 0 0,0 0 0 16,2 6 0-16,-2-6 0 0,1 7 0 0,-1-7 11 15,0 0-11-15,0 0 11 0,0 0-11 0,0 0 0 16,0 0 0-16,0 0 0 0,0 0 0 16,0 0 38-16,0 0-38 0,0 0 39 0,0 0-39 0,0 0-13 15,0 0 13-15,0 0-12 0,0 0 12 0,0 0 6 16,0 7-6-16,0-7 6 0,0 0-6 0,0 0-24 16,0 0 24-16,0 0-23 0,0 0 23 0,0 0 8 0,0 0-8 15,0 0 9-15,0 0-9 0,0 0-57 0,0 0 57 16,0 0-57-16,0 0 57 0,0 0 0 0,0 0 0 0,0 0 0 15,0 0 0-15,0 0-47 0,0 0 47 0,0 0-46 16,0 0 46-16,0 0-73 0,0 0 73 0,0 0-73 16,0 0 73-16,0 0-97 0,11-2 97 0,-11 2-96 15,10-5 96-15,-3 4-118 0,2-3 118 0,0 1-118 16,-2-1 118-16,3 1-136 0,1-2 136 0,-11 5-135 16,8-5 135-16,-8 5-259 0,7-2 259 0,-7 2-258 15,7-2 258-15,0 0-694 0</inkml:trace>
  <inkml:trace contextRef="#ctx0" brushRef="#br0" timeOffset="-164131.08">31742 12194 841 0,'0'0'0'0,"0"0"0"16,11 39 0-16,-11-39 53 0,0 0-53 0,-7 2 54 15,-9-9-54-15,16 7 48 0,0 0-48 0,-12-9 49 16,-1 1-49-16,13 8 90 0,0 0-90 0,-8-7 91 15,1 2-91-15,7 5-55 0,0 0 55 0,0 0-55 16,-9-7 55-16,9 7 1 0,0 0-1 0,0 0 2 16,0 0-2-16,0 0 19 0,0 0-19 0,0 0 20 15,0 0-20-15,0 0 85 0,0 0-85 0,0 0 86 16,0 0-86-16,0 0 54 0,0 0-54 0,0 0 55 16,5 7-55-16,-5-7 76 0,0 0-76 0,5 17 76 0,4 7-76 15,-9-24 67-15,0 0-67 0,11 33 67 0,-1 13-67 16,-10-46 6-16,0 0-6 0,12 48 7 0,1 4-7 15,-13-52 9-15,0 0-9 0,12 51 9 0,2 1-9 0,-14-52 15 16,0 0-15-16,12 48 15 0,-1 3-15 0,-11-51 30 16,0 0-30-16,10 48 30 0,-1-2-30 0,-9-46 18 15,0 0-18-15,7 43 19 0,0-1-19 0,-7-42-20 16,0 0 20-16,5 30-20 0,-2 0 20 0,-3-30-33 16,0 0 33-16,2 22-32 0,0-7 32 0,-2-15-295 15,0 0 295-15,2 12-294 0,-2-3 294 0,1 12-758 0</inkml:trace>
  <inkml:trace contextRef="#ctx0" brushRef="#br0" timeOffset="-163410.99">31560 12125 1345 0,'0'0'0'0,"9"3"0"0,3-1 0 15,-12-2 163-15,-8 0-163 0,1-2 164 0,0 2-164 16,-2-3 79-16,-3 3-79 0,12 0 80 0,-9-3-80 15,9 3 62-15,0 0-62 0,0 0 63 0,0 0-63 0,0 0 6 16,-7-4-6-16,7 4 7 0,-9-10-7 0,9 10 4 16,-8-10-4-16,8 10 4 0,-6-7-4 0,6 7 3 15,-5-7-3-15,5 7 4 0,0-12-4 0,2 5 0 16,0-7 0-16,-1 6 0 0,1 3 0 0,0-4 17 16,1 2-17-16,3-1 17 0,2-1-17 0,-1-1 14 15,2-2-14-15,0 3 15 0,-1 0-15 0,5 1 10 16,-1-2-10-16,2 1 10 0,2 0-10 0,-1 3 26 15,5-1-26-15,-5 3 26 0,-1 3-26 0,4-3-20 16,-1 2 20-16,2 1-20 0,1 1 20 0,1-2 10 0,0-1-10 16,-6 3 11-16,-4 0-11 0,3 1 0 0,-2 1 0 15,5 1 1-15,3 3-1 0,-1-3-2 0,2 6 2 16,-5-6-1-16,-2 2 1 0,3 2 33 0,0 0-33 0,-1 0 33 16,-4-2-33-16,4 2 4 0,2 3-4 0,-4-3 4 15,-4 0-4-15,4 3 12 0,2-3-12 0,-7-2 12 16,-6-1-12-16,4 1 45 0,0 2-45 0,0-2 46 15,0 2-46-15,2 1 2 0,-1 2-2 0,-2-1 2 16,-5-4-2-16,3 2 4 0,-1 2-4 0,-1-1 5 16,-2 2-5-16,2 2 65 0,-2 0-65 0,-2 1 66 15,0-8-66-15,-1 5-1 0,-2 0 1 0,-1 1 0 16,-1 1 0-16,-1 3 4 0,-1-1-4 0,4-4 4 16,0-1-4-16,-2 1 45 0,0 2-45 0,-4 3 45 15,-3 4-45-15,2 2-21 0,1 3 21 0,3-7-21 0,1-8 21 16,-4 4 3-16,-3-1-3 0,4 2 4 0,1-2-4 15,-3 4 2-15,-4-1-2 0,9-8 2 0,4-2-2 0,-3 2 4 16,-1 0-4-16,0 3 4 0,-1-3-4 16,-1 3-41-16,-2 1 41 0,11-11-40 0,-8 8 40 0,8-8-139 15,-7 5 139-15,7-5-138 0,0 0 138 0,0 0-315 16,0 0 315-16,0 0-314 0,0 0 314 0,0 0-1000 16</inkml:trace>
  <inkml:trace contextRef="#ctx0" brushRef="#br0" timeOffset="-163013.55">32301 12209 964 0,'0'0'0'0,"-7"7"179"0,-5-2-179 0,2-1 179 16,1-1-179-16,2-3 126 0,3 0-126 0,4 0 126 16,0 0-126-16,0 0 154 0,0 0-154 0,0 0 154 15,0 0-154-15,0 0 25 0,0 0-25 0,0 0 26 16,0 0-26-16,0 0 19 0,0 0-19 0,0 0 20 16,0 0-20-16,0 0-13 0,0 0 13 0,0 0-13 15,0 0 13-15,0 0-7 0,0 0 7 0,0 0-6 0,0 0 6 16,0 0-26-16,7-9 26 0,-7 9-26 0,6-12 26 15,1 4 5-15,3 1-5 0,-1-5 6 0,3 2-6 16,4-2 7-16,1 0-7 0,-5 3 8 0,-3 2-8 16,7 2 34-16,1-4-34 0,-4 6 34 0,-5-4-34 0,6 2-8 15,2 0 8-15,-16 5-7 0,0 0 7 0,0 0-76 16,7-2 76-16,3-1-76 0,4-2 76 0,2 1-386 16,3-1 386-16,-10 5-386 0,-4-3 386 0,11-1-621 15</inkml:trace>
  <inkml:trace contextRef="#ctx0" brushRef="#br0" timeOffset="-162248.59">32438 11823 1401 0,'0'0'0'0,"0"0"147"0,0 0-147 0,0 0 147 16,-9-7-147-16,9 7 140 0,0 0-140 0,0 0 141 0,-7-5-141 15,7 5 5-15,0 0-5 0,0 0 5 0,0 0-5 16,0 0 15-16,0 0-15 0,0 0 15 0,0 0-15 0,0 0-60 16,0 0 60-16,0 0-60 0,14 0 60 0,-14 0 0 15,0 0 0-15,14 3 0 0,5 6 0 0,-19-9 2 16,0 0-2-16,23 21 2 0,3 11-2 16,-26-32 51-16,0 0-51 0,28 38 51 0,0 7-51 0,-28-45 0 15,0 0 0-15,26 44 0 0,-3 6 0 0,-23-50 56 16,0 0-56-16,19 48 57 0,-3-3-57 0,-16-45 62 15,0 0-62-15,10 39 63 0,-3-3-63 0,-7-36 84 16,0 0-84-16,5 28 85 0,-3-8-85 0,-2-20 42 0,0 0-42 16,0 17 42-16,-2-6-42 0,2-11 61 0,0 0-61 15,0 0 62-15,-15 7-62 0,15-7 24 0,0 0-24 16,-11-9 25-16,-3-6-25 0,14 15 36 0,0 0-36 0,-14-19 36 16,-2-7-36-16,16 26-2 0,0 0 2 0,-10-29-1 15,3-6 1-15,7 35 39 0,0 0-39 0,-5-30 40 16,1-5-40-16,4 35-42 0,0 0 42 0,2-39-41 15,5-2 41-15,-7 41 33 0,0 0-33 0,10-43 34 16,3 5-34-16,-13 38-63 0,0 0 63 0,15-34-62 16,5-1 62-16,-20 35 32 0,0 0-32 0,21-27 32 15,3 4-32-15,-24 23-20 0,0 0 20 0,23-15-19 16,-2 0 19-16,-21 15 27 0,0 0-27 0,22-7 27 16,6 3-27-16,-28 4-41 0,0 0 41 0,30 2-40 15,3 3 40-15,-33-5 49 0,0 0-49 0,34 16 49 16,0 2-49-16,-34-18-43 0,0 0 43 0,34 26-43 15,-3 10 43-15,-31-36 14 0,0 0-14 0,33 35 15 0,0 4-15 16,-33-39 13-16,0 0-13 0,32 33 14 0,-4 3-14 16,-28-36 8-16,0 0-8 0,26 34 8 0,-3 2-8 15,-23-36 1-15,0 0-1 0,19 24 2 0,-3 0-2 16,-16-24-4-16,0 0 4 0,15 19-3 0,-2-4 3 0,-13-15-90 16,0 0 90-16,12 11-89 0,0-4 89 0,-12-7-177 15,0 0 177-15,16 3-176 0,1-3 176 0,17 0-1560 16</inkml:trace>
  <inkml:trace contextRef="#ctx0" brushRef="#br0" timeOffset="-148006.47">29661 11976 628 0,'0'0'0'0,"11"10"0"16,4 9 0-16,-9-9 103 0,-8-5-103 0,2-5 104 15,-17-12-104-15,10 6 38 0,0-1-38 0,7 7 38 16,-7-9-38-16,7 9 96 0,0 0-96 0,0 0 96 0,0 0-96 16,0 0 124-16,0 0-124 0,0 0 124 0,0 0-124 15,0 0 71-15,0 0-71 0,0 0 72 0,0 0-72 0,0 0 96 16,0 0-96-16,0 0 96 0,0 0-96 0,0 0 66 16,0 0-66-16,0 0 67 0,0 0-67 0,0 0 13 15,-2-7-13-15,2 7 14 0,-4-5-14 0,4 5 0 16,0 0 0-16,0 0 0 0,0 0 0 0,0 0 16 15,0 0-16-15,0 0 17 0,0 0-17 0,0 0-12 16,0 0 12-16,0 0-12 0,0 0 12 0,0 0-16 16,0 0 16-16,0 0-15 0,0 0 15 0,0 0 3 15,0 0-3-15,0 0 4 0,0 0-4 0,0 0-1 0,0 0 1 16,0 0 0-16,0 0 0 0,0 0 0 0,9 12 0 16,-4-7 1-16,1 6-1 0,-1-5 60 0,0 5-60 15,0-1 60-15,2-1-60 0,-3 3-8 0,-3 3 8 16,3-8-8-16,-2 0 8 0,1 3 33 0,-1-1-33 0,1 1 34 15,-1-2-34-15,0 4 2 0,-2 2-2 0,2-3 2 16,-2-5-2-16,3 3 13 0,1 1-13 0,1 1 14 16,0 1-14-16,-1 3-7 0,-3-1 7 0,1-2-7 15,-2-2 7-15,2 6 3 0,-2-1-3 0,3 2 3 16,4 2-3-16,-3 2 6 0,-4 6-6 0,3-8 6 16,3-4-6-16,-6-15 3 0,0 0-3 0,3 26 4 15,1 5-4-15,-4-31 21 0,0 0-21 0,3 29 21 16,-1 2-21-16,-2-31 31 0,0 0-31 0,2 29 31 15,-1 4-31-15,-1-33 41 0,0 0-41 0,2 32 42 16,-2-1-42-16,0-31 4 0,0 0-4 0,2 38 4 0,-2 2-4 16,0-40 12-16,0 0-12 0,2 43 12 0,-1 1-12 15,-1-44 15-15,0 0-15 0,2 43 15 0,0-2-15 16,-2-41-2-16,0 0 2 0,3 43-1 0,1 0 1 0,-4-43 14 16,0 0-14-16,3 40 15 0,1 1-15 0,-4-41 1 15,0 0-1-15,5 46 1 0,2-5-1 0,-7-41 4 16,0 0-4-16,7 48 5 0,-2 4-5 0,-5-52 3 15,0 0-3-15,6 46 3 0,-1 0-3 0,-5-46 1 16,0 0-1-16,7 43 2 0,0-5-2 0,-7-38 9 16,0 0-9-16,7 40 10 0,1-4-10 0,-8-36 0 15,0 0 0-15,9 39 1 0,2 2-1 0,-11-41 0 16,0 0 0-16,10 45 1 0,1 1-1 0,-11-46 0 0,0 0 0 16,10 45 0-16,2 1 0 0,-12-46 6 0,0 0-6 15,13 48 6-15,-3 2-6 0,-10-50-5 0,0 0 5 16,11 48-4-16,-1 0 4 0,-10-48 5 0,0 0-5 0,12 70 5 15,2 11-5-15,-14-81-2 0,0 0 2 0,12 74-1 16,-1-5 1-16,-11-69 13 0,0 0-13 0,9 67 14 16,-1-9-14-16,-8-58 0 0,0 0 0 0,7 48 0 15,-1-5 0-15,-6-43-13 0,0 0 13 0,7 50-13 16,-2 1 13-16,-5-51 32 0,0 0-32 0,10 60 33 16,4 5-33-16,-14-65-39 0,0 0 39 0,9 52-39 15,0-11 39-15,-9-41 16 0,0 0-16 0,7 43 17 16,0-5-17-16,-7-38 0 0,0 0 0 0,7 44 0 15,-2 3 0-15,-5-47 5 0,0 0-5 0,4 43 6 16,-4-2-6-16,0-41 9 0,0 0-9 0,0 36 10 16,0-7-10-16,0-29 8 0,0 0-8 0,0 26 9 15,-2-4-9-15,2-22 24 0,0 0-24 0,-4 17 25 0,1-5-25 16,3-12-6-16,0 0 6 0,-2 11-6 0,0-3 6 16,2-8-1-16,0 0 1 0,0 7 0 0,0-4 0 15,0-3-44-15,0 0 44 0,0 0-44 0,0 0 44 0,0 0-21 16,0 0 21-16,0 0-21 0,0 0 21 0,0 0 0 15,0 0 0-15,0 0 0 0,0 0 0 0,0 0 1 16,-3-15-1-16,1 5 1 0,-1-1-1 0,-1-2 1 16,1-3-1-16,-1-6 2 0,2-6-2 0,1-1 12 15,-3-3-12-15,2 8 12 0,1 3-12 0,-1-1 0 16,2-1 0-16,0-1 0 0,-2-1 0 0,0-1 3 0,1 0-3 16,-1 6 3-16,0 2-3 0,0-1 6 0,-1-1-6 15,1-8 6-15,4-4-6 0,-4-3 22 0,-1-4-22 16,1 0 23-16,-2 3-23 0,1-1-5 0,-1 7 5 15,3 0-5-15,-1 3 5 0,0-2-14 0,0 3 14 0,1-8-13 16,1-2 13-16,0 1-26 0,-2 3 26 0,2-3-25 16,0-1 25-16,0 0 10 0,0 2-10 0,0 8 10 15,2 6-10-15,-2-3 1 0,-2 3-1 0,0-4 1 16,0-4-1-16,1 4 25 0,-3 0-25 0,2 5 26 16,1 6-26-16,-3-3 0 0,1 1 0 0,-1-8 0 15,2-1 0-15,-1-3 0 0,-2-4 0 0,1 7 0 16,1 2 0-16,-3-1 3 0,1 1-3 0,2 3 3 15,1 4-3-15,-3-4-3 0,0-2 3 0,1 4-2 16,1 3 2-16,-1-1 30 0,-1-2-30 0,1 3 30 16,1-1-30-16,-1-4-31 0,-1-2 31 0,2 9-31 15,1 4 31-15,0-4 34 0,-1-4-34 0,1-5 35 0,0-6-35 16,0-2-45-16,-1-2 45 0,1 17-45 0,2 9 45 16,0 5 42-16,0-9-42 0,0-3 43 0,-2-6-43 15,-1 2-4-15,-1 2 4 0,3 6-3 0,1 1 3 0,0 7-5 16,0-9 5-16,0 9-5 0,0 0 5 0,0 0-11 15,0 0 11-15,0 0-10 0,0 0 10 0,0 0-17 16,0 0 17-16,1 7-17 0,3 4 17 0,-1 7-25 16,3 6 25-16,-1-5-24 0,0 2 24 0,0 1 35 15,2 2-35-15,0 4 36 0,2 3-36 0,-4-4-33 16,1 2 33-16,-1-3-33 0,-2-5 33 0,2 3 0 16,1-2 0-16,-1 7 0 0,2 4 0 0,0 4-22 0,-2 5 22 15,-1-10-22-15,1 1 22 0,0 1 7 0,2 2-7 16,2-1 8-16,0 1-8 0,-1 1-40 0,1 1 40 0,0-2-40 15,1 0 40-15,-1 9-1 0,0 1 1 0,-2-3 0 16,0-3 0-16,3-1-10 0,-1 2 10 0,1-3-10 16,-1-2 10-16,-2 2 21 0,0 5-21 0,0 3 21 15,2-5-21-15,-2 6-4 0,0-1 4 0,-2-2-3 16,0-4 3-16,1 1 14 0,-3-3-14 0,1-2 15 16,-3-3-15-16,5 3-15 0,1 6 15 0,-2-2-14 15,-3 3 14-15,1-5 1 0,2-2-1 0,-3-9 1 16,-4-5-1-16,2 1 38 0,2-4-38 0,-4-6 39 15,1-2-39-15,-1 1 5 0,0 0-5 0,0-5 5 16,2-6-5-16,0-1 13 0,0 0-13 0,0 0 13 16,-1 7-13-16,1-7 1 0,-2 9-1 0,2-9 2 15,0 0-2-15,0 0 3 0,0 0-3 0,0 0 4 0,0 0-4 16,0 0-7-16,-9-9 7 0,2 1-6 0,-3-6 6 16,-1-5 0-16,-1-2 0 0,1-1 0 0,1 0 0 15,-1-6-5-15,1-4 5 0,-1 1-5 0,3 2 5 16,-1-2 5-16,-1-2-5 0,1 4 5 0,2 3-5 0,-2-3 50 15,0 2-50-15,1-6 51 0,-1-1-51 0,0-4 0 16,0-2 0-16,1-1 0 0,1-3 0 0,0 1 0 16,-2 1 0-16,4 8 1 0,3 3-1 0,-3-1-26 15,-1-3 26-15,1 3-25 0,2-4 25 0,-1 1 4 16,-1 1-4-16,1-2 4 0,1-3-4 0,-2-1-13 0,0 4 13 16,1 3-13-16,1-1 13 0,-3 1 3 0,-1 1-3 15,4-1 3-15,-1-1-3 0,1-2 2 0,-1-4-2 16,1 1 3-16,-1-4-3 0,1 2 11 0,-2 0-11 0,1 5 11 15,2 3-11-15,-1-5 9 0,-2 4-9 0,1 0 10 16,1-1-10-16,-1-2 0 0,-1-1 0 0,1-5 0 16,-1-2 0-16,0 4 7 0,0 0-7 0,3 7 8 15,0 6-8-15,-1-3-2 0,-3 2 2 0,3-7-1 16,-1 0 1-16,-1-4 13 0,0-2-13 0,0-3 14 16,-2-3-14-16,2 5-8 0,-2 0 8 0,3 9-7 15,2 5 7-15,-1-1 1 0,-1-1-1 0,3 4 1 16,1-4-1-16,-2 2-8 0,-2-5 8 0,4 8-8 15,0 7 8-15,-1-8 0 0,-1-6 0 0,0 5 0 16,2 4 0-16,0-1-2 0,0 1 2 0,0 7-1 16,0-1 1-16,-2 3-26 0,1-2 26 0,-1-2-25 15,0 0 25-15,-1-5-29 0,-3 0 29 0,6 5-29 0,4 4 29 16,-4-6 1-16,-2-3-1 0,2-3 2 0,-2-6-2 16,1 4-17-16,-1-2 17 0,2 9-17 0,0 4 17 15,0 0 3-15,-2 2-3 0,2 4 4 0,0 5-4 0,-2-3-36 16,-1 3 36-16,1-3-36 0,-1 1 36 0,-3 1 0 15,1 1 0-15,5 7 1 0,-3-5-1 0,3 5-9 16,0 0 9-16,0 0-8 0,0 0 8 0,0 0 0 16,-11-11 0-16,11 11 0 0,-3-10 0 0,3 10-5 15,-7-10 5-15,7 10-5 0,0 0 5 0,0 0-3 16,0 0 3-16,0 0-3 0,0 0 3 0,0 0-69 16,0 0 69-16,0 0-69 0,0 0 69 0,0 0-171 0,0 0 171 15,0 0-171-15,0 0 171 0,0 0-1218 0</inkml:trace>
  <inkml:trace contextRef="#ctx0" brushRef="#br0" timeOffset="-146685.62">29660 12534 415 0,'0'0'0'0,"0"0"0"15,29-16 0-15,1 2-252 0</inkml:trace>
  <inkml:trace contextRef="#ctx0" brushRef="#br0" timeOffset="-143730.33">29724 12431 326 0,'0'0'0'0,"-3"10"0"0,-3 9 0 16,3-9 317-16,1-1-317 0,2-9 318 0,2-7-318 0,-2-2 125 15,0-3-125-15,0 12 125 0,2-8-125 0,-2 8 104 16,0 0-104-16,0 0 105 0,0 0-105 0,0 0 20 16,0 0-20-16,0 0 20 0,0 0-20 0,0 0 74 15,0 0-74-15,0 0 75 0,0-9-75 0,0 9 13 16,0 0-13-16,0-7 13 0,-2 0-13 0,2 7 33 0,-5-10-33 15,5 10 34-15,-4-7-34 0,4 7 2 16,-9-3-2-16,9 3 2 0,-8-5-2 0,1 5 13 0,0-6-13 16,0 5 13-16,0 1-13 0,7 0 24 0,0 0-24 15,-14 0 25-15,-4-2-25 0,1 2 2 0,-2 0-2 0,5 0 3 16,5 0-3-16,-2 0 48 0,3 0-48 0,-6 2 49 16,-4 1-49-16,1 2 3 0,-4 2-3 0,7-2 3 15,3-1-3-15,-1 3 1 0,-2-6-1 0,-2 6 2 16,-1 3-2-16,-2-1 40 0,-4 3-40 0,13-7 41 15,1 2-41-15,-2-5-23 0,3 1 23 0,-5 4-22 16,-2 0 22-16,1 0 0 0,0 1 0 0,5-2 0 16,4-1 0-16,5-5-20 0,-9 3 20 0,9-3-20 15,-7 5 20-15,7-5-34 0,0 0 34 0,0 0-34 16,-7 12 34-16,7-12 2 0,0 0-2 0,-2 11 3 16,1-3-3-16,-1 4-9 0,2 0 9 0,0-2-9 15,-2-1 9-15,2 0 14 0,2-1-14 0,0 2 15 0,-1 2-15 16,1 2 0-16,2 3 0 0,-1 1 0 0,-1-3 0 15,1 2 1-15,1 4-1 0,-1 5 2 0,2 3-2 16,-1-2-1-16,-2-3 1 0,1-5 0 0,1-5 0 16,-1 1 0-16,1-1 0 0,-1 1 0 0,1 3 0 0,-1-1 4 15,1 0-4-15,-1 0 4 0,2 0-4 0,1 0 32 16,-3 2-32-16,1-3 33 0,-1-3-33 0,4 3-1 16,0 1 1-16,0 2 0 0,0 8 0 0,2 3 6 15,0-3-6-15,-4 2 7 0,0-3-7 0,2 0 1 16,-2-1-1-16,1-1 1 0,-1-1-1 0,0-1 15 15,-2-3-15-15,3 2 15 0,-3-1-15 0,2 1-9 16,-1-2 9-16,1-4-9 0,-1-3 9 0,-1 5 3 0,1-1-3 16,-3 8 4-16,1 5-4 0,-2 0 37 0,0 2-37 15,2-10 37-15,0-8-37 0,-2 6 10 0,0 2-10 16,0 3 11-16,0 2-11 0,0-1 3 0,-2-2-3 0,2-5 3 16,0-4-3-16,0 5 0 0,-2-4 0 0,2 1 1 15,-2-1-1-15,2 3 0 0,0-1 0 0,0-4 0 16,2-4 0-16,-2 6-1 0,0 3 1 0,0 1 0 15,0-4 0-15,0 11 4 0,0 1-4 0,2-5 4 16,0-4-4-16,-1 2 38 0,-1 3-38 0,2-5 38 16,0 0-38-16,0-1 5 0,-2 3-5 0,1-6 6 15,-1-4-6-15,0 2 20 0,0 2-20 0,0 0 20 16,0 0-20-16,0 1 3 0,2 2-3 0,-2-8 4 16,0-2-4-16,0 1 0 0,0 1 0 0,2 1 1 15,0 2-1-15,-1 4 36 0,-1-1-36 0,2-3 37 0,-2-3-37 16,2 1-23-16,0 2 23 0,-1-2-22 15,3-1 22-15,-1 3 13 0,1 2-13 0,-2-8 13 16,-2-4-13-16,0-2-9 0,1 7 9 0,3 3-9 0,-1 4 9 16,1 0 3-16,-1-1-3 0,-1-4 3 0,0-4-3 15,-2-5-10-15,2 7 10 0,-2-7-10 0,0 0 10 0,0 0 7 16,5 7-7-16,-5-7 7 0,3 7-7 0,-3-7-15 16,6 7 15-16,-6-7-15 0,0 0 15 0,0 0 3 15,7 3-3-15,-7-3 4 0,0 0-4 0,0 0 2 16,7 2-2-16,-7-2 3 0,7 3-3 0,-7-3-1 15,12 5 1-15,-12-5 0 0,10 5 0 0,-3-3 1 16,0 0-1-16,0-2 2 0,-2 0-2 0,4 0-8 0,0-2 8 16,0 2-8-16,-2-2 8 0,3 2 3 0,1-3-3 15,-1 1 3-15,2 1-3 0,1-3-2 0,1 1 2 16,-1-1-1-16,0-1 1 0,1 0 0 0,3-2 0 0,2-1 1 16,1-4-1-16,-1 3-17 0,-2-3 17 0,-3 3-17 15,-1 1 17-15,0-1-10 0,0-1 10 0,-1 1-9 16,0 3 9-16,2-5-27 0,2 1 27 0,-4 3-27 15,-1 2 27-15,3-2-1 0,1 0 1 16,-2 2 0-16,-3 0 0 0,2 0-8 0,2 0 8 0,-5 1-7 16,-2 1 7-16,3-1-33 0,3-1 33 0,-5 0-33 15,1 0 33-15,3 0-26 0,1 1 26 0,-5 3-25 16,-2-5 25-16,2 5 3 0,1-1-3 0,-9 2 4 16,7-2-4-16,-7 2-49 0,9-1 49 0,-9 1-49 15,5-4 49-15,-5 4 0 0,10-3 0 0,-10 3 0 16,0 0 0-16,0 0 2 0,7-4-2 0,-7 4 2 0,0 0-2 15,0 0-1-15,0 0 1 0,0 0-1 0,0 0 1 16,0 0-14-16,0 0 14 0,0 0-13 0,0 0 13 0,0 0-1 16,4-8 1-16,-4 8-1 0,3-12 1 0,-3 5 0 15,0 0 0-15,0 0 0 0,-1 4 0 0,-1-4-2 16,-2-2 2-16,3 4-1 0,-1-2 1 0,-2 0-1 16,1 0 1-16,-1 1-1 0,3-1 1 0,-3-2-3 15,1 1 3-15,-2-4-3 0,-1 1 3 0,-1-1 19 16,0-2-19-16,0-1 20 0,2-6-20 0,0-1 25 15,-2-2-25-15,3 3 26 0,1 4-26 0,-1 0 1 16,-1 0-1-16,2 2 1 0,-3-3-1 0,3 1 2 16,-2 0-2-16,3 0 2 0,0 1-2 0,0-2-33 15,-1-1 33-15,1 2-32 0,0-4 32 0,1-1 2 0,-1 1-2 16,2-1 2-16,0 1-2 0,0 1 7 0,-2-4-7 0,2-6 7 16,-2-2-7-16,1 1 3 0,-1 2-3 0,2 6 3 15,0 4-3-15,0-1 32 0,-2 1-32 0,2-2 33 16,-2-1-33-16,1 2-4 0,-3-8 4 0,4 7-4 15,-2 6 4-15,-1-6 0 0,-1-1 0 0,1-4 0 16,-1-3 0-16,3-3-5 0,-1-3 5 0,0 10-5 16,2-1 5-16,-2 0-4 0,1-3 4 0,-1 7-3 15,0 1 3-15,0-1 0 0,-1 1 0 0,1-3 1 16,-1 2-1-16,-1-2 0 0,-1-2 0 0,2 0 0 16,-1 2 0-16,-1-7-17 0,0-3 17 0,-1 3-17 15,1-3 17-15,0 5 0 0,-2-4 0 0,3 14 0 16,1 2 0-16,-2 0 0 0,-1-2 0 0,3 5 1 0,-1-1-1 15,-1-2 8-15,-2-2-8 0,4 3 8 0,-1 4-8 16,1-3 16-16,-3-4-16 0,3 5 17 0,1 6-17 16,-3-4-1-16,-2-6 1 0,2 3-1 0,1-2 1 15,4 17 1-15,0 0-1 0,-3-26 1 0,-3-7-1 16,6 33 3-16,0 0-3 0,-3-24 4 0,-2 0-4 0,5 24-2 16,0 0 2-16,-6-22-2 0,0-2 2 0,6 24 2 15,0 0-2-15,-6-17 3 0,3 3-3 0,3 14 11 16,0 0-11-16,-4-8 11 0,1-3-11 0,3 11 51 15,0 0-51-15,-4-7 51 0,3 4-51 0,1 3-1 16,0 0 1-16,0 0-1 0,0 0 1 0,0 0-41 16,0 0 41-16,0 0-41 0,-4 10 41 0,4-10 0 0,0 0 0 15,0 16 1-15,0 8-1 0,0-24-5 0,0 0 5 16,2 29-5-16,1 7 5 0,-3-36-17 0,0 0 17 16,6 36-16-16,2 5 16 0,-8-41 1 0,0 0-1 15,9 43 2-15,0 2-2 0,-9-45-3 0,0 0 3 0,8 49-3 16,3 3 3-16,-11-52-3 0,0 0 3 0,10 57-2 15,-1 10 2-15,-9-67-11 0,0 0 11 0,11 75-10 16,1 14 10-16,-12-89 0 0,0 0 0 0,9 81 0 16,-2-2 0-16,-7-79-1 0,0 0 1 0,5 75-1 15,-2-3 1-15,-3-72 4 0,0 0-4 0,6 69 5 16,-3-4-5-16,-3-65 24 0,0 0-24 0,4 47 25 16,-1-13-25-16,-3-34 0 0,0 0 0 0,4 39 1 15,-1-2-1-15,-3-37 8 0,0 0-8 0,5 37 9 16,1 3-9-16,-6-40 15 0,0 0-15 0,7 43 15 15,0 0-15-15,-7-43-10 0,0 0 10 0,7 44-9 16,-1-1 9-16,-6-43 1 0,0 0-1 0,7 40 1 0,-1 1-1 16,-6-41-2-16,0 0 2 0,7 37-1 0,0-4 1 15,-7-33 3-15,0 0-3 0,7 36 3 0,0 2-3 16,-7-38 54-16,0 0-54 0,7 39 55 0,1 1-55 0,-8-40 15 16,0 0-15-16,9 39 16 0,-2 3-16 0,-7-42 1 15,0 0-1-15,9 32 1 0,-2-4-1 0,-7-28 1 16,0 0-1-16,10 29 2 0,1-3-2 0,-11-26 1 15,0 0-1-15,12 24 1 0,0-6-1 0,-12-18-19 16,0 0 19-16,14 21-18 0,-2-7 18 0,-12-14 0 0,0 0 0 16,14 13 0-16,2-1 0 0,-16-12 0 15,0 0 0-15,14 11 0 0,0-3 0 0,0-1 19 16,0-2-19-16,-3 1 20 0,-3-3-20 0,3 0 26 0,-1-1-26 16,-3 2 26-16,-1-4-26 0,2 3 1 0,1-3-1 15,-2 2 1-15,-2-1-1 0,4 1 0 0,1-2 0 0,-1 0 0 16,-2 0 0-16,4 0-1 0,-3 0 1 0,1 0 0 15,0 0 0-15,1 0 0 0,1-2 0 0,-2 1 1 16,-1-3-1-16,3 3-1 0,1-6 1 0,-3 3-1 16,-1 3 1-16,5-5 8 0,1 3-8 0,-4-1 9 15,-1 4-9-15,5-5-4 0,3 2 4 0,-4-1-3 16,-3-1 3-16,-10 5-1 0,0 0 1 0,19-7 0 16,7-3 0-16,-1 5 0 0,1-5 0 0,-10 5 0 15,-6-1 0-15,3 3-13 0,-3-2 13 0,2-2-12 16,1 0 12-16,1 0 3 0,1-1-3 0,-6 3 4 15,-4-1-4-15,2 1 3 0,-2 4-3 0,1-6 3 0,-1 2-3 16,4-4 5-16,-1 0-5 0,-8 9 6 0,9-10-6 16,-9 10 3-16,9-10-3 0,-4 3 4 0,-1 0-4 15,1 0 12-15,0-1-12 0,0-1 12 0,-1-1-12 16,-1 1 0-16,1 1 0 0,-1-4 1 0,-1 1-1 16,2 1 0-16,-1 0 0 0,1 1 0 0,-3 2 0 0,3-1-6 15,-1-1 6-15,-1-1-5 0,0 1 5 0,1-1-1 16,1 1 1-16,-1 1-1 0,2-1 1 0,1 1-9 15,-1-1 9-15,-2 2-9 0,1 0 9 0,-1 0 1 16,3 2-1-16,-6 5 2 0,5-12-2 0,-5 12-1 16,7-12 1-16,-7 12 0 0,5-10 0 0,-5 10 35 15,7-10-35-15,-7 10 35 0,5-9-35 0,-5 9-13 0,7-10 13 16,-7 10-12-16,4-11 12 0,-2 5-1 0,-1-1 1 16,1 2 0-16,2-4 0 0,-1 0 12 0,-1 1-12 15,0-1 13-15,-1-1-13 0,-1-2 1 0,0-2-1 0,0 2 1 16,2-2-1-16,0-1 46 0,1-6-46 0,1-1 46 15,-2-2-46-15,1-3-36 0,-1 3 36 0,0 6-35 16,-1 6 35-16,-1-1 26 0,0-1-26 0,0-2 26 16,0 1-26-16,4-6-15 0,-1 3 15 0,-1 6-14 15,-4 3 14-15,2-1 1 0,0 5-1 0,2-11 1 16,2-3-1-16,-4-1-1 0,-2-3 1 0,2 10 0 16,0 2 0-16,0-2 0 0,-2 0 0 0,-1-11 0 15,-3-6 0-15,1-3 34 0,-2-1-34 0,2 8 34 16,1 9-34-16,1-6-22 0,-2-1 22 0,-2 0-22 15,0-1 22-15,0-1 14 0,-2 2-14 0,2 3 15 16,2 8-15-16,-1-10-5 0,-1 3 5 0,0-1-4 0,0-1 4 16,-1-2 1-16,-1-5-1 0,0 4 2 0,1-2-2 15,-1 3-38-15,-2-3 38 0,4 8-37 0,4 3 37 0,-6-3 29 16,-3 0-29-16,0 4 29 0,-2-4-29 0,-2 2 7 16,0 2-7-16,2 3 8 0,2 0-8 15,-5-6-7-15,-3 3 7 0,6 1-7 0,0 0 7 0,-1-1 10 16,-1-6-10-16,-3 6 11 0,-2 0-11 0,2-6-1 15,-1 2 1-15,6 4-1 0,2 6 1 0,-2-3 38 16,0-3-38-16,-3-8 38 0,-3-1-38 0,5 2-41 16,-3 0 41-16,6 6-41 0,3 6 41 0,-3 0 24 15,0-1-24-15,0 3 25 0,-2 3-25 0,-4-4-23 16,-1 0 23-16,7 6-22 0,5 0 22 0,-6-4-72 0,-1 1 72 16,-6 3-72-16,-5-6 72 0,2 6-105 0,-3-2 105 15,7 1-105-15,1 3 105 0,-3-1-277 0,1 2 277 0,4-3-277 16,2 3 277-16,-16-2-977 0</inkml:trace>
  <inkml:trace contextRef="#ctx0" brushRef="#br0" timeOffset="-140470.81">28599 11962 225 0,'0'0'0'0,"2"-12"0"0,0-12 0 0,1-10-109 16</inkml:trace>
  <inkml:trace contextRef="#ctx0" brushRef="#br0" timeOffset="-140035.42">28781 11912 673 0,'0'0'0'0,"14"-10"0"0,10-5 0 0,-1-1 131 15,1-5-131-15,1 6 131 0,-2-2-131 0,3-2 96 0,0 0-96 16,4-1 96-16,-1-1-96 0,3-3 39 0,1-2-39 16,0-1 39-16,6-1-39 0,1-4 3 0,0-4-3 15,0 1 4-15,0-2-4 0,-1-3 13 16,3 2-13-16,-2 6 14 0,0-1-14 0,0 0 82 0,2-1-82 16,-2 5 83-16,4-2-83 0,8-8 39 0,6-9-39 0,-7-2 40 15,-4 0-40-15,-9 12 111 0,-4 9-111 0,-1-2 112 16,0 2-112-16,2 2 45 0,2-1-45 0,-1-3 46 15,3 4-46-15,-3-2 69 0,1-7-69 0,-2-1 69 16,-2-2-69-16,2 1 54 0,-2 0-54 0,-3 8 54 16,2-5-54-16,3 3 7 0,1-1-7 0,-3 2 8 15,-1-1-8-15,3-1-1 0,5 2 1 0,-2-2-1 16,-1-1 1-16,-2-2 37 0,0 0-37 0,-4 2 38 16,-1 1-38-16,0 0-39 0,-2 6 39 0,-2 0-38 15,-3 3 38-15,3 0 45 0,2-1-45 0,-11 7 46 0,-6 2-46 16,6-1-31-16,4 2 31 0,0-6-31 0,0 2 31 15,-2 0 34-15,-3-1-34 0,-5 8 35 0,-8 3-35 16,2-1-45-16,1-1 45 0,-1-1-44 0,2-1 44 0,-2 4-36 16,-1-3 36-16,-4 12-35 0,3-8 35 0,-3 8-112 15,0 0 112-15,0 0-111 0,0 0 111 0,0 0-169 16,0 0 169-16,0 0-169 0,0 0 169 0,0 0-971 16</inkml:trace>
  <inkml:trace contextRef="#ctx0" brushRef="#br0" timeOffset="-139484.28">29072 11804 830 0,'0'0'0'0,"0"0"0"15,2-12 0-15,-10 10 86 0,-6 2-86 0,14 0 86 0,0 0-86 16,0 0 166-16,-7 2-166 0,7-2 167 15,-7 4-167-15,7-4-3 0,-13 0 3 0,13 0-3 0,0 0 3 16,0 0-77-16,0 0 77 0,0 0-76 0,0 0 76 16,0 0 4-16,0 0-4 0,0 0 5 0,16-11-5 0,0 1 13 15,5-2-13-15,1-2 14 0,3 0-14 0,3-1 72 16,2-6-72-16,1 6 73 0,4-6-73 0,0 3 41 16,2-7-41-16,-6 5 41 0,-1-2-41 0,1-2 93 15,-1-7-93-15,3 2 94 0,2-4-94 0,2 2 28 16,-2 4-28-16,3-1 28 0,1 4-28 0,-1-5 60 15,2 0-60-15,0 3 61 0,-1-1-61 0,-1-4 61 16,1 0-61-16,-3-2 61 0,5 0-61 0,-41 33-1 0,0 0 1 16,57-51-1-16,11-12 1 0,-68 63 15 0,0 0-15 15,65-55 16-15,3 0-16 0,-68 55 0 0,0 0 0 16,65-52 0-16,-4-1 0 0,-61 53-1 0,0 0 1 16,52-55-1-16,-3 0 1 0,-49 55-68 0,0 0 68 0,42-50-68 15,-5 4 68-15,-37 46-160 0,0 0 160 0,23-31-160 16,-13 12 160-16,22-30-1022 0</inkml:trace>
  <inkml:trace contextRef="#ctx0" brushRef="#br0" timeOffset="-138768.58">30119 8729 751 0,'0'0'0'0,"-2"-9"0"15,-1-8 0-15,-1 10 78 0,1 2-78 0,3 5 78 0,-4-7-78 16,4 7 88-16,0 0-88 0,0 0 88 0,0 0-88 16,0 0 67-16,0 0-67 0,0 0 67 0,13-10-67 15,-1-1 69-15,2-1-69 0,1-1 69 0,5-1-69 0,2-1 104 16,5-4-104-16,-3-2 104 0,-3-3-104 0,4-7 123 16,-1-1-123-16,-1 4 124 0,-4 1-124 0,4-3 86 15,1 1-86-15,-3 4 87 0,-2 0-87 0,-19 25 53 16,0 0-53-16,28-30 53 0,5-6-53 0,-1 1 18 15,1 1-18-15,-12 15 19 0,-7 4-19 0,3-1 42 16,1 2-42-16,1-8 42 0,0-2-42 0,1 0 2 16,-5 0-2-16,-2 5 2 0,-6 5-2 0,0-1 3 0,-2 0-3 15,0-4 4-15,0 0-4 0,0 2-53 0,1 1 53 16,-3 8-52-16,-3 1 52 0,2 2-209 0,-2-2 209 16,0 7-209-16,2-9 209 0,-1-3-1162 0</inkml:trace>
  <inkml:trace contextRef="#ctx0" brushRef="#br0" timeOffset="-138203.08">29745 6990 651 0,'0'0'0'0,"12"7"0"15,9 2 0-15,-12-6 212 0,-7-3-212 0,-2 0 212 16,0 0-212-16,0 0 96 0,-11-10-96 0,11 10 96 16,0 0-96-16,0 0 80 0,0 0-80 0,0 0 80 15,0 0-80-15,0 0 49 0,0 0-49 0,0 0 50 16,13 10-50-16,-5 2 51 0,3 0-51 0,3 9 52 16,1 6-52-16,-1-3 48 0,-1-2-48 0,-1 1 49 15,-2-1-49-15,3-3 0 0,-1 2 0 0,2 3 1 16,0-6-1-16,0 5 6 0,0-1-6 0,-4-5 6 15,-1-5-6-15,1 0 13 0,-1 2-13 0,2 0 14 16,1 1-14-16,-3 1-147 0,-1-1 147 0,-2-10-147 0,-3-1 147 16,6 6-1008-16</inkml:trace>
  <inkml:trace contextRef="#ctx0" brushRef="#br0" timeOffset="-137977.04">29759 6458 1155 0,'0'0'0'0,"4"19"0"16,1 7 0-16,-3-11-171 0,-1-6 171 0,-1-9-170 15,6-17 170-15,-1-2-508 0</inkml:trace>
  <inkml:trace contextRef="#ctx0" brushRef="#br0" timeOffset="-136935.62">30512 6755 1143 0,'0'0'0'0,"-10"-3"0"0,-8 3 0 0,18 0 97 16,0 0-97-16,-12-6 98 0,0 3-98 0,12 3 50 16,0 0-50-16,-11-3 50 0,1-1-50 0,10 4 0 15,0 0 0-15,-12 0 1 0,-1 0-1 0,13 0-20 16,0 0 20-16,-14 7-19 0,-3 5 19 0,17-12-31 0,0 0 31 16,-16 15-31-16,-3 6 31 0,19-21-1 0,0 0 1 15,-18 24 0-15,-1 5 0 0,19-29-39 16,0 0 39-16,-17 35-38 0,1 4 38 0,16-39 32 0,0 0-32 15,-14 45 32-15,2 6-32 0,12-51 7 0,0 0-7 0,-7 52 7 16,3 6-7-16,4-58 47 0,0 0-47 0,2 52 47 16,3-4-47-16,-5-48 62 0,0 0-62 0,13 41 62 15,2-4-62-15,-15-37-9 0,0 0 9 0,23 30-9 16,3-6 9-16,-26-24-25 0,0 0 25 0,30 15-24 16,1-8 24-16,-31-7 63 0,0 0-63 0,35 0 64 15,2-10-64-15,-37 10 49 0,0 0-49 0,38-17 49 16,1-6-49-16,-39 23 50 0,0 0-50 0,35-29 51 15,-5-7-51-15,-30 36 35 0,0 0-35 0,27-48 35 16,-4-7-35-16,-23 55 1 0,0 0-1 0,21-55 1 16,-2 0-1-16,-19 55 2 0,0 0-2 0,13-50 2 15,-8 4-2-15,-5 46 10 0,0 0-10 0,-2-39 10 0,-8 3-10 16,10 36 13-16,0 0-13 0,-18-33 14 0,-6 9-14 16,24 24 45-16,0 0-45 0,-28-15 45 0,-5 2-45 15,33 13-18-15,0 0 18 0,-32-6-18 0,-1 6 18 0,33 0-5 16,0 0 5-16,-30 3-5 0,4 2 5 0,26-5-17 15,0 0 17-15,-24 11-16 0,3 4 16 0,21-15-10 16,0 0 10-16,-18 14-9 0,2 1 9 0,16-15 3 16,0 0-3-16,-10 10 4 0,1-1-4 0,9-9 0 15,0 0 0-15,-5 9 0 0,3-6 0 0,2-3-1 16,0 0 1-16,2-9-1 0,8-6 1 0,-10 15 44 16,0 0-44-16,16-24 45 0,3-7-45 0,-19 31-28 0,0 0 28 15,23-33-28-15,3-4 28 0,-26 37 0 0,0 0 0 16,30-38 0-16,3-3 0 0,-33 41-8 0,0 0 8 15,35-29-7-15,2 1 7 0,-37 28-6 0,0 0 6 0,42-19-5 16,1 14 5-16,-2 9-8 0,-3 8 8 0,-3 3-7 16,-7 9 7-16,-28-24-15 0,0 0 15 0,35 40-14 15,2 8 14-15,-37-48 1 0,0 0-1 0,41 63 2 16,3 13-2-16,-9-13 9 0,-9-3-9 0,-12-26 10 16,-12-20-10-16,3 5 9 0,-1-3-9 0,-4-3 10 15,-2-1-10-15,2-1 34 0,2-3-34 0,-2-1 35 16,-2-4-35-16,2-3 101 0,0 0-101 0,0 0 102 15,-4-6-102-15,3-6 5 0,-3-9-5 0,1-3 5 16,-1-10-5-16,4 34 37 0,0 0-37 0,-3-43 38 16,-1-7-38-16,4 4 6 0,2-2-6 0,0-2 7 15,0 2-7-15,3 0-1 0,2 0 1 0,5 12-1 0,5 0 1 16,1 5-2-16,1 7 2 0,-7 8-1 0,-5 8 1 16,4 1-10-16,-1 2 10 0,10 1-10 0,6-1 10 15,-5 7-46-15,3 5 46 0,-1 1-45 0,-2-1 45 16,2 8 0-16,-2 6 0 0,3 7 0 0,4 4 0 0,0 1-26 15,-2 3 26-15,2-2-25 0,0-5 25 16,0 0-66-16,-2 1 66 0,-1-6-66 0,-1-5 66 0,-1 1-419 16,-2 1 419-16,-4-2-418 0,2-2 418 0,20 17-716 15</inkml:trace>
  <inkml:trace contextRef="#ctx0" brushRef="#br0" timeOffset="-136521.06">30156 8010 1558 0,'0'0'0'0,"0"0"0"0,-6-9 0 16,6 9 68-16,-13-3-68 0,13 3 69 0,0 0-69 15,0 0 19-15,0 0-19 0,3 8 20 0,4 8-20 16,3 1 13-16,4 8-13 0,2 1 14 0,3 9-14 0,4-3-1 15,3 3 1-15,-3 2 0 0,3 3 0 0,2 6-6 16,0 2 6-16,0 0-6 0,0-1 6 0,0-3 0 16,2 1 0-16,-11-11 0 0,-5-10 0 0,5 4 21 15,2-4-21-15,-5-4 21 0,-6-1-21 0,4 5-4 16,2-2 4-16,-9-10-4 0,-5-6 4 0,3-1-64 16,-2 2 64-16,3-2-64 0,-3 5 64 0,6 4-1165 15</inkml:trace>
  <inkml:trace contextRef="#ctx0" brushRef="#br0" timeOffset="-136357.5">30226 7797 964 0,'0'0'0'0,"10"13"0"16,8 12 0-16,-11-17-57 0,0-4 57 0,-7-4-56 15,7 1 56-15,0 3-565 0</inkml:trace>
  <inkml:trace contextRef="#ctx0" brushRef="#br0" timeOffset="-135305.45">30664 8089 830 0,'0'0'0'0,"11"12"0"0,4 5 0 0,3-2 192 0,-1 4-192 15,-1-4 193-15,-4 3-193 0,2 6 172 0,2 3-172 16,-4 4 173-16,0 5-173 0,-1 0 108 0,-1 7-108 15,-3-16 108-15,-1-4-108 0,-1 3 104 0,0-2-104 16,-1-4 104-16,-4-1-104 0,1-2 79 0,-1 2-79 0,0-12 80 16,0-2-80-16,0-5 58 0,-1 7-58 0,1-7 58 15,0 0-58-15,0 0 6 0,0 0-6 0,0 0 6 16,-14-7-6-16,3-2 54 0,-1-4-54 0,-2-8 54 16,-2-8-54-16,4-2-10 0,1-5 10 0,1 0-10 15,0 0 10-15,3 2 12 0,3 1-12 0,2 6 12 16,1 3-12-16,2 0-50 0,1-4 50 0,3 7-49 15,4 3 49-15,0-6-15 0,-1 1 15 0,-1 11-15 16,-3 7 15-16,6-3 1 0,3-1-1 0,1 5 1 16,1-2-1-16,6 4-58 0,2 2 58 0,0 8-58 15,1 5 58-15,-3 0 1 0,2 6-1 0,-6 0 1 16,-3 2-1-16,2-1-14 0,0-1 14 0,-6-3-13 16,-1-4 13-16,-2 0 29 0,0 0-29 0,-4-6 29 0,-3-4-29 15,0-2 48-15,0 9-48 0,0-9 49 0,0 0-49 0,0 0 18 16,0 0-18-16,0 0 19 0,0 0-19 0,0 0 1 15,-5-14-1-15,0-1 1 0,0-13-1 0,3 1 35 16,2-6-35-16,2 6 35 0,3 3-35 0,2-4-26 16,0 4 26-16,5-3-25 0,4 3 25 0,-4 0-35 15,0 5 35-15,-1 10-35 0,-2 2 35 0,-9 7-3 16,0 0 3-16,15 7-2 0,1 10 2 0,-16-17-52 16,0 0 52-16,19 26-52 0,4 10 52 0,-23-36 1 15,0 0-1-15,24 36 2 0,1 4-2 0,-25-40 0 0,0 0 0 16,23 36 0-16,-2-9 0 0,-21-27 5 0,0 0-5 15,19 24 5-15,-3-12-5 0,-16-12 50 16,0 0-50-16,15 7 51 0,-1-9-51 0,-14 2 44 0,0 0-44 16,12-12 44-16,-3-14-44 0,-9 26-2 0,0 0 2 0,5-34-2 15,-3-9 2-15,-2 43 0 0,0 0 0 0,-2-41 0 16,-3-9 0-16,5 50-6 0,0 0 6 0,-3-36-6 16,1 7 6-16,2 29-52 0,0 0 52 0,-2-22-51 15,0 8 51-15,2 14-8 0,0 0 8 0,4 14-8 16,3 24 8-16,-7-38-56 0,0 0 56 0,10 44-55 15,3 16 55-15,-13-60-5 0,0 0 5 0,22 91-4 16,8 21 4-16,-30-112-11 0,0 0 11 0,30 94-11 16,3-3 11-16,-33-91 22 0,0 0-22 0,26 67 23 15,-5-10-23-15,-21-57-8 0,0 0 8 0,14 34-8 16,-5-17 8-16,-9-17 6 0,0 0-6 0,7 12 6 16,-5-5-6-16,-2-7 56 0,0 0-56 0,0 0 56 0,0 0-56 15,0 0 0-15,0 0 0 0,-9-15 0 0,-7-9 0 16,16 24 0-16,0 0 0 0,-21-40 0 0,-5-11 0 15,26 51 1-15,0 0-1 0,-28-55 1 0,-5-5-1 0,33 60 0 16,0 0 0-16,-37-74 0 0,-3-14 0 16,40 88-28-16,0 0 28 0,-30-80-28 0,2-8 28 0,28 88-6 15,0 0 6-15,-19-75-6 0,5-1 6 0,14 76 20 16,0 0-20-16,-5-63 20 0,7 1-20 0,-2 62-9 16,0 0 9-16,7-45-9 0,3 9 9 0,-10 36-12 15,0 0 12-15,18-39-12 0,3-1 12 0,-21 40-9 16,0 0 9-16,22-27-9 0,4 3 9 0,-26 24-52 0,0 0 52 15,28-12-52-15,0 5 52 0,-28 7-22 0,0 0 22 16,27 10-22-16,-1 9 22 0,-26-19-7 0,0 0 7 16,15 29-6-16,-6 11 6 0,-9-40-114 0,0 0 114 0,0 48-114 15,-7 12 114-15,0 50-122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5:01:33.63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999 3616 527 0,'0'0'0'0,"17"4"0"0,13-3 0 16,-18 3 132-16,-7-4-132 0,-5 0 132 0,-14-4-132 0,7 4 67 15,2 4-67-15,5-4 67 0,-9-4-67 0,9 4 43 16,0 0-43-16,0 0 43 0,0 0-43 0,0 0 8 16,0 0-8-16,0 0 8 0,0 0-8 0,0 0-1 15,0 0 1-15,0 0 0 0,0 0 0 0,0 0 94 16,0 0-94-16,0 0 95 0,0 0-95 0,0 0 98 15,0 0-98-15,0 0 98 0,6 7-98 0,-6-7 58 16,0 0-58-16,0 0 58 0,12 9-58 0,-12-9 36 0,0 0-36 16,0 0 36-16,12 3-36 0,-12-3 25 0,0 0-25 15,5 4 26-15,4-3-26 0,-9-1 49 0,0 0-49 0,5 4 50 16,2-1-50-16,-7-3 45 0,0 0-45 0,5 0 45 16,2 0-45-16,-7 0 36 0,0 0-36 0,6 0 37 15,2 0-37-15,-8 0 27 0,0 0-27 0,9-3 27 16,0-1-27-16,-9 4 9 0,0 0-9 0,9-1 9 15,3-3-9-15,-12 4 11 0,0 0-11 0,9-3 11 16,3-1-11-16,-12 4 56 0,0 0-56 0,9-1 56 16,1 1-56-16,-10 0 1 0,0 0-1 0,16 0 1 15,-2 0-1-15,-14 0 0 0,0 0 0 0,15 0 1 16,5 0-1-16,-20 0 0 0,0 0 0 0,24-4 0 16,-1 1 0-16,-23 3-7 0,0 0 7 0,28 0-6 15,0 0 6-15,-28 0 8 0,0 0-8 0,26 0 9 16,-2 0-9-16,-24 0 1 0,0 0-1 0,27 0 2 0,-3 3-2 15,-24-3-1-15,0 0 1 0,26 0 0 0,-3 4 0 16,-23-4 9-16,0 0-9 0,24 5 10 0,-1-2-10 16,-23-3 1-16,0 0-1 0,25 0 1 0,3 4-1 15,-28-4-9-15,0 0 9 0,28 0-9 0,-2 1 9 0,-26-1 1 16,0 0-1-16,26 4 1 0,4-1-1 0,-30-3-2 16,0 0 2-16,29 4-1 0,3 1 1 0,-32-5-2 15,0 0 2-15,30 7-1 0,-1 1 1 0,-29-8 3 16,0 0-3-16,30 7 4 0,-7-2-4 0,-23-5 7 15,0 0-7-15,26 9 7 0,-2 1-7 0,-24-10 25 0,0 0-25 16,23 9 26-16,-6-1-26 0,-17-8-2 0,0 0 2 16,25 7-2-16,-2 5 2 0,-23-12 0 0,0 0 0 15,21 5 0-15,0 2 0 0,-21-7 13 0,0 0-13 16,22 5 14-16,3-1-14 0,-25-4 1 0,0 0-1 0,26 3 2 16,4-3-2-16,-30 0 18 0,0 0-18 0,31 0 18 15,4 0-18-15,-35 0 14 0,0 0-14 0,35 0 15 16,2-3-15-16,-37 3 34 0,0 0-34 0,35-4 34 15,0 3-34-15,-35 1-3 0,0 0 3 0,33-7-2 16,2 1 2-16,-35 6-1 0,0 0 1 0,35-6-1 16,-2-3 1-16,-33 9-4 0,0 0 4 0,31-7-4 15,-1 2 4-15,-30 5-23 0,0 0 23 0,35-3-22 16,-2-1 22-16,-33 4 5 0,0 0-5 0,35-5 6 16,0-2-6-16,-35 7 0 0,0 0 0 0,35-5 0 15,3-2 0-15,-4 4 22 0,-3 1-22 0,-10-1 22 16,-9 3-22-16,2-4-26 0,-2-3 26 0,6 6-25 0,3-3 25 15,-4 1 20-15,4 3-20 0,-7-4 20 0,-1 3-20 16,1-3 0-16,-2 4 0 0,5-3 0 0,4 3 0 0,0-5-2 16,2 1 2-16,-6 4-2 0,-4-3 2 0,4 3-5 15,1 0 5-15,-1 0-5 0,4 0 5 0,-4 0 5 16,4 0-5-16,-3 0 5 0,-6 3-5 0,6-3-1 16,-1 4 1-16,-3-4-1 0,2 1 1 0,-2 3-4 15,0-4 4-15,1 3-4 0,3-3 4 0,-1 0 5 16,4 4-5-16,-7-4 5 0,2 5-5 0,1-5 3 15,1 3-3-15,3 1 4 0,-2-1-4 0,6 2-17 16,-3-1 17-16,3-1-17 0,-8 2 17 0,4-5 8 16,2 4-8-16,-2-4 8 0,0 3-8 0,0-3-11 0,2 5 11 15,-3-1-11-15,-2-1 11 0,5-1 0 0,1 1 0 16,-3 1 1-16,-7-1-1 0,7-1 15 0,0 1-15 0,2 1 16 16,1-1-16-16,2-3-1 0,1 2 1 0,-5-1-1 15,-1 1 1-15,4 2-1 0,1-1 1 0,-5 0-1 16,-2-1 1-16,2 2 9 0,2-1-9 0,-2 1 10 15,0-3-10-15,0 3-4 0,0-1 4 0,1 1-3 16,-4-3 3-16,3 3 0 0,0-1 0 0,-4 1 0 16,1 1 0-16,-1-2-2 0,8 1 2 0,-8 1-2 15,6-2 2-15,1 4 2 0,3-5-2 0,-8 1 2 16,0 1-2-16,0-1-2 0,2 2 2 0,0-5-2 16,-3 4 2-16,3-1-2 0,0 2 2 0,-4-1-2 15,-3-4 2-15,7 3 7 0,-4-3-7 0,4 2 8 16,-3-2-8-16,8 3-1 0,0-3 1 0,-1 0-1 15,-8 4 1-15,9-1 17 0,4-3-17 0,-4 2 17 16,-8-2-17-16,8 0-4 0,4-2 4 0,-6 2-3 0,-1 0 3 16,-2 0-1-16,5 0 1 0,0-3 0 0,0-1 0 15,4 1-7-15,0-2 7 0,-7 1-6 0,1-1 6 0,2 2-1 16,6-1 1-16,1-1-1 0,5-2 1 0,-3 2-1 16,-3-2 1-16,-3 0 0 0,-2 2 0 0,2-2 5 15,1 2-5-15,0-3 5 0,-1-3-5 0,1 3 9 16,0-4-9-16,1 3 9 0,2 2-9 0,2 2-4 15,-3-2 4-15,-2 4-3 0,-1 1 3 0,1-1-3 16,-4-4 3-16,4 2-3 0,-4 1 3 0,4-1-14 0,-2 2 14 16,-4-1-13-16,-6 1 13 0,6-1 15 15,2 3-15-15,-5-3 16 0,2 4-16 0,3 0-3 0,7-3 3 16,-10-1-3-16,-2 3 3 0,5 1 6 0,0 0-6 0,-5 0 7 16,0-4-7-16,0 4 1 0,6-3-1 15,-10 3 2-15,1 0-2 0,3 0 1 0,-2 0-1 16,0 0 1-16,-2 3-1 0,4-3-1 0,-1 0 1 0,-5 0-1 15,-4 0 1-15,6 4 2 0,2-4-2 0,-1 1 3 16,-1 3-3-16,6-4 6 0,7 0-6 0,-9 3 6 16,0-3-6-16,-2 0-4 0,5 0 4 0,-3 4-4 15,-3-4 4-15,1 1 1 0,2 1-1 0,-2 0 2 16,-3 1-2-16,3-3-9 0,4 0 9 0,-6 0-8 16,1 0 8-16,6 0 38 0,-3 0-38 0,2-3 39 15,0 1-39-15,5 0-29 0,-2 1 29 0,-3-3-29 16,-2 4 29-16,1 0 17 0,6-3-17 0,-10-1 17 15,-1 4-17-15,4-1 1 0,-2 1-1 0,6-4 1 0,-2 1-1 16,1-1 0-16,2 3 0 0,-8 1 0 0,-6 0 0 16,7 0-5-16,0-4 5 0,8 8-5 0,2-8 5 15,-1 4 0-15,5 0 0 0,-6 4 0 0,-6-4 0 0,5 1 4 16,-2-1-4-16,2 0 4 0,-6 0-4 0,4 0-5 16,2 0 5-16,-1 4-4 0,-2-4 4 15,1 3 0-15,7-3 0 0,-10 0 0 0,0 4 0 16,6-3-14-16,2 3 14 0,3-4-13 0,3-4 13 15,-2 4 44-15,-3-1-44 0,-4 1 44 0,-4 1-44 0,5 3-19 16,1-4 19-16,0 0-18 0,-2 3 18 0,2-3 32 16,-2 4-32-16,0-3 33 0,0 3-33 0,1-1-7 15,1 1 7-15,3-1-6 0,-1 2 6 0,-4-1 1 0,4-1-1 16,-4-1 2-16,-5 1-2 0,5-3-20 0,0 4 20 16,-3-4-19-16,1 3 19 0,3-1 0 0,-5 1 0 15,8-3 0-15,3 4 0 0,-3-1-5 0,-4-3 5 0,6 2-5 16,2-2 5-16,-4 0-1 0,3 0 1 0,-10 3-1 15,-5-3 1-15,6 4 5 0,6-4-5 0,-4 0 5 16,-3 3-5-16,5-3-1 0,3 2 1 0,-8-1-1 16,-4-1 1-16,9 2 15 0,5-2-15 0,-7 4 16 15,-1-1-16-15,6-3 9 0,8 3-9 0,-15-3 10 16,-1 0-10-16,3 2 9 0,4-2-9 0,-1 4 10 16,3-1-10-16,1 1-8 0,-1-4 8 0,-8 1-8 15,-5 3 8-15,6-4 22 0,4 0-22 0,-2 0 22 16,2 0-22-16,1 0-2 0,5-4 2 0,-12 4-1 15,-8 0 1-15,8-1 8 0,3 1-8 0,4-4 9 16,3 1-9-16,-3 3 10 0,1-6-10 0,-4 6 11 16,-3 0-11-16,2-3-1 0,2 3 1 0,0-3-1 0,2-1 1 15,-2 2 9-15,0-1-9 0,-2 3 9 0,0-3-9 16,0 3 1-16,-1-4-1 0,-2 4 1 0,-6-5-1 0,4 2 49 16,5-1-49-16,4-1 50 0,0-2-50 0,-2 2-2 15,0 2 2-15,-2-1-1 0,-5 1 1 0,5 1 0 16,0-5 0-16,4 2 0 0,-1 2 0 0,1-4-2 15,2 2 2-15,-6-2-1 0,4 2 1 0,-4-6 0 16,3 3 0-16,-6 3 0 0,-2-2 0 0,5-2 2 16,2-1-2-16,0 1 3 0,2 1-3 0,0-4-11 15,-1 0 11-15,-2 0-10 0,-3 5 10 0,2-2 14 0,0 2-14 16,1 2 15-16,-6 2-15 0,5-2 1 0,-7-2-1 16,-3 3 1-16,-4 2-1 0,5-1 16 0,3 0-16 15,-5 3 17-15,-2-4-17 0,4 2-4 0,2 1 4 0,1-1-3 16,-8 4 3-16,7-2 17 0,2 1-17 0,2 1 17 15,1-2-17-15,-24 0-33 0,0 0 33 16,30 0-33-16,8 0 33 0,-38 0 3 0,0 0-3 0,39 4 4 16,4-4-4-16,-43 0-8 0,0 0 8 0,39 3-8 15,5 0 8-15,-44-3 2 0,0 0-2 0,40 9 3 16,2-5-3-16,-42-4 0 0,0 0 0 0,38 5 1 16,-5-2-1-16,-33-3 12 0,0 0-12 0,40 5 13 15,-1 2-13-15,-39-7 0 0,0 0 0 0,42 5 0 16,3 2 0-16,-45-7 4 0,0 0-4 0,44 4 4 15,-4-1-4-15,-40-3 0 0,0 0 0 0,44 5 1 16,-4-1-1-16,-40-4-2 0,0 0 2 0,42 3-2 16,0 2 2-16,-42-5 19 0,0 0-19 0,44 7 20 0,1-2-20 15,-45-5-26-15,0 0 26 0,45 4-25 0,3-1 25 16,-48-3 37-16,0 0-37 0,47 0 38 0,-4 0-38 16,-43 0-44-16,0 0 44 0,48 2-44 0,-7 1 44 0,-41-3 7 15,0 0-7-15,44 0 8 0,-4 4-8 0,-40-4 6 16,0 0-6-16,46 3 6 0,1-3-6 0,-47 0 37 15,0 0-37-15,49-3 37 0,2-1-37 0,-51 4-20 16,0 0 20-16,47-3-20 0,5-2 20 0,-52 5 0 16,0 0 0-16,51-4 1 0,-2-4-1 0,-49 8 5 15,0 0-5-15,47-4 6 0,-2-4-6 0,-45 8 3 16,0 0-3-16,49-4 3 0,-2-3-3 0,-47 7-2 0,0 0 2 16,48-5-2-16,-1-7 2 0,-47 12 2 0,0 0-2 15,47-8 2-15,0-3-2 0,-47 11 0 0,0 0 0 16,49-8 0-16,2 2 0 0,-51 6 1 0,0 0-1 0,47-6 2 15,2-1-2-15,-49 7-1 0,0 0 1 0,50-2 0 16,3-1 0-16,-53 3-24 0,0 0 24 0,51 0-23 16,-3-4 23-16,-48 4 40 0,0 0-40 0,51 0 41 15,0 4-41-15,-51-4-4 0,0 0 4 0,49 3-3 16,0 0 3-16,-49-3 4 0,0 0-4 0,64 6 5 16,10 0-5-16,-74-6-8 0,0 0 8 0,56 6-7 15,-13-3 7-15,-43-3 7 0,0 0-7 0,49 4 7 16,-2 1-7-16,-47-5-9 0,0 0 9 0,51 0-9 15,-4 3 9-15,-47-3-1 0,0 0 1 0,47 4-1 16,7-3 1-16,-54-1 0 0,0 0 0 0,67 4 0 0,6 3 0 16,-24-2-4-16,-10 2 4 0,-6-6-4 15,-14-2 4-15,9 1 2 0,-2 0-2 0,-1 0 2 0,-3 0-2 16,6 0 19-16,4 0-19 0,-10 0 20 0,-1 0-20 16,6 0 15-16,-1 0-15 0,5 0 15 0,1 0-15 0,-1 0-3 15,-5 1 3-15,1-2-3 0,-1-3 3 0,0 1 6 16,0-2-6-16,-5 5 6 0,-2-4-6 0,1 1-5 15,4-1 5-15,2 3-4 0,4-6 4 0,-4 7 9 16,-3-4-9-16,1 3 10 0,-3-3-10 0,2 1-1 16,-2-3 1-16,2 3 0 0,1-4 0 0,-1 4-4 15,1 1 4-15,-3 2-3 0,0 0 3 0,2-3 0 16,0-1 0-16,-2 4 0 0,0 0 0 0,-2 0-1 0,4 0 1 16,-1 0 0-16,1 0 0 0,1 0-2 0,3 0 2 15,-6 4-2-15,-2-4 2 0,5 0 0 0,-1 0 0 16,-5 0 1-16,-1 3-1 0,4-3 22 0,0 0-22 0,2 2 23 15,1-2-23-15,1 0-1 0,-3 0 1 0,-4 0-1 16,-4 1 1-16,1 1-1 0,-1 2 1 0,2-4 0 16,-2 3 0-16,4-3 1 0,-1 3-1 0,-5-3 1 15,-3 0-1-15,3 0 4 0,2 0-4 0,-2 0 5 16,1 2-5-16,4-2 3 0,-3 0-3 0,-3 0 3 16,-6 4-3-16,4-4 6 0,-1 0-6 0,-2 3 7 15,1-3-7-15,1 0-5 0,-1 0 5 0,-7 0-5 16,7 4 5-16,-7-4-10 0,0 0 10 0,0 0-9 15,0 0 9-15,0 0-96 0,7 0 96 0,-7 0-96 16,0 0 96-16,0 0-429 0,0 0 429 0,-7 17-429 0,-7 10 429 16,-5 16-1239-16</inkml:trace>
  <inkml:trace contextRef="#ctx0" brushRef="#br0" timeOffset="12277.13">13806 6286 561 0,'0'0'0'0,"0"0"0"15,0 0 0-15,0 0 46 0,0 0-46 0,0 0 46 16,0 0-46-16,0 0-34 0,0 0 34 0,0 0-34 16,0 0 34-16,0 0-31 0,0 0 31 0,0 0-31 15,0 0 31-15,0 0 72 0,0 0-72 0,0 0 72 16,0 0-72-16,0 0 60 0,0 0-60 0,0 0 60 15,0 0-60-15,0 0 82 0,0 0-82 0,0 0 83 0,0 0-83 16,0 0 88-16,0 0-88 0,0 0 89 0,0 0-89 16,0 0 37-16,0 0-37 0,0 0 37 0,0 0-37 15,0 0-10-15,0 0 10 0,0 0-10 0,0 0 10 16,0 0 41-16,0 0-41 0,0 0 41 0,0 0-41 0,0 0-23 16,0 0 23-16,0 0-22 0,0 0 22 0,0 0 44 15,0 0-44-15,0 0 44 0,0 0-44 0,0 0 0 16,0 0 0-16,0 0 1 0,7 13-1 0,-7-13-1 15,0 0 1-15,5 8 0 0,0 1 0 0,-5-9 0 16,0 0 0-16,7 15 0 0,-3 1 0 0,-4-16 10 16,0 0-10-16,5 15 10 0,0-1-10 0,-5-14 34 15,0 0-34-15,6 15 34 0,1 1-34 0,-7-16 11 0,0 0-11 16,3 19 11-16,2-4-11 0,-5-15 0 16,0 0 0-16,4 21 0 0,-4-4 0 0,3 2 0 0,-1-4 0 0,2-6 1 15,-4-4-1-15,0-5 5 0,0 0-5 0,1 13 6 16,-1 5-6-16,4 1 13 0,-1 1-13 0,-1-8 14 15,-4-5-14-15,2-7 0 0,0 9 0 0,0-3 0 16,0 5 0-16,2 1-4 0,-2 2 4 0,0-6-3 16,0-3 3-16,0-5 35 0,0 7-35 0,0 0 35 15,2 3-35-15,3 2-8 0,-3 2 8 0,0-5-7 16,-4-6 7-16,2-3-11 0,0 9 11 0,0-3-10 16,2 3 10-16,-2-9-23 0,0 0 23 0,1 12-22 15,3 3 22-15,-4-15 39 0,0 0-39 0,0 13 39 16,2-1-39-16,-1-4 1 0,5-1-1 0,-6 2 2 15,0-1-2-15,0-1 4 0,0-2-4 0,0-5 5 0,0 7-5 16,0-7 4-16,3 9-4 0,-3-9 4 16,0 0-4-16,0 0 35 0,0 5-35 0,0-5 35 0,0 10-35 15,0-1 9-15,0-4-9 0,0 2 10 0,0 0-10 16,0 1 30-16,0-1-30 0,0 2 30 0,0-1-30 16,2 1 0-16,1 1 0 0,1 2 0 0,-4-3 0 0,0-1 0 15,0 1 0-15,1 1 0 0,-1-1 0 0,4-1 13 16,-4 2-13-16,0 3 14 0,0-1-14 0,3 0 0 15,-1 0 0-15,0-4 0 0,-2-1 0 0,0 2-1 16,0-4 1-16,0-5-1 0,0 10 1 0,0-10-1 16,5 12 1-16,-5-12-1 0,0 12 1 0,0-7 1 15,0 2-1-15,0 0 1 0,0-2-1 0,0-5 15 16,-3 12-15-16,1-5 16 0,0 2-16 0,2 3 1 16,0 0-1-16,0 0 2 0,-2-6-2 0,2 5 46 0,-3-1-46 15,-1-1 47-15,3-1-47 0,-3 2 0 0,-1-1 0 0,2-2 0 16,-3 3 0-16,5 1-1 0,-1 1 1 0,2 0-1 15,-5 3 1-15,3 0-8 0,0 6 8 0,-1-4-7 16,-1 2 7-16,2 2 1 0,2 6-1 0,-3-8 1 16,1-7-1-16,-1 2-1 0,-1-1 1 0,-1 5-1 15,1 1 1-15,-1-6 24 0,2 4-24 0,-1-5 25 16,2-3-25-16,1 0 8 0,-1-3-8 0,-2 5 8 16,1 3-8-16,1-2 58 0,-1 5-58 0,1-7 58 15,0-1-58-15,0-3-14 0,2 3 14 0,0 3-13 16,-3 5 13-16,1 2-2 0,0 2 2 0,1-6-1 15,1-3 1-15,0 0-11 0,0 4 11 0,0 2-11 16,0 12 11-16,0-6-2 0,-4 0 2 0,4-5-1 16,0-7 1-16,4 0 3 0,-4-6-3 0,1 6 4 0,1 2-4 15,0 0 15-15,1 3-15 0,-1-8 15 0,-2-2-15 16,2 1 9-16,-2-3-9 0,2 6 10 0,1 1-10 16,-3 0 17-16,2 0-17 0,0-4 17 0,-2-1-17 0,1-2-5 15,-1 2 5-15,4 2-4 0,-4-1 4 0,2 4 4 16,1 2-4-16,1-4 5 0,-4 1-5 0,3 1 0 15,-1 0 0-15,1 6 1 0,-3 6-1 0,4 4 13 16,-1 1-13-16,-1-10 14 0,-2-7-14 0,4 2-1 16,-4 5 1-16,0 0-1 0,0 1 1 0,0 4 1 15,1-5-1-15,-1-4 1 0,0-6-1 0,0 3 1 16,-1-3-1-16,1 6 1 0,-4 1-1 0,2 4 8 16,1-3-8-16,-1-3 9 0,2-11-9 0,0 6 9 0,0 0-9 15,-4-3 9-15,4 3-9 0,-3 3-1 0,1 4 1 0,2-8-1 16,0 1 1-16,0 6 32 0,0 1-32 0,0 4 32 15,-3 4-32-15,3 2 1 0,-4 3-1 0,2-17 2 16,2-7-2-16,0 6 21 0,0-6-21 0,0 14 21 16,-1 1-21-16,1 1 1 0,1 1-1 0,-1-10 1 15,-1-5-1-15,1 2-1 0,-2-6 1 0,2 6-1 16,0 6 1-16,2-1 0 0,-1 1 0 0,-1-6 0 16,0-4 0-16,0-5-5 0,2 7 5 0,2 0-5 15,-4 3 5-15,0 2 0 0,3 0 0 0,-3-3 0 16,0-4 0-16,0-5 2 0,0 10-2 0,0-10 2 15,5 12-2-15,-5 0 29 0,4 0-29 0,-1 0 29 16,-1-5-29-16,2 7-3 0,-1 1 3 0,-1-3-2 16,1-3 2-16,-3 4 0 0,-3 1 0 0,3 2 0 0,0-4 0 15,3 0-4-15,-3 3 4 0,0 0-4 0,0-6 4 16,0 3-1-16,-3 0 1 0,3-2 0 0,0 1 0 16,0 1 18-16,0 1-18 0,-2 1 18 0,0-2-18 0,1 7 4 15,-3-3-4-15,2-4 5 0,1-4-5 0,-1 2 39 16,2 1-39-16,0-1 40 0,-4 2-40 0,4 2-1 15,4-1 1-15,-4-2 0 0,0-1 0 0,0 6 3 16,-4-4-3-16,4 12 4 0,0 3-4 0,0-3 0 16,0 0 0-16,4-7 0 0,-4-6 0 0,0 1-13 15,3 0 13-15,3 3-12 0,-5 6 12 0,3-1 23 16,-1 2-23-16,-3-9 24 0,0-8-24 0,2 3-2 16,0 3 2-16,0 1-2 0,1 0 2 0,1 3 0 0,3 4 0 15,-6-9 0-15,-1-3 0 0,0-2-31 0,0 2 31 16,2 9-31-16,2 1 31 0,-1 3 42 0,-1 6-42 15,1-12 43-15,-3-4-43 0,4 2-24 0,-4 3 24 0,0 6-23 16,1 8 23-16,3-6 8 0,1 1-8 0,-3-6 9 16,0-2-9-16,1 1-15 0,-3-1 15 0,0-3-15 15,0 3 15-15,0 3 12 0,0-2-12 0,2-5 13 16,-2 1-13-16,0 0 4 0,0 0-4 0,0-1 4 16,-2 0-4-16,4 4 0 0,0-1 0 0,-1 1 1 15,3-1-1-15,-4 4 38 0,0 5-38 0,2-9 39 16,-1-3-39-16,-1 9-4 0,0 0 4 0,0 6-3 15,-1 1 3-15,2-1-9 0,5-3 9 0,-5-5-9 16,-2-5 9-16,1 1-1 0,-9 1 1 0,9-4-1 16,0 1 1-16,-4 4 24 0,-1 1-24 0,5-6 25 0,0-4-25 15,0 2 1-15,-3-1-1 0,3 6 1 0,-2-2-1 16,0 5 5-16,0 5-5 0,-1-8 6 0,-2-1-6 16,1 8 1-16,-1 4-1 0,-2 0 1 0,2 1-1 0,0 1 21 15,1-1-21-15,4-6 21 0,-3-8-21 16,-1 5 7-16,2-5-7 0,-1 3 7 0,-1 3-7 0,3-1 1 15,-3 3-1-15,2-9 2 0,-1-3-2 0,-1 1 34 16,-1-1-34-16,2 3 34 0,-3-6-34 0,3 8-25 16,-2 2 25-16,1-6-24 0,1-5 24 0,-1 4 54 15,2 1-54-15,-3 5 55 0,2 6-55 0,-3 0-10 16,3 1 10-16,-1-3-9 0,4-2 9 0,-3 0 7 16,1-1-7-16,-1-1 7 0,3-3-7 0,0-12 1 15,0 0-1-15,-4 24 2 0,2 0-2 0,2-24 1 0,0 0-1 16,-3 24 1-16,-1-5-1 0,4-19 45 0,0 0-45 0,-1 21 45 15,-1-1-45-15,2-20-7 0,0 0 7 16,-2 19-6-16,2 0 6 0,0-19 13 0,0 0-13 0,0 19 14 16,-3-2-14-16,3-17 18 0,0 0-18 0,0 17 18 15,-2-1-18-15,2-16 1 0,0 0-1 0,-2 17 1 16,0 2-1-16,2-19 10 0,0 0-10 0,-3 18 10 16,0 0-10-16,3-18 32 0,0 0-32 0,-6 22 33 15,1 2-33-15,5-24 0 0,0 0 0 0,-7 21 0 16,2-3 0-16,5-18 6 0,0 0-6 0,-9 18 7 15,2-3-7-15,7-15 15 0,0 0-15 0,-7 9 16 16,4 1-16-16,3-10-5 0,0 0 5 0,-7 8-4 16,1-2 4-16,6-6-49 0,0 0 49 0,0 0-49 15,-5 7 49-15,5-7-364 0,0 0 364 0,14-4-363 0,12-6 363 16,13-4-1447-16</inkml:trace>
  <inkml:trace contextRef="#ctx0" brushRef="#br0" timeOffset="17583.59">15088 7124 326 0,'0'0'0'0,"0"0"0"15,0 0 0-15,0 0 99 0,0-9-99 0,0 9 99 16,0-6-99-16,0-1-358 0</inkml:trace>
  <inkml:trace contextRef="#ctx0" brushRef="#br0" timeOffset="18271.75">15118 7054 483 0,'0'0'0'0,"0"0"0"16,0 0 0-16,0 0 93 0,7-9-93 0,-7 9 94 16,7-12-94-16,-3 3 50 0,1-3-50 0,2 2 51 0,-4 2-51 15,6-1 74-15,0-5-74 0,-4 4 75 0,2 3-75 16,2-5 72-16,-1 4-72 0,1-4 72 0,0 5-72 16,1-2 12-16,1-1-12 0,-1 1 13 0,3 1-13 15,-1-4 36-15,-2 0-36 0,-1 1 36 0,-2 6-36 0,-2-3 58 16,4-3-58-16,3 3 58 0,-3-4-58 0,0-4 35 15,-2 1-35-15,0 4 36 0,0 5-36 0,-4-3 52 16,2 2-52-16,-1-1 53 0,1-4-53 0,4 0 3 16,-4-4-3-16,2 4 3 0,-3 4-3 0,-3-8 46 15,3 1-46-15,-2 3 46 0,-1 0-46 0,-1 0 21 16,-1-4-21-16,1 8 21 0,0-4-21 0,0 1 5 0,1 3-5 16,1-1 5-16,-2 0-5 0,0 3 0 0,0-6 0 15,0 3 0-15,0-1 0 0,0-2 0 0,0 0 0 16,0 3 0-16,4 1 0 0,-4-3 8 0,0 3-8 15,0-1 8-15,0-3-8 0,0 0 8 0,-4-3-8 16,2 6 8-16,1 2-8 0,-1 2-33 0,2-2 33 0,0-1-33 16,0-4 33-16,0 0 0 0,0-4 0 0,0 8 0 15,0 1 0-15,0-2 32 0,0 6-32 0,0-9 33 16,2 0-33-16,-2-6 4 0,-2 3-4 0,2 5 4 16,0 5-4-16,0 5 2 0,0 0-2 0,0 0 3 15,0-16-3-15,0 9 0 0,0-1 0 0,-4 3 1 16,4 1-1-16,0 4-3 0,0-8 3 0,0 8-3 15,0 0 3-15,0 0-23 0,0 0 23 0,0 0-22 16,0 0 22-16,0 0 0 0,-3 12 0 0,1-4 0 16,-1 1 0-16,-3 3-1 0,3 3 1 0,-2-6-1 15,1 1 1-15,1 2 9 0,1 0-9 0,0-3 9 0,0 3-9 16,-1-4-1-16,-1 3 1 0,3-3 0 0,1-4 0 16,0-4 5-16,-6 5-5 0,6-5 5 15,0 0-5-15,0 0-5 0,0 0 5 0,0 0-4 0,0 0 4 16,0 0 1-16,0 0-1 0,0 0 1 0,0 0-1 15,0 0 1-15,0 0-1 0,0 0 1 0,9-5-1 0,-2-6 1 16,0 3-1-16,-2-1 1 0,1-3-1 0,1 0 1 16,0-3-1-16,0-6 2 0,1-6-2 0,1 4 49 15,0 3-49-15,-2 8 50 0,-5 0-50 0,1 3-5 16,1-1 5-16,-1 5-5 0,-3 1 5 0,0 4 0 0,0-8 0 16,0 8 0-16,0 0 0 0,0 0-8 0,0 0 8 15,0 0-8-15,0 0 8 0,0 0-2 0,0 0 2 16,0 0-1-16,9 15 1 0,-4-1-1 0,2 5 1 0,-2 0-1 15,0-6 1-15,-1 6 0 0,-1 0 0 0,3-2 0 16,-5-5 0-16,6 4-3 0,-3-1 3 0,1-3-3 16,0-3 3-16,4 1-6 0,0 0 6 0,-2-3-6 15,-2-2 6-15,7 7-1193 0</inkml:trace>
  <inkml:trace contextRef="#ctx0" brushRef="#br0" timeOffset="20267.71">12880 6959 371 0,'0'0'0'0,"0"0"0"0,0 0 0 15,0 0 148-15,-9-17-148 0,7 9 149 0,1-1-149 16,-1 2 46-16,-2-5-46 0,4 3 46 0,-3-1-46 16,3 10 139-16,0 0-139 0,-2-17 140 0,2-9-140 15,0 26 22-15,0 0-22 0,0-24 22 0,0-5-22 0,0 29 12 16,0 0-12-16,0-36 12 0,0-3-12 0,0 39 31 16,0 0-31-16,0-40 31 0,0-3-31 0,0 43 7 15,0 0-7-15,0-36 7 0,-3 0-7 0,3 36 80 16,0 0-80-16,-5-33 80 0,1 6-80 0,4 27-1 0,0 0 1 15,-7-31-1-15,2 2 1 0,5 29-38 0,0 0 38 16,-5-27-38-16,-4-4 38 0,9 31 55 0,0 0-55 16,-9-24 55-16,2 0-55 0,7 24 9 0,0 0-9 0,-9-24 9 15,-1-4-9-15,10 28 23 0,0 0-23 0,-9-24 24 16,-1-3-24-16,10 27 1 0,0 0-1 0,-9-28 2 16,-2 4-2-16,11 24 1 0,0 0-1 0,-8-20 2 15,-1 4-2-15,9 16 15 0,0 0-15 0,-9-15 15 16,2-1-15-16,7 16 3 0,0 0-3 0,-5-12 3 15,-2 0-3-15,7 12 7 0,0 0-7 0,-5-8 7 16,1-1-7-16,4 9-5 0,0 0 5 0,0 0-4 16,-5-7 4-16,5 7-79 0,0 0 79 0,0 0-78 15,0 0 78-15,0 0 1 0,0 0-1 0,-5 9 1 16,-2 10-1-16,7-19 2 0,0 0-2 0,-5 27 3 16,-4 9-3-16,9-36 5 0,0 0-5 0,-9 29 5 15,2 2-5-15,7-31 10 0,0 0-10 0,-5 31 10 16,0-7-10-16,5-24 23 0,0 0-23 0,-4 24 24 0,1-7-24 15,3-17 36-15,0 0-36 0,-2 16 37 0,-2-6-37 16,4-10 0-16,0 0 0 0,0 9 1 0,-3-1-1 16,3-8 10-16,0 0-10 0,0 0 10 0,-2 7-10 0,2-7 1 15,0 0-1-15,0 0 1 0,2-12-1 0,-2 12 8 16,0 0-8-16,7-14 9 0,-2 1-9 0,-5 13 0 16,0 0 0-16,7-24 1 0,2-7-1 0,-9 31 32 15,0 0-32-15,7-33 32 0,0-6-32 0,-7 39 0 16,0 0 0-16,5-36 0 0,4-4 0 0,-9 40 0 15,0 0 0-15,7-36 1 0,2 5-1 0,-9 31 21 0,0 0-21 16,5-24 21-16,0 3-21 0,-5 21 0 0,0 0 0 16,7-15 0-16,-5 5 0 0,-2 10-52 0,0 0 52 15,3-5-51-15,1-2 51 0,-4 7-1 0,0 0 1 16,0 0-1-16,8 3 1 0,-8-3 34 0,0 0-34 0,9 7 34 16,-4 5-34-16,-5-12 62 0,0 0-62 0,7 21 63 15,2 3-63-15,-4-5-1 0,-1 5 1 0,-2-7 0 16,1-5 0-16,-3-12-2 0,0 0 2 0,4 22-1 15,-1-1 1-15,-1-2 0 0,1-2 0 0,-3-5 0 16,2-4 0-16,-2-8 0 0,4 7 0 0,-4-7 0 16,7 4 0-16,-7-4-160 0,10-4 160 0,-3 1-159 15,4-2 159-15,8-4-951 0</inkml:trace>
  <inkml:trace contextRef="#ctx0" brushRef="#br0" timeOffset="26956.81">22460 7653 427 0,'0'0'0'0,"0"0"0"0,22-9 0 0,-15 6 65 15,-5-1-65-15,-2 4 65 0,0 0-65 0,0 0 98 16,0 0-98-16,0 0 98 0,0 0-98 0,0 0 126 16,0 0-126-16,0 0 126 0,0 0-126 0,0 0 88 15,7 4-88-15,-7-4 88 0,0 0-88 0,0 0 41 16,9 0-41-16,-2 0 42 0,0 0-42 0,3 0 16 15,1 0-16-15,-4 0 17 0,-2-4-17 0,4 4 35 0,-1-2-35 16,-2 2 36-16,-3 0-36 0,4 0-1 16,2 0 1-16,0 0 0 0,-2 0 0 0,5 0 2 0,-2-1-2 15,-1-1 2-15,-2 2-2 0,3-3 2 0,1-1-2 16,-1 2 2-16,-1-1-2 0,3 3 10 0,1-3-10 16,-5-1 11-16,-1 4-11 0,4-3 50 0,1 1-50 0,-3 2 51 15,-4 0-51-15,6 0 7 0,-1 0-7 0,2-2 8 16,-7 1-8-16,8-3 3 0,-1 1-3 0,-2 1 3 15,-3 0-3-15,6 2 13 0,2 0-13 0,-4 0 14 16,-4 0-14-16,7 0 2 0,5-1-2 0,0-3 3 16,0 1-3-16,2-2 47 0,2 1-47 0,-7-1 47 15,-4 3-47-15,6 1 0 0,-1-6 0 0,-3 3 1 16,-2 2-1-16,2-1 28 0,2-4-28 0,-6 4 28 16,-4 1-28-16,4-1-6 0,2-3 6 0,-3 3-5 15,0 0 5-15,1-4 35 0,3-2-35 0,-5 6 35 16,1 1-35-16,-9 2 0 0,0 0 0 0,12-3 0 15,-1-6 0-15,-11 9 24 0,0 0-24 0,9-7 25 0,-1 0-25 16,-8 7 1-16,0 0-1 0,7-5 1 0,0 2-1 16,-7 3 0-16,0 0 0 0,0 0 0 0,7-5 0 15,-7 5 15-15,0 0-15 0,0 0 16 0,0 0-16 16,0 0 14-16,0 0-14 0,0 0 15 0,0 0-15 0,0 0-15 16,0 0 15-16,0 0-14 0,0 0 14 0,0 0-50 15,0 0 50-15,0 0-50 0,0 0 50 0,0 0-321 16,0 0 321-16,0 0-320 0,0 0 320 0,0 0-686 15</inkml:trace>
  <inkml:trace contextRef="#ctx0" brushRef="#br0" timeOffset="28275.64">23527 7253 393 0,'0'0'0'16,"0"0"0"-16,0 0 0 0,0 0 15 0,0 0-15 0,0 0 16 16,0 0-16-16,0 0-262 0</inkml:trace>
  <inkml:trace contextRef="#ctx0" brushRef="#br0" timeOffset="28927.55">23532 7248 527 0,'0'0'0'0,"0"0"0"16,0 0 0-16,0 0 110 0,0 0-110 0,0 0 110 16,0 0-110-16,0 0 101 0,0 0-101 0,0 0 101 15,0 0-101-15,0 0 42 0,0 0-42 0,0 0 43 16,0 0-43-16,0 0 58 0,0 0-58 0,0 0 59 15,0 0-59-15,0 0 0 0,0 0 0 0,0 0 0 16,0 0 0-16,0 0 0 0,0 0 0 0,0 0 0 16,0 0 0-16,0 0 27 0,0 0-27 0,0 0 27 0,0 0-27 15,0 0 27-15,0 0-27 0,0 0 27 0,0 0-27 16,0 0 0-16,0 0 0 0,0 0 0 0,0 0 0 16,0 0 0-16,0 0 0 0,0 0 0 0,0 0 0 0,0 0-1 15,0 0 1-15,0 0 0 0,0 0 0 0,0 0 16 16,0 0-16-16,0 0 17 0,0 0-17 0,0 0 10 15,0 0-10-15,0 0 10 0,0 0-10 0,0 0 18 16,0 0-18-16,0 0 18 0,0 0-18 0,0 0 1 16,0 0-1-16,0 0 1 0,0 0-1 0,0 0 1 15,0 0-1-15,0 0 1 0,0 0-1 0,0 0 0 16,0 0 0-16,0 0 1 0,0 0-1 0,0 0 43 0,0 0-43 16,0 0 43-16,0 0-43 0,0 0-6 0,0 0 6 15,0 0-6-15,0 0 6 0,0 0 0 0,0 0 0 16,0 0 0-16,0 0 0 0,0 0 14 0,0 0-14 15,0 0 15-15,0 0-15 0,0 0 33 0,0 0-33 0,0 0 34 16,0 0-34-16,0 0 19 0,0 0-19 0,0 0 20 16,0 0-20-16,0 0 19 0,0 0-19 0,0 0 20 15,0 0-20-15,0 0 4 0,0 0-4 0,0 0 5 16,0 0-5-16,0 0 1 0,0 0-1 0,0 0 1 16,0 0-1-16,0 0 0 0,0 0 0 0,0 0 0 15,0 0 0-15,0 0 1 0,0 0-1 0,0 0 2 16,0 0-2-16,0 0 34 0,0 0-34 0,0 0 35 15,0 0-35-15,0 0 5 0,6-19-5 0,-5 7 5 16,1 0-5-16,2 0 19 0,-1-2-19 0,1 7 20 16,-1 0-20-16,2 2-4 0,2-5 4 0,-7 10-4 15,9-9 4-15,-9 9-15 0,12-8 15 0,-12 8-14 0,7-9 14 16,-7 9-17-16,12-12 17 0,-12 12-16 0,11-10 16 16,-2 6-40-16,-4 3 40 0,2-3-40 0,-2 1 40 0,2-1-2 15,2 3 2-15,-2-3-2 0,-2 1 2 0,2 1-9 16,0-1 9-16,-7 3-9 0,7-4 9 0,-7 4 0 15,7-3 0-15,-7 3 0 0,0 0 0 0,0 0 35 16,7-2-35-16,-7 2 36 0,9-2-36 0,-2 4-59 16,0 3 59-16,-7-5-59 0,7 4 59 0,-7-4-43 15,5 8 43-15,-5-8-42 0,5 5 42 0,-5-5-76 16,0 0 76-16,0 0-76 0,4 7 76 0,-4-7-157 0,7 12 157 16,-7-12-157-16,3 9 157 0,1 1-623 15</inkml:trace>
  <inkml:trace contextRef="#ctx0" brushRef="#br0" timeOffset="29448.15">23571 7208 483 0,'0'0'0'0,"10"-5"0"0,9-2 0 0,-12 2 172 16,-3 2-172-16,-4 3 172 0,-2 12-172 0,-1-7 162 0,-3 3-162 15,3-1 163-15,1 0-163 0,0 2 39 0,2-4-39 16,0 5 39-16,2-1-39 0,2 3 13 0,-1 0-13 15,-1 0 13-15,0-6-13 0,-1 3-1 0,3 3 1 0,-1 0 0 16,3 0 0-16,1 7 42 0,-4 2-42 0,2-9 43 16,-1-4-43-16,1 2 29 0,2 3-29 0,0 0 29 15,-2 10-29-15,1-6 10 0,-1 7-10 0,-3-12 10 16,-2-9-10-16,0-3-2 0,3 9 2 0,1 1-1 16,1 5 1-16,0-1-5 0,2-2 5 0,-5-1-5 15,-2-8 5-15,0-3-124 0,0 0 124 0,0 0-124 16,0 0 124-16,0 0-777 0</inkml:trace>
  <inkml:trace contextRef="#ctx0" brushRef="#br0" timeOffset="29751.34">23620 7466 875 0,'0'0'0'0,"8"0"0"0,8 1 0 0,-16-1 90 0,0 0-90 15,7 0 91-15,-5 0-91 0,-2 0 125 0,0 0-125 16,0 0 126-16,7-1-126 0,-7 1-2 0,0 0 2 15,9-7-1-15,3 2 1 0,-12 5 3 0,0 0-3 16,16-9 4-16,-1 2-4 0,-15 7-154 0,0 0 154 0,19-8-154 16,2-5 154-16,20-5-654 0</inkml:trace>
  <inkml:trace contextRef="#ctx0" brushRef="#br0" timeOffset="30207.69">23929 7254 964 0,'0'0'0'0,"0"0"0"0,-5 11 0 16,5-11 89-16,-9 3-89 0,9-3 90 0,0 0-90 0,0 0 84 15,-7-8-84-15,7 8 84 0,-7-9-84 0,7 9-1 16,-4-12 1-16,3 5 0 0,1-1 0 0,0-8-2 16,0 1 2-16,0 6-2 0,1-3 2 0,1 0-95 15,2 0 95-15,1-9-94 0,2-1 94 0,2 2 63 0,-6-8-63 16,2 16 64-16,-1 0-64 0,1 0 15 15,-1 0-15-15,3 2 16 0,0-1-16 0,0 1 44 0,1 2-44 16,-1-1 45-16,0 6-45 0,-1-4 0 0,-1 2 0 16,2 1 0-16,0 4 0 0,0-3-1 0,1 3 1 0,1 0-1 15,0 3 1-15,1-3 3 0,1 4-3 0,-1-4 3 16,-1 3-3-16,2 2-2 0,1-1 2 0,-3 1-2 16,-4-2 2-16,4 2-28 0,-2 2 28 0,0 0-28 15,-2-4 28-15,0 3-210 0,0-1 210 0,-5-5-210 16,9 7 210-16,0-1-554 0</inkml:trace>
  <inkml:trace contextRef="#ctx0" brushRef="#br0" timeOffset="30593.23">23964 7213 651 0,'0'0'0'0,"12"0"0"0,9 0 0 0,-12 4-68 15,-4 3 68-15,-5-7-68 0,9 8 68 0,-6-1 75 0,-1 2-75 16,1-1 75-16,1 2-75 0,-1 2 32 0,1 2-32 15,1-2 32-15,-1-1-32 0,1 1 6 0,0-4-6 16,0 1 7-16,2-1-7 0,0 3 50 0,-1 1-50 16,1 0 51-16,3 0-51 0,-1 0 116 0,0 3-116 0,-4-8 117 15,-2-2-117-15,3 2 9 0,-1-2-9 0,5 7 10 16,3 4-10-16,1-1 16 0,1-3-16 0,-4 0 17 16,-4-7-17-16,1 2-1 0,-1-4 1 0,4 3 0 15,-1-3 0-15,6-3-12 0,2 0 12 0,-6 0-12 16,-3 0 12-16,1 0-186 0,2-7 186 0,-5 4-185 15,-2 1 185-15,8-7-443 0</inkml:trace>
  <inkml:trace contextRef="#ctx0" brushRef="#br0" timeOffset="30896.96">23915 7356 1177 0,'0'0'0'0,"23"-2"0"0,15 0 0 0,-17 1 117 15,-9 1-117-15,-12 0 118 0,-7-4-118 0,7 4 112 0,-10-7-112 16,10 7 112-16,0 0-112 0,0 0 52 0,7-1-52 15,3-3 52-15,4-3-52 0,4 2-33 0,1-3 33 16,-5 1-33-16,-2 1 33 0,2 3-95 0,4 0 95 0,-10-3-95 16,1 5 95-16,2-1-204 0,-1-1 204 0,-1-1-203 15,-9 2 203-15,9-1-697 0</inkml:trace>
  <inkml:trace contextRef="#ctx0" brushRef="#br0" timeOffset="31929.38">24415 6946 1289 0,'0'0'0'0,"0"8"0"0,-4 8 0 0,4-16 129 16,-2 5-129-16,2-5 130 0,-1-9-130 0,-1 1 69 15,2-3-69-15,0 11 70 0,0-10-70 0,0 10-15 16,0 0 15-16,0 0-14 0,0 0 14 0,0 0-26 16,0 0 26-16,0 0-25 0,0 0 25 0,0 0-42 15,0 0 42-15,0 0-42 0,0 0 42 0,0 0 24 16,0 0-24-16,0 0 25 0,0 0-25 0,0 0 63 0,0 0-63 15,0 0 64-15,0 0-64 0,0 0 13 0,0 0-13 16,0 0 14-16,0 0-14 0,0 0 0 16,0 0 0-16,0 0 0 0,0 0 0 0,0 0 0 0,0 0 0 15,0 0 1-15,0 0-1 0,0 0 5 0,0 9-5 0,0-9 5 16,2 8-5-16,-1 4-11 0,5 0 11 0,-5 4-11 16,3-4 11-16,-1 6 7 0,1 3-7 0,-1-2 8 15,1 2-8-15,-1-1 3 0,-1-1-3 0,0-5 4 16,0-2-4-16,-2 1 0 0,0 0 0 0,0-1 1 15,1-4-1-15,1 4-5 0,0 4 5 0,3-4-5 16,-3-4 5-16,1 4-17 0,1 0 17 0,-4-2-17 16,2-1 17-16,-1 3-4 0,1-3 4 0,2-1-4 15,-3-1 4-15,3-2-15 0,1 2 15 0,-5-7-14 16,5 12 14-16,-5-12 34 0,5 12-34 0,-5-12 35 16,4 9-35-16,-4-9 0 0,7 10 0 0,-7-10 0 15,3 9 0-15,-3-9-3 0,6 5 3 0,-6-5-3 0,7 7 3 16,-7-7-20-16,12 3 20 0,-5-3-19 0,-2 0 19 15,-5 0-17-15,0 0 17 0,7 0-16 0,2 0 16 16,-9 0 0-16,0 0 0 0,9-3 1 0,1-1-1 0,-10 4 38 16,0 0-38-16,11-5 38 0,-3 2-38 0,-8 3 12 15,0 0-12-15,9-9 13 0,-2 0-13 16,-7 9 0-16,0 0 0 0,7-6 1 0,0-5-1 0,-7 11 15 16,0 0-15-16,5-5 16 0,-1-7-16 0,-4 12 3 15,0 0-3-15,3-8 3 0,-1-1-3 0,-2 9 20 16,0 0-20-16,2-7 20 0,-2-2-20 0,0 9 3 15,0 0-3-15,-2-6 3 0,0-3-3 0,2 9 32 0,0 0-32 16,-3-9 32-16,-2 3-32 0,5 6-9 0,0 0 9 16,-6-9-8-16,-1 0 8 0,7 9-13 0,0 0 13 15,-7-6-13-15,2-1 13 0,5 7 3 0,0 0-3 0,-7-5 4 16,0 1-4-16,7 4-12 0,0 0 12 0,-9-5-12 16,1 3 12-16,8 2-9 0,0 0 9 0,-11 0-8 15,1 2 8-15,10-2 1 0,0 0-1 0,-9 5 1 16,-2-1-1-16,11-4 0 0,0 0 0 0,-7 5 0 15,0 2 0-15,7-7-9 0,0 0 9 0,0 0-8 16,-10 8 8-16,10-8-16 0,0 0 16 0,0 0-15 16,-7 7 15-16,7-7 32 0,0 0-32 0,0 0 33 15,0 0-33-15,0 0 46 0,0 0-46 0,0 0 46 16,9 0-46-16,-9 0 0 0,0 0 0 0,7-3 0 16,1-3 0-16,-8 6-6 0,0 0 6 0,11-3-6 15,-1-4 6-15,-10 7 8 0,0 0-8 0,11-3 9 16,-1 1-9-16,-10 2 3 0,0 0-3 0,11 0 4 0,1 0-4 15,-12 0 3-15,0 0-3 0,14 5 3 0,0 5-3 16,-14-10 36-16,0 0-36 0,16 21 37 0,-2 3-37 16,-14-24 9-16,0 0-9 0,12 24 10 0,-2 0-10 0,-10-24 0 15,0 0 0-15,9 31 0 0,-2 2 0 0,-7-33 0 16,0 0 0-16,7 32 0 0,-3 3 0 0,-4-35-66 16,0 0 66-16,5 27-65 0,-5-6 65 15,5 30-1357-15</inkml:trace>
  <inkml:trace contextRef="#ctx0" brushRef="#br0" timeOffset="52216.94">16886 7105 415 0,'0'0'0'0,"-3"7"0"0,-3 5 0 0,6-3 58 16,-3-6-58-16,3-3 59 0,0 0-59 0,0 0-354 15</inkml:trace>
  <inkml:trace contextRef="#ctx0" brushRef="#br0" timeOffset="52292.73">16895 7112 415 0,'0'0'0'0,"0"0"0"0,0 0 0 0,0 0-252 15</inkml:trace>
  <inkml:trace contextRef="#ctx0" brushRef="#br0" timeOffset="52310.68">16900 7105 371 0,'0'0'0'0,"0"0"0"0,-5 7 0 0,5-7-42 0,0 0 42 16,0 0-42-16,0 0 42 0,0 0-145 15</inkml:trace>
  <inkml:trace contextRef="#ctx0" brushRef="#br0" timeOffset="52524.11">16909 7112 247 0,'0'0'0'0,"0"0"0"0,-5 2 0 0,5-2 57 0,0 0-57 15,0 0 58-15,0 0-58 0,0 0 2 0,0 0-2 16,0 0 3-16,0 0-3 0,0 0 212 0,0 0-212 0,0 0 212 16,0 0-212-16,0 0-86 0,0 0 86 0,0 0-86 15,0 0 86-15,0 0 44 0,0 0-44 0,0 0 45 16,0 0-45-16,0 0 67 0,0 0-67 0,0 0 67 16,0 0-67-16,0 0 94 0,0 0-94 0,0 0 95 15,0 0-95-15,0 0 28 0,0 0-28 0,0 0 28 16,0 0-28-16,0 0-3 0,0 0 3 0,0 0-3 15,0 0 3-15,0 0-57 0,0 0 57 0,0 0-57 16,0 0 57-16,0 0-1 0,0 0 1 0,0 0 0 16,0 0 0-16,0 0 26 0,0 0-26 0,0 0 26 15,0 0-26-15,0 0-69 0,0 0 69 0,0 0-69 0,0 0 69 16,0 0-583-16</inkml:trace>
  <inkml:trace contextRef="#ctx0" brushRef="#br0" timeOffset="63849.48">22486 10735 415 0,'0'0'0'0,"-12"5"0"0,-11 2 0 0,12-4 142 16,4-1-142-16,14-2 143 0,9-2-143 0,-2 2 97 16,0 2-97-16,-4-2 98 0,-1-2-98 0,-9 2 99 0,9-1-99 15,-9 1 100-15,0 0-100 0,0 0 24 0,5 1-24 16,-5-1 25-16,0 0-25 0,0 0 72 0,7 6-72 15,-7-6 72-15,7 1-72 0,-7-1-40 0,11 5 40 0,-11-5-40 16,7 6 40-16,-7-6 58 0,10 5-58 0,-1-2 58 16,-4 1-58-16,7-1 2 0,1 2-2 0,-5-1 3 15,-2-1-3-15,1-3-25 0,0 2 25 0,1-1-24 16,1 1 24-16,3 2 22 16,2-1-22-16,-3-1 22 0,-6-1-22 0,4-1 0 0,3 0 0 0,0 0 0 15,6-1 0-15,1-1 34 0,4-7-34 0,-8 6 35 16,-3 0-35-16,6-3 37 0,-1 1-37 0,4-2 37 15,4-3-37-15,1 2 38 0,0-1-38 0,-5 2 39 16,-2-5-39-16,6 2 34 0,-1-1-34 0,4-4 35 16,2-4-35-16,0 0 67 0,-4-1-67 0,4-1 67 15,-2-3-67-15,0 2 56 0,-4-2-56 0,9 3 57 0,2 2-57 16,-2 2 51-16,1-2-51 0,2 2 52 0,4 0-52 16,-1-2 24-16,1-3-24 0,0 1 25 0,-1 2-25 15,1-1 5-15,0-1-5 0,-2-1 6 0,4 5-6 16,-1-7 9-16,-3 0-9 0,2-4 10 0,2 1-10 0,-2-1 43 15,1 4-43-15,-1 0 44 0,0 0-44 0,-2 2 2 16,-3 5-2-16,5-6 2 0,2 6-2 0,0-3 33 16,2-5-33-16,-4 7 34 0,0-3-34 0,1-1 46 15,-1 1-46-15,-2 0 47 0,-1 3-47 0,0-1-24 16,-1-2 24-16,-1 1-23 0,-2-4 23 0,2 3 1 16,2 2-1-16,-6 0 1 0,-6 5-1 0,3 1-10 15,0-1 10-15,-5 4-9 0,-11 1 9 0,9 1-20 16,3-3 20-16,-6 3-20 0,-6 2 20 0,7-2-167 0,4-2 167 15,-9 1-167-15,2-1 167 0,18-7-1289 0</inkml:trace>
  <inkml:trace contextRef="#ctx0" brushRef="#br0" timeOffset="160917.84">15606 10531 225 0,'0'0'0'16,"0"0"0"-16,-7-40 0 0,5 28 111 0,2 4-111 15,3 18 111-15,4 12-111 0,-2-5-54 0,1 4 54 0,-1-7-53 16,-2-4 53-16,1-1 102 0,-1-4-102 0,-3-5 102 16,4 7-102-16,-4-7 55 0,9 8-55 0,-9-8 56 15,7 7-56-15,-7-7-4 0,8 5 4 0,-8-5-4 16,9 7 4-16,-9-7 72 0,12 9-72 0,-12-9 72 16,0 0-72-16,0 0 59 0,0 0-59 0,0 0 60 15,9-2-60-15,-9 2 0 0,12-7 0 0,-5 4 0 16,-1-1 0-16,2 2 13 0,-2-4-13 0,-6 6 13 15,8-9-13-15,-4 0 61 0,-1 3-61 0,3-1 61 16,-3 2-61-16,1-4 3 0,1 0-3 0,0 3 4 16,-2 0-4-16,1 0 38 0,1-5-38 0,-3 3 38 15,1 3-38-15,3-4 6 0,-3 2-6 0,1-1 6 16,-3 1-6-16,1 0-33 0,-2 2 33 0,0 5-32 0,2-9 32 16,-2 9 94-16,0-10-94 0,0 10 94 0,0-7-94 15,0 7 22-15,-4-7-22 0,4 7 22 0,0 0-22 16,0 0 57-16,0 0-57 0,0 0 58 0,-1-7-58 0,1 7 15 15,-9-14-15-15,9 14 16 0,-5-10-16 0,5 10 0 16,-7-7 0-16,7 7 1 0,-6-7-1 0,6 7 3 16,-12-10-3-16,12 10 3 0,-5-7-3 0,5 7 0 15,-7-1 0-15,2-3 0 0,-7 4 0 0,12 0-1 16,0 0 1-16,-11-3-1 0,1-1 1 0,10 4-1 16,0 0 1-16,-11-2-1 0,-1 2 1 0,12 0-2 15,0 0 2-15,-14 0-1 0,2 0 1 0,12 0 1 0,0 0-1 16,-13 0 1-16,1 4-1 0,12-4 1 15,0 0-1-15,-10 5 2 0,-1-1-2 0,11-4-21 0,0 0 21 16,-8 8-21-16,-1-3 21 0,9-5-1 0,0 0 1 0,-9 11-1 16,2-3 1-16,7-8-59 0,0 0 59 0,-3 12-59 15,-4 4 59-15,7-16-17 0,0 0 17 0,-2 15-17 16,0 0 17-16,0 18-892 0</inkml:trace>
  <inkml:trace contextRef="#ctx0" brushRef="#br0" timeOffset="162283.34">17517 10344 382 0,'0'0'0'0,"7"3"0"16,5 2 0-16,-12-5 150 0,0 0-150 0,0 0 150 16,-9 2-150-16,9-2-77 0,-12 2 77 0,12-2-76 15,-9 3 76-15,9-3 10 0,0 0-10 0,0 0 10 16,0 0-10-16,0 0-20 0,-8 5 20 0,8-5-20 15,-9 7 20-15,9-7 22 0,-7 7-22 0,7-7 23 16,-5 9-23-16,5-9-1 0,-6 6 1 0,6-6-1 16,0 0 1-16,0 0 52 0,0 0-52 0,0 0 52 15,0 9-52-15,-3 0 35 0,1-3-35 0,0 3 36 16,2-6-36-16,0 6 34 0,-1-4-34 0,1-5 34 16,0 9-34-16,0-9 62 0,1 7-62 0,-1-7 62 0,0 0-62 15,0 0 55-15,2 10-55 0,-2-10 55 0,5 12-55 16,-5-3-4-16,4-1 4 0,1-1-3 0,-5-5 3 0,0-2-3 15,5 12 3-15,-5-12-3 0,7 10 3 0,-1-1-21 16,-3-4 21-16,-3-5-21 0,5 10 21 0,-5-10-1 16,9 12 1-16,-7-3-1 0,3 1 1 0,2 0 33 15,4 2-33-15,-6-5 33 0,-5-3-33 0,0-4 41 16,0 0-41-16,0 0 42 0,17 12-42 0,-8-6 0 16,0 6 0-16,-2-6 0 0,0-3 0 0,0 0 5 15,-2-1-5-15,-5-2 5 0,9 4-5 0,-9-4 7 0,7 0-7 16,-7 0 8-16,8 0-8 0,-8 0 48 0,13-6-48 15,-13 6 49-15,8 0-49 0,-8 0 60 0,0 0-60 16,0 0 60-16,6-6-60 0,-6 6 39 0,10-12-39 0,-3 3 39 16,-5 6-39-16,5-8 21 0,-4 3-21 0,3-6 21 15,-1-2-21-15,2 1 30 0,-2 0-30 0,-1 3 30 16,-1 5-30-16,-1 2 0 0,1-4 0 0,-3 2 0 16,0 2 0-16,2-2 13 0,0-1-13 0,0 1 14 15,-2 2-14-15,0 5 50 0,3-13-50 0,-3 13 51 16,0-10-51-16,0 10 23 0,0-10-23 0,0 10 24 15,0-7-24-15,0 7 48 0,-5-9-48 0,5 9 48 16,-2-10-48-16,2 10 1 0,-2-12-1 0,2 12 2 16,0-8-2-16,0 8 32 0,-7-12-32 0,7 12 33 15,-5-9-33-15,5 9 40 0,-9-12-40 0,9 12 40 16,-5-7-40-16,5 7 32 0,-7-9-32 0,7 9 33 16,0 0-33-16,0 0-1 0,0 0 1 0,0 0-1 15,0 0 1-15,0 0 0 0,0 0 0 0,0 0 1 0,-5-6-1 16,-4 0-2-16,0 3 2 0,2-2-2 0,2 1 2 15,0 1-13-15,-6 3 13 0,11 0-13 0,-8-5 13 0,8 5-25 16,-7-2 25-16,7 2-24 0,-11 0 24 0,2 2-71 16,-1 0 71-16,1 1-71 0,6-3 71 0,-4 0-280 15,2 0 280-15,-6 3-279 0,-1 3 279 0,-11 0-805 16</inkml:trace>
  <inkml:trace contextRef="#ctx0" brushRef="#br0" timeOffset="163614.51">19568 10308 639 0,'0'0'0'0,"5"6"0"0,2 10 0 0,-7-16-80 16,0 0 80-16,0 0-80 0,-10 0 80 0,10 0 189 15,0 0-189-15,0 0 190 0,-11-5-190 0,11 5-26 16,0 0 26-16,0 0-26 0,-14-5 26 0,14 5 76 15,0 0-76-15,0 0 77 0,-12 0-77 0,12 0 37 0,0 0-37 16,0 0 37-16,-10 8-37 0,10-8 105 0,0 0-105 16,-7 7 105-16,0 2-105 0,7-9 16 0,0 0-16 15,-6 8 17-15,-2 3-17 0,8-11 48 0,0 0-48 16,-6 8 48-16,3 2-48 0,3-10-4 0,0 0 4 16,-7 11-3-16,3 1 3 0,4-12 12 0,0 0-12 0,-5 13 13 15,0 1-13-15,5-14-3 0,0 0 3 0,-4 14-3 16,3 3 3-16,1-17-38 0,0 0 38 0,0 16-37 15,1-1 37-15,-1-15 0 0,0 0 0 0,4 17 1 16,1 5-1-16,-5-22 25 0,0 0-25 0,5 21 26 16,1-7-26-16,-6-14-30 0,0 0 30 0,5 13-30 15,-2-2 30-15,-3-11 10 0,0 0-10 0,6 10 10 16,-1 2-10-16,-5-12 31 0,0 0-31 0,5 5 31 16,2 0-31-16,-7-5 15 0,0 0-15 0,0 0 16 15,9 9-16-15,-9-9 43 0,0 0-43 0,0 0 44 16,7 3-44-16,-7-3 99 0,0 0-99 0,7-1 100 0,2-3-100 15,-9 4 35-15,0 0-35 0,8-8 36 0,3-4-36 16,-11 12 0-16,0 0 0 0,9-9 0 0,-1-3 0 0,-8 12 8 16,0 0-8-16,7-12 9 0,0 0-9 0,-7 12 30 15,0 0-30-15,7-15 30 0,-2-3-30 0,-5 18 16 16,0 0-16-16,6-15 17 0,-1 3-17 0,-5 12 19 16,0 0-19-16,3-14 20 0,1 2-20 0,-4 12 34 15,0 0-34-15,0-14 35 0,0 1-35 0,0 13-31 16,0 0 31-16,0-14-31 0,0-5 31 0,0 19 1 15,0 0-1-15,-4-15 2 0,3-1-2 0,1 16-6 16,0 0 6-16,-4-13-5 0,-1-3 5 0,5 16 0 0,0 0 0 16,-4-12 1-16,-1 0-1 0,5 12 15 0,0 0-15 15,-3-10 15-15,-6 1-15 0,2 4 0 0,-2-2 0 16,9 7 0-16,-8-5 0 0,8 5-37 0,0 0 37 0,0 0-37 16,-6 0 37-16,-2 0-3 0,-1 0 3 0,0 0-2 15,4 0 2-15,5 0-69 0,-7 0 69 16,7 0-69-16,-14 0 69 0,5 2-82 0,-3-1 82 0,5 1-82 15,2 2 82-15,-2-4-459 0,-2 3 459 0,0 2-459 16,0 2 459-16,-8 2-314 0</inkml:trace>
  <inkml:trace contextRef="#ctx0" brushRef="#br0" timeOffset="164797.49">21341 10313 483 0,'0'0'0'0,"0"10"0"0,-3 2 0 0,1-7 216 0,-1-1-216 16,3-4 217-16,-9-4-217 0,9 4 83 0,-9-5-83 15,9 5 83-15,0 0-83 0,0 0 87 0,0 0-87 0,0 0 88 16,-9-3-88-16,9 3 5 0,-10-4-5 0,10 4 5 15,-9-2-5-15,9 2-3 0,-7 0 3 0,7 0-2 16,-7 4 2-16,7-4-3 0,-8 7 3 0,8-7-3 16,-6 5 3-16,6-5 9 0,-12 10-9 0,12-10 10 15,-9 11-10-15,9-11 4 0,-8 12-4 0,4-7 5 16,-1 2-5-16,1-2 9 0,1 3-9 0,-2 3 10 16,-1-3-10-16,1 2 56 0,0 2-56 0,1-3 56 15,3-6-56-15,-1 6-10 0,2-6 10 0,-2 6-10 16,-1 3 10-16,1 4 13 0,0-4-13 0,0-4 14 15,2 1-14-15,0 1-3 0,2-1 3 0,0-3-3 0,0 3 3 16,-1 3 10-16,3 0-10 0,-2-5 11 16,-2-2-11-16,0-5-1 0,0 0 1 0,1 7 0 0,3 5 0 15,-1-2 0-15,4 2 0 0,-5-1 0 0,2-8 0 0,-4-3 18 16,7 9-18-16,-7-9 18 0,0 0-18 16,0 0 44-16,8 3-44 0,-8-3 44 0,9 2-44 0,-9-2 8 15,12 3-8-15,-12-3 9 0,11 4-9 0,-6-4 49 16,4 3-49-16,-9-3 49 0,10 2-49 0,-3-4 15 15,2-1-15-15,0 3 15 0,-2 0-15 0,5-6 6 16,-2 3-6-16,-1 0 7 0,-2-8-7 0,2 3-1 16,1-3 1-16,-3 5-1 0,-3-3 1 0,5-1 44 15,-1-2-44-15,1 3 44 0,-4-3-44 0,4 0 2 0,1 0-2 16,-3 0 2-16,0 2-2 0,-1-2 40 0,2 0-40 16,-2 1 40-16,-1 1-40 0,0 2 0 0,-3-6 0 15,0 5 1-15,-1 1-1 0,1-1 9 0,2-3-9 0,-4 3 10 16,0 3-10-16,-2-6 34 0,0 1-34 0,-1 1 34 15,-1 3-34-15,-3-5 25 0,-2 0-25 0,4 5 26 16,-4-1-26-16,-5-1 9 0,1-1-9 0,2 1 10 16,-1 1-10-16,-2-1-6 0,-9-3 6 0,7 5-6 15,1 2 6-15,-5 2-118 0,-1-4 118 0,-5 5-118 16,-3 2 118-16,-1 3-161 0,4 3 161 0,8-3-161 16,9-1 161-16,-20 5-1007 0</inkml:trace>
  <inkml:trace contextRef="#ctx0" brushRef="#br0" timeOffset="174626.81">8210 9858 695 0,'0'0'0'0,"7"5"0"0,10-1 0 0,-8-1 150 0,-4-1-150 16,-5-2 150-16,0 0-150 0,0 0 45 0,-12-4-45 15,12 4 46-15,-5-1-46 0,5 1 69 0,0 0-69 16,0 0 70-16,-4 13-70 0,3 1 16 0,-3 1-16 16,4-3 17-16,-5-3-17 0,1 3 92 0,1 0-92 0,-6 0 92 15,4 0-92-15,-7 4 32 0,-2-4-32 0,7 0 33 16,1-9-33-16,6-3 20 0,-12 9-20 0,12-9 20 15,-12 3-20-15,7-6-18 0,-4 3 18 0,9 0-18 16,-12-12 18-16,8 3 8 0,3-3-8 0,1 2 8 16,1-2-8-16,3-2 21 0,3-2-21 0,-2 4 21 15,4 2-21-15,-1 2 13 0,5-4-13 0,-5 5 14 16,-4 3-14-16,5 3-2 0,1 1 2 0,6 1-2 16,5 10 2-16,-4 1 0 0,-3 5 0 0,-5 0 0 15,0 4 0-15,-4 3-21 0,-5 1 21 0,-2 10-21 16,-1 1 21-16,-6 0 16 0,0 0-16 0,1-11 17 15,2-4-17-15,-2 3 23 0,-5-7-23 0,5-1 24 0,-5-4-24 16,5-2 33-16,-6-1-33 0,14-9 33 0,-9 3-33 16,9-3-5-16,-7-3 5 0,3-9-5 0,3-4 5 0,-3 1 53 15,4-2-53-15,0 1 54 0,0-1-54 0,4 3 4 16,-4 0-4-16,1 8 4 0,3-1-4 0,-4 7 48 16,3-11-48-16,-3 11 49 0,0 0-49 0,0 0-15 15,9 6 15-15,0 0-15 0,3 6 15 0,-3 2-3 16,1 0 3-16,-3-6-3 0,-1 1 3 0,-3-4-20 15,1 2 20-15,-4-7-20 0,5 9 20 0,-5-9-85 16,3 12 85-16,-3-12-84 0,0 0 84 0,0 0-225 0,0 0 225 16,0 0-225-16,0 0 225 0,0 0-786 0</inkml:trace>
  <inkml:trace contextRef="#ctx0" brushRef="#br0" timeOffset="175453.68">10083 10059 191 0,'0'0'0'16,"0"10"0"-16,3 2 0 0,-3-7 202 0,0-1-202 0,0-4 203 16,-3-7-203-16,3 7 71 0,-2-11-71 15,2 11 72-15,-3-6-72 0,3 6 75 0,0 0-75 0,0 0 75 16,0 0-75-16,0 0-626 0</inkml:trace>
  <inkml:trace contextRef="#ctx0" brushRef="#br0" timeOffset="175755.89">10044 10177 191 0,'0'0'0'0,"2"-12"0"16,3-5 0-16,-8 10 169 0,-1 4-169 0,4 3 169 15,0 0-169-15,0 0 176 0,-8-5-176 0,8 5 176 16,-6-11-176-16,1 6 55 0,2-3-55 0,-3-3 55 16,3 3-55-16,3-1 19 0,0-1-19 0,0 1 20 15,0 4-20-15,3-4 98 0,3 3-98 0,-6 6 98 16,3-7-98-16,-3 7-1 0,9-5 1 0,-9 5-1 15,0 0 1-15,0 0 2 0,9 3-2 0,-4-1 2 16,4 1-2-16,-9-3-26 0,0 0 26 0,8 9-26 0,1 3 26 16,-9-12 44-16,0 0-44 0,7 13 44 0,-5 1-44 15,-2-14 17-15,0 0-17 0,3 10 17 0,-6-1-17 0,3-9 22 16,0 0-22-16,0 0 22 0,-14-3-22 0,14 3 41 16,0 0-41-16,-9-9 41 0,-3-10-41 0,12 19 0 15,0 0 0-15,-9-14 0 0,4-1 0 0,5 15 24 16,0 0-24-16,-7-10 25 0,5 1-25 0,2 9 0 15,0 0 0-15,-3-7 0 0,3 6 0 0,0 1 8 16,0 0-8-16,0 0 9 0,5 6-9 0,-5-6-44 16,0 0 44-16,3 9-44 0,3 0 44 0,2 8-981 15</inkml:trace>
  <inkml:trace contextRef="#ctx0" brushRef="#br0" timeOffset="176761.19">11772 9957 796 0,'0'0'0'0,"0"0"0"15,0 21 0-15,0-21 65 0,0 0-65 0,0 0 66 16,0 0-66-16,0 0 13 0,0 0-13 0,0 0 14 16,2-8-14-16,-2 8 0 0,0 0 0 0,0 0 0 0,4-9 0 15,-4 9 0-15,0 0 0 0,0 0 1 0,8-5-1 16,-8 5 45-16,0 0-45 0,0 0 46 0,12 3-46 16,-12-3 116-16,0 0-116 0,0 0 117 0,6 14-117 0,-6-14 114 15,0 0-114-15,-4 10 114 0,-1 1-114 16,5-11 76-16,0 0-76 0,-5 6 76 0,-7 3-76 15,12-9 72-15,0 0-72 0,-9 2 73 0,-7-4-73 0,16 2 43 16,0 0-43-16,-10-7 44 0,-3-1-44 0,13 8 20 16,0 0-20-16,-5-12 20 0,2-4-20 0,3 16 36 15,0 0-36-15,0-15 37 0,0-1-37 0,0 16-2 0,0 0 2 16,3-12-2-16,6 0 2 0,-9 12-1 0,0 0 1 16,9-5-1-16,-1 2 1 0,-8 3 33 0,0 0-33 15,11 3 33-15,-1 2-33 0,-10-5 27 0,0 0-27 16,6 9 27-16,-3 3-27 0,-3-12 58 0,0 0-58 0,0 10 58 15,-3 2-58-15,3-12 43 0,0 0-43 0,-7 9 44 16,0-2-44-16,7-7-6 0,0 0 6 0,-9 0-6 16,2-4 6-16,7 4 14 0,0 0-14 0,-9-7 15 15,4-1-15-15,5 8 0 0,0 0 0 0,-4-9 0 16,-1 0 0-16,5 9 1 0,0 0-1 0,0-6 1 16,0 0-1-16,0 6 39 0,0 0-39 0,0 0 39 15,0 0-39-15,0 0-22 0,0 0 22 0,0 0-22 16,11 14 22-16,-11-14 1 0,0 0-1 0,7 10 1 15,-2 2-1-15,-5-12 21 0,0 0-21 0,3 13 21 16,-3-5-21-16,0-8-64 0,0 0 64 0,0 5-63 16,0 2 63-16,0-7-337 0,0 0 337 0,0 0-336 0,-8 0 336 15,-1-3-1070-15</inkml:trace>
  <inkml:trace contextRef="#ctx0" brushRef="#br0" timeOffset="177254.87">11800 10546 819 0,'0'0'0'0,"-2"-12"0"16,-6-8 0-16,4 11 9 0,-3 11-9 0,7-2 10 16,-1 10-10-16,-3 0 0 0,4 6 0 0,0-16 0 15,0 7 0-15,0-7-57 0,0 0 57 0,0 0-56 16,0 0 56-16,0 0 0 0,7 8 0 0,-7-8 1 15,2 7-1-15,-2-7 146 0,0 0-146 0,0 0 147 16,0 0-147-16,0 0 138 0,0-10-138 0,0 5 138 16,0-4-138-16,0 2 125 0,-2 0-125 0,2 7 125 0,-2-8-125 15,2 8 82-15,-1-5-82 0,1 5 82 0,0 0-82 16,0 0 33-16,0 0-33 0,0 0 33 0,0 0-33 16,1 5-8-16,1 7 8 0,0 1-8 0,1 3 8 15,1 3-1-15,-3 3 1 0,3-6 0 0,-4-8 0 0,0 2 22 16,-4-1-22-16,4 0 23 0,-1-3-23 0,1 3 23 15,0-6-23-15,0-3 24 0,0 9-24 0,0-9-14 16,0 0 14-16,0 0-13 0,0 0 13 0,0 0-172 16,0 0 172-16,0 0-172 0,-12 0 172 0,-1-3-1007 15</inkml:trace>
  <inkml:trace contextRef="#ctx0" brushRef="#br0" timeOffset="187522.25">14812 7217 393 0,'0'0'0'0,"0"0"0"16,-5 7 0-16,5-7 89 0,-7 1-89 0,7-1 90 16,0 0-90-16,0 0 45 0,0 0-45 0,0 0 46 15,0 0-46-15,0 0 33 0,-5 0-33 0,5 0 33 16,-9 0-33-16,9 0 0 0,-9 0 0 0,9 0 0 16,-12 0 0-16,7 0 37 0,-2 2-37 0,7-2 37 15,-9 2-37-15,9-2 80 0,-10 3-80 0,10-3 80 16,-13 0-80-16,5 0 65 0,-5 0-65 0,8 4 65 0,2-4-65 15,-6 0-4-15,2 0 4 0,7 0-3 0,-9 3 3 16,2-3-1-16,-3 3 1 0,10-3 0 0,-7 2 0 16,7-2 1-16,-7 0-1 0,7 0 2 0,-12 4-2 0,3-4 23 15,-3 0-23-15,12 0 24 0,-9 3-24 0,2-3-17 16,0 2 17-16,2-1-16 0,-2-1 16 0,-4 2 41 16,-1 2-41-16,5-4 41 0,0 3-41 0,-5-3 41 15,-7 3-41-15,12-1 41 0,5 2-41 0,-5-4 1 16,0 0-1-16,-7 3 2 0,-7 0-2 0,0 3-1 15,-2 0 1-15,8 0 0 0,9-3 0 0,-6-3-5 16,0 3 5-16,1-1-4 0,-4 2 4 0,1 3 24 0,-4-4-24 16,1 2 25-16,4-1-25 0,13-4 37 0,0 0-37 15,-21 5 38-15,-5 3-38 0,26-8 0 0,0 0 0 16,-21 11 0-16,-1-3 0 0,22-8-2 0,0 0 2 0,-30 10-1 16,0-1 1-16,30-9 49 0,0 0-49 0,-33 12 49 15,-2 0-49-15,35-12-5 0,0 0 5 0,-37 12-5 16,1 4 5-16,36-16-45 0,0 0 45 0,-37 13-44 15,0 3 44-15,37-16-2 0,0 0 2 0,-31 12-1 16,1 3 1-16,30-15 12 0,0 0-12 0,-30 16 13 16,-3-1-13-16,33-15 0 0,0 0 0 0,-24 14 0 15,-1-1 0-15,25-13 12 0,0 0-12 0,-26 14 13 16,-4 0-13-16,30-14 16 0,0 0-16 0,-24 14 17 16,1-2-17-16,23-12 3 0,0 0-3 0,-31 15 4 15,1-5-4-15,30-10-10 0,0 0 10 0,-30 12-10 16,1 0 10-16,29-12 2 0,0 0-2 0,-27 12 3 15,-2-3-3-15,29-9-31 0,0 0 31 0,-26 12-31 0,1 0 31 16,25-12 0-16,0 0 0 0,-26 16 0 0,0-3 0 16,26-13 25-16,0 0-25 0,-27 16 26 0,5-3-26 15,22-13 12-15,0 0-12 0,-25 18 12 0,1-1-12 0,24-17-5 16,0 0 5-16,-25 17-5 0,3 0 5 0,22-17-3 16,0 0 3-16,-27 16-3 0,1 4 3 0,26-20-33 15,0 0 33-15,-28 22-32 0,-1 4 32 0,29-26 13 16,0 0-13-16,-27 24 14 0,-1 2-14 0,28-26 14 15,0 0-14-15,-26 24 15 0,4 0-15 0,22-24 4 16,0 0-4-16,-27 21 5 0,1-3-5 0,26-18 23 0,0 0-23 16,-24 21 24-16,1-2-24 0,23-19 20 0,0 0-20 15,-21 21 20-15,-3-4-20 0,24-17 34 16,0 0-34-16,-23 19 34 0,2 1-34 0,21-20-1 0,0 0 1 16,-26 19 0-16,-1 5 0 0,27-24 23 0,0 0-23 15,-29 24 24-15,-4-3-24 0,5 3 13 0,3-2-13 0,4-8 14 16,9-4-14-16,12-10 28 0,0 0-28 0,-19 19 28 15,-2 14-28-15,-2-6 7 0,2-1-7 0,5-4 7 16,6-6-7-16,10-16 5 0,0 0-5 0,-18 20 5 16,-3 1-5-16,21-21 13 0,0 0-13 0,-21 22 13 15,-5 2-13-15,26-24-2 0,0 0 2 0,-21 24-1 16,4-3 1-16,17-21 3 0,0 0-3 0,-23 22 3 16,4 2-3-16,1-3 6 0,4 1-6 0,6-8 7 15,-1-7-7-15,0-2 3 0,-1-2-3 0,-1 13 4 16,-4-1-4-16,1 6 2 0,0 6-2 0,3-15 3 15,6-7-3-15,0 4 0 0,-2-2 0 0,-7 8 0 0,0 1 0 16,-2 1 15-16,4 2-15 0,3-7 16 0,4-4-16 16,-4 1 3-16,4 1-3 0,-4-1 4 0,0 1-4 15,1 2 7-15,-3 0-7 0,6-3 8 0,0-4-8 16,5-5 15-16,0 0-15 0,-7 12 15 0,-4 3-15 16,2 1 14-16,1-1-14 0,4-6 15 0,-1-4-15 0,5-5 9 15,-7 10-9-15,7-10 9 0,-5 9-9 0,-2-3 1 16,1 3-1-16,3-4 1 0,1 2-1 0,-1-2 3 15,-4 2-3-15,5 0 4 0,-5 2-4 0,2 3-2 16,-1 0 2-16,6-4-2 0,-3-1 2 0,3-7-1 0,-5 9 1 16,5-3 0-16,-4 3 0 0,-1 3-1 0,2 4 1 15,-3-8 0-15,6-3 0 0,-3 2 18 0,3-2-18 16,0-5 18-16,-4 7-18 0,4-7 17 0,-5 9-17 0,5-9 17 16,-3 10-17-16,3-10 10 0,-4 12-10 0,4-12 11 15,0 0-11-15,0 0-3 0,0 0 3 0,0 0-3 16,0 0 3-16,0 0 1 0,0 0-1 0,0 0 2 15,0 0-2-15,0 0 9 0,0 0-9 0,0 0 10 16,0 0-10-16,0 0 15 0,0 0-15 0,0 0 16 16,0 0-16-16,0 0-1 0,-7-12 1 0,4 3-1 15,-1 3 1-15,1-3 4 0,1 2-4 0,-2-5 5 16,4 0-5-16,-3 0 7 0,3 0-7 0,0 0 7 16,-2 3-7-16,2-1-2 0,2-2 2 0,-2 4-1 15,0-1 1-15,0-1 0 0,0-2 0 0,0 3 1 16,3 2-1-16,-3-1 0 0,0-1 0 0,4 0 1 15,-4 3-1-15,0-3-2 0,0-1 2 0,2 1-1 0,-1 1 1 16,1-1 0-16,-2-1 0 0,4 5 0 16,-4-2 0-16,0 2-18 0,1-6 18 0,1 3-18 0,3-1 18 15,-3-3 4-15,2-3-4 0,-1 6 4 0,-3 2-4 0,4-1 7 16,-4-1-7-16,5-6 7 0,-2-8-7 16,3 6 8-16,-3 2-8 0,2 1 9 0,-1 2-9 0,-2 2 1 15,-1 3-1-15,1 2 1 0,1-4-1 0,-3 9-4 16,0-10 4-16,0 10-4 0,0-5 4 0,0 5 3 15,4-9-3-15,-4 9 4 0,0 0-4 0,0 0 6 16,0 0-6-16,0 0 7 0,0 0-7 0,0 0 9 16,0 0-9-16,0 0 9 0,0 0-9 0,0 0 4 0,0 0-4 15,0 0 4-15,0 0-4 0,0 0-6 0,0 0 6 16,0 0-5-16,0 0 5 0,0 0-10 0,0 0 10 16,0 0-10-16,0 0 10 0,0 0-10 15,0 0 10-15,0 0-10 0,0 0 10 0,0 0-17 0,0 0 17 16,0 0-16-16,0 0 16 0,0 0-3 0,0 12 3 15,0-3-3-15,0-4 3 0,-2 7 28 0,0 5-28 0,2-7 28 16,0-3-28-16,0 2-10 0,-3 1 10 0,1 4-10 16,-1-1 10-16,-1 5-1 0,1 0 1 0,1-6 0 15,2-3 0-15,0-2-29 0,0 0 29 0,0 3-29 16,-3 2 29-16,3 0 19 0,-6 0-19 0,6-3 20 16,-3-2-20-16,3-4 0 0,0 6 0 0,0-1 0 15,-4 2 0-15,4 1-2 0,-1 1 2 0,1-5-1 16,0-2 1-16,0 2 0 0,-4-1 0 0,4 3 0 15,0-5 0-15,0 4 0 0,-3 1 0 0,3-9 1 16,-2 8-1-16,2-8 9 0,-2 11-9 0,2-11 9 0,0 8-9 16,0-1 1-16,0 2-1 0,0-9 1 0,0 6-1 0,0-6-1 15,0 9 1-15,0-9-1 0,0 0 1 16,0 0-10-16,2 12 10 0,-2-12-10 0,0 7 10 0,0-7-2 16,0 7 2-16,0-7-1 0,0 0 1 0,0 0 7 15,2 10-7-15,-2-10 8 0,3 7-8 0,-3-7 35 16,0 0-35-16,0 0 36 0,0 0-36 0,0 0-1 15,4 9 1-15,-4-9 0 0,0 0 0 0,0 0-4 16,0 0 4-16,0 0-3 0,0 0 3 0,0 0 17 16,0 0-17-16,0 0 17 0,1 5-17 0,-1-5 9 15,0 0-9-15,0 0 9 0,0 0-9 0,0 0 18 0,7 3-18 16,-7-3 19-16,9 4-19 0,0-3 1 0,-4-1-1 16,-5 0 1-16,5 2-1 0,-5-2 9 0,7 2-9 0,-7-2 9 15,9 0-9-15,0 0 0 0,-1-2 0 0,-8 2 1 16,9-2-1-16,-2 2-2 0,0 0 2 0,0 0-1 15,2-1 1-15,0 1 31 0,-1-4-31 0,1 4 31 16,-4-3-31-16,4 1 10 0,2-1-10 0,-1-1 10 16,-1 1-10-16,3-1 3 0,0 3-3 0,-1-3 3 15,-1 4-3-15,4-3 43 0,-2 1-43 0,-3 0 43 16,-4-1-43-16,4-2-1 0,-2-1 1 0,-7 6 0 16,9-6 0-16,-9 6 38 0,10-7-38 0,-3 5 38 15,2-1-38-15,0-4-11 0,0 2 11 0,-9 5-11 16,8-6 11-16,-8 6 5 0,0 0-5 0,0 0 6 15,0 0-6-15,0 0-1 0,0 0 1 0,0 0-1 16,0 0 1-16,0 0 32 0,5-3-32 0,-5 3 33 0,4-9-33 16,-4 9-13-16,0 0 13 0,0 0-13 15,0 0 13-15,0 0-88 0,0 0 88 0,0 0-87 0,0 0 87 16,0 0-1677-16</inkml:trace>
  <inkml:trace contextRef="#ctx0" brushRef="#br0" timeOffset="200541.39">14756 7184 606 0,'0'0'0'0,"0"0"0"16,-17 24 0-16,10-15 134 0,5-2-134 0,2-7 135 15,2-12-135-15,0 5 127 0,-1 2-127 0,-1 5 128 16,4-11-128-16,-4 11 4 0,0 0-4 0,0 0 5 16,0 0-5-16,0 0 83 0,0 0-83 0,0 0 84 15,0 0-84-15,0 0 70 0,0 0-70 0,0 0 71 16,0 0-71-16,0 0 29 0,0 0-29 0,0 0 29 16,-14 4-29-16,14-4-9 0,0 0 9 0,-11 3-9 15,1-3 9-15,10 0-7 0,0 0 7 0,-16 4-7 16,-1-1 7-16,17-3 37 0,0 0-37 0,-14 5 38 15,-4-1-38-15,18-4-3 0,0 0 3 0,-17 1-3 16,-1 3 3-16,18-4 0 0,0 0 0 0,-19 3 0 0,-4 1 0 16,23-4 14-16,0 0-14 0,-22 3 15 0,1 2-15 15,21-5 44-15,0 0-44 0,-26 4 44 0,-4 1-44 16,30-5 7-16,0 0-7 0,-30 7 8 0,-1-2-8 0,31-5 37 16,0 0-37-16,-28 7 38 0,0-1-38 0,28-6 2 15,0 0-2-15,-25 9 2 0,1 0-2 0,24-9 7 16,0 0-7-16,-23 6 7 0,-3 3-7 0,26-9-25 15,0 0 25-15,-24 5-24 0,1 2 24 0,23-7 3 16,0 0-3-16,-26 5 4 0,5 2-4 0,21-7 27 16,0 0-27-16,-27 9 27 0,1-1-27 0,26-8 2 15,0 0-2-15,-29 11 2 0,-1-3-2 0,30-8 1 0,0 0-1 16,-33 10 1-16,1 4-1 0,32-14 22 0,0 0-22 16,-35 16 23-16,-1-1-23 0,36-15-1 0,0 0 1 15,-34 19 0-15,1 2 0 0,33-21 0 0,0 0 0 0,-26 15 1 16,-2 2-1-16,28-17 3 0,0 0-3 0,-26 19 3 15,0 2-3-15,26-21 12 0,0 0-12 0,-27 17 12 16,5 5-12-16,22-22 8 0,0 0-8 0,-28 19 9 16,0 2-9-16,28-21 9 0,0 0-9 0,-30 17 9 15,-5 2-9-15,35-19 15 0,0 0-15 0,-33 15 15 16,-2 0-15-16,35-15 0 0,0 0 0 0,-31 18 0 16,-1-3 0-16,32-15 0 0,0 0 0 0,-28 16 0 15,-2-1 0-15,30-15-19 0,0 0 19 0,-29 15-18 16,2-1 18-16,27-14 8 0,0 0-8 0,-26 16 9 15,2 1-9-15,24-17 0 0,0 0 0 0,-23 22 0 16,-3-1 0-16,26-21 3 0,0 0-3 0,-26 25 4 16,-4 5-4-16,30-30 32 0,0 0-32 0,-30 27 33 0,1-3-33 15,29-24-1-15,0 0 1 0,-27 24-1 0,-2-3 1 16,29-21 0-16,0 0 0 0,-27 19 0 0,1-2 0 16,26-17-11-16,0 0 11 0,-26 19-10 0,5-4 10 0,21-15 0 15,0 0 0-15,-26 21 0 0,0-1 0 0,26-20 0 16,0 0 0-16,-25 23 0 0,4-3 0 0,21-20-2 15,0 0 2-15,-22 21-1 0,1 1 1 16,21-22 3-16,0 0-3 0,-21 21 4 0,-2 3-4 0,2-2 13 16,-4-7-13-16,11-1 13 0,6-4-13 0,-4 4 1 15,1 0-1-15,-6 7 2 0,-3 3-2 0,1 0 0 0,0 3 0 16,8-12 0-16,3-1 0 0,-1 0 8 16,-3-2-8-16,0 2 9 0,-1-2-9 0,3 1 1 0,-6 5-1 15,6-10 1-15,3 1-1 0,7-9 1 0,0 0-1 0,-14 15 1 16,-4 8-1-16,1-3 32 0,-3 1-32 15,10-8 32-15,5-4-32 0,-2-4-9 0,2 2 9 0,-4 5-8 16,-7 3 8-16,2 6-13 0,0 3 13 0,7-12-12 16,2-8 12-16,5-4-16 0,-7 5 16 0,-2 14-15 15,-3 5 15-15,1 0 3 0,-1 3-3 0,3-10 3 16,4-5-3-16,-2 2 7 0,2-5-7 0,-4 6 7 16,-3 2-7-16,3 2 9 0,1-3-9 0,2-4 9 15,-2 0-9-15,1 0 4 0,-2-6-4 0,4 5 4 16,-2-1-4-16,1 2 2 0,1 0-2 0,2 0 3 15,-3-7-3-15,-1 5-1 0,2 3 1 0,-4-5 0 16,4 1 0-16,-2 3-2 0,2 1 2 0,-2-1-1 16,2 0 1-16,-1 6 8 0,3 0-8 0,-2-2 8 0,1-4-8 15,1 5 0-15,-2-1 0 0,1-4 0 16,2-6 0-16,1 5 5 0,-1-1-5 0,2-1 5 0,-4-1-5 16,1 4 3-16,1 0-3 0,-3-1 3 0,3-3-3 15,0-1 11-15,-1 2-11 0,-2-4 11 0,5 2-11 16,-4-1 4-16,-1 3-4 0,5-9 4 0,-4 12-4 15,4-12 0-15,-5 9 0 0,5-9 0 0,-3 8 0 0,3-8 18 16,-7 7-18-16,7-7 18 0,-6 7-18 0,6-7 0 16,-5 7 0-16,5-7 0 0,0 0 0 0,0 0 15 15,0 0-15-15,0 0 16 0,0 0-16 0,0 0 26 16,0 0-26-16,0 0 26 0,0 0-26 0,0 0 12 16,0 0-12-16,0 0 13 0,0 0-13 0,0 0 20 0,0 0-20 15,0 0 20-15,0 0-20 0,0 0 1 0,-9 1-1 16,9-1 1-16,-7 0-1 0,7 0 0 0,-5-3 0 15,5 3 0-15,0 0 0 0,0 0 0 0,-5-7 0 0,5 7 1 16,-4-8-1-16,1 1 0 0,1-4 0 0,-1 5 1 16,3-3-1-16,0-3 6 0,3 0-6 0,-3-2 7 15,2-3-7-15,1-2-4 0,1-1 4 0,-4 1-4 16,2 2 4-16,1-6-9 0,1 1 9 0,-3 3-8 16,1 4 8-16,3-3 3 0,1 0-3 0,-3 6 4 15,1-6-4-15,1 1 0 0,0 0 0 0,2 0 0 16,-5 3 0-16,5-3 0 0,-2 2 0 0,-1-3 1 15,1 5-1-15,0-4 3 0,2-7-3 0,-2-2 4 16,1 0-4-16,-3-1-2 0,1-1 2 0,-1 9-2 16,-1 2 2-16,1 2 0 0,1-3 0 0,1 3 0 15,-2 0 0-15,-1-1-6 0,2-3 6 0,-1 6-5 0,-3 2 5 16,2-1-1-16,0 4 1 0,-1-1-1 0,3-3 1 16,-4 2-1-16,3-2 1 0,-1 3-1 0,2 4 1 15,-4 5 4-15,0-10-4 0,0 10 5 0,0-9-5 0,0 9 1 16,0-12-1-16,0 12 1 0,1-9-1 0,-1 9 4 15,0 0-4-15,0 0 5 0,0 0-5 0,0 0 0 16,0 0 0-16,0 0 1 0,0 0-1 0,0 0 1 16,0 0-1-16,0 0 2 0,0 0-2 0,0 0-38 15,0 0 38-15,0 0-38 0,0 0 38 0,0 0 5 16,0 0-5-16,0 0 6 0,0 0-6 0,0 0-8 16,-1 9 8-16,1-9-7 0,-4 5 7 0,4-5 3 0,-3 12-3 15,1 0 3-15,2 2-3 0,0 7-18 0,0-3 18 16,0-4-18-16,0 0 18 0,0 7 15 15,0-1-15-15,-4 11 15 0,3 2-15 0,-1-1-4 0,0 3 4 0,-1-11-4 16,3-9 4-16,0 6 0 0,0-3 0 0,0 7 0 16,0 2 0-16,0-3-12 0,0 0 12 0,0-9-12 15,0-6 12-15,0 3 8 0,0-3-8 0,0 6 8 16,-4 1-8-16,2 1 15 0,2 2-15 0,0-13 16 16,0 0-16-16,0-6-1 0,0 0 1 0,0 0-1 15,0 12 1-15,2-2 27 0,-2 2-27 0,0-3 27 16,0-8-27-16,0-1-6 0,0 0 6 0,0 0-6 15,0 0 6-15,0 0 28 0,0 0-28 0,0 0 28 16,7 2-28-16,-7-2 32 0,12-3-32 0,-1-1 32 16,1-1-32-16,2-2 0 0,-2-5 0 0,2 0 1 15,-1 0-1-15,2 0 10 0,3-3-10 0,1-4 11 16,0-2-11-16,0-3-39 0,1 0 39 0,2-3-39 0,-1-1 39 16,23-30-1688-16</inkml:trace>
  <inkml:trace contextRef="#ctx0" brushRef="#br0" timeOffset="208496.62">12969 8368 718 0,'0'0'0'0,"0"0"0"16,0 0 0-16,0 0 113 0,0 0-113 0,0 0 113 16,0 0-113-16,0 0 117 0,0 0-117 0,0 0 117 15,0 0-117-15,0 0 70 0,0 0-70 0,0 0 71 16,-3 19-71-16,3-19 57 0,0 0-57 0,0 12 57 15,0 4-57-15,0-16-4 0,0 0 4 0,0 12-3 16,0 3 3-16,0-15 8 0,0 0-8 0,0 12 9 16,3 0-9-16,-3-12 15 0,0 0-15 0,0 9 16 15,5 1-16-15,-5-10 38 0,0 0-38 0,4 10 39 0,1 1-39 16,-5-11 43-16,0 0-43 0,5 6 43 16,2 3-43-16,-7-9 16 0,0 0-16 0,9 9 17 15,0-1-17-15,-9-8 3 0,0 0-3 0,8 10 4 0,5 1-4 16,-13-11 32-16,0 0-32 0,8 10 32 0,3-1-32 15,-11-9 0-15,0 0 0 0,12 8 0 0,0 3 0 0,-12-11-4 16,0 0 4-16,13 12-3 0,-3 0 3 0,-10-12 19 16,0 0-19-16,12 12 20 0,1 3-20 0,-13-15 8 15,0 0-8-15,12 12 9 0,2 3-9 0,-14-15 28 16,0 0-28-16,14 21 28 0,-2 7-28 0,-12-28 42 16,0 0-42-16,12 20 43 0,0 2-43 0,-12-22-2 15,0 0 2-15,14 24-1 0,-5 0 1 0,-9-24-6 0,0 0 6 16,12 25-6-16,-3-1 6 0,-9-24-33 0,0 0 33 15,12 20-33-15,2 2 33 0,-14-22 76 0,0 0-76 16,14 21 77-16,-1-4-77 0,-13-17 6 0,0 0-6 0,14 19 6 16,-2-2-6-16,-12-17 5 0,0 0-5 0,12 17 5 15,0-3-5-15,-12-14 0 0,0 0 0 0,12 19 0 16,2-4 0-16,-14-15 0 0,0 0 0 0,14 18 1 16,4-3-1-16,-18-15 5 0,0 0-5 0,17 16 6 15,-1-3-6-15,2 1 33 0,-1-2-33 0,-8-3 33 16,-6-6-33-16,6 2 10 0,-6-1-10 0,8 8 10 15,1 3-10-15,2 2 20 0,2 6-20 0,-7-11 20 16,-6 0-20-16,6-4 0 0,0 2 0 0,1 8 0 16,1-3 0-16,-1 0-1 0,2 6 1 0,-3-12-1 15,-6-2 1-15,-1 1 0 0,2-4 0 0,3 4 0 16,1 2 0-16,3 1 3 0,1 1-3 0,-3-2 3 16,-6-1-3-16,6-4 0 0,0 2 0 0,0 1 1 0,3 4-1 15,2 2 0-15,-2 0 0 0,-3-4 1 16,-6-1-1-16,2-4 21 0,4 2-21 0,0 5 21 0,3 0-21 15,2 0 0-15,2 3 0 0,-7-6 0 0,-4-6 0 0,4 2 8 16,-4 2-8-16,7 2 8 0,6 6-8 0,-1 1 15 16,4-1-15-16,-12-3 16 0,-4-9-16 0,4 6-4 15,-1 0 4-15,5 1-4 0,-1 4 4 0,0 1 35 16,6-6-35-16,-10 1 36 0,-4-1-36 0,5-3-1 16,-1 3 1-16,1 0 0 0,0-3 0 0,0 5 3 15,1-1-3-15,-3-1 3 0,-2-4-3 0,2 2 50 16,2-2-50-16,0 5 51 0,1-3-51 0,2 1-36 0,4 1 36 15,-7-2-36-15,-4-2 36 0,4 2 47 0,3 2-47 16,-1-3 48-16,-1 3-48 0,7 3 0 0,-3-3 0 16,-5-3 0-16,-4 0 0 0,2-3 0 0,2 2 0 15,5 4 1-15,11 3-1 0,-8-2 17 0,1 2-17 0,-3-5 17 16,-1-2-17-16,0 0 0 0,2 0 0 0,-4 1 1 16,-1-3-1-16,1 6 44 0,0-4-44 0,2 2 44 15,0-1-44-15,4 3-36 0,1 0 36 0,-5-4-36 16,0 2 36-16,1-1 40 0,-1 3-40 0,2 0 41 15,-2-3-41-15,4 7 0 0,-1-5 0 0,-1 2 0 16,-2-1 0-16,2 0 0 0,-3 3 0 0,0-6 0 16,-5 3 0-16,6 0 14 0,2-1-14 0,-4-1 15 15,2 0-15-15,0 0-5 0,2 0 5 0,-5 0-5 16,-4-6 5-16,5 3 10 0,2-1-10 0,-2 1 11 16,2-1-11-16,-2 2 0 0,2 0 0 0,-2-1 0 0,-3-3 0 15,0 5 16-15,3-6-16 0,-3 3 17 16,0-1-17-16,-1 1-1 0,5 1 1 0,-5-1-1 0,1 0 1 15,1 3-1-15,1-1 1 0,-1 2-1 0,-1-4 1 0,2 0 4 16,3 3-4-16,-6-3 5 0,-4-1-5 0,5 1-11 16,1 4 11-16,-1-4-10 0,0 3 10 0,-1-3 24 15,5 4-24-15,-6-2 25 0,-2-2-25 0,3 3 0 16,1-3 0-16,-4 1 0 0,2-1 0 0,2 2 13 16,0-1-13-16,0-1 14 0,-4-1-14 0,2 1-2 15,2 1 2-15,-1-1-2 0,1-1 2 0,0 1 5 0,0 2-5 16,-1-1 6-16,1-1-6 0,0 1-4 0,3-1 4 15,-7 0-4-15,2-1 4 0,0 2 0 0,0-1 0 16,2-3 0-16,-6 2 0 0,3-1 5 0,1 3-5 0,-7-4 5 16,7 5-5-16,-7-5-5 0,8 0 5 15,-8 0-5-15,11 0 5 0,-4 0 0 0,2 2 0 0,-9-2 0 16,10 1 0-16,-10-1 18 0,5 0-18 0,-5 0 18 16,0 0-18-16,0 0 33 0,9 2-33 0,-9-2 33 15,9 2-33-15,-9-2-6 0,9 2 6 0,-9-2-5 16,7 0 5-16,-7 0 0 0,7 0 0 0,-7 0 1 15,0 0-1-15,0 0 2 0,0 0-2 0,0 0 3 16,7-2-3-16,-7 2 5 0,8-4-5 0,-8 4 6 16,0 0-6-16,0 0 0 0,0 0 0 0,0 0 0 15,0 0 0-15,0 0-5 0,7-1 5 0,-7 1-5 16,7-5 5-16,-7 5 50 0,7-7-50 0,-7 7 50 16,0 0-50-16,0 0-34 0,0 0 34 0,0 0-34 15,0 0 34-15,0 0 32 0,4-11-32 0,-4 11 32 0,1-12-32 16,-1 6-17-16,0-5 17 0,0 3-16 0,0-1 16 15,-1-3-1-15,-1 0 1 0,0 2-1 0,2 5 1 0,-3-2-8 16,-1-2 8-16,2 4-7 0,-3-5 7 0,2-1 0 16,-6-2 0-16,6 1 0 0,-3 1 0 0,3-2 0 15,-4-4 0-15,5 3 0 0,-3 0 0 0,1-1-3 16,-3-1 3-16,2 2-3 0,2 4 3 0,-4-2 0 16,-4 0 0-16,6 4 0 0,5 1 0 0,-5 1-7 15,1 0 7-15,-3-1-6 0,0-2 6 0,-2 1-3 16,1-1 3-16,8 9-3 0,-7-10 3 0,7 10 0 15,-4-5 0-15,4 5 1 0,-5-9-1 0,5 9-11 0,-9-14 11 16,9 14-10-16,-7-8 10 0,7 8 0 0,-9-5 0 16,9 5 0-16,0 0 0 0,0 0-1 0,-6-4 1 15,6 4-1-15,0 0 1 0,0 0 0 0,0 0 0 16,0 0 0-16,0 0 0 0,0 0-15 0,0 0 15 0,0 0-14 16,0 0 14-16,0 0 1 0,0 0-1 0,0 0 1 15,0 0-1-15,0 0-26 0,0 0 26 16,0 0-25-16,0 0 25 0,0 0 1 0,0 0-1 0,0 0 2 15,0 0-2-15,0 0-24 0,0 0 24 0,0 0-23 16,8 5 23-16,-1 2 33 0,0 3-33 0,2-1 34 16,-6-7-34-16,3 5-39 0,-1-2 39 0,7 12-39 15,2 5 39-15,-3 1 15 0,-3 2-15 0,1-6 16 16,0-3-16-16,0 1-2 0,-4 0 2 0,2-3-1 16,0-2 1-16,2 3 2 0,1 1-2 0,-7-10 2 0,-1 0-2 15,2 0-2-15,1 3 2 0,0 0-1 16,-1-1 1-16,1 2 6 0,2 2-6 0,-4-3 7 0,-1-7-7 15,2 5-9-15,-1-1 9 0,2 0-8 0,-5 1 8 16,4 1 3-16,1-1-3 0,-5-7 4 0,4 9-4 0,-4-9-5 16,3 6 5-16,-3-6-5 0,0 0 5 0,0 0 1 15,5 9-1-15,-5-9 1 0,0 0-1 0,0 0 4 16,0 0-4-16,0 0 5 0,4 9-5 0,-4-9 0 16,0 0 0-16,0 0 1 0,5 12-1 0,-5-12 54 15,0 0-54-15,2 6 55 0,0 0-55 0,-2-6-5 16,0 0 5-16,0 0-4 0,-2 10 4 0,2-10-4 15,0 0 4-15,0 0-3 0,-7 8 3 0,7-8 2 0,0 0-2 16,0 0 2-16,-12 12-2 0,12-12 18 0,0 0-18 16,-9 9 19-16,0-5-19 0,9-4 15 0,0 0-15 15,-10 8 16-15,-4-3-16 0,14-5 1 0,0 0-1 16,-14 7 2-16,-5-2-2 0,19-5 0 0,0 0 0 0,-20 7 0 16,3 3 0-16,17-10 1 0,0 0-1 0,-21 11 2 15,3 1-2-15,18-12 0 0,0 0 0 0,-17 12 0 16,1 0 0-16,16-12-18 0,0 0 18 0,-10 10-18 15,1-1 18-15,9-9-106 0,0 0 106 0,-7 6-106 16,3-2 106-16,4-4-573 0,0 0 573 0,9 8-573 16,10 1 573-16,4 7-915 0</inkml:trace>
  <inkml:trace contextRef="#ctx0" brushRef="#br0" timeOffset="212926.58">14847 7184 247 0,'0'0'0'0,"0"0"0"0,18 9 0 0,-18-9 119 15,0 0-119-15,0 0 119 0,-11 0-119 0,2-2 157 0,-1 0-157 16,3 1 157-16,4 1-157 0,-6 0 97 0,2 0-97 16,7 0 97-16,-11 0-97 0,4 0 75 0,-1 0-75 15,8 0 75-15,-11 0-75 0,11 0 41 0,-12 0-41 16,12 0 41-16,-9 0-41 0,-1 0 27 0,1 0-27 0,9 0 27 15,-9 0-27-15,9 0 34 0,-9 0-34 16,9 0 34-16,-10 0-34 0,1 0 0 0,1 0 0 0,-1 0 0 16,5 0 0-16,4 0 50 0,0 0-50 0,0 0 51 15,-8 0-51-15,-5 1 23 0,-1-1-23 0,6 2 24 16,4-2-24-16,-5 0-7 0,4 0 7 0,-2 0-6 16,2 2 6-16,-7 1-1 0,-1-3 1 0,13 0 0 15,-8 4 0-15,8-4-1 0,-9 0 1 0,4 1 0 16,-4-1 0-16,0 2 17 0,-6 0-17 0,9 1 17 15,1-3-17-15,5 0 18 0,-10 0-18 0,1 4 18 16,-2-3-18-16,-6 3 26 0,-4-1-26 0,12 1 26 16,0-3-26-16,1 1 0 0,-6 0 0 0,1 1 0 15,1 1 0-15,-3-1 1 0,-3 2-1 0,8-1 1 0,6-1-1 16,-5-3-4-16,1 2 4 0,-5-1-4 0,3 1 4 16,-2 2 9-16,-4-1-9 0,7 0 9 0,4-1-9 15,-4 2-8-15,0-1 8 0,1-1-8 0,-1-1 8 0,-1 5 24 16,-4-1-24-16,8-2 25 0,-1 1-25 0,-1-1 22 15,-1 0-22-15,0-1 22 0,0 0-22 0,-3 3 4 16,-2-1-4-16,5-4 5 0,6 1-5 0,-6 1-3 16,-1-2 3-16,1 2-3 0,2 1 3 0,-5 1 26 15,-2-1-26-15,5 2 26 0,0-5-26 0,-5 4 0 16,-1-3 0-16,2 3 0 0,-1-1 0 0,-1 2 3 0,-3 2-3 16,4-3 4-16,6-1-4 0,-6-1 14 15,1 1-14-15,-1 1 15 0,2-1-15 0,12-3 7 0,0 0-7 16,-17 3 8-16,-1 6-8 0,18-9-1 0,0 0 1 15,-19 9-1-15,-4 3 1 0,23-12 14 0,0 0-14 16,-22 15 15-16,1 2-15 0,21-17 8 0,0 0-8 16,-25 19 9-16,2 5-9 0,23-24 40 0,0 0-40 0,-24 19 40 15,3 2-40-15,21-21-2 0,0 0 2 0,-23 17-2 16,-3-2 2-16,26-15 9 0,0 0-9 0,-26 14 10 16,-4-4-10-16,30-10 1 0,0 0-1 0,-23 11 2 15,-1-3-2-15,24-8-1 0,0 0 1 0,-25 7-1 16,-1 2 1-16,26-9-1 0,0 0 1 0,-22 8-1 15,-1-1 1-15,23-7 3 0,0 0-3 0,-23 12 3 16,0-3-3-16,23-9-2 0,0 0 2 0,-21 12-1 16,2-6 1-16,19-6 7 0,0 0-7 0,-15 13 8 15,-3-5-8-15,18-8 1 0,0 0-1 0,-17 12 1 0,1 0-1 16,16-12 1-16,0 0-1 0,-19 12 1 0,1 0-1 16,18-12 9-16,0 0-9 0,-21 12 9 0,0 0-9 15,21-12 0-15,0 0 0 0,-22 16 0 0,-6-4 0 0,28-12 0 16,0 0 0-16,-27 15 0 0,5 1 0 0,22-16 29 15,0 0-29-15,-27 12 29 0,6 1-29 0,21-13-20 16,0 0 20-16,-24 17-20 0,1 4 20 0,23-21 42 16,0 0-42-16,-22 21 43 0,1-1-43 0,21-20-42 15,0 0 42-15,-21 23-42 0,3-3 42 0,18-20 3 16,0 0-3-16,-21 19 4 0,4 2-4 0,17-21 5 16,0 0-5-16,-18 18 5 0,-3 3-5 0,21-21 0 0,0 0 0 15,-21 17 0-15,0 2 0 0,21-19 12 0,0 0-12 16,-22 19 13-16,-1 2-13 0,23-21 0 0,0 0 0 15,-21 17 0-15,-5-2 0 0,26-15 14 0,0 0-14 0,-25 19 15 16,-1-2-15-16,26-17 0 0,0 0 0 0,-23 19 0 16,-3-2 0-16,26-17 0 0,0 0 0 0,-24 19 0 15,-1 0 0-15,25-19 4 0,0 0-4 0,-22 24 4 16,-3 3-4-16,25-27 0 0,0 0 0 0,-23 25 1 16,2 4-1-16,21-29 42 0,0 0-42 0,-19 25 43 15,2-1-43-15,17-24-2 0,0 0 2 0,-16 25-2 16,-1-1 2-16,17-24 0 0,0 0 0 0,-18 24 0 15,2-7 0-15,16-17-7 0,0 0 7 0,-17 24-6 16,-1 0 6-16,18-24 0 0,0 0 0 0,-14 22 0 16,-3-3 0-16,17-19 1 0,0 0-1 0,-16 21 1 15,2-1-1-15,14-20 9 0,0 0-9 0,-14 19 9 16,2-2-9-16,12-17 16 0,0 0-16 0,-12 19 17 16,-2 2-17-16,5-1 1 0,2 3-1 0,2-11 1 0,-2-6-1 15,5 3 15-15,-1 0-15 0,-1 6 16 0,-1 4-16 16,1-2 3-16,3 0-3 0,-3-6 4 0,4-5-4 15,0-6 0-15,-3 9 0 0,-1 0 1 0,2-1-1 0,-3 1 20 16,2 1-20-16,3-3 20 0,-4-2-20 0,4-5-19 16,-2 9 19-16,2-9-18 0,-3 8 18 0,3-8 5 15,-7 11-5-15,7-11 5 0,-5 8-5 0,5-8 0 16,-6 5 0-16,6-5 1 0,-3 11-1 0,3-11 5 16,0 12-5-16,0-12 6 0,-4 5-6 0,4-5 24 0,0 0-24 15,0 0 25-15,-1 10-25 0,1-10 0 0,-7 12 0 16,7-12 0-16,-4 9 0 0,4-9 3 0,0 0-3 15,0 0 4-15,0 0-4 0,0 0-6 0,-1 5 6 16,1-5-6-16,0 0 6 0,0 0 32 0,0 0-32 0,0 0 33 16,0 0-33-16,0 0-8 0,0 0 8 0,0 0-7 15,0 0 7-15,0 0 2 0,0 0-2 0,0 0 2 16,0 0-2-16,0 0 14 0,0 0-14 0,0 0 15 16,0 0-15-16,0 0 3 0,0 0-3 0,0 0 3 15,0 0-3-15,0 0 3 0,-9-9-3 0,5 4 3 16,-1-4-3-16,2 3-3 0,-3-6 3 0,3 0-2 15,3-4 2-15,-4-1 10 0,3-2-10 0,1-2 10 16,0 3-10-16,1-3-4 0,3-1 4 0,-4 1-3 16,0-6 3-16,0 6 0 0,0-3 0 0,3 9 0 15,-3 4 0-15,0-1-2 0,2 2 2 0,0 0-2 16,-2 1 2-16,2-1 6 0,-2-1-6 0,0 5 6 0,0-3-6 16,0 0-9-16,3 3 9 0,-3-1-8 15,0-2 8-15,0 1 1 0,0-1-1 0,0 9 1 0,2-10-1 16,-2 10-45-16,0-9 45 0,0 9-44 0,0-8 44 15,0 8 25-15,0-9-25 0,0 9 26 0,0 0-26 0,0 0 3 16,0 0-3-16,0 0 4 0,0 0-4 0,0 0-1 16,0 0 1-16,0 0-1 0,0 0 1 0,0 0 0 15,0 0 0-15,0 0 0 0,0 0 0 0,0 0-1 16,0 0 1-16,0 0-1 0,0 0 1 0,0 0-35 16,0 0 35-16,0 0-34 0,0 0 34 0,0 0-2 15,0 0 2-15,0 0-1 0,0 0 1 0,-2 9-3 16,-5-1 3-16,2 1-2 0,0-1 2 0,1 4-7 0,-1 2 7 15,1 3-6-15,1 5 6 0,1 6 2 0,2 5-2 16,-3-9 2-16,3 0-2 0,0 3 6 0,0 1-6 0,0-3 6 16,0 1-6-16,0-2 9 0,0 0-9 0,0 0 9 15,3-7-9-15,-3 6-9 0,0-5 9 0,0 0-9 16,0-3 9-16,0 4 0 0,0 2 0 0,0-6 0 16,0-3 0-16,0 5-2 0,0 2 2 0,0 7-2 15,-3 3 2-15,3-5 12 0,-4-2-12 0,2 1 13 16,2-8-13-16,0 0 11 0,0-1-11 0,0-4 11 15,0-6-11-15,0-4 1 0,0 10-1 0,0-10 2 16,0 0-2-16,0 0 1 0,0 7-1 0,0-7 2 16,0 0-2-16,0 0-4 0,0 0 4 0,0 0-3 15,0 0 3-15,0 0-1 0,0 0 1 0,0 0-1 16,0 0 1-16,0 0-17 0,0 0 17 0,0 0-16 0,0 0 16 16,0 0 16-16,14 0-16 0,-5-3 17 0,0-1-17 15,0-1-4-15,3 0 4 0,2-5-3 0,3-4 3 16,2-3 30-16,4 0-30 0,-11 5 30 0,-6 3-30 15,2 0-6-15,5 3 6 0,1-6-6 0,7 0 6 0,-6 0 5 16,1-1-5-16,-7 7 6 0,-2 2-6 0,-7 4-14 16,8-5 14-16,-8 5-13 0,13-12 13 0,-5 9 0 15,3-6 0-15,-4 6 0 0,-2-3 0 0,2 3-65 16,2 0 65-16,-9 3-64 0,5-9 64 0,-5 9-216 16,12-7 216-16,-3 2-215 0,0-2 215 0,3-5-1234 15</inkml:trace>
  <inkml:trace contextRef="#ctx0" brushRef="#br0" timeOffset="-214302.05">14683 7447 427 0,'0'0'0'0,"5"3"0"0,6 1 0 0,-11-4 171 0,0 0-171 16,0 0 172-16,0 0-172 0,0 0 70 0,0 0-70 15,0 0 71-15,-4 8-71 0,4-8 85 0,0 0-85 16,-3 16 86-16,3 8-86 0,0-24 67 0,0 0-67 0,0 24 68 16,0 3-68-16,0-27-3 0,0 0 3 0,3 28-3 15,-3-1 3-15,0-27 19 0,0 0-19 0,2 26 20 16,1-2-20-16,-3-24 3 0,0 0-3 0,4 22 4 15,-2-3-4-15,-2-19-2 0,0 0 2 0,3 22-1 16,1 1 1-16,-4-23 7 0,0 0-7 0,3 18 7 16,-1 3-7-16,-2-21 14 0,0 0-14 0,3 15 15 15,-1-1-15-15,2-2 15 0,-1-1-15 0,-3-6 16 16,0 2-16-16,0-7 27 0,0 8-27 0,0-8 27 16,0 9-27-16,0-9 2 0,0 10-2 0,0-10 2 15,0 5-2-15,0-5 0 0,0 0 0 0,0 0 1 16,0 0-1-16,0 0 59 0,0 0-59 0,0 0 60 15,0 0-60-15,0 0 56 0,0 0-56 0,0 0 56 0,0 0-56 16,0 0 4-16,0 0-4 0,0 0 4 0,0 0-4 16,0 0 1-16,0 0-1 0,0 0 1 0,0 0-1 15,0 0-26-15,0 0 26 0,0 0-26 0,0 0 26 0,0 0-40 16,0 0 40-16,0 0-40 0,0 0 40 0,0 0-40 16,0 0 40-16,0 0-40 0,0 0 40 0,0 0-259 15,0 0 259-15,0 0-258 0,0 0 258 0,0 0-550 16</inkml:trace>
  <inkml:trace contextRef="#ctx0" brushRef="#br0" timeOffset="-213643.81">14536 7713 617 0,'0'0'0'0,"14"7"0"0,11 1 0 0,-11-4 181 16,-2-4-181-16,-12 0 181 0,-21-4-181 0,9-1 137 15,-1 2-137-15,5-1 138 0,2 4-138 0,6 0 18 16,0 0-18-16,0 0 19 0,0 0-19 0,0 0 36 15,0 0-36-15,0 0 36 0,0 0-36 0,0 0 22 16,0 0-22-16,0 0 23 0,0 0-23 0,0 0 32 16,0 0-32-16,0 0 32 0,0 0-32 0,0 0 48 0,0 0-48 15,0 0 49-15,0 0-49 0,0 0 11 0,9-3-11 16,-9 3 11-16,12-4-11 0,-6 3 33 0,1 1-33 16,-7 0 33-16,10-4-33 0,-3 4-14 0,2 0 14 15,-4 0-13-15,2 4 13 0,2-4 26 0,0 0-26 0,-1 0 26 16,-2 0-26-16,1 0 19 0,1 0-19 0,-1 0 20 15,0 0-20-15,6 0 1 0,-1 0-1 0,-2 0 2 16,-3 0-2-16,4 0 0 0,1 0 0 0,-3 0 1 16,-2-4-1-16,3 4-6 0,2 0 6 0,-3 0-6 15,0-3 6-15,3 3 7 0,-1-2-7 0,-4 2 8 16,-2-2-8-16,-5 2 39 0,12-1-39 0,-12 1 39 16,10-4-39-16,-3 1-12 0,2-1 12 0,-9 4-12 15,9-1 12-15,-9 1-5 0,7 0 5 0,-7 0-5 16,0 0 5-16,0 0-78 0,7-4 78 0,-7 4-78 15,7-3 78-15,-7 3-292 0,0 0 292 0,0 0-292 16,0 0 292-16,0 0-641 0</inkml:trace>
  <inkml:trace contextRef="#ctx0" brushRef="#br0" timeOffset="-212275.47">14889 7359 673 0,'0'0'0'0,"-3"7"0"16,1 5 0-16,2-12 181 0,-11 0-181 0,11 0 181 16,-8-7-181-16,2 2 90 0,-6-2-90 0,12 7 90 15,-8-8-90-15,8 8 82 0,-13-4-82 0,13 4 82 16,-10-5-82-16,1 3 42 0,-1 1-42 0,10 1 43 15,-9-4-43-15,9 4 17 0,-11 0-17 0,11 0 17 16,-7-3-17-16,7 3 0 0,-14-2 0 0,14 2 1 0,-5-2-1 16,5 2 7-16,-12-1-7 0,12 1 7 0,-9 0-7 15,2 0-5-15,-2 0 5 0,9 0-5 0,-10 0 5 16,3 0 0-16,2 0 0 0,5 0 0 0,-12 0 0 16,6 0 15-16,-6 0-15 0,12 0 15 0,-9 0-15 15,9 0 9-15,-12 0-9 0,12 0 9 0,-10 1-9 0,3 1-7 16,-4-2 7-16,11 0-6 0,-10 2 6 0,10-2 44 15,-11 3-44-15,11-3 45 0,0 0-45 0,0 0-1 16,-9 0 1-16,9 0 0 0,-8 4 0 0,1-1 1 16,-2 2-1-16,9-5 2 0,-9 4-2 0,9-4 2 15,-12 8-2-15,12-8 3 0,-10 10-3 0,1-1 1 16,0 0-1-16,9-9 2 0,-10 8-2 0,10-8 3 0,-9 10-3 16,4-1 4-16,-1 0-4 0,-1 3 6 0,-1 3-6 15,2-8 6-15,6 2-6 0,-5-4 22 0,2 2-22 16,3 1 23-16,0 1-23 0,-6 1 37 0,3 4-37 0,3-4 37 15,0-1-37-15,-4-1 0 0,3 2 0 0,-1-1 1 16,0 3-1-16,2-12 1 0,0 0-1 0,-3 12 2 16,1 4-2-16,2-16-3 0,0 0 3 0,-2 12-3 15,0 3 3-15,2-15-9 0,0 0 9 0,0 12-8 16,0 0 8-16,0-12-17 0,0 0 17 0,0 12-16 16,0 0 16-16,0-12-15 0,0 0 15 0,0 16-15 15,2-4 15-15,-2-12 15 0,0 0-15 0,2 12 15 16,0 1-15-16,-2-13 0 0,0 0 0 0,5 16 0 15,-2 3 0-15,-3-19 28 0,0 0-28 0,7 15 28 16,2 2-28-16,-9-17 6 0,0 0-6 0,9 23 7 16,0-6-7-16,-9-17-3 0,0 0 3 0,8 19-3 15,1-1 3-15,-9-18 0 0,0 0 0 0,9 18 0 0,0-6 0 16,-9-12-1-16,0 0 1 0,8 18 0 0,1 3 0 16,-9-21 10-16,0 0-10 0,9 17 10 0,-1-3-10 15,-8-14-1-15,0 0 1 0,13 12 0 0,-5 0 0 0,-8-12 27 16,0 0-27-16,13 5 27 0,-3 2-27 0,-10-7 6 15,0 0-6-15,12 3 7 0,2 3-7 0,-14-6-3 16,0 0 3-16,16 0-3 0,-4 0 3 0,-12 0 12 16,0 0-12-16,14 0 12 0,0 0-12 0,-14 0 8 15,0 0-8-15,16-6 9 0,-2 3-9 0,-14 3 9 16,0 0-9-16,16-9 9 0,-4 6-9 0,-12 3 9 16,0 0-9-16,16-14 10 0,3 1-10 0,-19 13 1 15,0 0-1-15,17-12 1 0,-3-4-1 0,-14 16 0 0,0 0 0 16,21-19 1-16,0 2-1 0,-21 17 6 0,0 0-6 15,18-15 7-15,-1-1-7 0,-17 16 3 0,0 0-3 0,16-14 3 16,-2 1-3-16,-14 13 2 0,0 0-2 0,12-14 2 16,2 4-2-16,-14 10 18 0,0 0-18 0,12-12 18 15,1 3-18-15,-13 9 0 0,0 0 0 0,14-12 1 16,-4 0-1-16,-10 12 38 0,0 0-38 0,11-12 39 16,-1-3-39-16,-10 15-3 0,0 0 3 0,9-12-3 15,-2 0 3-15,-7 12-4 0,0 0 4 0,5-12-3 16,-2-4 3-16,-3 16 0 0,0 0 0 0,2-12 0 15,0 0 0-15,-2 12 2 0,0 0-2 0,0-12 2 16,-2 0-2-16,2 12 36 0,0 0-36 0,-2-22 37 16,-3-6-37-16,5 28-1 0,0 0 1 0,-3-24 0 15,-3-2 0-15,6 26 0 0,0 0 0 0,-7-24 0 0,2-1 0 16,5 25 1-16,0 0-1 0,-8-21 1 0,-5-3-1 16,13 24-10-16,0 0 10 0,-12-19-10 0,0 2 10 15,12 17 3-15,0 0-3 0,-14-15 4 0,-4-1-4 0,18 16 2 16,0 0-2-16,-17-12 3 0,-4 0-3 0,21 12 2 15,0 0-2-15,-18-8 2 0,-4-1-2 0,22 9 11 16,0 0-11-16,-19-3 11 0,1-1-11 0,18 4-10 16,0 0 10-16,-17-3-9 0,-1 6 9 0,1 1-2 15,1-3 2-15,5 3-1 0,6-1 1 0,-2 1-5 16,-2-4 5-16,4 5-5 0,-3 2 5 0,-5-2-50 16,5 2 50-16,1-2-49 0,5-4 49 0,2-1-13 0,-9 6 13 15,9-6-12-15,-12 12 12 0,7-6-89 0,-4 3 89 16,9-9-89-16,-7 9 89 0,7-9-138 0,-4 7 138 15,4-7-137-15,0 0 137 0,0 0-1074 0</inkml:trace>
  <inkml:trace contextRef="#ctx0" brushRef="#br0" timeOffset="-210109.04">14984 7212 673 0,'0'0'0'0,"0"0"0"0,8-9 0 16,-8 9 147-16,0 0-147 0,0 0 148 0,0 0-148 16,0 0 88-16,0 0-88 0,0 0 89 0,0 0-89 15,0 0 73-15,0 0-73 0,0 0 73 0,0 0-73 0,0 0 56 16,-7-2-56-16,7 2 56 0,-5-1-56 0,5 1 3 15,0 0-3-15,0 0 3 0,-7-4-3 0,-2-1 81 16,-1 2-81-16,3 3 81 0,5-4-81 0,2 4 83 16,0 0-83-16,0 0 84 0,-12-3-84 0,3-1 57 15,-5 3-57-15,7-3 57 0,4 1-57 0,3 3 38 16,0 0-38-16,0 0 39 0,-9 0-39 0,0-4 11 16,-5 1-11-16,14 3 11 0,-9-2-11 0,9 2 19 0,0 0-19 15,-8 0 20-15,-6 0-20 0,2 0 0 16,-6-3 0-16,6 3 0 0,3 0 0 0,0 3 7 0,1-3-7 15,1 2 7-15,1-2-7 0,1 1 23 0,-7 1-23 0,3 2 24 16,2-4-24-16,-3 3 3 0,1 1-3 0,0-4 3 16,2 1-3-16,-1-1 13 0,-1 2-13 0,4 0 14 15,-4 1-14-15,0 1 4 0,-7-1-4 0,6 2 4 16,-1-1-4-16,-3 1 0 0,-3 2 0 0,8-2 1 16,4-2-1-16,-6 1 0 0,1-3 0 0,-7 6 0 15,-10 0 0-15,3-2 1 0,1 2-1 0,2-2 2 16,7-1-2-16,-3-1 26 0,1 0-26 0,0 3 26 15,6-6-26-15,-6 3-2 0,-1 0 2 0,4 3-2 16,3-3 2-16,-8 2 33 0,1 2-33 0,5-2 33 16,3-1-33-16,-7 3-13 0,-1-6 13 0,5 3-13 15,1 3 13-15,-5-2 11 0,-3 2-11 0,7-2 11 16,3 2-11-16,-5-4-3 0,-2 6 3 0,2-4-3 0,4 2 3 16,-7-1-3-16,-6 3 3 0,5 0-3 0,-3-1 3 15,4 2 2-15,-9 3-2 0,8-5 3 0,1-1-3 16,-4 3-2-16,3 1 2 0,1-3-2 0,5 4 2 0,-6 0 3 15,1 0-3-15,4-2 3 0,5-1-3 0,-5 0 0 16,-1-1 0-16,1 2 1 0,2-1-1 0,-3-2-2 16,-2 3 2-16,6 1-2 0,-4-3 2 0,-2 1-1 15,-1 1 1-15,1-1 0 0,5-4 0 0,-6 5 5 16,-4-5-5-16,4 4 6 0,-1-2-6 0,-6-1 1 16,1 3-1-16,-2-4 1 0,3 2-1 0,1 2 10 0,-4-1-10 15,6 3 10-15,2-3-10 0,-3 1 0 16,1 1 0-16,2 2 0 0,-4-3 0 0,0-1 3 0,-2 4-3 15,7-3 3-15,2-2-3 0,-3 1-1 0,-4 3 1 16,5 1 0-16,2-4 0 0,-8 4 0 0,-6-2 0 0,8 2 0 16,3 2 0-16,-4 2-3 0,-5 2 3 0,5-2-3 15,3 1 3-15,-3-1-1 0,-3-1 1 0,5-3 0 16,1 2 0-16,18-14 0 0,0 0 0 0,-24 19 1 16,-3 1-1-16,27-20 7 0,0 0-7 0,-26 24 7 15,-3 2-7-15,29-26 1 0,0 0-1 0,-35 26 1 16,0 1-1-16,35-27 9 0,0 0-9 0,-39 24 9 15,1 2-9-15,38-26 14 0,0 0-14 0,-39 29 15 16,-1 2-15-16,40-31 8 0,0 0-8 0,-36 36 8 16,1-3-8-16,35-33-4 0,0 0 4 0,-35 36-3 15,1 0 3-15,34-36 1 0,0 0-1 0,-28 34 2 16,4-3-2-16,24-31 9 0,0 0-9 0,-24 29 9 16,-1 2-9-16,25-31-25 0,0 0 25 0,-24 29-24 0,-1-1 24 15,25-28 11-15,0 0-11 0,-23 27 11 0,1 1-11 16,22-28 21-16,0 0-21 0,-21 24 21 0,-5 7-21 15,26-31 0-15,0 0 0 0,-21 32 1 0,0 2-1 16,21-34 5-16,0 0-5 0,-18 35 5 0,2-1-5 0,16-34 0 16,0 0 0-16,-10 31 0 0,-2-2 0 0,12-29 5 15,0 0-5-15,-9 28 5 0,0-4-5 0,9-24 0 16,0 0 0-16,-7 24 1 0,0 0-1 0,7-24 0 16,0 0 0-16,-3 22 1 0,-4-1-1 0,7-21 13 15,0 0-13-15,-5 17 14 0,1 2-14 0,4-19 0 16,0 0 0-16,-2 19 0 0,-1-4 0 0,3-15 8 0,0 0-8 15,-4 14 9-15,3-2-9 0,1-12 1 0,0 0-1 16,0 10 1-16,0-1-1 0,0-9 14 16,0 0-14-16,0 6 15 0,0 3-15 0,0-9 24 0,0 0-24 15,0 0 25-15,0 9-25 0,0-9-11 0,0 0 11 0,0 0-11 16,0 0 11-16,0 0 45 0,0 0-45 0,0 0 46 16,0 0-46-16,0 0 0 0,0 0 0 0,0 0 0 15,0 0 0-15,0 0-1 0,0 0 1 0,0 0 0 16,0 0 0-16,0 0 31 0,0 0-31 0,0 0 31 15,0 0-31-15,0 0 1 0,0 0-1 0,0 0 1 16,-4-12-1-16,4 12 0 0,0 0 0 0,-3-12 1 16,1-4-1-16,2 16-17 0,0 0 17 0,0-20-17 15,0-4 17-15,0 24 6 0,0 0-6 0,5-28 7 16,-1-6-7-16,-4 34 0 0,0 0 0 0,1-29 1 0,6-7-1 16,-7 36 3-16,0 0-3 0,4-40 3 15,1-3-3-15,0 7-18 0,2 5 18 0,-1 11-18 0,-5 2 18 16,-1 18 3-16,0 0-3 0,4-24 3 0,3-1-3 15,-7 25-22-15,0 0 22 0,5-24-22 0,-2 3 22 16,-3 21 4-16,0 0-4 0,6-22 4 0,-3 1-4 0,-3 21 0 16,0 0 0-16,4-17 0 0,1 2 0 0,-5 15-7 15,0 0 7-15,0-12-7 0,2 3 7 0,-1 2 16 16,-1 2-16-16,0 5 17 0,0 0-17 0,0 0 4 16,0 0-4-16,0 0 4 0,0 0-4 0,0 0-39 15,0 0 39-15,0 0-39 0,0 0 39 0,0 0 2 16,0 0-2-16,0 0 2 0,0 0-2 0,0 0 0 0,0 0 0 15,0 0 1-15,0 0-1 0,0 0 1 0,0 0-1 16,0 0 2-16,0 0-2 0,0 0 5 0,-3 17-5 16,-2-12 5-16,1 2-5 0,1-2 0 0,-3 6 0 0,-1 4 0 15,2 6 0-15,-2 3 12 0,2 7-12 0,0-11 13 16,1-1-13-16,1 5-16 0,1 2 16 0,-3-1-15 16,1-4 15-16,-3 0 15 0,2 1-15 0,2-5 15 15,1-1-15-15,2 1-26 0,-4 2 26 0,1 0-25 16,1-2 25-16,2 2 2 0,-3-1-2 0,3-4 2 15,0-4-2-15,0 2-8 0,-4 2 8 0,4 0-8 16,-2 0 8-16,2 1 43 0,2 1-43 0,-2-8 43 16,0-1-43-16,0 2-27 0,0-1 27 0,0-1-27 15,4-4 27-15,-4-3 27 0,3 12-27 0,-3-12 27 16,0 9-27-16,0-9-13 0,0 0 13 0,0 0-12 16,0 0 12-16,0 0-4 0,0 0 4 0,0 0-4 15,11-7 4-15,-3 2 52 0,5-5-52 0,-1-1 53 0,-3-1-53 16,3 0-16-16,5-3 16 0,-3-4-15 0,4-1 15 15,-1-1 0-15,1 2 0 0,-3 4 0 0,-6-1 0 16,5 2-3-16,2 1 3 0,-4-1-3 0,4 0 3 0,-4 1-325 16,0-3 325-16,0 4-325 0,-3-3 325 0,12-13-1311 15</inkml:trace>
  <inkml:trace contextRef="#ctx0" brushRef="#br0" timeOffset="-185080.75">12941 7404 382 0,'0'0'0'0,"0"0"0"0,-19 29 0 15,12-20 66-15,2-9-66 0,5 0 66 0,0-16-66 0,0 4 168 16,3 0-168-16,-3 5 169 0,0 4-169 0,0 3 90 16,0 0-90-16,0 0 91 0,0 0-91 0,0 0 37 15,-3-5-37-15,3 5 38 0,-4-9-38 0,4 9-3 16,0 0 3-16,0 0-3 0,0 0 3 0,0 0 58 15,-5-7-58-15,5 7 58 0,-7-5-58 0,7 5 1 16,-11-10-1-16,11 10 1 0,-7-5-1 0,7 5-40 0,-8-9 40 16,8 9-39-16,-9-3 39 0,9 3 66 0,-9-7-66 15,9 7 66-15,-5-5-66 0,5 5-3 0,-14-7 3 16,14 7-2-16,-9-5 2 0,9 5-3 0,-10-4 3 16,10 4-2-16,-5 0 2 0,5 0 4 0,-9-5-4 0,9 5 5 15,-9-2-5-15,9 2 0 0,-12-2 0 0,12 2 0 16,-5 0 0-16,5 0 2 0,-13-3-2 0,13 3 2 15,-8 0-2-15,2-3 12 0,-2 3-12 0,8 0 13 16,0 0-13-16,0 0 14 0,0 0-14 0,0 0 15 16,0 0-15-16,0 0 1 0,-16-4-1 0,11 2 2 15,-4 1-2-15,2 1 0 0,0 0 0 0,0 0 0 16,2 1 0-16,-4 1 1 0,-3-2-1 0,12 0 1 16,-9 0-1-16,9 0 3 0,0 0-3 0,0 0 3 15,-12 4-3-15,3-1-1 0,-5-3 1 0,7 3 0 16,4-3 0-16,3 0 28 0,0 0-28 0,0 0 28 0,0 0-28 15,0 0-31-15,-11 2 31 0,11-2-31 0,-7 2 31 16,7-2 9-16,-7 2-9 0,7-2 10 0,-12 7-10 16,5-6 13-16,-2 3-13 0,9-4 14 0,-10 7-14 15,10-7 3-15,-11 8-3 0,11-8 3 0,-5 7-3 0,5-7 22 16,-9 12-22-16,9-12 23 0,-5 9-23 0,5-9 54 16,-7 12-54-16,7-12 54 0,-5 6-54 0,1 3-1 15,-1 0 1-15,2-4-1 0,-1 2 1 0,2-2 9 16,-3 2-9-16,3 0 9 0,1 1-9 0,-3 4-8 15,1-5 8-15,1 5-7 0,-2 0 7 0,3 0 0 16,-1 0 0-16,0 0 0 0,2-3 0 0,0-1-19 16,0 1 19-16,0-2-18 0,0-1 18 0,0 3-9 0,0-4 9 15,0-5-9-15,0 11 9 0,0-11 0 0,0 12 0 16,0-12 0-16,0 5 0 0,0-5-34 0,0 12 34 16,0-12-34-16,2 10 34 0,-2-10 15 0,3 9-15 0,-3-9 15 15,4 12-15-15,-4-7 21 0,2 2-21 0,-1-1 21 16,1 0-21-16,2 0 0 0,-3 0 0 0,3 1 0 15,-1-2 0-15,-1 2 1 0,2 1-1 0,-1-1 2 16,1 2-2-16,-3-4 4 0,3 2-4 0,-4-7 4 16,3 8-4-16,-3-8 0 0,9 12 0 0,-9-12 0 15,9 10 0-15,-7-1-1 0,1-4 1 0,-3-5 0 16,5 10 0-16,-5-10 5 0,7 12-5 0,-7-12 5 16,4 12-5-16,-4-12 0 0,7 13 0 0,-4-8 1 15,4 2-1-15,-2 1-4 0,-1-3 4 0,-4-5-4 16,10 11 4-16,-10-11-1 0,13 12 1 0,-13-12-1 0,8 5 1 15,-8-5-40-15,7 7 40 0,-7-7-39 0,9 5 39 16,-9-5 21-16,9 7-21 0,-4-2 21 0,4 2-21 16,-2-4 2-16,0 6-2 0,-7-9 2 0,10 6-2 15,-10-6 36-15,9 9-36 0,-9-9 37 0,5 4-37 16,-5-4 0-16,13 5 0 0,-13-5 0 0,8 7 0 0,-8-7 0 16,5 5 0-16,-5-5 0 0,0 0 0 0,0 0 24 15,9 0-24-15,-9 0 25 0,12 3-25 0,-12-3-30 16,13 4 30-16,-13-4-30 0,8 0 30 0,-8 0 8 15,11-4-8-15,-11 4 9 0,10-3-9 0,-10 3 7 16,14-5-7-16,-14 5 7 0,9-7-7 0,-9 7 43 16,12-9-43-16,-12 9 43 0,9-7-43 0,-9 7-2 0,12-8 2 15,-5 2-1-15,0 3 1 0,2-6 1 0,0 3-1 16,-6 0 2-16,2 3-2 0,2-4 19 0,-1 2-19 16,-6 5 20-16,10-9-20 0,-10 9 7 0,12-10-7 0,-12 10 7 15,13-12-7-15,-10 4 10 0,6 4-10 0,-4-3 10 16,0 2-10-16,2 0 8 0,2-2-8 0,-9 7 9 15,9-10-9-15,-9 10 15 0,12-11-15 0,-12 11 15 16,9-6-15-16,-9 6 0 0,5-12 0 0,-5 12 0 16,5-9 0-16,-5 9 7 0,7-12-7 0,-7 12 8 15,6-10-8-15,-3 5 0 0,2-4 0 0,-5 9 0 16,9-10 0-16,-9 10 22 0,5-9-22 0,-5 9 23 16,4-8-23-16,-4 8 49 0,-2-12-49 0,2 12 49 15,-2-7-49-15,2 7 4 0,0 0-4 0,0-9 5 16,-2 0-5-16,2 9 21 0,0 0-21 0,-3-10 21 15,-1-4-21-15,4 14 0 0,0 0 0 0,-7-15 1 0,-1-4-1 16,8 19 0-16,0 0 0 0,-9-20 1 0,-1-5-1 16,10 25 7-16,0 0-7 0,-11-22 8 0,-1-2-8 15,12 24 49-15,0 0-49 0,-12-20 49 0,-2-3-49 0,14 23-2 16,0 0 2-16,-13-20-1 0,-4-1 1 0,17 21 12 16,0 0-12-16,-18-19 13 0,1 2-13 0,17 17-14 15,0 0 14-15,-16-15-13 0,-1 3 13 0,17 12 0 16,0 0 0-16,-18-12 0 0,4 0 0 0,14 12-28 15,0 0 28-15,-19-11-28 0,0 3 28 0,19 8 18 16,0 0-18-16,-25-5 19 0,-1 1-19 0,26 4-35 16,0 0 35-16,-26 0-35 0,-5 4 35 0,31-4-2 15,0 0 2-15,-30 3-1 0,0 7 1 0,30-10-177 0,0 0 177 16,-26 14-177-16,-2 3 177 0,-26 14-1125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5:05:58.606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5254 12180 919 0,'0'0'0'0,"0"0"0"0,27-10 0 0,-19 8 51 16,1-1-51-16,-9 3 51 0,0 0-51 0,0 0 124 0,-9 5-124 15,9-5 125-15,-8 0-125 0,8 0 25 0,0 0-25 16,0 0 26-16,0 0-26 0,0 0 59 0,0 0-59 16,0 0 59-16,0 0-59 0,0 0 76 0,0 0-76 0,0 0 76 15,0 0-76-15,0 0 92 0,0 0-92 0,0 0 92 16,0 0-92-16,0 0 78 0,8 3-78 0,1-3 79 16,0 0-79-16,1 0 76 0,6-2-76 0,-4 2 76 15,-3-1-76-15,1 1 34 0,6-4-34 0,-5 3 35 16,1-5-35-16,4 1 18 0,-4 0-18 0,2 2 19 15,-5-1-19-15,3 3-1 0,0-6 1 0,2 1 0 16,-2 3 0-16,2-4 35 0,0 2-35 0,-3 2 36 16,-4 1-36-16,1-3 4 0,-1 0-4 0,2-1 5 15,3 3-5-15,-1-4 18 0,1 2-18 0,-5-2 19 16,-2 4-19-16,-5 3 4 0,12-9-4 0,-12 9 5 16,9-5-5-16,-9 5-11 0,9-7 11 0,-9 7-10 15,0 0 10-15,0 0 13 0,9-3-13 0,-9 3 13 0,0 0-13 16,0 0 0-16,0 0 0 0,0 0 0 0,0 0 0 15,0 0-107-15,0 0 107 0,0 0-106 0,0 0 106 16,0 0-1494-16</inkml:trace>
  <inkml:trace contextRef="#ctx0" brushRef="#br0" timeOffset="708.18">15225 13486 763 0,'0'0'0'0,"17"0"0"0,9 3 0 0,-13-1 224 0,-5 0-224 0,-8-2 224 15,-24-7-224-15,10 4 120 0,0-3-120 0,5 3 121 16,2 3-121-16,7 0 121 0,-7-3-121 0,7 3 122 16,0 0-122-16,0 0 64 0,0 0-64 0,0 0 65 15,0 0-65-15,0 0 64 0,0 0-64 0,0 0 65 16,0 0-65-16,0 0 36 0,16-6-36 0,-4 3 36 15,6-2-36-15,-1-2 17 0,1-2-17 0,2 3 17 16,1-3-17-16,-1-1 48 0,4-1-48 0,-10 4 48 16,-3 4-48-16,6-4-2 0,1-1 2 0,1 2-1 15,0 3 1-15,-19 3-1 0,0 0 1 0,23-12 0 16,3-7 0-16,-26 19-20 0,0 0 20 0,23-14-19 16,1 1 19-16,-24 13-96 0,0 0 96 0,21-16-95 15,0-1 95-15,23-16-1357 0</inkml:trace>
  <inkml:trace contextRef="#ctx0" brushRef="#br0" timeOffset="1487.7">15359 10486 1087 0,'0'0'0'0,"21"0"0"0,9 4 0 0,-13-4 164 0,-11 0-164 16,-19 0 164-16,-13 3-164 0,5 2 134 16,2 0-134-16,3-3 135 0,6 0-135 0,-1 1 49 0,4 1-49 15,0 4 50-15,2 4-50 0,-4 7 38 0,1 0-38 16,4-9 38-16,1-3-38 0,3-7 36 0,-4 7-36 16,2 3 37-16,2 4-37 0,-3-2-2 0,3 2 2 0,0-6-1 15,-2-4 1-15,2-4 69 0,0 0-69 0,0 0 70 16,0 0-70-16,0 0 60 0,0 0-60 0,0 0 60 15,18-5-60-15,-6-4 35 0,3-1-35 0,3-1 36 16,1 1-36-16,0-7 13 0,2 0-13 16,-5 5 14-16,-2 1-14 0,2 5 6 0,0-3-6 0,3-3 7 15,-2 2-7-15,2-1 3 0,1 1-3 0,-8 3 3 16,-3 6-3-16,1-3 0 0,-1-1 0 0,0 2 0 16,1-4 0-16,4 1-33 0,-3 3 33 0,-5-2-33 15,-2 3 33-15,-4 2-53 0,0 0 53 0,0 0-53 16,14 2 53-16,-7 0-273 0,3 1 273 0,-1-3-272 0,-2 2 272 15,9 1-1063-15</inkml:trace>
  <inkml:trace contextRef="#ctx0" brushRef="#br0" timeOffset="2170.67">17889 10100 673 0,'0'0'0'0,"0"0"0"0,-9-4 0 0,9 4 28 16,-3-10-28-16,3 10 28 0,0-12-28 0,0 7 110 15,2-4-110-15,-1 3 110 0,-1 0-110 0,0 6 116 16,6-10-116-16,-6 10 116 0,3-5-116 0,-3 5 110 15,4-9-110-15,-4 9 110 0,5-6-110 0,-5 6 74 16,3-7-74-16,-3 7 75 0,0 0-75 0,0 0 93 0,0 0-93 16,0 0 94-16,7-2-94 0,0 2 48 0,2 0-48 15,-4 2 49-15,4 1-49 0,1 7 15 0,1 4-15 16,1 10 16-16,-3 10-16 0,1-1 33 0,1 1-33 0,-8-6 33 16,-1-4-33-16,2 2 25 0,-1-2-25 15,2-2 26-15,-1 2-26 0,1 0-1 16,-5 0 1-16,5-5-1 0,2-4 1 0,-1 3 0 0,-1-3 0 0,0-3 0 15,-2 0 0-15,4 2-7 0,-1 1 7 0,-1-1-7 16,2-2 7-16,-4 3-10 0,3 3 10 0,-5-6-9 16,1-7 9-16,3 2-157 0,4 3 157 0,-9-10-157 15,2 7 157-15,1 0-1126 0</inkml:trace>
  <inkml:trace contextRef="#ctx0" brushRef="#br0" timeOffset="2486.82">17861 10376 651 0,'0'0'0'0,"11"11"0"0,8 1 0 0,-17-7 257 15,-11-2-257-15,9-3 257 0,-7 4-257 0,-2-1 189 16,0-6-189-16,9 3 189 0,-8 0-189 0,8 0 155 15,0 0-155-15,0 0 156 0,0 0-156 0,0 0 86 16,0 0-86-16,0 0 87 0,0 0-87 0,0 0 50 0,0 0-50 16,0 0 50-16,8-6-50 0,5 3 24 15,4-6-24-15,-5 3 25 0,4-6-25 0,7 0 25 0,3-4-25 16,-7 4 26-16,-3 2-26 0,3-2 0 0,2-2 0 16,-7 5 1-16,-4 6-1 0,8-4-9 0,-1-1 9 15,-4-3-8-15,-1-1 8 0,-2 2-198 0,3 3 198 0,-10-1-197 16,2 4 197-16,4-6-1253 0</inkml:trace>
  <inkml:trace contextRef="#ctx0" brushRef="#br0" timeOffset="2970.98">17908 11396 1166 0,'0'0'0'0,"0"-12"0"0,2-6 0 0,-2 18 88 15,0 0-88-15,0-8 89 0,0 6-89 0,0 2 82 0,0 0-82 16,0 0 83-16,0 0-83 0,0 0 43 0,0 0-43 16,0 0 43-16,0 0-43 0,0 0 45 0,0 0-45 15,0 0 46-15,10 10-46 0,-10-10 9 0,0 0-9 16,7 16 9-16,2 5-9 0,-9-21 100 0,0 0-100 0,9 27 100 15,-4 9-100-15,-5-36 38 0,0 0-38 0,5 40 39 16,-3 2-39-16,-2-42 49 0,0 0-49 0,2 47 50 16,-4 3-50-16,2-50 14 0,0 0-14 0,0 51 15 15,2 1-15-15,-2-52-2 0,0 0 2 0,3 49-2 16,3 1 2-16,-6-50-28 0,0 0 28 0,3 43-28 16,-3-5 28-16,0-38-161 0,0 0 161 0,2 31-161 15,-2-9 161-15,2 29-1195 0</inkml:trace>
  <inkml:trace contextRef="#ctx0" brushRef="#br0" timeOffset="3253.22">17713 11943 942 0,'0'0'0'0,"19"9"0"0,14 3 0 0,-16-5 210 16,-4-2-210-16,-22-12 210 0,-9-9-210 15,6 4 131-15,-2-1-131 0,6 2 132 0,-1 5-132 16,5-1 113-16,4 2-113 0,4-4 113 0,3 0-113 0,3-1 8 16,4 0-8-16,-5-1 8 0,3 3-8 0,0 1 44 15,4-3-44-15,-4 1 45 0,-1 4-45 0,3-5 42 16,3 1-42-16,-6 2 42 0,1 0-42 0,4 1 38 0,1-3-38 16,-5 2 39-16,1 0-39 0,-13 7 18 0,0 0-18 15,22-10 18-15,6-2-18 0,-3 5-2 0,-1-5 2 16,-10 3-1-16,-2 6 1 0,-3 0-103 0,0-1 103 15,-4 2-102-15,2 1 102 0,7-1-1374 0</inkml:trace>
  <inkml:trace contextRef="#ctx0" brushRef="#br0" timeOffset="3702.59">17936 13261 1390 0,'0'0'0'0,"-3"-15"0"0,-3-9 0 0,5 1 146 16,-1-1-146-16,-2 14 146 0,3 10-146 0,1 0 66 16,0 0-66-16,0-7 67 0,0-7-67 0,1 4 53 15,3-2-53-15,-4 7 53 0,0-2-53 0,0 7 3 16,0-5-3-16,0 5 3 0,0 0-3 0,0 0 65 0,0 0-65 16,0 0 65-16,0 0-65 0,0 0 59 0,0 0-59 15,0 0 59-15,10 12-59 0,1 2 46 0,1 3-46 16,-1 9 47-16,1 5-47 0,-3-1 1 0,3 3-1 15,-3-5 1-15,-4-3-1 0,0 3 37 0,2-3-37 16,-3 1 37-16,1 3-37 0,-2-1-8 0,4-2 8 0,-3-6-8 16,-1-4 8-16,4 3 10 0,0-2-10 0,0 7 11 15,-7 5-11-15,4 0-22 0,1 0 22 0,-5-12-22 16,0-3 22-16,2 0-134 0,-1 0 134 0,1-2-133 16,-2-2 133-16,4 12-1436 0</inkml:trace>
  <inkml:trace contextRef="#ctx0" brushRef="#br0" timeOffset="4038.07">17812 13601 1457 0,'0'0'0'0,"12"12"0"0,11 2 0 0,-11-6 192 16,-3-4-192-16,-9-4 193 0,-5-9-193 0,1 4 124 16,1-5-124-16,3 10 125 0,-5-9-125 0,5 9 65 15,0 0-65-15,0 0 65 0,10-5-65 0,1-2 26 16,3 2-26-16,-6 2 26 0,-2-1-26 0,4 1 60 16,4-2-60-16,3-2 61 0,10-2-61 0,-3 1 48 0,2-1-48 15,-8 6 48-15,-9-1-48 0,-1 2 38 0,6 1-38 16,2-1 39-16,-2-1-39 0,2-3-1 0,-2 3 1 15,-6 1 0-15,-2 0 0 0,1 1 0 0,1 1 0 0,-2 0 0 16,-1-2 0-16,2 0-53 0,0-1 53 0,-7 3-52 16,0 0 52-16,0 0-572 0,0 0 572 0,0 0-572 15,0 0 572-15,0 0-785 0</inkml:trace>
  <inkml:trace contextRef="#ctx0" brushRef="#br0" timeOffset="7618.14">15212 9474 326 0,'0'0'0'0,"0"0"0"16,-26 32 0-16,9-13 71 0,-1-5-71 0,6-2 71 15,-2 1-71-15,2 8 44 0,0-2-44 0,-4 8 44 16,2 6-44-16,0 0-43 0,-4 3 43 0,8-5-42 16,1-7 42-16,-5 3 76 0,0-3-76 0,-5 4 77 15,0 2-77-15,-2 3 71 0,-4-6-71 0,6-1 72 16,5-3-72-16,-7 9-41 0,0 6 41 0,0 0-40 16,0 1 40-16,0 4 35 0,2-3-35 0,0-3 35 15,1-2-35-15,1-1-64 0,0 2 64 0,3 0-64 16,1 0 64-16,-1 10-76 0,-1 8 76 0,1-8-76 15,1 2 76-15,-13 48-278 0</inkml:trace>
  <inkml:trace contextRef="#ctx0" brushRef="#br0" timeOffset="7649.07">14533 10931 393 0,'0'0'0'0,"-4"41"0"0,-1 29 0 16,-4 45-235-16</inkml:trace>
  <inkml:trace contextRef="#ctx0" brushRef="#br0" timeOffset="7681.96">14503 11353 270 0,'0'0'0'0,"-5"43"0"0,-2 29 0 0,-4 41-143 16</inkml:trace>
  <inkml:trace contextRef="#ctx0" brushRef="#br0" timeOffset="8348.35">16259 10884 393 0,'0'0'0'0,"-26"-39"0"15,-18-26 0-15,6-8-51 0,-10-11 51 0,5 16-50 16,1 3 50-16,-40-71-147 0</inkml:trace>
  <inkml:trace contextRef="#ctx0" brushRef="#br0" timeOffset="17462.72">18123 8497 695 0,'0'0'0'0,"0"0"0"0,-14-38 0 16,7 28 44-16,5 3-44 0,2 7 44 0,0 0-44 15,0 0 145-15,4 16-145 0,-4-16 146 0,0 8-146 16,0-8-1-16,0 0 1 0,0 0 0 0,0 0 0 0,0 0 113 15,0 0-113-15,0 0 113 0,0 0-113 0,0 0 59 16,0 0-59-16,0 0 59 0,0 0-59 0,0 0 76 16,0 0-76-16,0 0 76 0,0 0-76 0,0 0 41 15,-9 0-41-15,9 0 42 0,-10 4-42 0,3-4 92 16,0 1-92-16,7-1 93 0,-11 0-93 0,4 0 57 16,2 0-57-16,-2 0 57 0,2 0-57 0,-2 0 47 0,-2 2-47 15,2-2 48-15,4 0-48 0,-6 0 33 0,2-2-33 16,7 2 33-16,-11-1-33 0,4 1 0 0,2 0 0 15,-4 0 0-15,4 0 0 0,-4 0 4 0,-1 1-4 0,1-1 5 16,0 0-5-16,-1 0 3 0,-2 0-3 0,3 0 3 16,0 0-3-16,-1 0 5 0,-1-1-5 0,3 1 5 15,-1 0-5-15,0 0 32 0,-3 0-32 0,3 0 33 16,0 0-33-16,-3 1 1 0,-2 1-1 0,2 0 1 16,3 1-1-16,-3-3 12 0,-2 4-12 0,2-4 12 15,7 1-12-15,-13 1 1 0,-1 3-1 0,1-1 1 16,3-3-1-16,-8 3 3 0,-1 3-3 0,10-7 4 15,5 0-4-15,-5 3 0 0,-4-3 0 0,4 0 0 16,-5 2 0-16,0-1 17 0,-7 5-17 0,13-6 17 16,5 0-17-16,-6 0-9 0,2 0 9 0,-1 0-9 15,-2-4 9-15,-1 2 0 0,-3 1 0 0,8-1 0 0,4 2 0 16,-5 0 1-16,-2-3-1 0,0 3 2 0,-2-4-2 16,-3 4 1-16,-5 0-1 0,11 0 1 0,8-2-1 15,-7 2 25-15,-2-1-25 0,-7 1 26 0,0-2-26 16,-2 2 6-16,-3-2-6 0,9 2 6 0,6-1-6 0,-5 1 40 15,1 1-40-15,-3-1 41 0,-3 0-41 0,0 2-12 16,-1 0 12-16,4-2-12 0,2 0 12 0,2-2 5 16,-7 4-5-16,7-1 5 0,-3 1-5 0,-1 2 1 15,-2-1-1-15,4-1 1 0,2-2-1 0,-7 1 7 16,-4 1-7-16,6 2 8 0,-2-4-8 0,-2 3 15 16,-4-1-15-16,6-1 16 0,3 1-16 0,-1-2-2 0,-7 0 2 15,6 0-1-15,3 0 1 0,-4 4 3 16,2-4-3-16,1 0 4 0,-3 0-4 0,0 3-36 15,-1-3 36-15,6 2-35 0,5-2 35 0,-6 1 30 0,-4 1-30 16,5 2 30-16,2-4-30 0,-8 3-18 0,-3 0 18 16,8-1-18-16,-1 2 18 0,-6-4 0 0,-4 0 0 0,12 0 0 15,0 0 0-15,-3 0-2 0,-4 0 2 0,8 0-2 16,2 0 2-16,-6-4 1 0,0 2-1 0,7 2 2 16,3-1-2-16,-5 1 2 0,-3-2-2 0,3 2 3 15,1 0-3-15,-4 0 0 0,-4 0 0 0,9 0 0 16,7-3 0-16,-11 3-2 0,0-4 2 0,0 2-2 15,-1-1 2-15,-4 3 0 0,-5-3 0 0,10-1 0 16,11 2 0-16,-8 2 1 0,0 0-1 0,-10-1 2 16,-3-4-2-16,26 5 1 0,0 0-1 0,-25-4 2 15,-1-1-2-15,26 5-1 0,0 0 1 0,-30-3 0 16,4-1 0-16,26 4 4 0,0 0-4 0,-30 0 5 0,4-2-5 16,26 2-5-16,0 0 5 0,-30 0-5 0,4 0 5 15,26 0-1-15,0 0 1 0,-33 2-1 0,2 2 1 16,31-4-4-16,0 0 4 0,-35 3-3 0,-4 0 3 15,39-3 0-15,0 0 0 0,-37 6 0 0,-1-1 0 16,38-5 0-16,0 0 0 0,-37 3 0 0,1 1 0 0,36-4-2 16,0 0 2-16,-32 3-1 0,3-1 1 0,29-2 7 15,0 0-7-15,-32 3 8 0,2 4-8 0,30-7-4 16,0 0 4-16,-26 3-3 0,-4 3 3 0,30-6 5 16,0 0-5-16,-26 5 5 0,-3 0-5 0,29-5-9 15,0 0 9-15,-27 5-9 0,1-5 9 0,26 0 3 16,0 0-3-16,-24 3 3 0,1-3-3 0,23 0-11 0,0 0 11 15,-26 0-10-15,1 0 10 0,25 0 13 0,0 0-13 16,-21 0 14-16,4 2-14 0,17-2-23 0,0 0 23 16,-18 2-22-16,4 0 22 0,14-2 26 0,0 0-26 0,-12 3 26 15,-4-3-26-15,16 0-43 0,0 0 43 0,-10 4-42 16,1-4 42-16,9 0 21 0,0 0-21 0,-8 0 21 16,-1 0-21-16,9 0-1 0,0 0 1 0,-7 0 0 15,2 0 0-15,5 0-1 0,0 0 1 0,0 0 0 16,-13 0 0-16,13 0-2 0,0 0 2 0,0 0-2 15,-8 0 2-15,8 0-1 0,0 0 1 0,0 0 0 16,-9 0 0-16,9 0 0 0,0 0 0 0,0 0 1 16,-5 0-1-16,5 0 3 0,0 0-3 0,0 0 3 15,0 0-3-15,0 0-2 0,0 0 2 0,0 0-1 16,0 0 1-16,0 0-11 0,0 0 11 0,0 0-11 16,0 0 11-16,0 0 13 0,0 0-13 0,0 0 14 15,0 0-14-15,0 0 1 0,0 0-1 0,0 0 1 0,0 0-1 16,0 0 19-16,0 0-19 0,0 0 20 0,0 0-20 15,0 0 1-15,0 0-1 0,0 0 1 0,0 0-1 16,0 0-2-16,0 0 2 0,0 0-1 0,-4-11 1 0,4 11 3 16,0 0-3-16,4-10 3 0,-4 0-3 0,0 10-12 15,0 0 12-15,8-19-12 0,1-2 12 0,0 2 14 16,3-1-14-16,-1 3 15 0,-3 5-15 0,1-4-4 16,0 4 4-16,1-3-3 0,1-1 3 0,1-1-7 15,2-2 7-15,-5 4-7 0,1 3 7 0,4 0-14 16,-3 3 14-16,4-3-13 0,6-3 13 0,-21 15 0 0,0 0 0 15,21-12 0-15,0-6 0 0,-21 18-10 0,0 0 10 16,19-13-9-16,2-1 9 0,-21 14 4 0,0 0-4 16,18-12 4-16,3 0-4 0,-21 12-10 0,0 0 10 15,14-10-9-15,2 1 9 0,-6 0 23 0,0 3-23 0,-10 6 24 16,7-7-24-16,-7 7-2 0,0 0 2 0,0 0-1 16,0 0 1-16,0 0 4 0,7-2-4 0,-7 2 4 15,0 0-4-15,0 0-1 0,0 0 1 0,0 0-1 16,0 0 1-16,0 0 3 0,0 0-3 0,0 0 3 15,0 0-3-15,0 0 31 0,0 0-31 0,0 0 31 16,0 0-31-16,0 0-1 0,0 0 1 0,0 0 0 16,0 0 0-16,0 0 0 0,0 0 0 0,0 0 1 15,0 0-1-15,0 0 22 0,0 0-22 0,0 0 22 16,-5 9-22-16,2-4-18 0,-6 5 18 0,2-5-18 16,2 2 18-16,0 0 5 0,-2-2-5 0,-2 2 5 15,0 2-5-15,-1 3-2 0,-1 0 2 0,4-7-1 0,0 2 1 16,-2-4 19-16,1 2-19 0,-1 2 20 0,0 2-20 15,0 3-4-15,-6 0 4 0,9-7-3 0,1-4 3 16,5-1 0-16,-10 6 0 0,3 0 1 0,-2 3-1 16,-1 0-2-16,-1 3 2 0,4-5-1 0,4-4 1 0,3-3 20 15,-7 5-20-15,7-5 20 0,-7 9-20 0,1-2-15 16,-2 5 15-16,4-7-15 0,1-2 15 0,3-3 10 16,-7 10-10-16,5-1 10 0,-3 0-10 0,-2 1 1 15,-2-1-1-15,4-1 1 0,1-4-1 0,4-4 3 16,-7 5-3-16,7-5 4 0,-3 8-4 0,-4-1 0 15,0 0 0-15,7-7 0 0,-7 9 0 0,7-9-20 0,0 0 20 16,0 0-20-16,0 0 20 0,0 0 15 0,-5 8-15 16,5-8 15-16,-11 9-15 0,11-9 0 0,-10 12 0 15,10-12 0-15,-9 7 0 0,9-7 8 0,-7 6-8 0,7-6 9 16,0 0-9-16,0 0-3 0,-7 9 3 0,7-9-3 16,-7 9 3-16,7-9 10 0,-9 8-10 0,9-8 10 15,-7 7-10-15,7-7-1 0,-7 3 1 0,7-3-1 16,0 0 1-16,0 0 1 0,0 0-1 0,0 0 1 15,0 0-1-15,0 0-8 0,0 0 8 0,0 0-7 16,0 0 7-16,0 0 0 0,-7 9 0 0,7-9 1 16,-5 5-1-16,5-5-16 0,-7 7 16 0,7-7-15 15,0 0 15-15,0 0 13 0,0 5-13 0,0-5 14 16,0 0-14-16,0 0-33 0,0 0 33 0,0 0-33 16,2 7 33-16,-2-7 14 0,5 12-14 0,-5-12 15 0,2 5-15 15,-2-5 0-15,7 7 0 0,-7-7 1 16,8 7-1-16,1-5-1 0,-4 1 1 0,2 1 0 0,-1-1 0 15,2-1 2-15,1 1-2 0,3 1 2 0,-3-1-2 16,5 6-1-16,2-4 1 0,-6 0 0 0,2 0 0 16,4-2 40-16,2 1-40 0,-1 1 41 0,4-1-41 0,0 4-19 15,2-3 19-15,-1 2-18 0,3-3 18 0,-2-1 0 16,1 6 0-16,-6-6 1 0,-8 0-1 0,9 4-2 16,-1 0 2-16,4 2-1 0,5 1 1 0,-3 2 18 15,1 3-18-15,-6-6 19 0,-5 0-19 0,5-1 0 16,0-1 0-16,7-2 0 0,6 2 0 0,-1-2 0 15,3 6 0-15,-10-8 1 0,-5 0-1 0,4 3 6 0,0-1-6 16,-4 2 7-16,0-4-7 0,2 6 7 0,3-3-7 16,-10 0 7-16,-1-3-7 0,4-1 38 0,-1 1-38 15,-2 1 39-15,-4-1-39 0,6-1-31 0,-4 1 31 0,-3-1-31 16,-7-4 31-16,-2 2 17 0,10 2-17 0,-10-2 17 16,7 5-17-16,-7-5-316 0,11 2 316 0,-11-2-315 15,0 0 315-15,0 0-1386 0</inkml:trace>
  <inkml:trace contextRef="#ctx0" brushRef="#br0" timeOffset="18358.29">16266 7647 819 0,'0'0'0'0,"0"0"0"0,-18-3 0 0,18 3 230 16,-8-3-230-16,8 3 230 0,0 0-230 0,0 0 141 15,0 0-141-15,0 0 142 0,0 0-142 0,0 0 82 16,-4-7-82-16,4 7 83 0,-9-11-83 0,2 5 57 16,2-6-57-16,-2 3 57 0,6-1-57 0,-5-2 48 0,3-4-48 15,3-1 48-15,0-7-48 0,0 2 2 0,0-2-2 16,0 8 2-16,0 6-2 0,0 0 1 0,0 1-1 0,3-6 2 16,3-4-2-16,-3 2 1 0,2-4-1 0,0 7 1 15,2 6-1-15,2-4-6 0,0 3 6 0,3-3-5 16,4-3 5-16,-2 3-10 0,3-4 10 0,-3 8-9 15,-5 1 9-15,0 2-5 0,3-6 5 0,0 6-4 16,-1-2 4-16,3 2-1 0,5-2 1 0,-9 6 0 16,-1-3 0-16,3 4-6 0,1-3 6 0,-1 3-5 15,-2 3 5-15,6 1-22 0,-4-1 22 0,-1 2-22 16,-4-1 22-16,2 1 5 0,1 2-5 0,-1 1 5 16,-1 2-5-16,5 2-11 0,2 2 11 0,-6-5-10 15,-7-2 10-15,5 1-46 0,2 2 46 0,1 3-45 16,2-1 45-16,13 8-1241 0</inkml:trace>
  <inkml:trace contextRef="#ctx0" brushRef="#br0" timeOffset="19110.45">16215 7565 931 0,'0'0'0'15,"16"0"0"-15,10 0 0 0,-15 0 10 0,-8 0-10 0,-3 0 10 16,0 0-10-16,0 0-20 0,-16 4 20 0,16-4-19 16,-7 3 19-16,7-3 31 0,0 0-31 0,0 0 31 15,0 0-31-15,0 0-1 0,6 9 1 0,-6-9 0 16,1 8 0-16,-1-8 20 0,7 12-20 0,-7-12 20 16,0 0-20-16,0 0 48 0,0 0-48 0,0 0 49 15,4 5-49-15,-4-5 134 0,9 11-134 0,-9-11 135 16,8 12-135-16,-8-12 39 0,13 12-39 0,-13-12 39 15,7 5-39-15,-7-5 60 0,3 7-60 0,-3-7 61 0,4 12-61 16,-1-6 10-16,2 3-10 0,-1-2 10 0,-2-2-10 16,1 2 2-16,-1-2-2 0,1 2 2 0,1 2-2 15,-2-4 36-15,-1 3-36 0,1-1 36 0,2 0-36 16,-4 2-1-16,3-4 1 0,-3 2-1 0,2 1 1 0,0 2 27 16,-1 2-27-16,3 2 27 0,-4 0-27 0,2 3 60 15,-1 5-60-15,1-4 61 0,2-6-61 0,-4 3 13 16,3 4-13-16,-1 2 13 0,1-6-13 0,-1 6 18 15,5-4-18-15,-5-4 18 0,1-1-18 0,1 2 9 16,1 0-9-16,-2-2 9 0,1-2-9 0,1 1 23 16,2-3-23-16,-2-1 24 0,-1 2-24 0,1-4 0 0,0 5 0 15,1-1 1-15,-3-4-1 0,4 5 7 0,2-1-7 16,-9-9 8-16,9 5-8 0,-4 2 44 0,2-4-44 16,0 0 45-16,0 1-45 0,3 1 36 0,1 0-36 15,-2-1 36-15,-6-1-36 0,6 1 16 0,-1-4-16 0,3 0 17 16,1-4-17-16,2 4 3 0,4-5-3 0,-6 3 3 15,-5 1-3-15,7-6 54 0,3 0-54 0,-4 2 54 16,-3-4-54-16,6-1 0 0,-2-4 0 0,-4 5 0 16,-3 6 0-16,2-7 10 0,0 1-10 0,-2 1 11 15,-2 1-11-15,4-5 0 0,-1-2 0 0,-1 7 0 16,-5 0 0-16,2-1-3 0,-1-1 3 0,-1-3-3 16,0-3 3-16,3-3-105 0,-3 1 105 0,-1 9-104 15,1 3 104-15,-2 5-331 0,0 0 331 0,0 0-331 16,-2-16 331-16,1 1-939 0</inkml:trace>
  <inkml:trace contextRef="#ctx0" brushRef="#br0" timeOffset="19540.64">16331 7776 841 0,'0'0'0'0,"14"0"0"15,3 4 0-15,-17-4 59 0,0 0-59 0,12 0 59 16,-3 0-59-16,-9 0 117 0,0 0-117 0,0 0 117 16,5 0-117-16,-5 0 89 0,0 0-89 0,0 0 89 15,0 0-89-15,0 0 114 0,0 0-114 0,0 0 114 16,12-4-114-16,-12 4 105 0,0 0-105 0,6-2 105 16,2-1-105-16,-8 3 77 0,0 0-77 0,11-3 78 15,3-3-78-15,-14 6 94 0,0 0-94 0,17-3 94 16,-1-6-94-16,-16 9 13 0,0 0-13 0,23-6 13 15,-2-3-13-15,-21 9 29 0,0 0-29 0,26-10 29 16,0 1-29-16,-26 9 0 0,0 0 0 0,26-12 0 16,-1 4 0-16,-25 8-93 0,0 0 93 0,23-11-93 0,-2 3 93 15,20-13-1455-15</inkml:trace>
  <inkml:trace contextRef="#ctx0" brushRef="#br0" timeOffset="26227.99">17992 8506 494 0,'0'0'0'0,"0"0"0"0,0 0 0 16,0 0-10-16,0 0 10 0,0 0-9 0,0 0 9 15,0 0 182-15,-26 3-182 0,14-1 182 0,-6-1-182 16,2 1 66-16,2-2-66 0,1 0 66 0,2 0-66 0,1 0-1 16,-3 4 1-16,1-4 0 0,0 0 0 0,1 0 63 15,-6-4-63-15,6 4 63 0,4-2-63 0,-1 2 77 16,-1-1-77-16,0-1 77 0,-1-1-77 0,-4-1 37 15,-4-1-37-15,10 2 37 0,1 3-37 0,0-4 62 16,0 4-62-16,-11-5 62 0,-3 2-62 0,0-1 15 16,0-4-15-16,6 4 16 0,1 1-16 0,-4 1 14 0,1 0-14 15,-1 1 15-15,-1 1-15 0,0 0 9 0,-1 0-9 16,3 0 10-16,5-4-10 0,-4 1 3 0,0-2-3 16,1 1 4-16,-1 4-4 0,0 0-12 0,-3 0 12 15,5 0-12-15,5 0 12 0,-7 0 31 0,1 0-31 0,-4 0 31 16,-4-3-31-16,2 3 1 0,0-2-1 0,3 2 1 15,1 0-1-15,-1 0 7 0,-4 0-7 0,1 2 7 16,2 1-7-16,-4 1-3 0,0 1 3 0,4-2-3 16,0 1 3-16,-2-3 4 0,0 6-4 0,2-3 4 15,3 1-4-15,-2 2 22 0,-3 1-22 0,4-4 22 16,-1-1-22-16,1 0 37 0,-4 3-37 0,4-6 38 16,1 0-38-16,-3 3-2 0,-9-1 2 0,8-1-1 15,-1-1 1-15,-1 2 0 0,-3 2 0 0,8-4 0 16,-1 3 0-16,-4-3-1 0,1 3 1 0,0 3 0 15,0-6 0-15,0 5-7 0,0 2 7 0,2-4-7 0,3-3 7 16,-3 2 1-16,-2-1-1 0,8-1 1 0,5-1-1 16,-8 1 4-16,-1-2-4 0,-6 2 5 0,-3-3-5 15,-1 3 32-15,1-4-32 0,5 2 33 0,0-1-33 16,-1 3 0-16,1-3 0 0,1-1 0 0,5 2 0 16,-5 1-27-16,1 1 27 0,2-2-27 0,-1-1 27 0,-1 3 18 15,-4 0-18-15,8 0 19 0,4-4-19 0,-8 4 0 16,0 0 0-16,1 0 0 0,-1 0 0 0,-4 0-2 15,1 0 2-15,4 0-1 0,8 0 1 0,-4 0 0 16,0 0 0-16,-7-2 1 0,-6 1-1 0,7-1 0 16,-7-5 0-16,12 5 1 0,4 1-1 0,-1-1 7 15,0 0-7-15,-2 1 8 0,-7-6-8 0,3 2 0 0,-4 1 0 16,9-1 0-16,5 3 0 0,-8 2 1 0,2 2-1 16,-2 0 1-16,2 1-1 0,-7 1-5 0,-2 1 5 0,11-2-5 15,4-3 5-15,-5 4 0 0,-1-4 0 0,-3 3 0 16,-4 2 0-16,-2-1 0 0,-1 2 0 0,6 0 0 15,6-6 0-15,-2 3 4 0,-2-1-4 0,4-1 5 16,2 1-5-16,-4 2 23 0,-2-4-23 0,4 3 24 16,1-3-24-16,-1 2-2 0,0 1 2 0,1 1-1 15,1-4 1-15,-3 3 0 0,-2-3 0 0,4 2 0 16,3 1 0-16,-3 1 1 0,-6 1-1 0,6-2 1 16,1 1-1-16,-4-1 14 0,-2 0-14 0,4 1 15 15,-1 1-15-15,-2-1 4 0,-4-3-4 0,13 1 4 16,-1 0-4-16,-1 1 14 0,-1-3-14 0,-2 0 15 15,-6 4-15-15,-2-3 3 0,-4 3-3 0,14-1 4 16,4-3-4-16,-2 0 6 0,2 0-6 0,-7 4 7 0,-2-3-7 16,-4 3 22-16,-1 3-22 0,8-7 23 0,4 1-23 15,7-1 0-15,-10 0 0 0,5 0 1 0,-2 0-1 0,-2 2 3 16,-3 1-3-16,6-1 3 0,1-2-3 16,5 0 30-16,-7 0-30 0,7 0 30 0,0 0-30 0,0 0-24 15,-10 4 24-15,10-4-23 0,-7 0 23 0,7 0-2 16,-12 0 2-16,12 0-1 0,-6 0 1 0,6 0 5 15,-8 3-5-15,8-3 5 0,0 0-5 0,0 0 3 16,0 0-3-16,0 0 4 0,0 0-4 0,0 0 14 16,-9 2-14-16,9-2 15 0,-9 0-15 0,9 0 3 15,-9 0-3-15,9 0 4 0,-7 0-4 0,7 0 12 0,-5 1-12 16,5-1 13-16,0 0-13 0,0 0 1 0,0 0-1 16,0 0 1-16,0 0-1 0,0 0-2 15,0 0 2-15,0 0-1 0,0 0 1 0,0 0-5 16,0-6 5-16,0 6-5 0,0-12 5 0,4 1 1 0,-3 3-1 0,3-1 1 15,-1 2-1-15,-1-1 1 0,5-1-1 0,-3-3 2 16,1 0-2-16,0 0 18 0,4-3-18 0,-2 6 18 16,-2-3-18-16,4 0 23 0,-4-3-23 0,4-4 24 15,-1 0-24-15,1-4-2 0,0-1 2 0,-2 9-1 16,2 3 1-16,-4-2 9 0,2 1-9 0,2-3 9 16,1 4-9-16,1-3-15 0,3-1 15 0,0 4-15 15,1 0 15-15,-3 0 3 0,2 0-3 0,-5 5 4 16,-4 2-4-16,4-2-12 0,-2-1 12 0,2 3-12 15,0-4 12-15,-1 2 13 0,1-3-13 0,-9 10 14 16,9-2-14-16,-9 2 4 0,0 0-4 0,0 0 5 16,0 0-5-16,0 0 8 0,9-9-8 0,-9 9 8 0,7-3-8 15,-7 3 4-15,0 0-4 0,0 0 4 0,0 0-4 16,0 0 12-16,0 0-12 0,0 0 12 0,0 0-12 16,0 0 0-16,0 0 0 0,0 0 0 0,0 0 0 0,0 0 0 15,0 0 0-15,0 0 1 0,0 0-1 0,0 0 7 16,-9 3-7-16,2 3 7 0,2-3-7 15,-8 6 1-15,-4 1-1 0,8 0 1 0,-5 1-1 0,-2 1 0 16,-1 0 0-16,0 1 1 0,1 1-1 0,-3 3 13 16,-1 4-13-16,5 1 14 0,-1 2-14 0,16-24-34 15,0 0 34-15,-18 28-34 0,-4 2 34 0,22-30 48 0,0 0-48 16,-21 30 49-16,0-3-49 0,21-27 1 0,0 0-1 16,-21 28 2-16,-4-1-2 0,25-27-2 0,0 0 2 15,-19 21-1-15,2-1 1 0,17-20 4 0,0 0-4 0,-13 19 5 16,1-3-5-16,12-16 0 0,0 0 0 0,-9 12 1 15,4 0-1-15,5-12 0 0,0 0 0 0,-8 8 1 16,2-1-1-16,6-7-6 0,0 0 6 0,-3 9-6 16,3-6 6-16,0-3 3 0,0 0-3 0,0 0 4 15,0 12-4-15,0-12 31 0,0 0-31 0,0 0 31 16,3 9-31-16,-3-9-7 0,0 0 7 0,0 0-7 16,14 12 7-16,-14-12 20 0,0 0-20 0,9 6 20 15,3 3-20-15,-12-9-9 0,0 0 9 0,18 9-9 16,-1-1 9-16,-17-8 1 0,0 0-1 0,23 11 1 15,3-3-1-15,-26-8 5 0,0 0-5 0,28 9 5 16,0-1-5-16,-28-8 13 0,0 0-13 0,30 12 13 16,-2 4-13-16,-28-16-33 0,0 0 33 0,31 13-33 15,1 5 33-15,-32-18 48 0,0 0-48 0,33 15 49 0,-2 2-49 16,-31-17 16-16,0 0-16 0,30 19 17 0,-2-3-17 16,-28-16 0-16,0 0 0 0,26 12 1 0,0 0-1 0,-26-12 10 15,0 0-10-15,26 12 11 0,-3 0-11 16,-23-12 7-16,0 0-7 0,25 12 8 0,-4-4-8 15,-21-8 14-15,0 0-14 0,21 10 15 0,-2 3-15 0,-19-13 8 16,0 0-8-16,16 8 9 0,-3-1-9 0,-13-7-4 16,0 0 4-16,13 5-3 0,-5-1 3 0,-8-4 4 15,0 0-4-15,11 1 4 0,-2 1-4 0,-9-2 0 16,0 0 0-16,8 0 1 0,1-2-1 0,-9 2 3 16,0 0-3-16,7 0 3 0,-3-1-3 0,-4 1-93 0,0 0 93 15,0 0-92-15,0 0 92 0,0 0-609 0,0 0 609 16,0 0-609-16,0 0 609 0,0 0-618 0</inkml:trace>
  <inkml:trace contextRef="#ctx0" brushRef="#br0" timeOffset="30164.9">18777 5993 494 0,'0'0'0'0,"0"0"0"16,5 14 0-16,-5-14 145 0,0 0-145 0,0 0 145 16,0 0-145-16,0 0 118 0,-9 1-118 0,9-1 119 15,-9 2-119-15,9-2 99 0,-8 0-99 0,8 0 100 16,-6-2-100-16,6 2 62 0,-8-1-62 0,8 1 63 0,-9 0-63 15,9 0 70-15,-12 0-70 0,12 0 71 0,-9-2-71 16,2 2 70-16,0-3-70 0,7 3 70 0,-11-9-70 16,11 9 13-16,-10-12-13 0,1 5 13 0,2 2-13 0,0-5 35 15,0-2-35-15,2 3 35 0,2 2-35 0,-1-1 40 16,-1-1-40-16,1 2 41 0,1-1-41 0,1-4-2 16,2 0 2-16,-3-7-1 0,3-2 1 0,3-3 6 15,-1-3-6-15,0 9 6 0,3 3-6 0,-2-4 4 16,3-1-4-16,1-3 4 0,0 6-4 0,1-3 0 15,3 1 0-15,-3 7 1 0,-1 0-1 0,4 0 19 16,-1 0-19-16,1 0 20 0,-1 0-20 0,4 0 0 0,2-4 0 16,-4 4 1-16,-1 2-1 0,5-2-5 0,1 1 5 15,6-2-4-15,1-1 4 0,1 2-3 0,1 0 3 16,-9 5-3-16,-6 2 3 0,5 2 1 0,-2-4-1 16,3 3 2-16,4 3-2 0,0 1-3 0,-4 0 3 0,-8 0-2 15,-5 0 2-15,4 1 0 0,-4 3 0 0,3-1 0 16,0 4 0-16,2 2-11 0,-1 3 11 0,-2-4-11 15,-1 1 11-15,2 1-26 0,-2-1 26 0,2-1-26 16,-4 4 26-16,4 0-12 0,0 4 12 0,-1-9-12 16,-3 1 12-16,-1-3-271 0,5 2 271 0,-7-7-271 15,7 12 271-15,2-3-776 0</inkml:trace>
  <inkml:trace contextRef="#ctx0" brushRef="#br0" timeOffset="30630.64">18703 5521 729 0,'0'0'0'0,"16"3"0"0,12 6 0 0,-16-4-30 0,-8-1 30 16,-4-4-30-16,0 0 30 0,0 0 57 0,-13 0-57 0,13 0 57 15,0 0-57-15,0 0 94 0,0 0-94 0,0 0 95 16,0 7-95-16,0-7 137 0,4 12-137 0,1-4 138 15,-3 1-138-15,5 6 102 0,5 4-102 0,0 5 102 16,8 9-102-16,-7-1 114 0,0 6-114 0,2-2 115 16,-4 4-115-16,3-1 57 0,0-1-57 0,0 0 57 15,2 3-57-15,1 10 42 0,1 4-42 0,-1 0 43 16,0-3-43-16,-3-4-20 0,2 0 20 0,-5-9-20 16,-1-6 20-16,2 1 11 0,2-1-11 0,-5-6 11 15,-4-6-11-15,4 10 7 0,-2-4-7 0,0 9 8 16,0 0-8-16,-5-5 8 0,1 2-8 0,-1-21 8 15,-2-9-8-15,0-3-162 0,0 0 162 0,0 12-161 16,0 4 161-16,0 11-1077 0</inkml:trace>
  <inkml:trace contextRef="#ctx0" brushRef="#br0" timeOffset="31179.94">18750 5653 460 0,'0'0'0'0,"-8"-1"0"0,-6-6 0 0,14 7 248 16,0 0-248-16,-13-12 248 0,1-9-248 0,12 21 144 0,0 0-144 15,-9-15 145-15,2-6-145 0,7 21 148 0,0 0-148 0,-1-24 149 16,2-4-149-16,-1 28 83 0,0 0-83 0,4-22 84 15,1 5-84-15,-5 17 43 0,0 0-43 0,11-22 43 16,6 1-43-16,-17 21 3 0,0 0-3 0,18-20 3 16,-1 1-3-16,-17 19 45 0,0 0-45 0,26-18 45 15,8 5-45-15,-34 13-13 0,0 0 13 0,38-5-13 16,6 1 13-16,-44 4 28 0,0 0-28 0,47 9 28 16,3 6-28-16,-50-15 30 0,0 0-30 0,55 28 30 15,-1 8-30-15,-54-36 0 0,0 0 0 0,66 55 1 16,8 17-1-16,-74-72 2 0,0 0-2 0,62 82 2 15,-2 6-2-15,-60-88 46 0,0 0-46 0,45 84 47 16,-8-2-47-16,-37-82 11 0,0 0-11 0,28 84 11 16,-9 0-11-16,-19-84 22 0,0 0-22 0,11 83 23 0,-8-10-23 15,-3-73 15-15,0 0-15 0,-7 69 16 0,-7-11-16 16,14-58 40-16,0 0-40 0,-21 50 40 0,-7-12-40 16,28-38 12-16,0 0-12 0,-26 26 12 0,-2-11-12 0,28-15 48 15,0 0-48-15,-31 10 49 0,-3-4-49 16,34-6 3-16,0 0-3 0,-35-6 4 0,1-6-4 0,34 12-3 15,0 0 3-15,-35-15-3 0,0-9 3 0,35 24-71 16,0 0 71-16,-28-19-70 0,5-1 70 0,23 20-101 16,0 0 101-16,-17-19-100 0,6 1 100 0,11 18-320 15,0 0 320-15,-9-13-319 0,8 1 319 0,-13-12-909 0</inkml:trace>
  <inkml:trace contextRef="#ctx0" brushRef="#br0" timeOffset="32337.49">19692 6204 886 0,'0'0'0'0,"-10"9"0"16,-10 6 0-16,12-8 131 0,2-7-131 0,6 0 131 16,0 0-131-16,0 0 56 0,11 0-56 0,-11 0 56 0,7 0-56 15,-7 0 33-15,5 9-33 0,-5-9 33 0,9 8-33 16,0-1-1-16,-4-2 1 0,2 2 0 0,0-5 0 16,0 1 67-16,0 1-67 0,0-1 67 0,0-3-67 15,1 0 37-15,-2-3-37 0,1-1 38 0,0 1-38 0,0-2 82 16,1-4-82-16,5-6 82 0,-1-6-82 0,-5-1 56 15,0-2-56-15,0 7 57 0,7-6-57 0,-9 6 68 16,0-2-68-16,2 4 69 0,-1 3-69 0,-6 0 59 16,0 0-59-16,3 0 60 0,-1 0-60 0,-2 0 27 15,-2-4-27-15,-1 4 27 0,3 4-27 0,-6-4 53 16,-1-4-53-16,2 4 53 0,0 4-53 0,-6-8 28 0,1 4-28 16,3 2 28-16,5 8-28 0,-7-5 45 0,2 2-45 15,-3-2 46-15,-6-1-46 0,-1-4-1 0,-4 3 1 16,10 2 0-16,3 4 0 0,-1-1 3 0,2 3-3 0,-4 1 3 15,1 0-3-15,-1 0-19 0,-6-4 19 16,10 4-18-16,5 4 18 0,2-4 0 0,0 0 0 0,0 0 1 16,-7 0-1-16,7 0-6 0,-10 0 6 0,10 0-5 15,-7 0 5-15,7 0-40 0,0 0 40 0,0 0-40 16,3 8 40-16,-1-1-18 0,1 2 18 0,3 3-18 16,1-4 18-16,1 8-43 0,1-1 43 0,3 1-42 15,1 1 42-15,1 2 9 0,1-2-9 0,1-2 10 16,0 1-10-16,1-4 0 0,-1 3 0 0,7 1 0 15,-4-4 0-15,0 3-1 0,0-1 1 0,-3-4 0 16,-4-1 0-16,6 3-5 0,-6 0 5 0,4-6-5 16,-2 0 5-16,1 0-1 0,1 0 1 0,-7-3-1 15,0-3 1-15,-1 0 34 0,-1 0-34 0,2-3 34 0,2-4-34 16,1-2 12-16,-3 1-12 0,-1-4 12 0,-1 3-12 16,0-3 3-16,-2-3-3 0,1-1 4 0,-1 4-4 15,-3-3 60-15,-1-6-60 0,1 6 61 0,2 3-61 0,-4-4-4 16,0-4 4-16,0 1-4 0,0 3 4 0,0-1 4 15,-4-2-4-15,4 11 4 0,-2-1-4 0,2 2-1 16,-1 2 1-16,1 5-1 0,0 0 1 0,0 0 22 16,0-7-22-16,0 7 22 0,0 0-22 0,0 0-52 15,0 0 52-15,0 0-51 0,7 12 51 0,-6 0 10 16,3 7-10-16,-1-7 11 0,3 0-11 0,-1 0-3 0,2 0 3 16,0 0-2-16,0 0 2 0,2-5-4 0,-1 2 4 15,1-3-3-15,2 0 3 0,1-3-2 0,2-1 2 16,-6-2-1-16,-2 0 1 0,2-2-18 0,5-1 18 0,1-6-18 15,5 2 18-15,-2-8 5 0,1-2-5 0,-4 5 5 16,-2 0-5-16,-3 0-2 0,-4-11 2 0,4-9-1 16,-1-11 1-16,1 1 49 0,-5 0-49 0,-1 2 49 15,-3 1-49-15,-3 3 0 0,-3-4 0 0,-1-3 0 16,2 4 0-16,-7-9 14 0,-2-6-14 0,2 8 15 16,1-5-15-16,-4 3-13 0,-3 0 13 0,9 8-13 15,-1 4 13-15,-4 0-11 0,0-3 11 0,-2 2-11 16,6-2 11-16,-6 0-2 0,-1-4 2 0,6 12-1 15,2 10 1-15,-5-6 7 0,-3 3-7 0,1 0 7 16,-1 0-7-16,-3 3 1 0,-2 2-1 0,13 7 2 0,2 7-2 16,-2-2-12-16,1 4 12 0,8 3-12 15,0 0 12-15,0 0-41 0,-9-5 41 0,9 5-41 0,0 0 41 16,0 0-1-16,0 0 1 0,3 8 0 0,4 8 0 16,0 4-65-16,2 8 65 0,2 8-65 0,3 7 65 15,-4-4 0-15,4 9 0 0,3-3 0 0,3 1 0 0,-1 6-11 16,4 4 11-16,10 18-10 0,9 15 10 0,-9-6 0 15,-3-4 0-15,-1-7 0 0,-2-4 0 0,2 8-4 16,-3 3 4-16,-5-5-3 0,2-6 3 0,0-1-7 16,-2-3 7-16,3-6-6 0,-5-1 6 0,2 3-3 15,0 0 3-15,-3-17-3 0,-6-12 3 0,4 1-71 16,-2-4 71-16,-2-8-70 0,-1-1 70 0,4-3-92 16,-1 1 92-16,-5-7-92 0,-6-5 92 0,6 0-463 0,-4 2 463 15,-5-7-462-15,0 0 462 0,0 0-449 0</inkml:trace>
  <inkml:trace contextRef="#ctx0" brushRef="#br0" timeOffset="32505.04">19944 5161 270 0,'0'0'0'0,"8"12"0"16,3 10 0-16,12 16-143 0</inkml:trace>
  <inkml:trace contextRef="#ctx0" brushRef="#br0" timeOffset="32862.21">20723 4508 1188 0,'0'0'0'0,"-5"18"0"0,-2 4 0 0,7-22 85 0,0 0-85 16,3 17 86-16,8-5-86 0,-11-12 105 0,0 0-105 15,15 28 106-15,5 8-106 0,-20-36 53 0,0 0-53 0,21 58 53 16,1 19-53-16,-22-77 55 0,0 0-55 0,28 114 56 16,9 25-56-16,-37-139-19 0,0 0 19 0,38 139-18 15,-1 12 18-15,-37-151-2 0,0 0 2 0,37 127-1 16,-4-9 1-16,-33-118 0 0,0 0 0 0,33 105 0 16,0-20 0-16,-33-85-6 0,0 0 6 0,35 73-6 15,-2-19 6-15,-33-54-133 0,0 0 133 0,27 45-133 16,-6-14 133-16,24 44-1009 0</inkml:trace>
  <inkml:trace contextRef="#ctx0" brushRef="#br0" timeOffset="33098.39">20812 5398 1065 0,'0'0'0'0,"16"17"0"0,15 14 0 16,-31-31 89-16,0 0-89 0,0 0 89 0,-7-4-89 15,7 4 145-15,0 0-145 0,0 0 145 0,-10-12-145 0,10 12 89 16,0 0-89-16,12-7 89 0,12 2-89 0,-24 5 52 16,0 0-52-16,37-8 52 0,10-3-52 0,-47 11-1 15,0 0 1-15,49-17 0 0,7-10 0 0,-56 27 3 16,0 0-3-16,56-28 4 0,0-4-4 0,-56 32-37 16,0 0 37-16,45-28-36 0,-6 1 36 0,-39 27-127 0,0 0 127 15,31-24-127-15,-8 8 127 0,31-20-1029 0</inkml:trace>
  <inkml:trace contextRef="#ctx0" brushRef="#br0" timeOffset="37725.32">17910 8470 438 0,'0'0'0'0,"0"0"0"0,14 5 0 0,-14-5 100 0,0 0-100 15,0 0 100-15,0 0-100 0,0 0 78 0,-7 0-78 0,7 0 78 16,-7 0-78-16,7 0 10 0,-7 3-10 0,7-3 11 16,0 0-11-16,0 0 116 0,-5 0-116 0,5 0 117 15,-9 0-117-15,9 0 39 0,-12 0-39 0,12 0 40 16,-9 0-40-16,9 0 68 0,-14 0-68 0,14 0 68 16,-10 0-68-16,10 0 121 0,-11 0-121 0,11 0 121 15,-9 0-121-15,2 0 35 0,-1 0-35 0,2 0 36 16,-1 0-36-16,0 0 53 0,0 0-53 0,2 0 53 15,-4 0-53-15,1 0 48 0,-4 0-48 0,5 0 49 16,1 0-49-16,1 0 35 0,-4-3-35 0,1 1 35 0,-6 0-35 16,-2 1 34-16,-2 1-34 0,3-4 35 15,2 4-35-15,-2 0 8 0,-1 0-8 0,2 0 8 0,-7-3-8 16,-2 1 42-16,-1 0-42 0,6 1 42 0,6 1-42 16,-2 0 36-16,-5 0-36 0,2 0 37 0,-1 0-37 15,-1 0-2-15,-2 0 2 0,7-4-1 0,3 1 1 0,-3 1 36 16,-1 2-36-16,-3 0 37 0,1 2-37 0,-6 1 2 15,-1-3-2-15,4 0 2 0,3 0-2 0,-4-3 14 16,0 1-14-16,-2 0 15 0,2 1-15 0,-3-3 1 16,1 1-1-16,6 1 2 0,1 2-2 0,2 0-4 15,-4-2 4-15,3 2-3 0,4-2 3 0,-1 2-16 16,-5 2 16-16,4 0-15 0,5-2 15 0,-5 5-85 16,3-1 85-16,-1-1-85 0,3 2 85 0,-1 0-153 0,-2 6 153 15,11-11-152-15,-7 3 152 0,2 2-1165 0</inkml:trace>
  <inkml:trace contextRef="#ctx0" brushRef="#br0" timeOffset="42239.56">20103 10102 740 0,'0'0'0'0,"0"0"0"16,-30 0 0-16,30 0 216 0,0 0-216 0,-9-2 217 15,6-2-217-15,3 4 140 0,0 0-140 0,0 0 140 16,0 0-140-16,0 0 91 0,0 0-91 0,0 0 91 16,0 0-91-16,0 0 60 0,0 0-60 0,0 0 60 15,-4-6-60-15,4 6 15 0,0 0-15 0,0 0 15 16,-10-14-15-16,10 14 3 0,0 0-3 0,-9-7 3 16,-1-5-3-16,10 12 31 0,0 0-31 0,-13-9 31 15,1-1-31-15,12 10 3 0,0 0-3 0,-14-8 4 0,-2-3-4 16,16 11 1-16,0 0-1 0,-14-8 1 0,-7-3-1 15,21 11 3-15,0 0-3 0,-26-6 4 0,-3-5-4 16,29 11 2-16,0 0-2 0,-27-5 2 0,1-3-2 0,26 8 10 16,0 0-10-16,-28-7 10 0,-2 1-10 15,30 6 39-15,0 0-39 0,-28-6 39 0,4-1-39 0,24 7-21 16,0 0 21-16,-28-7-21 0,-2 0 21 0,30 7 21 16,0 0-21-16,-29-9 21 0,-1-1-21 0,30 10 0 15,0 0 0-15,-26-8 1 0,0-4-1 0,26 12 14 16,0 0-14-16,-30-11 15 0,-9 1-15 0,39 10 26 15,0 0-26-15,-38-10 26 0,-2 5-26 0,40 5 6 16,0 0-6-16,-39-11 6 0,1 6-6 0,38 5 5 16,0 0-5-16,-39-10 5 0,-4 1-5 0,43 9-10 0,0 0 10 15,-39-8-10-15,-3-1 10 0,42 9 0 0,0 0 0 16,-40-10 0-16,4-1 0 0,36 11 10 0,0 0-10 0,-41-13 10 16,-6-3-10-16,47 16 1 0,0 0-1 0,-43-13 2 15,-5 1-2-15,48 12 2 0,0 0-2 0,-43-12 2 16,-4 1-2-16,47 11-7 0,0 0 7 0,-48-5-7 15,1-2 7-15,47 7-2 0,0 0 2 0,-47-5-2 16,0-4 2-16,47 9-6 0,0 0 6 0,-53-3-5 16,-1 0 5-16,7-1 0 0,7 1 0 0,5 1 0 15,9-1 0-15,-2 3 2 0,2-6-2 0,-4 5 3 16,-2-1-3-16,3 2 2 0,3 0-2 0,1 0 2 16,4 0-2-16,-5 0 0 0,-2 0 0 0,-2 0 1 15,-6 3-1-15,4-3 10 0,-1-3-10 0,5 5 11 16,7 1-11-16,-5 4-2 0,0-4 2 0,1 3-1 15,-1-3 1-15,0 6 1 0,-1-1-1 0,7-1 1 0,7-4-1 16,-4 3 1-16,-2 1-1 0,-6-2 1 0,-10 2-1 16,5-2 22-16,-4 2-22 0,16-2 23 0,6-4-23 0,-6 5 0 15,1-5 0-15,-4 6 1 0,-7 2-1 0,2 1-4 16,-2 4 4-16,10-7-3 0,8-4 3 0,-4 0 1 16,2 1-1-16,-9 3 2 0,-4 3-2 0,1-1-4 15,-2 1 4-15,8-1-3 0,6-8 3 0,-6 6 10 16,1-3-10-16,-9 2 10 0,-1 3-10 0,1 1-7 15,2 4 7-15,3-5-7 0,3-6 7 0,1 6 15 16,-1-3-15-16,1 3 16 0,0-4-16 0,-1 4 0 16,1 1 0-16,4-5 0 0,1 2 0 0,-4-2 10 0,1 6-10 15,-1-6 10-15,-2 3-10 0,1 3 5 0,-4 1-5 16,4 0 5-16,-1-6-5 0,-3 6 6 0,-3 4-6 16,-1 4 7-16,1 5-7 0,-2-5-5 0,3 4 5 0,4-5-4 15,5-4 4-15,-7 1 1 0,0-2-1 0,1 1 1 16,1-3-1-16,0 4 8 0,-2-4-8 0,5 3 9 15,6-3-9-15,-6 0 15 0,-3 3-15 0,7-1 16 16,-1 0-16-16,-4 0 26 0,1 1-26 0,-3 4 26 16,-5-5-26-16,3 3-2 0,-2 0 2 0,7-5-2 15,6 0 2-15,-4 0-10 0,1 4 10 0,-4 4-9 16,-2 6 9-16,1-2-1 0,4 2 1 0,2-7-1 16,7-11 1-16,-2 4-26 0,-2 0 26 0,-1 4-26 15,1 1 26-15,-3-2 0 0,-4 4 0 0,7-7 1 16,2-5-1-16,0 2-2 0,4-1 2 0,-2 2-2 15,-4 1 2-15,0 1 1 0,0 1-1 0,2-4 2 0,6-6-2 16,1-3 2-16,-9 11-2 0,9-11 3 0,-7 10-3 16,2-7 29-16,-1 6-29 0,6-9 29 0,-3 5-29 0,3-5-7 15,0 0 7-15,0 0-7 0,0 0 7 16,0 0 1-16,-9 11-1 0,9-11 2 0,-9 5-2 0,9-5 35 16,0 0-35-16,0 0 36 0,0 0-36 0,0 0-1 15,0 0 1-15,0 0 0 0,0 0 0 0,0 0 1 16,0 0-1-16,0 0 1 0,0 0-1 0,0 0-9 15,-7-9 9-15,6 2-9 0,-5 2 9 0,5-7 7 16,1 0-7-16,0 0 7 0,1 2-7 0,1-2-4 16,2 0 4-16,-1 0-3 0,-1 0 3 0,1-4 1 0,6-1-1 15,-4-7 2-15,4-3-2 0,0-4-7 0,-2-2 7 16,-2 11-6-16,0 3 6 0,2 0 3 0,-1-5-3 16,6 0 4-16,-3-2-4 0,3 0-18 0,-2 1 18 0,-1 11-18 15,-2-1 18-15,2-3 3 0,-1 1-3 0,-1 0 4 16,2-4-4-16,0-1 2 0,1-2-2 0,-3 10 3 15,-1 2-3-15,2-5 1 0,-4-3-1 0,5-4 2 16,1 0-2-16,-1 0 0 0,-2 1 0 0,-2 10 0 16,-1 6 0-16,-1 1-1 0,2-2 1 0,-3-2-1 15,5-2 1-15,-4 3 23 0,3-3-23 0,-3 3 24 16,-3 6-24-16,0 3 3 0,0 0-3 0,0 0 3 16,0 0-3-16,0 0 1 0,0 0-1 0,0 0 1 15,0 0-1-15,0 0 45 0,0 0-45 0,0 0 45 16,0 0-45-16,0 0-7 0,0 0 7 0,0 0-6 15,0 0 6-15,0 0 13 0,0 0-13 0,0 0 13 0,0 0-13 16,0 0-7-16,0 0 7 0,0 0-7 16,0 0 7-16,0 9-1 0,-7-1 1 0,5 1-1 0,-5-2 1 15,2 8-1-15,-3 0 1 0,1 10-1 0,0 2 1 16,-2 0 8-16,0-1-8 0,6-7 8 0,3-12-8 0,-4 2-3 16,1-1 3-16,-3 4-2 0,-2 7 2 0,-1-4 6 15,0 3-6-15,2-3 7 0,2-6-7 0,0 3-9 16,1-2 9-16,1 2-9 0,1-2 9 0,-2 6 0 15,-3 3 0-15,2-7 0 0,2 3 0 0,1 2 3 16,-5 6-3-16,5 1 3 0,-5 3-3 0,2 0-6 16,0-3 6-16,1-3-5 0,1-9 5 0,1 4 46 0,-1-1-46 15,3 0 46-15,-6 3-46 0,3-3-36 0,-1-1 36 16,3-2-35-16,-1-5 35 0,0 3 53 0,2-1-53 16,-3-1 53-16,3-1-53 0,0 2-28 0,-2 3 28 15,2-7-28-15,0 2 28 0,-2-1 15 0,0 3-15 0,2-9 16 16,0 9-16-16,0-9 34 0,-3 10-34 0,3-10 34 15,-2 8-34-15,2-8 0 0,-2 9 0 0,2-9 0 16,0 0 0-16,0 0 22 0,0 5-22 0,0-5 22 16,0 7-22-16,0-7 3 0,0 9-3 0,0-9 4 15,0 0-4-15,0 0 3 0,0 0-3 0,0 0 3 16,0 0-3-16,0 0-1 0,4 7 1 0,-4-7 0 16,0 0 0-16,0 0-4 0,0 0 4 0,0 0-3 15,7 8 3-15,-7-8 0 0,14 10 0 0,-9-4 0 16,2-3 0-16,-2 0 0 0,7 3 0 0,-1-5 0 15,1 1 0-15,4 1 37 0,-2 3-37 0,2-6 37 0,-2 0-37 16,3 0 2-16,4 0-2 0,-9 0 2 0,-1 0-2 16,4 0 23-16,3-4-23 0,-6 4 24 0,-3-2-24 15,5 2-5-15,0 0 5 0,-5 0-5 0,-2 0 5 16,1 0-1-16,5 0 1 0,-6 0 0 0,-4 0 0 0,6 0-14 16,3 0 14-16,-3 2-13 0,-1 2 13 0,6-4-68 15,6 3 68-15,-10-1-68 0,-1-1 68 0,7 5-591 16,-2-3 591-16,10 2-591 0,2 4 591 0,23 6-867 15</inkml:trace>
  <inkml:trace contextRef="#ctx0" brushRef="#br0" timeOffset="45071.24">20372 8188 415 0,'0'0'0'0,"0"0"0"0,-9-15 0 0,9 15 159 0,-5-7-159 16,5 7 160-16,0 0-160 0,0 0 61 0,3 7-61 16,-3-7 62-16,0 6-62 0,0-6 0 0,0 0 0 0,0 0 1 15,0 0-1-15,0 0 19 0,0 0-19 0,0 0 20 16,0 0-20-16,0 0 61 0,0 0-61 0,0 0 62 16,0 0-62-16,0 0-721 0</inkml:trace>
  <inkml:trace contextRef="#ctx0" brushRef="#br0" timeOffset="46288.28">18846 9074 919 0,'0'0'0'0,"7"-9"0"15,2-12 0-15,-9 21 135 0,0 0-135 0,5-10 135 16,-1 5-135-16,-4 5 69 0,0 0-69 0,0 0 70 16,9-12-70-16,-9 12 70 0,0 0-70 0,12-10 70 15,2-1-70-15,-14 11 89 0,0 0-89 0,14-17 89 16,2-3-89-16,-16 20 66 0,0 0-66 0,17-30 67 15,1-4-67-15,-18 34 73 0,0 0-73 0,20-36 74 16,1 0-74-16,-21 36 56 0,0 0-56 0,23-39 57 16,2-4-57-16,-25 43 56 0,0 0-56 0,28-41 57 15,3 1-57-15,-31 40 15 0,0 0-15 0,37-38 16 16,1 1-16-16,-38 37 33 0,0 0-33 0,51-40 33 16,3 1-33-16,-54 39 0 0,0 0 0 0,70-52 0 0,10-8 0 15,-80 60 0-15,0 0 0 0,81-48 0 0,1 7 0 16,-82 41-7-16,0 0 7 0,80-35-6 0,2 10 6 15,-82 25 8-15,0 0-8 0,77-21 9 0,-5 4-9 16,-72 17 0-16,0 0 0 0,71-10 0 0,-1 5 0 0,-70 5-1 16,0 0 1-16,72-4 0 0,1 4 0 0,-73 0 18 15,0 0-18-15,67 4 18 0,-3-1-18 0,-64-3 0 16,0 0 0-16,58 9 0 0,-2-1 0 0,-56-8 15 16,0 0-15-16,45 9 16 0,-6-2-16 0,-39-7-1 15,0 0 1-15,42 8 0 0,-2-3 0 0,-40-5 1 16,0 0-1-16,42 7 1 0,-2 0-1 0,-40-7 34 15,0 0-34-15,37 5 35 0,-6-1-35 0,-31-4-15 0,0 0 15 16,33 3-14-16,-7-3 14 0,-26 0 20 0,0 0-20 16,27 0 20-16,-5-3-20 0,-22 3-2 0,0 0 2 15,18 0-1-15,-4 0 1 0,-14 0-1 0,0 0 1 0,10 0-1 16,-3 0 1-16,-7 0 51 0,0 0-51 0,0 0 52 16,7-4-52-16,-7 4-26 0,0 0 26 0,-7-5-25 15,-5-2 25-15,12 7 5 0,0 0-5 0,-21-8 6 16,-5-4-6-16,26 12 7 0,0 0-7 0,-26-12 8 15,-4-7-8-15,30 19 0 0,0 0 0 0,-31-19 0 16,-1-2 0-16,32 21 20 0,0 0-20 0,-30-20 20 16,2-8-20-16,2 4-5 0,2 3 5 0,10 6-5 15,2 5 5-15,1-1 5 0,-1-1-5 0,-6-3 6 16,-1-9-6-16,2 9-24 0,-3-4 24 0,10 7-23 16,5 3 23-16,0 2 34 0,-2 2-34 0,0-4 34 15,-2 3-34-15,-2-1-62 0,-3 2 62 0,7 1-62 0,6 2 62 16,1 2 45-16,0 0-45 0,0 0 46 0,0 0-46 15,0 0-45-15,0 0 45 0,0 0-45 16,0 0 45-16,0 0-5 0,0 0 5 0,0 0-5 0,3 9 5 16,-3-9-5-16,11 9 5 0,1 3-5 0,2 3 5 15,5 2-17-15,4 2 17 0,-2-3-16 0,0-1 16 0,1-1 0 16,1-1 0-16,3-1 0 0,2 2 0 0,0-2-12 16,2 0 12-16,-9-1-12 0,-5-6 12 0,3 3 0 15,0-1 0-15,0 5 0 0,-1-2 0 0,3 2 3 16,0-1-3-16,-7-1 4 0,-7-5-4 0,3 2-2 15,2 2 2-15,1-6-1 0,-5 6 1 0,3-1 7 16,1 3-7-16,-5-6 8 0,-5-2-8 0,-2-3 0 0,0 0 0 16,0 0 0-16,3 16 0 0,1-4 33 0,-4 0-33 0,-4 3 33 15,1-1-33-15,-3 8 5 0,-2-1-5 16,-1 1 5-16,-3 4-5 0,0-1-13 0,-4-1 13 0,7-3-13 16,2-9 13-16,-2 5 44 0,1-1-44 0,-8 3 45 15,-3 1-45-15,1 2-37 0,1 2 37 0,6-8-37 16,4-7 37-16,-1 3 18 0,-1-4-18 0,-2 8 18 15,-3-1-18-15,-1 0-41 0,-1 1 41 0,7-8-41 16,4-2 41-16,5-6-72 0,-11 7 72 0,11-7-71 16,-12 1 71-16,3 1-181 0,-1-2 181 0,3 0-181 15,2-2 181-15,-7 1-1296 0</inkml:trace>
  <inkml:trace contextRef="#ctx0" brushRef="#br0" timeOffset="47069.71">20955 7462 1155 0,'0'0'0'15,"0"0"0"-15,-10 0 0 0,10 0 87 0,10 4-87 16,-10-4 87-16,12 5-87 0,-5-2 54 0,0 1-54 16,0 1 54-16,-1 2-54 0,1-2 0 0,0 2 0 0,-7-7 1 15,8 5-1-15,-8-5 0 0,11 3 0 0,-11-3 1 16,0 0-1-16,0 0 106 0,9-2-106 0,-1-1 106 15,1-7-106-15,0-2 73 0,3-4-73 0,-3 8 73 16,-7-1-73-16,5 1 88 0,-4-4-88 0,2-2 89 16,4 0-89-16,-5-1 67 0,1-4-67 0,-4 10 67 15,-1 1-67-15,0-1 60 0,0 2-60 0,-1-1 60 16,-1-4-60-16,-1-1 18 0,-1-2-18 0,1 5 18 16,-1 5-18-16,2-4 3 0,-5 2-3 0,0-1 3 15,0-1-3-15,0-1 13 0,-1-2-13 0,1 7 14 16,3-2-14-16,-5 2-2 0,4-2 2 0,-2 2-1 15,2 1 1-15,-6-1 19 0,1-2-19 0,1 4 20 0,-3-4-20 16,0 2 50-16,1-1-50 0,1 3 51 0,5 3-51 16,-2-3 0-16,0 3 0 0,0 0 0 0,0 0 0 15,-4 0 45-15,-1 3-45 0,5-3 46 0,2 0-46 0,-2 2-18 16,-6 1 18-16,1 4-18 0,-2-4 18 0,0 3 6 16,-5 1-6-16,9-2 6 0,1-2-6 15,-5 4 3-15,0 2-3 0,3-1 4 0,-1 4-4 0,-2 0 0 16,0 4 0-16,4-4 0 0,1-4 0 0,-3 8 64 15,1-1-64-15,-1 1 65 0,3 1-65 0,1 5-14 16,-1 2 14-16,0 3-13 0,4 3 13 0,1 1 14 0,1 1-14 16,1-4 15-16,2-10-15 0,0 7-1 0,2-1 1 15,1-4 0-15,-3 4 0 0,2 4 3 0,2-4-3 16,-1-4 4-16,1-4-4 0,1 3 50 0,4-7-50 0,-1 8 50 16,3 2-50-16,-1 3 0 0,1-5 0 0,-1-4 1 15,1-4-1-15,4 0 54 0,3-6-54 0,3 6 54 16,3 0-54-16,4-3 39 0,0-6-39 0,-3 1 40 15,-4-2-40-15,3-2 9 0,4-4-9 0,2-1 10 16,1-4-10-16,1-3 33 0,-4-1-33 0,0 1 34 16,-2 0-34-16,5-2-15 0,4-1 15 0,-7-1-15 15,-5 4 15-15,7-9-77 0,1 3 77 0,-1-6-77 16,-1 0 77-16,-1-4-342 0,4 4 342 0,-4-9-342 16,0-1 342-16,26-29-1468 0</inkml:trace>
  <inkml:trace contextRef="#ctx0" brushRef="#br0" timeOffset="55128.48">22753 3819 191 0,'0'0'0'0,"0"0"0"0,0 0 0 0,0 0 342 16,0 0-342-16,0 0 343 0,0 0-343 0,0 0 168 16,25-4-168-16,-10-1 169 0,1 2-169 0,-16 3 126 0,0 0-126 15,26-4 127-15,9-3-127 0,-35 7 98 0,0 0-98 16,39-8 99-16,4-1-99 0,-43 9 36 0,0 0-36 15,46-8 37-15,-1-4-37 0,-3 1 2 0,-4 3-2 0,-3-1 2 16,-8 2-2-16,1 2 0 0,-4-2 0 0,6-1 0 16,-1-4 0-16,1 3 18 0,2 2-18 0,-11 0 19 15,-6 2-19-15,6 2 22 16,2-2-22-16,0-2 23 0,-2 2-23 0,3-2 44 0,-3-2-44 0,-3 6 45 16,-4-2-45-16,1-2 0 0,1 0 0 0,-2 2 0 15,-2 5 0-15,2-7-5 0,0 2 5 0,-9-2-5 16,-1 5 5-16,3-5-33 0,0 2 33 0,-7 5-32 15,0 0 32-15,0 0-316 0,0 0 316 0,0 0-316 16,0 0 316-16,0 0-764 0</inkml:trace>
  <inkml:trace contextRef="#ctx0" brushRef="#br0" timeOffset="55826.61">23253 3779 1435 0,'0'0'0'16,"10"-7"0"-16,9-1 0 0,-10 3 111 0,-5 1-111 15,-4 4 112-15,0 0-112 0,0 0 89 0,-9 4-89 16,9-4 90-16,-7 5-90 0,7-5 3 0,0 0-3 0,0 0 3 16,0 0-3-16,0 0 6 0,3 8-6 15,-3-8 7-15,6 11-7 0,-6-11 9 0,8 12-9 0,-2-7 10 16,-1 2-10-16,2-2 0 0,0 5 0 0,2-1 0 16,-6-4 0-16,4 5 1 0,0 2-1 0,4 5 1 15,-1 7-1-15,1 7 22 0,1 5-22 0,-3-8 23 16,-1-8-23-16,4 8 3 0,2 3-3 0,2-1 3 15,2 7-3-15,-8-1 7 0,4 0-7 0,2 6 8 16,0 0-8-16,3 4 33 0,0 2-33 0,0 0 34 16,-1-2-34-16,1-1-9 0,-2-2 9 0,-3-5-9 15,0-4 9-15,0 2-7 0,0 0 7 0,0 7-6 0,0 0 6 16,0 2 0-16,0-2 0 0,-5-11 0 0,0-8 0 16,-1 7 1-16,3-5-1 0,-2 0 1 0,1-2-1 15,-1-4 35-15,0 1-35 0,-4-6 35 0,2-3-35 0,-2 4 2 16,-3-1-2-16,0-3 2 0,-2 0-2 15,-2 0 44-15,-2 4-44 0,-1-4 44 0,0-4-44 0,-4 4 48 16,-1 0-48-16,-1 0 48 0,-1 4-48 0,-2-4 11 16,-4-2-11-16,1-1 11 0,-2-4-11 0,-2 2 1 15,-4-7-1-15,1 3 1 0,-2 2-1 0,-6-1 68 16,-1-4-68-16,7 3 68 0,5-3-68 0,-7-3 25 16,-2 3-25-16,2-4 26 0,2 1-26 0,0-2 6 0,0-7-6 15,5 3 7-15,5-1-7 0,-3-2 37 0,-2-4-37 16,7 8 38-16,2-4-38 0,-1 0-24 15,-1 0 24-15,4 0-23 0,-4-4 23 0,2 4-2 0,-1-3 2 16,6 6-2-16,4 2 2 0,1 2-7 0,-1-2 7 0,1-1-7 16,0-10 7-16,2 3-73 0,2 0 73 0,0 3-73 15,1 3 73-15,2 2-42 0,2-1 42 0,2-3-42 16,2 6 42-16,1-4-150 0,2 3 150 0,-5 0-149 16,-2 3 149-16,10-6-1361 0</inkml:trace>
  <inkml:trace contextRef="#ctx0" brushRef="#br0" timeOffset="56662.99">24095 4732 1468 0,'0'0'0'0,"0"0"0"0,-16 12 0 0,16-12 132 16,0 0-132-16,0 0 132 0,0 0-132 0,0 0 51 15,5-9-51-15,-5 9 51 0,4-7-51 0,-4 7 3 0,9-5-3 16,-2 7 3-16,0 1-3 0,3 6-2 0,4 3 2 15,4 10-1-15,3 6 1 0,-1 1 0 0,1 7 0 16,2-2 1-16,2 2-1 0,-3 0 3 0,-8-2-3 16,4-1 4-16,-3 3-4 0,-1-5 1 0,0-4-1 0,-7 3 1 15,-3-10-1-15,6 8 15 0,3 3-15 0,-5-11 15 16,1-1-15-16,-2 5 7 0,-2 0-7 0,-1-15 8 16,-4-9-8-16,0 0 39 0,0 0-39 0,2 7 40 15,1 1-40-15,1 1 47 0,-1 1-47 0,-1-1 47 16,-2-6-47-16,0-3 27 0,0 0-27 0,0 0 27 15,-5-12-27-15,-2 0 19 0,-4-3-19 0,2-4 20 16,2 2-20-16,-5-6 18 0,-2-1-18 0,4 4 19 16,-1-4-19-16,-3 0 39 0,-1 1-39 0,2 3 39 15,3-1-39-15,1-1 12 0,-7-2-12 0,4 0 12 16,2 0-12-16,10 24 21 0,0 0-21 0,-14-31 21 16,1-7-21-16,13 38 24 0,0 0-24 0,-15-43 25 0,-1-5-25 15,16 48 0-15,0 0 0 0,-12-43 0 0,0-1 0 16,12 44 8-16,0 0-8 0,-9-40 8 0,4 4-8 15,5 36-4-15,0 0 4 0,-4-31-4 0,2 4 4 16,2 27-4-16,0 0 4 0,2-21-3 0,2 2 3 0,-4 19-49 16,0 0 49-16,5-15-48 0,4 3 48 0,-9 12-1 15,0 0 1-15,15-5 0 0,8 1 0 0,-23 4-36 16,0 0 36-16,28 4-36 0,9 8 36 0,-37-12 0 16,0 0 0-16,33 12 1 0,9 6-1 0,-42-18-22 15,0 0 22-15,45 25-22 0,-1 4 22 0,-44-29 4 16,0 0-4-16,42 39 4 0,-2 13-4 0,-40-52 0 0,0 0 0 15,42 63 1-15,0 13-1 0,-42-76 19 0,0 0-19 16,31 67 20-16,-8-4-20 0,-23-63 0 0,0 0 0 16,12 43 0-16,-8-10 0 0,-4-33 16 0,0 0-16 0,-2 27 17 15,-7-3-17-15,9-24 56 0,0 0-56 0,-14 24 56 16,-5-5-56-16,19-19 4 0,0 0-4 0,-19 17 5 16,-2-1-5-16,21-16 0 0,0 0 0 0,-23 12 1 15,-3-7-1-15,26-5 32 0,0 0-32 0,-21 7 33 16,5-4-33-16,16-3-35 0,0 0 35 0,-14 0-34 15,2 0 34-15,12 0-9 0,0 0 9 0,-10 0-8 16,3 0 8-16,7 0-65 0,0 0 65 0,0 0-64 16,-11-3 64-16,11 3-189 0,0 0 189 0,0 0-188 15,-12-9 188-15,0-1-1282 0</inkml:trace>
  <inkml:trace contextRef="#ctx0" brushRef="#br0" timeOffset="57941.81">24874 5204 1155 0,'0'0'0'0,"-24"-4"0"0,-18-1 0 0,17 2 87 0,10 3-87 16,22 0 87-16,22 0-87 0,-6 0 87 0,0-4-87 16,-8 4 88-16,-4 0-88 0,-2 0 3 0,-6 4-3 15,-3-4 3-15,9-4-3 0,-9 4 27 0,12-8-27 0,-12 8 27 16,9-11-27-16,-4 6 15 0,2-7-15 0,2 0 16 16,-2-3-16-16,1-6 85 0,3 2-85 0,-6 7 86 15,-1 5-86-15,-3-1 76 0,1-1-76 0,-2-6 76 16,0-9-76-16,-2 3 107 0,1-3-107 0,-1 5 108 15,2 7-108-15,-4-3 20 0,-3-2-20 0,0-2 20 16,-1-9-20-16,-1 8 37 0,-1-1-37 0,1 6 37 16,2 3-37-16,-2-4 37 0,-1 1-37 0,1 3 37 15,0 0-37-15,-1-4-20 0,-3 1 20 0,5 3-20 16,2 3 20-16,-2 1 0 0,-3-3 0 0,1 3 1 16,-1-1-1-16,1 1 2 0,-1-5-2 0,4 7 2 15,2 0-2-15,5 6-1 0,-12-10 1 0,12 10 0 16,-7-3 0-16,7 3 4 0,-7-2-4 0,7 2 5 0,0 0-5 15,0 0 3-15,0 0-3 0,0 0 3 0,0 0-3 16,0 0-29-16,0 0 29 0,0 0-29 0,0 0 29 16,0 0-7-16,0 0 7 0,0 0-6 0,9 15 6 0,3-1-31 15,2 2 31-15,1-1-31 0,1 1 31 0,3 4-6 16,1 1 6-16,1 3-5 0,0 1 5 0,0 5-5 16,0 1 5-16,-4-7-4 0,-5-6 4 0,4 3-31 15,3 0 31-15,-1-2-31 0,4 1 31 0,-1-1 0 16,0-5 0-16,-7-2 0 0,-5-2 0 0,7-1 6 15,-4-3-6-15,7 0 7 0,6 1-7 0,-3-7 0 16,3 0 0-16,-11 0 0 0,-5 1 0 0,1-1 39 0,-1-1-39 16,5-6 39-16,3-2-39 0,-5-3 53 0,-1-7-53 15,-4 11 53-15,-2 4-53 0,-5 4 20 0,5-8-20 0,-5-8 20 16,0-8-20-16,-1 0 9 0,-3 0-9 0,2 2 9 16,2 5-9-16,-3-2 27 0,-1-2-27 0,1 9 27 15,1 0-27-15,-1-3-3 0,-3 3 3 0,3 3-3 16,-1 2 3-16,1-1 2 0,1-1-2 0,2 9 3 15,-3-10-3-15,3 10 2 0,-2-5-2 0,2 5 3 16,0 0-3-16,0 0 0 0,0 0 0 0,0 0 0 16,0 0 0-16,0 0-37 0,0 0 37 0,0 5-37 15,2 5 37-15,1 7 10 0,1 5-10 0,-3-4 11 16,-1 1-11-16,4 1-30 0,3 8 30 0,0-4-30 16,2 3 30-16,-1-3 6 0,3 0-6 0,-4-8 6 15,-4-8-6-15,4 1 0 0,2-2 0 0,-2 1 0 16,0-4 0-16,2-1 10 0,3-1-10 0,-3-1 11 0,-6-2-11 15,8-1 52-15,-1-1-52 0,4-4 52 0,0-5-52 16,2-5-4-16,1-11 4 0,-3 4-4 0,-1-3 4 16,-1-1 4-16,-2-4-4 0,-3 4 4 0,-2 1-4 0,1-4 38 15,-1 2-38-15,-3-2 39 0,-4-2-39 0,0-3-14 16,-3-3 14-16,0-4-13 0,-4 0 13 0,2-2 59 16,-2 1-59-16,2 4 59 0,-1 2-59 0,2 1-50 15,1-1 50-15,0 0-49 0,-2 4 49 0,0-9 25 16,0 2-25-16,-2-6 26 0,-3-1-26 0,0 7-24 15,-2-2 24-15,-2 4-23 0,2 3 23 0,-3 5 9 0,-1-5-9 16,2 3 9-16,-3 2-9 0,3-5-24 0,1 0 24 16,-3 0-23-16,-1-3 23 0,7 8 1 0,1-2-1 15,1 9 1-15,-1 9-1 0,4-4-17 0,2 2 17 16,2 10-16-16,1 2 16 0,0-2 3 0,2 2-3 0,0 5 3 16,0 0-3-16,0 0-59 0,0 0 59 0,0 0-58 15,0 0 58-15,0 0-19 0,0 0 19 0,4 8-18 16,3 9 18-16,1 11-1 0,6 11 1 0,-5 1-1 15,1-1 1-15,3 9-29 0,-1 0 29 0,0 2-29 16,0 1 29-16,4 13-1 0,2 1 1 0,1 14-1 16,2 12 1-16,2-12-18 0,1 0 18 0,0-3-18 15,-1-4 18-15,5 0-1 0,5 0 1 0,-7-7-1 16,-1-3 1-16,1 0-16 0,4-2 16 0,-4 3-15 16,0 4 15-16,0-7 9 0,1 0-9 0,-6-13 9 15,-4-11-9-15,1 6-4 0,-3 0 4 0,1 4-3 16,2 2 3-16,-1-5 11 0,2 2-11 0,-5-9 11 0,2-4-11 15,3 3 0-15,0-3 0 0,-1-4 0 0,-1-1 0 16,1-3 1-16,1 4-1 0,-5-8 2 0,0-1-2 16,0 2-21-16,0-2 21 0,-5-7-21 0,-4-9 21 15,4 6-113-15,1-4 113 0,-10-5-113 0,0 0 113 0,0 0-290 16,5 7 290-16,-5-7-289 0,0 0 289 0,0 0-877 16</inkml:trace>
  <inkml:trace contextRef="#ctx0" brushRef="#br0" timeOffset="58147.25">25091 4025 1289 0,'0'0'0'0,"7"20"0"15,7 11 0-15,-14-31 68 0,0 0-68 0,0 0 68 16,-9-10-68-16,9 10 16 0,0 0-16 0,0 0 17 16,-7-12-17-16,0 0-1038 0</inkml:trace>
  <inkml:trace contextRef="#ctx0" brushRef="#br0" timeOffset="58608.32">25758 3383 1535 0,'0'0'0'0,"0"12"0"0,-2 15 0 0,2-27 122 0,0 0-122 16,0 0 123-16,14-8-123 0,-14 8 113 0,0 0-113 15,11 0 114-15,1 0-114 0,-12 0 25 0,0 0-25 16,14 24 26-16,-2 17-26 0,-12-41-5 0,0 0 5 0,18 50-5 16,-1 10 5-16,-17-60-35 0,0 0 35 0,28 87-34 15,0 25 34-15,-28-112 42 0,0 0-42 0,32 111 43 16,-1 11-43-16,-31-122-33 0,0 0 33 0,32 115-32 15,-3-3 32-15,-29-112 42 0,0 0-42 0,28 103 42 16,2 0-42-16,-30-103 10 0,0 0-10 0,35 84 11 16,2-9-11-16,-37-75 30 0,0 0-30 0,38 67 30 15,0-3-30-15,-38-64 0 0,0 0 0 0,35 58 1 16,0 2-1-16,-35-60-1 0,0 0 1 0,33 48-1 16,-3-12 1-16,-30-36-63 0,0 0 63 0,21 24-63 15,-9-12 63-15,1-2-249 0,-6-4 249 0,-7-6-249 16,7 0 249-16,0 0-1032 0</inkml:trace>
  <inkml:trace contextRef="#ctx0" brushRef="#br0" timeOffset="58927.46">25898 4529 1009 0,'0'0'0'0,"19"5"0"0,14 6 0 0,-13-3 279 15,-8-4-279-15,-12-4 279 0,-25-11-279 0,13 6 177 0,-2-7-177 16,7 9 178-16,4-2-178 0,3 5 124 0,5-4-124 16,7-5 125-16,4-1-125 0,1-4 62 0,6-1-62 15,-7 5 62-15,-1 1-62 0,1-3-1 0,3 0 1 0,6-7 0 16,1 2 0-16,0 2 8 0,1-3-8 15,-7 8 9-15,-2 2-9 0,1-4 0 0,-1 3 0 0,-3 2 0 16,1-5 0-16,-2 4-2 0,0 1 2 0,-5 2-2 16,-6 1 2-16,4 1-86 0,-2-2 86 0,-5 5-86 15,7-4 86-15,-7 4-248 0,0 0 248 0,0 0-248 16,0 0 248-16,0 0-1108 0</inkml:trace>
  <inkml:trace contextRef="#ctx0" brushRef="#br0" timeOffset="60374.82">25079 6740 1121 0,'0'0'0'0,"0"0"0"16,0 0 0-16,0 0 83 0,0 0-83 0,0 0 84 15,0 0-84-15,0 0 27 0,0 0-27 0,0 0 27 0,0 0-27 16,0 0 117-16,0 0-117 0,0 0 117 0,0 0-117 16,0 0-4-16,-18-12 4 0,13 5-3 0,-4 2 3 0,4-4 0 15,0 2 0-15,5 7 0 0,-6-7 0 0,6 7 51 16,4-5-51-16,-4 5 51 0,12-12-51 0,0 4 48 15,1 1-48-15,4-5 49 0,6-4-49 0,1 4 83 16,4 0-83-16,0-3 83 0,4-1-83 0,-1 3 57 16,2-3-57-16,-3 1 57 0,-2 6-57 0,2-3-2 15,-1 2 2-15,3-1-2 0,-3 1 2 0,-29 10 6 0,0 0-6 16,37-12 6-16,3-5-6 0,-40 17-2 0,0 0 2 16,44-14-1-16,0 2 1 0,-9 4 0 0,-9-4 0 15,-4 5 0-15,-4 5 0 0,-2-1-109 0,-6-3 109 16,-1 5-109-16,-4-1 109 0,-5 2-371 0,7 0 371 0,-7 0-370 15,0 0 370-15,0 0-668 0</inkml:trace>
  <inkml:trace contextRef="#ctx0" brushRef="#br0" timeOffset="60872.65">25610 6578 460 0,'0'0'0'0,"12"-8"0"15,9-6 0-15,-9 7 237 0,-3 0-237 0,-9 7 237 0,-14 16-237 16,5-8 214-16,0 3-214 0,4-3 215 0,2-4-215 16,1 4 179-16,0-1-179 0,6 8 180 0,4 6-180 0,1 3 63 15,0 4-63-15,-2-4 63 0,0-4-63 0,0 8 14 16,2-4-14-16,5 7 15 0,1 8-15 0,-1 2 6 15,-2 7-6-15,2 4 6 0,2-1-6 0,2 4-7 16,-1 0 7-16,1-2-6 0,1 0 6 0,2 13 0 16,0 7 0-16,0-7 1 0,0-3-1 0,-4-15 2 15,-5-13-2-15,-1-6 3 0,-4-5-3 0,3 2 36 16,-1-1-36-16,-2-6 37 0,-2-3-37 0,1-1 5 16,-1 0-5-16,-2-1 6 0,-1-4-6 0,0 4 41 0,-2 2-41 15,0-6 42-15,-2-5-42 0,-1 2 42 0,-4 2-42 16,0-6 43-16,-4 2-43 0,1-1 56 0,-4-4-56 15,0 0 57-15,0-4-57 0,-4-1 0 0,-3-4 0 16,7 3 0-16,0-5 0 0,-3-1 72 0,-2-1-72 0,5-3 72 16,1 4-72-16,-4-3 3 0,-2-3-3 0,5 8 3 15,1 2-3-15,1-4 5 0,-2 0-5 0,4 1 6 16,3 3-6-16,-2-1 10 0,0-3-10 0,4 3 10 16,2 3-10-16,-1-3-2 0,2 0 2 0,1 3-2 15,1-3 2-15,0-1-71 0,1 1 71 0,1 1-70 16,0 4 70-16,-2 4-150 0,10-12 150 0,-1 5-149 15,0 2 149-15,8-7-1391 0</inkml:trace>
  <inkml:trace contextRef="#ctx0" brushRef="#br0" timeOffset="61210.8">26539 7011 1580 0,'0'0'0'0,"-14"13"0"0,-9 11 0 0,13-15 144 0,5 0-144 16,10 1 144-16,9 0-144 0,2 9 75 0,1 2-75 15,-3 3 76-15,0-2-76 0,0 6 40 0,-2 1-40 0,2 5 40 16,2-1-40-16,0 1-35 0,-1 2 35 0,-1 3-34 16,0 6 34-16,0-9-65 0,-1 4 65 0,-5-16-65 15,-1-5 65-15,2 1-123 0,-2-3 123 0,-2-6-122 16,-3-3 122-16,2 1-425 0,-1 1 425 0,-3-10-425 16,2 5 425-16,0 2-438 0</inkml:trace>
  <inkml:trace contextRef="#ctx0" brushRef="#br0" timeOffset="61572.58">26551 6947 628 0,'0'0'0'0,"9"16"0"0,3 8 0 0,-12-24 159 16,9-2-159-16,-5-5 160 0,-1-1-160 0,2-4 145 15,1 0-145-15,-1 5 145 0,-2 2-145 0,6 1 91 16,3 4-91-16,0 0 91 0,1 4-91 0,4-1 78 16,8 2-78-16,-1 4 78 0,4 1-78 0,0 4-4 15,2 5 4-15,-2-2-3 0,-2 2 3 0,0 3 17 16,0 4-17-16,-5-4 17 0,-5 2-17 0,7-3 44 16,1 3-44-16,-5-2 45 0,-3 0-45 0,2 4 59 15,1 0-59-15,-7-4 60 0,-3-7-60 0,-1 3-1 0,3 1 1 16,-4 8-1-16,-4 0 1 0,1 3 45 0,-2 1-45 15,-2-11 46-15,-2 1-46 0,0 1 14 0,0-1-14 16,-5-6 15-16,0 1-15 0,-3 1 42 0,0 2-42 0,3-11 42 16,3-1-42-16,-6 2 1 0,-6-6-1 0,2 0 1 15,0 3-1-15,14-6-71 0,0 0 71 0,-12 3-70 16,-2-3 70-16,14 0-173 0,0 0 173 0,-11 3-172 16,4-1 172-16,-10 5-1043 0</inkml:trace>
  <inkml:trace contextRef="#ctx0" brushRef="#br0" timeOffset="61854.14">27194 7000 1110 0,'0'0'0'0,"-1"26"0"0,-3 17 0 0,4-43 110 16,0 0-110-16,0 12 111 0,4-17-111 0,-4 5 79 16,0 0-79-16,7 12 79 0,3 5-79 0,-10-17 99 15,0 0-99-15,12 24 100 0,4 9-100 0,-16-33-2 16,0 0 2-16,14 38-2 0,2 3 2 0,-16-41-18 16,0 0 18-16,14 43-18 0,0 3 18 0,-14-46-38 0,0 0 38 15,12 45-38-15,-2 3 38 0,-10-48-268 0,0 0 268 16,11 36-268-16,-4-9 268 0,10 37-650 15</inkml:trace>
  <inkml:trace contextRef="#ctx0" brushRef="#br0" timeOffset="62011.55">27259 6410 1345 0,'0'0'0'0,"0"17"0"16,0 11 0-16,0 15-949 0</inkml:trace>
  <inkml:trace contextRef="#ctx0" brushRef="#br0" timeOffset="62507.24">27773 6752 1099 0,'0'0'0'0,"-4"-21"0"0,1-10 0 0,-3 4 232 0,-1-9-232 15,2 12 232-15,0 1-232 0,-2-1 211 0,-2 0-211 16,-3-2 212-16,-2-1-212 0,-2 0 128 0,1-6-128 16,2 11 129-16,5 4-129 0,-3 0 28 0,-1-3-28 0,-2-3 28 15,0-3-28-15,2 1-35 0,-1 0 35 0,6 11-34 16,4 8 34-16,-2 2 0 0,-1-4 0 0,1 2 1 16,-5 0-1-16,-2-1-81 0,-2-1 81 0,7 4-81 15,5 3 81-15,2 2-19 0,-7 4 19 0,2 11-18 16,-2 6 18-16,1 6-46 0,1 4 46 0,2 5-45 15,1 0 45-15,5 4-46 0,4 3 46 0,2 8-46 16,3 9 46-16,2 0-26 0,4 4 26 0,1 11-25 16,5 8 25-16,-3 4-19 0,-3 4 19 0,-6-10-18 15,-3-2 18-15,1-11 3 0,3 3-3 0,1-1 3 16,1 6-3-16,1-4 64 0,1-4-64 0,-1-4 64 16,-2-2-64-16,0-2-6 0,-3-5 6 0,-1-4-5 15,-3-10 5-15,2 2-3 0,0-3 3 0,-2-8-3 0,0-6 3 16,0 3-6-16,0-1 6 0,0-8-5 0,-2-1 5 15,0-4-96-15,0-1 96 0,-1-7-96 0,-4-3 96 16,3 4-1173-16</inkml:trace>
  <inkml:trace contextRef="#ctx0" brushRef="#br0" timeOffset="63003.16">27951 6954 1076 0,'0'0'0'0,"10"-8"0"16,6-8 0-16,-5 4 146 0,-1-3-146 0,-1 3 146 15,-4 3-146-15,2-3 113 0,2-3-113 0,-1-1 114 16,1-8-114-16,-4 0 104 0,-1-7-104 0,-2 2 104 15,-2-7-104-15,-4 2 53 0,-1-2-53 0,-2 0 54 16,-4 0-54-16,3-2 62 0,-3 5-62 0,1 1 63 16,-1-4-63-16,3-4 1 0,-3 2-1 0,1-3 2 15,-1-2-2-15,1 4 9 0,-1 1-9 0,4 16 10 16,2 6-10-16,0 1 50 0,-2 3-50 0,-2-2 50 16,2 0-50-16,-5 2 47 0,-1 2-47 0,13 10 48 0,-3-7-48 15,3 7-6-15,0 0 6 0,0 0-5 0,-9 5 5 16,2 2-51-16,-3 9 51 0,1 8-50 0,2 8 50 15,2 6 0-15,3 7 0 0,2-1 0 0,0 8 0 16,4 6-4-16,-1 7 4 0,6 18-3 0,3 16 3 0,4-4-15 16,1-3 15-16,2 3-14 0,4-1 14 0,-2-5-66 15,-2 1 66-15,2-10-65 0,0-1 65 0,-2 2 20 16,1 5-20-16,-3-11 20 0,-1-3-20 0,0-8-5 16,-1-6 5-16,-1-1-4 0,0-8 4 0,2 3-1 15,-2-4 1-15,-2-12 0 0,0-10 0 0,1 1-5 16,1-3 5-16,-2-1-5 0,-3-5 5 0,1 3-213 0,1-4 213 15,-6-8-212-15,-3-6 212 0,5 11-1063 0</inkml:trace>
  <inkml:trace contextRef="#ctx0" brushRef="#br0" timeOffset="63919.74">27827 7450 830 0,'0'0'0'0,"12"21"0"16,9 10 0-16,-12-19 58 0,-8-12-58 0,3-12 58 15,-4-12-58-15,5 8 144 0,4-3-144 0,-2 6 144 16,2 0-144-16,3 3 111 0,2 2-111 0,-4 1 111 16,-3 2-111-16,9-4 127 0,3 0-127 0,-1 3 128 15,-3-6-128-15,5 1 94 0,2-2-94 0,-4-3 94 0,-4 4-94 16,3-3 70-16,3-1-70 0,-5 1 70 0,-1 1-70 15,2-1 27-15,-2-8-27 0,-2 6 27 0,-1 2-27 16,1-6 28-16,-2-3-28 0,-1 9 28 0,-4-1-28 0,2-3 37 16,0 2-37-16,-1 5 37 0,-5 5-37 0,3-1-2 15,-1-1 2-15,-3 9-2 0,4-7 2 0,-4 7 1 16,3-8-1-16,-3 8 2 0,0 0-2 0,0 0-7 16,0 0 7-16,0 0-7 0,9 3 7 0,-4 6 0 15,2-3 0-15,0 12 0 0,2 1 0 0,0 1-17 16,-1 8 17-16,-2-13-17 0,-3-1 17 0,4-1-1 0,0 1 1 15,-2-3-1-15,-1-3 1 0,1 1 0 16,0-1 0-16,-5-8 0 0,6 11 0 0,-6-11 9 0,8 1-9 16,-8-1 9-16,9 0-9 0,-2-1 63 15,4 1-63-15,-6-4 63 0,2 4-63 0,-7 0-1 0,0 0 1 16,9-17 0-16,1-14 0 0,-10 31 36 0,0 0-36 0,7-34 36 16,-3-6-36-16,-4 40 19 0,0 0-19 0,3-36 20 15,-3-2-20-15,0 38 10 0,0 0-10 0,2-30 11 16,-2 2-11-16,0 28 29 0,0 0-29 0,1-20 29 15,-1 4-29-15,0 16-38 0,0 0 38 0,2-9-37 16,-2 3 37-16,0 6-2 0,0 0 2 0,4 6-1 16,3 12 1-16,-7-18-24 0,0 0 24 0,8 27-23 15,3 13 23-15,-11-40-24 0,0 0 24 0,10 36-23 16,3 7 23-16,-13-43 17 0,0 0-17 0,12 32 17 16,-2-4-17-16,-10-28-2 0,0 0 2 0,13 20-1 15,1-4 1-15,-14-16 1 0,0 0-1 0,15 7 1 16,5-7-1-16,-20 0 28 0,0 0-28 0,17-16 28 0,0-8-28 15,-17 24 35-15,0 0-35 0,14-31 35 0,-1-10-35 16,-13 41 3-16,0 0-3 0,8-38 3 0,-4-3-3 16,-4 41 18-16,0 0-18 0,2-43 18 0,-6 4-18 15,4 39-5-15,0 0 5 0,-2-36-4 0,-1 8 4 16,3 28 34-16,0 0-34 0,-5-24 34 0,-1 9-34 0,6 15-3 16,0 0 3-16,-3-16-3 0,-1 8 3 0,4 8-15 15,0 0 15-15,0 0-15 0,-5-6 15 0,5 6-44 16,0 0 44-16,0 0-43 0,-9 14 43 0,9-14-15 15,0 0 15-15,-3 19-15 0,-1 2 15 0,4-21-1 16,0 0 1-16,0 24 0 0,2 1 0 0,-2-25-39 0,0 0 39 16,5 30-39-16,8-3 39 0,-13-27 1 0,0 0-1 15,14 33 1-15,3 1-1 0,-17-34-13 0,0 0 13 16,18 36-12-16,1-3 12 0,-19-33-2 0,0 0 2 0,17 31-1 16,-1-7 1-16,-16-24-11 0,0 0 11 0,16 27-10 15,-2-3 10-15,-14-24 1 0,0 0-1 0,10 19 1 16,-3-2-1-16,-7-17 0 0,0 0 0 0,4 16 0 15,-3-1 0-15,-1-15 0 0,0 0 0 0,-1 12 0 16,-3-3 0-16,4-9-76 0,0 0 76 0,-7 8-76 16,-2-1 76-16,9-7-253 0,0 0 253 0,-8 9-252 15,-1-4 252-15,-8 8-1122 0</inkml:trace>
  <inkml:trace contextRef="#ctx0" brushRef="#br0" timeOffset="64154.8">28971 6791 964 0,'0'0'0'0,"-12"12"0"0,-11 9 0 0,14-6 207 15,6-6-207-15,13-9 207 0,10-9-207 0,-5 4 115 16,3 3-115-16,-4 1 115 0,-4 1-115 0,1 5 59 15,-1 2-59-15,3 8 60 0,1 2-60 0,-2 2-7 16,0 2 7-16,-3-11-7 0,-4-1 7 0,0-1-314 0,-1-1 314 16,1 7-313-16,0 5 313 0,6 13-677 0</inkml:trace>
  <inkml:trace contextRef="#ctx0" brushRef="#br0" timeOffset="64302.39">28950 6201 718 0,'0'0'0'0,"5"19"0"16,2 17 0-16,6 20-479 0</inkml:trace>
  <inkml:trace contextRef="#ctx0" brushRef="#br0" timeOffset="64868.58">29403 6582 191 0,'0'0'0'0,"0"24"0"0,1 12 0 0,-4-5 264 0,-2 1-264 16,3-6 264-16,2-2-264 0,0-3 90 0,2-1-90 16,-1-4 90-16,-1-8-90 0,0 3 80 0,0-3-80 0,0-8 80 15,0 0-80-15,0 0 219 0,0 0-219 0,0 0 220 16,0 0-220-16,0 0 53 0,0 0-53 0,2-8 53 15,0-8-53-15,0-5 81 0,-2-6-81 0,1 0 82 16,-1-9-82-16,2 1 53 0,2 3-53 0,-1 8 53 16,1 3-53-16,1 2-1 0,2 0 1 0,0 5 0 15,2 2 0-15,1 2 40 0,1 2-40 0,-1 2 41 16,2 5-41-16,1 2-20 0,2 5 20 0,3 6-20 16,1 0 20-16,0 10-12 0,-1 7 12 0,-4-8-12 15,-4-2 12-15,1 5-46 0,-1 3 46 0,-5-10-45 16,-1-3 45-16,-1 0 0 0,1-2 0 0,-2-5 0 15,-4-4 0-15,2-3 52 0,0 0-52 0,0 0 53 16,0 0-53-16,0 0 9 0,0 0-9 0,-2-19 9 16,-1-12-9-16,-3-1 74 0,-1-8-74 0,4 8 74 0,-1 4-74 15,3-3 24-15,-1 4-24 0,4 10 25 0,-1-2-25 16,3 2-12-16,-1 1 12 0,1 8-12 0,-2 1 12 0,-2 7-7 16,7-5 7-16,-7 5-6 0,8 0 6 0,-1 5-41 15,4 2 41-15,6 10-41 0,4 7 41 0,-5 1-99 16,1 8 99-16,-1 3-99 0,-2 4 99 0,16 39-1266 15</inkml:trace>
  <inkml:trace contextRef="#ctx0" brushRef="#br0" timeOffset="66035.12">26749 3378 1031 0,'0'0'0'0,"0"0"0"15,0 0 0-15,0 0 80 0,0 0-80 0,0 0 80 16,0 0-80-16,0 0 35 0,0 0-35 0,0 0 35 16,0 0-35-16,0 0 64 0,0 0-64 0,0 0 64 15,0 0-64-15,0 0 12 0,0 0-12 0,0 0 12 16,0 0-12-16,0 0 54 0,0 0-54 0,0 0 54 16,0 0-54-16,0 0 81 0,0 0-81 0,0 0 81 15,28 8-81-15,-28-8 43 0,0 0-43 0,21 12 44 16,5 9-44-16,-26-21-1 0,0 0 1 0,26 31-1 15,2 11 1-15,-28-42 22 0,0 0-22 0,30 42 23 16,5 4-23-16,-35-46-2 0,0 0 2 0,35 52-2 16,0-1 2-16,-35-51 32 0,0 0-32 0,40 76 32 15,2 16-32-15,-42-92 19 0,0 0-19 0,36 83 20 0,3-3-20 16,-39-80 5-16,0 0-5 0,35 71 6 0,-2-8-6 16,-33-63-1-16,0 0 1 0,28 55 0 0,0-7 0 0,-28-48 9 15,0 0-9-15,21 40 9 0,-7-4-9 0,-14-36 0 16,0 0 0-16,16 30 1 0,-1 0-1 0,-15-30-5 15,0 0 5-15,13 24-4 0,-3-5 4 0,-10-19-61 16,0 0 61-16,9 15-60 0,-4-6 60 0,0-1-311 16,-3-8 311-16,-2 0-310 0,-4-17 310 0,1-2-755 15</inkml:trace>
  <inkml:trace contextRef="#ctx0" brushRef="#br0" timeOffset="66582.89">26784 4026 1569 0,'0'0'0'0,"8"-5"0"16,8-3 0-16,-7 4 126 0,-2 1-126 0,-7 3 126 16,-9 12-126-16,2-4 105 0,0 4-105 0,2-5 105 15,1-3-105-15,4-4 22 0,0 0-22 0,0 0 23 0,0 5-23 16,0 2 21-16,2 1-21 0,-2-8 21 0,0 7-21 16,0-7 0-16,0 0 0 0,0 0 0 0,0 0 0 15,0 0 54-15,4 9-54 0,-4-9 55 0,1 5-55 0,-1-5 45 16,0 0-45-16,0 0 46 0,0 0-46 0,0 0 42 15,11 3-42-15,-4-3 42 0,0 0-42 0,3 0 36 16,3 0-36-16,1-5 37 0,1-2-37 0,8-1 24 16,5-4-24-16,-7 0 25 0,-4 1-25 0,8-2 35 15,3-3-35-15,3-3 35 0,3-1-35 0,-3 1 30 16,2 2-30-16,-3 1 30 0,-2 1-30 0,5-2-5 16,-3 1 5-16,3-3-4 0,0 2 4 0,4 2 21 0,-1-1-21 15,1 1 21-15,-2-1-21 0,-2 3 15 0,-1-3-15 16,-6 4 15-16,0 5-15 0,0-1 1 0,-1-4-1 0,-6 5 2 15,-3 2-2-15,1-4 29 0,1 2-29 16,-6 2 29-16,-3 2-29 0,3-4-4 0,0 2 4 0,-7 5-3 16,-1-4 3-16,-4 4-11 0,10-3 11 0,-10 3-11 15,7-5 11-15,-7 5-62 0,7-4 62 0,-7 4-61 16,0 0 61-16,0 0-159 0,0 0 159 0,0 0-159 16,0 0 159-16,0 0-398 0,0 0 398 0,0 0-398 15,0-7 398-15,0 2-975 0</inkml:trace>
  <inkml:trace contextRef="#ctx0" brushRef="#br0" timeOffset="67849.63">27020 9388 1009 0,'0'0'0'0,"19"-2"0"0,12-1 0 0,-24-1 234 0,-14 8-234 16,-1-4 234-16,-6 0-234 0,0 1 145 0,0 3-145 0,5-4 146 16,5 0-146-16,4 0 102 0,0 0-102 0,0 0 103 15,0 0-103-15,0 0 12 0,0 0-12 0,0 0 12 16,11 1-12-16,-1-1 66 0,6-1-66 0,-5-1 66 16,-4 0-66-16,7 1 5 0,5 1-5 0,0-6 5 15,5 1-5-15,-1-3 37 0,2-1-37 0,-4 1 37 16,0-5-37-16,-1 1 47 0,1-1-47 0,-5 2 48 15,-2 1-48-15,5-2 34 0,1 0-34 0,4-2 34 16,4-3-34-16,-2 4 4 0,2-3-4 0,-9 6 5 16,-6 3-5-16,4 0 41 0,2 4-41 0,1-6 42 15,-5 6-42-15,3-4-13 0,-1 2 13 0,-6-1-13 16,-4 5 13-16,1-1-3 0,1 2 3 0,-9 0-2 0,7 0 2 16,0 0-59-16,0-3 59 0,-7 3-59 0,9 0 59 15,-2-4-198-15,2 1 198 0,-9 3-197 0,7-5 197 16,0-1-1334-16</inkml:trace>
  <inkml:trace contextRef="#ctx0" brushRef="#br0" timeOffset="68114.97">27235 9654 404 0,'0'0'0'0,"6"-12"0"15,5-9 0-15,6-12-243 0</inkml:trace>
  <inkml:trace contextRef="#ctx0" brushRef="#br0" timeOffset="68406.89">27248 9700 606 0,'0'0'0'16,"2"-17"0"-16,2-5 0 0,-4 22 297 0,0 0-297 0,0 0 297 16,7 3-297-16,-7-3 223 0,0 0-223 0,3 9 224 15,1-3-224-15,-4-6 160 0,0 0-160 0,0 0 161 0,8 9-161 16,-8-9 75-16,0 0-75 0,11-3 76 0,3-4-76 15,-14 7 42-15,0 0-42 0,16-5 43 0,1-7-43 16,-17 12 51-16,0 0-51 0,25-12 52 0,-1 0-52 0,-24 12 5 16,0 0-5-16,31-18 5 0,-1 3-5 15,-30 15 2-15,0 0-2 0,33-16 3 0,1-2-3 0,-34 18 41 16,0 0-41-16,31-18 42 0,-3 3-42 0,-28 15-4 16,0 0 4-16,30-19-3 0,-1 2 3 0,-29 17 3 15,0 0-3-15,27-14 4 0,-3 2-4 0,-3 2 0 16,-4 3 0-16,-6 0 0 0,-6 5 0 0,2 1 3 15,-2-1-3-15,-5 2 3 0,0 0-3 0,0 0-59 16,11 0 59-16,-11 0-58 0,0 0 58 0,0 0-277 0,0 0 277 16,0 0-277-16,0 0 277 0,0 0-1176 0</inkml:trace>
  <inkml:trace contextRef="#ctx0" brushRef="#br0" timeOffset="68685.58">28693 8521 1054 0,'0'0'0'0,"-8"12"0"0,-5 9 0 0,6-13-98 15,4-4 98-15,3-11-97 0,5-10 97 0,-1 5-17 16,-1-4 17-16,1 8-17 0,-3-4 17 0,5-9-555 16</inkml:trace>
  <inkml:trace contextRef="#ctx0" brushRef="#br0" timeOffset="69739.64">28671 8379 819 0,'0'0'0'0,"0"5"0"0,-2 5 0 0,2-10 208 15,-11 0-208-15,4-7 208 0,0-1-208 16,-1-4 175-16,-3 1-175 0,4 6 176 0,4-2-176 0,3 7 121 0,-9-8-121 16,9 8 121-16,-10-9-121 0,3 6 35 0,-4-3-35 15,11 6 35-15,-10-3-35 0,10 3 21 0,-7-3-21 16,7 3 21-16,-9-2-21 0,9 2-25 0,-12-4 25 0,12 4-24 16,-11-1 24-16,11 1-1 0,-9 0 1 0,9 0 0 15,-7 0 0-15,7 0-2 0,-7 1 2 0,7-1-1 16,0 0 1-16,0 0-20 0,-8 4 20 0,1 1-19 15,0-2 19-15,-2 1 6 0,0 5-6 0,2-1 6 16,0-4-6-16,2 4 14 0,2 1-14 0,-3 1 15 16,-1 2-15-16,0 2 0 0,-1 5 0 0,2-11 0 15,1 1 0-15,0 5 1 0,1-2-1 0,-1 0 2 16,-2 0-2-16,2 5-9 0,-2 2 9 0,3-4-9 16,1-6 9-16,-1 6-5 0,-1 0 5 0,2 1-5 15,-1 1 5-15,1 2 39 0,-1 5-39 0,1-10 40 16,1-4-40-16,-2 5 0 0,1 1 0 0,-2 8 1 0,-2 2-1 15,1 5 21-15,3-1-21 0,1-9 21 16,1-9-21-16,-1 4 9 0,2-1-9 0,0 9 9 0,-2 2-9 16,2 0-1-16,2-1 1 0,-2-6-1 0,0-3 1 15,0-1 1-15,2-1-1 0,-1 5 1 0,1 3-1 0,0-1 0 16,-1 3 0-16,3-9 0 0,-1-1 0 0,3 5 3 16,-1-2-3-16,0 5 3 0,0-3-3 0,2 5 6 15,2 2-6-15,-5-7 7 0,-3-9-7 0,5 7 38 16,1-5-38-16,5 5 38 0,4 6-38 0,-4-6 18 15,0 2-18-15,-1-7 19 0,-1-4-19 0,-1 1 0 16,-1 1 0-16,1-1 1 0,-2-2-1 0,5 5 7 0,4 0-7 16,-7-6 8-16,-4 0-8 0,6 0 14 0,1 3-14 0,0 0 15 15,2-3-15-15,2 3-2 0,3 0 2 0,-9-4-1 16,-4-2 1-16,2 1 1 0,1-1-1 0,5 0 1 16,2 3-1-16,1-3 32 0,1 2-32 0,-8-1 33 15,-4-1-33-15,1-3 9 16,0 4-9-16,3-4 10 0,2 1-10 0,4 1 43 0,1 3-43 0,-1-5 44 15,-2 4-44-15,4-4 37 0,-3 0-37 0,-4 0 38 16,-6 0-38-16,6 0 3 0,-1-4-3 0,2 1 4 16,2-2-4-16,2-2 47 0,0 1-47 0,-4 3 47 15,-3-2-47-15,1 0-28 0,2-2 28 0,-1 0-28 16,-2 0 28-16,3-1 44 0,0-4-44 0,-1 5 45 16,-4 2-45-16,1-4-7 0,3 0 7 0,-4 3-6 15,0-5 6-15,0 1 2 0,0-4-2 0,-2 6 2 16,0-1-2-16,0 0 32 0,1-3-32 0,-1 6 33 0,-3-3-33 15,3-3-9-15,2-3 9 0,0-6-8 0,2-7 8 16,-4 4 0-16,0 0 0 0,-1 6 0 0,-1-3 0 16,1 6-2-16,-1-1 2 0,-1 1-1 0,0 1 1 0,-1 0 29 15,-1 0-29-15,2 2 29 0,-2 0-29 0,0-1-11 16,-2-1 11-16,2 2-11 0,0 0 11 0,0-2 2 16,0-1-2-16,0 3 2 0,0 1-2 0,-1 1 2 15,-3-4-2-15,2 4 2 0,-1 2-2 0,-1-4 34 16,-1-4-34-16,2 4 35 0,-1 0-35 0,-1-3-3 15,-2-3 3-15,2 0-3 0,-2-5 3 0,0 3 1 16,0-1-1-16,1 6 1 0,3 6-1 0,-2-3 9 16,-2 0-9-16,1-3 9 0,1 3-9 0,-2 0 3 15,0-4-3-15,2 4 4 0,2 0-4 0,-4 0 32 0,0 0-32 16,0 0 33-16,1 0-33 0,-1-3-1 0,-1-1 1 0,2 8-1 16,5-1 1-16,-5-1 5 0,1 1-5 0,-4-8 5 15,-1-2-5-15,-1 0-4 0,1 2 4 0,3 3-3 16,2 9 3-16,-2-3 1 0,-2-3-1 0,-2-2 1 15,-2-13-1-15,0 5-1 0,3 1 1 0,3 4 0 16,2 8 0-16,-4-4 0 0,-2 3 0 0,3 2 0 16,-3-5 0-16,-3 3-4 0,-3 3 4 0,6 0-3 15,4 3 3-15,-7-4-3 0,-1 2 3 0,1 2-2 16,-2-4 2-16,-3 2 0 0,-2-2 0 0,5 5 0 16,5-1 0-16,-8-3-11 0,-2 3 11 0,7 3-10 15,6-3 10-15,-10 3-73 0,-3-6 73 0,0 5-72 16,-3-3 72-16,-4 3-139 0,-2 1 139 0,2 0-138 0,-2 0 138 15,-29 1-1662-15</inkml:trace>
  <inkml:trace contextRef="#ctx0" brushRef="#br0" timeOffset="82370.95">25409 8282 415 0,'0'0'0'0,"10"-3"0"15,11-7 0-15,-21 10 254 0,0 0-254 0,0 0 255 0,-19-5-255 16,19 5 166-16,0 0-166 0,-12-4 166 0,0 2-166 0,12 2 114 15,0 0-114-15,-9 0 114 0,2 0-114 0,7 0 73 16,0 0-73-16,0 0 74 0,-7 0-74 0,7 0-2 16,0 0 2-16,0 0-1 0,0 0 1 0,0 0 0 0,0 0 0 15,0 0 0-15,0 0 0 0,0 0 0 16,0 0 0-16,0 0 0 0,9 9 0 0,-9-9 34 16,0 0-34-16,14 2 34 0,5 5-34 0,-19-7 69 0,0 0-69 15,28 0 70-15,8 3-70 0,-36-3 102 0,0 0-102 0,44-3 103 16,5-6-103-16,-49 9 68 0,0 0-68 0,52-12 69 15,6-7-69-15,-58 19 81 0,0 0-81 0,61-24 81 16,4-9-81-16,-65 33 40 0,0 0-40 0,82-46 40 16,16-14-40-16,-98 60 48 0,0 0-48 0,91-63 48 15,1-9-48-15,-92 72-2 0,0 0 2 0,86-67-2 16,-2 3 2-16,-84 64 15 0,0 0-15 0,75-55 16 16,-5 7-16-16,-70 48-23 0,0 0 23 0,63-39-22 15,-9 3 22-15,-54 36-8 0,0 0 8 0,42-24-8 16,-11 0 8-16,-31 24-192 0,0 0 192 0,23-23-192 15,-13 6 192-15,24-26-1465 0</inkml:trace>
  <inkml:trace contextRef="#ctx0" brushRef="#br0" timeOffset="84869.51">19313 15386 897 0,'0'0'0'0,"0"0"0"16,-4-41 0-16,4 30 155 0,-3 3-155 0,3 8 155 15,0 0-155-15,0 0 106 0,-4 12-106 0,4-12 106 16,0 7-106-16,0-7 27 0,0 0-27 0,0 0 27 16,0 0-27-16,0 0 42 0,0 0-42 0,0 0 42 15,0 0-42-15,0 0-7 0,0 0 7 0,0 0-7 16,0 0 7-16,0 0 46 0,0 0-46 0,0 0 47 15,0 0-47-15,0 0 101 0,0 0-101 0,0 0 101 16,0 0-101-16,0 0 109 0,0 0-109 0,0 0 110 16,0 0-110-16,0 0 68 0,0 0-68 0,0 0 69 0,0 0-69 15,0 0 64-15,-10-2-64 0,3 2 65 0,-3-2-65 16,-3 4 47-16,-1 0-47 0,2-1 48 0,0 3-48 16,-2 1 2-16,-4 2-2 0,3 0 2 0,1 3-2 15,-4 0 16-15,-3 6-16 0,9-6 17 0,-2-1-17 16,2 1 0-16,-6 2 0 0,-3 0 0 0,4-2 0 0,-8 2 31 15,3 2-31-15,4-9 31 0,4 2-31 0,-1-2 0 16,-3 0 0-16,2-1 0 0,1-1 0 0,-5-1 0 16,-2 0 0-16,4-2 1 0,3 0-1 0,-5 0 44 15,-1 0-44-15,2 0 45 0,0 1-45 0,-2 1 2 16,-4-2-2-16,8 0 2 0,1 0-2 0,-3-2 39 16,-4 1-39-16,6 1 40 0,-4 0-40 0,0 0-6 0,-4 0 6 15,6 0-5-15,2 1 5 0,-4-1-13 0,0 0 13 16,3 0-12-16,-1 0 12 0,-2 0 0 15,0-3 0-15,2 3 0 0,5 0 0 0,-3 2-10 0,-4-1 10 0,3-1-9 16,4-3 9-16,-7 1-9 0,0 2 9 0,9 0-8 16,2 0 8-16,-8 2 16 0,-3 0-16 0,0-2 17 15,0 0-17-15,-2 0-15 0,-3 1 15 0,2 1-15 16,5-2 15-16,-6 2 5 0,1 1-5 0,4 1 5 16,3-3-5-16,-4 1 38 0,-3 0-38 0,3-1 38 15,-2 3-38-15,0-1 0 0,-3 3 0 0,10-5 0 16,6 3 0-16,-8-1 33 0,-1 1-33 0,-7-1 34 15,-4 2-34-15,0 0-8 0,-1-1 8 0,10-1-7 16,7-1 7-16,-7 0 0 0,-3-1 0 0,-1 1 0 16,1-2 0-16,-6 2-11 0,4-2 11 0,1 1-11 15,8-1 11-15,-6 2 32 0,-1 0-32 0,3 0 32 16,-2-2-32-16,-3 1-22 0,0-1 22 0,-8 2-22 16,3 1 22-16,1 1-5 0,4 1 5 0,-2-3-5 0,5 1 5 15,1 1 5-15,-6-1-5 0,5 0 5 0,4-1-5 16,-4 2-6-16,0-1 6 0,1 0-5 0,1-3 5 0,-6 4 40 15,1-2-40-15,9 1 41 0,5 0-41 0,-9 3-36 16,0-1 36-16,-6 0-36 0,-2-2 36 0,-1 2 41 16,2-1-41-16,9 1 41 0,5-1-41 0,-7 1-33 15,2 0 33-15,-4 0-32 0,-2 0 32 0,1 2 25 16,0 0-25-16,8-2 26 0,4-2-26 0,-4 3-31 16,2-1 31-16,0-2-31 0,2 1 31 0,-6-1 22 15,-1 2-22-15,9-1 23 0,1-1-23 0,-9-1-6 0,1-1 6 16,6 3-6-16,3-2 6 0,-6 3-4 0,-4 0 4 15,6-2-3-15,1 1 3 0,-4-1-2 0,-3 2 2 16,3 1-2-16,4-6 2 0,-6 3 0 0,1 0 0 0,4-1 1 16,3 2-1-16,-2-4 3 0,-4 0-3 15,4 1 4-15,2 1-4 0,-1 1 8 0,-1 1-8 16,3-2 8-16,3-1-8 0,1 1 44 0,-6-2-44 0,10 0 44 16,-11 0-44-16,4 0-42 0,0 2 42 0,7-2-42 15,-7 1 42-15,7-1 34 0,-5 0-34 0,5 0 34 16,0 0-34-16,0 0-36 0,-9 0 36 0,9 0-36 15,-9 0 36-15,9 0 1 0,0 0-1 0,0 0 1 16,0 0-1-16,0 0-11 0,0 0 11 0,0 0-10 16,0 0 10-16,0 0-2 0,-3-10 2 0,-1 2-2 15,1-3 2-15,3-1-36 0,0 0 36 0,2 0-36 0,-1 4 36 16,3-1 3-16,-1-3-3 0,3 2 3 0,-3 1-3 16,6 1-3-16,-4-3 3 0,2 1-3 0,-2-2 3 15,4-2 5-15,0 0-5 0,0 2 5 0,-4 0-5 16,5 0-9-16,1-3 9 0,-4 5-9 0,-2 3 9 0,4-2 44 15,-4 1-44-15,2-1 44 0,2 1-44 0,-4-8-41 16,2 1 41-16,-2 8-40 0,-1 3 40 0,-4 4 34 16,5-7-34-16,-5 7 35 0,9-12-35 0,-4 9-10 15,-2-6 10-15,-3 9-9 0,6-6 9 16,-6 6 0-16,0 0 0 0,0 0 0 0,0 0 0 0,0 0-1 16,0 0 1-16,0 0 0 0,0 0 0 0,0 0 1 15,0 0-1-15,0 0 2 0,0 0-2 0,0 0 58 16,0 0-58-16,0 0 59 0,0 0-59 0,0 0-4 0,-6 6 4 15,6-6-3-15,-5 9 3 0,2-6 1 0,-4 6-1 16,1-2 2-16,1 1-2 0,-2 4 0 0,-3 0 0 0,1 1 1 16,2-1-1-16,-4 0 27 0,-1 1-27 0,0 1 27 15,3-2-27-15,-3 0-2 0,0 3 2 0,3-1-2 16,2-2 2-16,-2 2-1 0,-6 1 1 0,6-4-1 16,4-3 1-16,-4 4 9 0,-3 2-9 0,3-2 9 15,0-2-9-15,0 6 1 0,-1 3-1 0,3-7 1 16,4-5-1-16,-6 5 10 0,2 1-10 0,2 3 10 15,1 1-10-15,-1 0 1 0,0 0-1 0,5-7 1 16,-4-4-1-16,4 0 3 0,-3 0-3 0,3-6 4 16,0 7-4-16,0-7-13 0,0 0 13 0,0 6-12 15,-2 1 12-15,2-7-11 0,0 0 11 0,0 7-10 16,-2 2 10-16,2-9 0 0,0 0 0 0,2 8 1 16,3 1-1-16,-5-9-11 0,0 0 11 0,7 8-10 15,4 1 10-15,-11-9-4 0,0 0 4 0,15 9-3 0,8-3 3 16,-23-6-1-16,0 0 1 0,23 7 0 0,3-2 0 15,-26-5 0-15,0 0 0 0,30 4 0 0,-1-1 0 16,-29-3 13-16,0 0-13 0,33 2 14 0,-1 0-14 0,-32-2 34 16,0 0-34-16,35 1 35 0,2 1-35 0,-37-2 0 15,0 0 0-15,28 0 0 0,-1 2 0 0,-27-2 1 16,0 0-1-16,21 2 1 0,2-2-1 0,-23 0 1 16,0 0-1-16,16 0 1 0,-2 0-1 0,-14 0-18 15,0 0 18-15,10 0-18 0,-3 1 18 0,-7-1-152 16,0 0 152-16,0 0-152 0,0 0 152 0,0 0-673 0,0 0 673 15,0 9-672-15,0 6 672 0,0 9-759 0</inkml:trace>
  <inkml:trace contextRef="#ctx0" brushRef="#br0" timeOffset="86717.66">15104 16886 1244 0,'0'0'0'0,"-9"-4"153"15,-3-2-153-15,3 2 153 0,4 2-153 0,5 2 94 16,-12-3-94-16,12 3 95 0,-9 0-95 0,9 0 41 15,-12 0-41-15,12 0 42 0,-9 0-42 0,9 0 18 16,-9-2-18-16,9 2 18 0,-8-1-18 0,8 1 0 0,-7-2 0 16,7 2 0-16,0 0 0 0,0 0 23 0,0 0-23 15,0 0 24-15,0 0-24 0,0 0 3 0,0 0-3 0,0 0 3 16,0 0-3-16,0 0 0 0,-7 0 0 0,7 0 0 16,-7 0 0-16,7 0 3 0,-5 0-3 0,5 0 3 15,0 0-3-15,0 0 5 0,0 0-5 0,0 0 5 16,0 0-5-16,0 0 77 0,0 0-77 0,0 0 78 15,0 0-78-15,0 0 8 0,0 0-8 0,0 0 8 16,5 3-8-16,2-1 26 0,0 0-26 0,3-2 26 16,4 0-26-16,4 0 38 0,3 0-38 0,-7 0 39 15,-2-2-39-15,4 0 18 0,-1-1-18 0,10 1 18 16,-3-1-18-16,5-2 6 0,1-4-6 0,-11 6 7 16,-5 3-7-16,8-2 27 0,-1 0-27 0,7 2 27 15,2-2-27-15,0 1-1 0,-2 1 1 0,-5-2 0 16,-3 0 0-16,2-1 35 0,3-4-35 0,0 2 36 15,5 1-36-15,-2-3 53 0,0-1-53 0,-3 4 53 0,-6 3-53 16,8-3 0-16,1 1 0 0,4-2 0 0,1-4 0 16,2 4 2-16,2-2-2 0,-5 2 3 0,-4 2-3 0,1-4 36 15,2 0-36-15,3 2 36 0,1 1-36 0,-3 3-9 16,-1 2 9-16,1-1-8 0,1 0 8 0,-1 0 30 16,0 0-30-16,-2 0 30 0,0-1-30 0,0-1-1 15,1-2 1-15,-1 4 0 0,0 0 0 0,2 0 0 16,0 0 0-16,-1 2 1 0,-2 0-1 0,-3-4 56 15,8-3-56-15,-3 3 57 0,6 2-57 0,-3-1-34 0,1-3 34 16,-9 2-34-16,-1 2 34 0,0 0 43 0,5-1-43 16,0 1 43-16,0-2-43 0,1 2-8 0,3-2 8 15,-6 2-7-15,-3 2 7 0,3 0 1 0,2-4-1 0,3 0 2 16,2 0-2-16,-3 2 37 0,2-3-37 0,-3 3 37 16,1 0-37-16,-4-2 0 0,0 1 0 0,4 1 0 15,-4 1 0-15,6 1 8 0,-1 1-8 0,2-3 9 16,-1 2-9-16,3 2 45 0,2 1-45 0,-1-2 46 15,1-1-46-15,0 0 0 0,1-1 0 0,-7 1 0 16,-1 2 0-16,3-1 10 0,2-1-10 0,2-2 10 16,1 0-10-16,-1-2 46 0,0 0-46 0,1 2 46 15,1 2-46-15,-1-2 19 0,-1-2-19 0,-4 4 20 16,4 0-20-16,-4-2 2 0,4 0-2 0,-4 0 3 16,-2 1-3-16,4 1 3 0,-2 0-3 0,2 0 4 15,-2 1-4-15,2-1 5 0,4-1-5 0,-8 1 5 0,3-2-5 16,-3 4-6-16,2 1 6 0,-3-2-6 0,-2 1 6 15,5-4 8-15,0 0-8 0,-3 3 8 0,-6 2-8 0,8-1-4 16,-1-3 4-16,2 3-3 0,1-3 3 16,-3 1 27-16,1-2-27 0,-3 4 27 0,-3 1-27 0,4 0 0 15,0 0 0-15,-2-2 0 0,-4 1 0 0,6-1 15 16,-4 1-15-16,-7-1 15 0,-5-1-15 0,9 1-1 16,-2 3 1-16,0-1 0 0,2-2 0 0,-2-1 0 15,5 1 0-15,-9-1 0 0,-4 0 0 0,6-1 10 16,5-1-10-16,-13 2 11 0,-4 0-11 0,7-2-16 15,3-2 16-15,-1 4-15 0,-4 1 15 0,0-1 9 16,2-2-9-16,-8 2 9 0,-3-2-9 0,-3 0 0 0,11 3 0 16,-11-3 0-16,0 0 0 0,0 0 7 0,0 0-7 15,0 0 7-15,0 0-7 0,0 0-23 0,0 0 23 16,0 0-22-16,0 0 22 0,0 0 3 0,0 0-3 0,0 0 4 16,0 0-4-16,0 0-7 0,0 0 7 0,0 0-6 15,0 0 6-15,0 0-58 0,0 0 58 0,0 0-57 16,0 0 57-16,0 0-34 0,0 0 34 0,0 0-33 15,-11 0 33-15,-3-2-27 0,-3 1 27 0,4-1-27 16,3 2 27-16,-8-2-2 0,-1-1 2 0,-2-1-1 16,-5 1 1-16,-2-2-20 0,0 0 20 0,9 1-19 15,8 1 19-15,-6-2 10 0,0-2-10 0,1 2 11 16,4-1-11-16,-2 0-4 0,0-1 4 0,5 3-3 16,0 3 3-16,2-3-7 0,-3-1 7 0,1 3-6 15,0 1 6-15,-1-5 4 0,-4 0-4 0,5 2 5 0,2 1-5 16,-2-1-10-16,-1-1 10 0,3 2-10 15,2 1 10-15,-1-3 0 0,-4-2 0 0,10 7 0 0,-9-5 0 16,9 5 0-16,-9-7 0 0,9 7 0 0,0 0 0 16,0 0 44-16,-8-3-44 0,8 3 44 0,0 0-44 0,0 0 0 15,0 0 0-15,0 0 0 0,0 0 0 0,0 0-6 16,0 0 6-16,0 0-5 0,0 0 5 0,0 0-32 16,0 0 32-16,0 0-32 0,0 0 32 0,0 0 6 15,12 1-6-15,-5 1 6 0,0 1-6 0,5 3-2 16,4-1 2-16,1 2-2 0,-1 1 2 0,3 1 20 15,2 1-20-15,-9-1 20 0,-1-1-20 0,5 1-9 16,-2 1 9-16,-2-3-8 0,-7-2 8 0,7 2-1 16,1-2 1-16,1 2 0 0,-1 0 0 0,5-2 1 0,1 2-1 15,-10-2 2-15,-4-2-2 0,7 1 1 16,-3-2-1-16,3 1 2 0,-3 0-2 0,0 3 10 0,3-1-10 0,-3-2 10 16,-6-1-10-16,8 1 1 0,1 1-1 0,-7-1 1 15,0-1-1-15,2 1 23 0,2-1-23 0,-9-2 24 16,9 2-24-16,-9-2 6 0,7 1-6 0,-7-1 7 15,0 0-7-15,0 0 9 0,7 2-9 0,-7-2 10 16,0 0-10-16,0 0 34 0,0 0-34 0,0 0 34 16,0 0-34-16,0 0 34 0,0 0-34 0,0 0 34 15,0 0-34-15,0 0 22 0,0 0-22 0,0 0 22 16,-4 12-22-16,4-12 29 0,0 0-29 0,-8 12 29 16,-6 4-29-16,14-16 13 0,0 0-13 0,-14 17 13 15,-9 3-13-15,23-20 5 0,0 0-5 0,-19 19 6 16,-2-2-6-16,21-17 23 0,0 0-23 0,-19 18 24 15,1-5-24-15,18-13-48 0,0 0 48 0,-16 14-47 0,4 0 47 16,12-14 41-16,0 0-41 0,-12 14 41 0,1 1-41 16,11-15-27-16,0 0 27 0,-13 15-27 0,2-1 27 15,11-14-85-15,0 0 85 0,-10 17-85 0,-3 2 85 0,13-19-91 16,0 0 91-16,-10 19-91 0,-1-2 91 0,11-17-152 16,0 0 152-16,-10 14-152 0,1-2 152 0,9-12-328 15,0 0 328-15,-12 9-328 0,0-3 328 0,-15 10-1325 16</inkml:trace>
  <inkml:trace contextRef="#ctx0" brushRef="#br0" timeOffset="97120.69">14704 8209 561 0,'0'0'0'0,"0"0"0"0,0 0 0 0,0 0 113 15,0 0-113-15,0 0 113 0,-9 12-113 0,6-2 132 16,-6 2-132-16,0 0 132 0,4-3-132 0,-2 6 66 16,2-1-66-16,-4 8 66 0,0 6-66 0,-3-4 38 15,3 3-38-15,2-10 38 0,7-8-38 0,-1 1 35 16,1-7-35-16,-7 10 36 0,0 2-36 0,-2 2 42 16,0-5-42-16,6-3 43 0,-1-6-43 0,4-3 4 15,0 0-4-15,0 0 4 0,-9 12-4 0,2-3 42 16,-3 1-42-16,10-10 42 0,-7 9-42 0,7-9 6 0,-5 5-6 15,5-5 6-15,-4 7-6 0,4-7 5 0,-7 12-5 0,7-12 5 16,-3 6-5-16,3-6 8 0,0 0-8 0,0 0 9 16,0 9-9-16,0-4-2 0,0 2 2 0,0-7-1 15,-4 7 1-15,4-7 2 0,0 9-2 0,0-9 2 16,4 12-2-16,-4-7-37 0,0 2 37 0,0-7-37 16,3 8 37-16,-3-8-2 0,6 10 2 0,-6-10-2 15,8 9 2-15,-3-7-4 0,2 5 4 0,2-4-4 16,0-1 4-16,1 1 39 0,3 4-39 0,-1-4 40 15,-2 1-40-15,3 5 39 0,2-1-39 0,-4-3 39 16,1 2-39-16,4-2 0 0,1-1 0 0,1 3 0 16,-1-2 0-16,1 3 0 0,3 3 0 0,-2-6 0 15,5-2 0-15,-3 6-4 0,-2 1 4 0,1-5-3 0,-8-1 3 16,5 2 9-16,1 3-9 0,-1-4 9 0,-4 2-9 16,2 5 9-16,1-3-9 0,-4-1 10 0,-1-1-10 0,1 0 17 15,2 2-17-15,-4-3 17 0,1 0-17 16,1-1 1-16,0 2-1 0,-1-2 2 0,-2 2-2 0,1-4 33 15,1 6-33-15,-3-6 34 0,-1 0-34 0,2 1 1 16,0 1-1-16,-1-3 1 0,-4-1-1 0,1 1 12 16,2 0-12-16,-7-2 13 0,9 5-13 0,-9-5 1 15,9 4-1-15,-9-4 1 0,0 0-1 0,0 0 33 16,0 0-33-16,0 0 34 0,0 0-34 0,0 0 16 16,8 1-16-16,-8-1 17 0,7 2-17 0,-7-2 69 0,0 0-69 15,0 0 70-15,0 0-70 0,0 0 23 0,0 0-23 16,0 0 24-16,0 0-24 0,0 0 8 0,0 0-8 15,0 0 8-15,0 0-8 0,0 0 11 0,-10-3-11 0,3-1 11 16,2-3-11-16,-4 2 0 0,-3-2 0 0,-2-1 1 16,-2-4-1-16,-3 0 0 0,-7 0 0 0,6-6 0 15,3 3 0-15,-4-4 0 0,-2-2 0 0,6 6 0 16,-1-4 0-16,-6 4 0 0,-4 1 0 0,9 2 0 16,3 0 0-16,-5 2 0 0,-3-2 0 0,1 0 0 15,2 3 0-15,-4-3 12 0,3 2-12 0,4 5 12 16,6-4-12-16,-2 6-1 0,-3-4 1 0,4 2-1 15,-2-2 1-15,-3 2-1 0,-1-4 1 0,10 6-1 16,7-1 1-16,2 4-17 0,-10-3 17 0,1-1-16 16,-7-1 16-16,6 0 0 0,-6 2 0 0,11-1 0 15,-2 4 0-15,7 0-9 0,-5-3 9 0,5 3-8 16,0 0 8-16,0 0 1 0,-5-2-1 0,5 2 1 0,0 0-1 16,0 0 0-16,0 0 0 0,0 0 0 0,0 0 0 15,0 0-1-15,0 0 1 0,0 0-1 0,0 0 1 16,0 0-33-16,0 0 33 0,0 0-32 0,1-7 32 0,3-2 7 15,1 3-7-15,2-3 7 0,2-3-7 0,3 0 12 16,5-3-12-16,1-6 12 0,5-1-12 0,1 1-4 16,-3-3 4-16,2 0-3 0,-1-3 3 0,3 3 1 15,-1 1-1-15,4 6 2 0,6-5-2 0,-5 1 5 16,-1 2-5-16,-3 2 5 0,1 5-5 0,-2-8 7 16,3 1-7-16,-8 3 8 0,0 4-8 0,4-3 24 0,-2-2-24 15,-4 5 25-15,-5 0-25 0,6 0-1 0,-4-4 1 16,0 4 0-16,-4 0 0 0,4 0 0 0,-2 0 0 15,-3 2 0-15,-7 8 0 0,5-7-11 0,-5 3 11 16,-2 6-11-16,1-7 11 0,-1 7 7 0,6-9-7 0,-6 9 8 16,0 0-8-16,0 0 39 0,0 0-39 15,0 0 40-15,0 0-40 0,0 0 20 0,0 0-20 0,0 0 20 16,0 0-20-16,0 0 13 0,0 0-13 0,0 0 13 16,-7 7-13-16,-2 2-3 0,-2 3 3 0,3-4-2 15,-5 4 2-15,-4 4 1 0,0-1-1 0,-1 4 2 16,-3 3-2-16,0 1-8 0,-2-3 8 0,2-1-7 15,6-4 7-15,-8 6 0 0,-7-4 0 0,4 6 0 16,-4 1 0-16,4 0 3 0,-5 5-3 0,10-10 4 16,0-4-4-16,0 4 13 0,0 2-13 0,2-1 13 15,1-1-13-15,1 0 1 0,-2-2-1 0,10-8 2 16,7-6-2-16,2-3 1 0,-10 9-1 0,3-2 2 0,-4 5-2 16,1-4-1-16,-3 2 1 0,13-10-1 0,-8 9 1 15,8-9-19-15,0 0 19 0,0 0-18 0,0 0 18 16,0 0-34-16,-9 3 34 0,9-3-33 0,0 0 33 15,0 0-12-15,0 0 12 0,0 0-12 0,0 0 12 0,0 0-6 16,2 9 6-16,-2-9-6 0,1 5 6 0,-1-5 0 16,7 9 0-16,-7-9 0 0,7 7 0 0,-7-7-14 15,13 5 14-15,-5-2-13 0,-2-1 13 0,6 3 0 16,-2 0 0-16,3 2 0 0,-1-3 0 0,0-3 0 16,2 3 0-16,0 3 0 0,2-4 0 0,-1 6-9 15,8-4 9-15,-2 2-8 0,5-2 8 0,-3 5-15 0,1-1 15 16,-4-4-15-16,-5 2 15 0,6-1 0 0,-3 3 0 15,1-2 0-15,2-2 0 0,-21-5 8 0,0 0-8 16,26 12 8-16,2 4-8 0,-28-16 1 0,0 0-1 0,30 15 2 16,0 2-2-16,-30-17 0 15,0 0 0-15,31 19 0 0,-1 5 0 0,-30-24-8 0,0 0 8 0,26 19-8 16,0 3 8-16,-26-22 7 0,0 0-7 0,25 19 8 16,-3-2-8-16,-22-17 33 0,0 0-33 0,18 14 34 15,-4-2-34-15,-14-12 5 0,0 0-5 0,10 9 5 16,-3-4-5-16,-7-5 6 0,0 0-6 0,0 0 7 15,9 7-7-15,-9-7 44 0,0 0-44 0,0 0 44 16,0 0-44-16,0 0 41 0,0 0-41 0,0 0 41 16,0 0-41-16,0 0-4 0,0 0 4 0,0 0-3 15,-16-9 3-15,16 9 5 0,0 0-5 0,-15-10 5 16,-6-4-5-16,21 14 22 0,0 0-22 0,-23-15 23 16,-3-6-23-16,26 21-6 0,0 0 6 0,-30-16-5 0,0-4 5 15,30 20 5-15,0 0-5 0,-31-19 6 0,-2 4-6 16,33 15-17-16,0 0 17 0,-35-12-16 0,0 0 16 15,35 12 3-15,0 0-3 0,-37-7 4 0,0 3-4 0,37 4-6 16,0 0 6-16,-38-1-6 0,-1 1 6 0,39 0 33 16,0 0-33-16,-36 1 33 0,4 1-33 0,32-2-43 15,0 0 43-15,-26 2-42 0,5-1 42 0,21-1 38 16,0 0-38-16,-17 0 39 0,-1 0-39 0,18 0-56 16,0 0 56-16,-16-1-56 0,2-3 56 0,14 4 34 15,0 0-34-15,-13-5 35 0,0 0-35 0,13 5-41 0,0 0 41 16,-12-7-41-16,-2-5 41 0,14 12 0 15,0 0 0-15,-12-12 1 0,3 0-1 0,9 12 0 0,0 0 0 16,-12-15 0-16,3-4 0 0,9 19 17 0,0 0-17 16,-5-17 17-16,-4-6-17 0,9 23-24 0,0 0 24 0,-3-22-23 15,3 3 23-15,0 19 0 0,0 0 0 0,3-27 0 16,6-1 0-16,-9 28-15 0,0 0 15 0,9-29-14 16,1-2 14-16,-10 31-41 0,0 0 41 0,16-31-41 15,1-1 41-15,-17 32 29 0,0 0-29 0,21-31 29 16,0 2-29-16,-21 29 0 0,0 0 0 0,21-28 1 15,5 1-1-15,-26 27 18 0,0 0-18 0,30-28 18 16,2 4-18-16,-32 24 1 0,0 0-1 0,33-27 2 16,3 3-2-16,-8 0 10 0,0 0-10 0,-8 12 10 15,-10 5-10-15,2 2 8 0,-3 1-8 0,3-3 9 16,-1-3-9-16,1 3 3 0,0-5-3 0,-12 12 3 16,9-7-3-16,-9 7-6 0,0 0 6 0,0 0-5 0,0 0 5 15,0 0 7-15,0 0-7 0,0 0 8 0,0 0-8 16,0 0 8-16,0 0-8 0,0 0 9 0,0 0-9 15,0 0 15-15,0 0-15 0,0 0 16 0,0 0-16 16,0 0 46-16,0 0-46 0,0 0 46 0,0 0-46 0,0 0-28 16,0 0 28-16,0 0-28 0,-9 12 28 0,-3-1 26 15,-2 2-26-15,-2 3 26 0,2 3-26 0,-7-1-23 16,-1 3 23-16,1-6-22 0,3 3 22 0,-3 1 10 16,-3-2-10-16,5-2 11 0,3 1-11 0,-3-1-4 15,-1 6 4-15,5-1-3 0,-5 8 3 0,3-3 0 16,-1 5 0-16,10-15 0 0,3-3 0 0,-6 0 1 0,2 0-1 15,-5 5 2-15,-3 6-2 0,1-8 0 0,2 0 0 16,5-6 0-16,6-6 0 0,3-3-3 0,-7 6 3 16,7-6-2-16,-7 8 2 0,2-1-1 0,-2 0 1 0,7-7 0 15,0 0 0-15,0 0-3 0,0 0 3 0,0 0-3 16,-6 10 3-16,3-3-11 0,-2 0 11 0,5-7-11 16,-7 9 11-16,7-9-34 0,-2 8 34 0,2-8-33 15,0 0 33-15,0 0 8 0,0 12-8 0,0-12 8 16,0 10-8-16,0-10-6 0,5 12 6 0,-1-3-6 15,-1-6 6-15,2 6-1 0,1 0 1 0,1-3-1 16,-4-2 1-16,4 1-15 0,2 2 15 0,1 2-14 16,1-6 14-16,5 6-1 0,-4-1 1 0,2-3-1 15,3-1 1-15,1 4 0 0,-1 3 0 0,4-3 0 16,0 1 0-16,0 1-4 0,4 2 4 0,-4-3-3 16,0-6 3-16,-1 6 20 0,1 3-20 0,0-4 20 15,-1-1-20-15,1 0-9 0,1 3 9 0,-6 1-8 0,-4-6 8 16,6 3 10-16,-4 6-10 0,1-5 10 0,-4-6-10 15,5 9-15-15,-2-3 15 0,-2-3-14 0,-7-2 14 16,4 1 22-16,1 2-22 0,-1-2 23 0,0 0-23 16,1 2 8-16,2 0-8 0,-12-7 8 0,9 5-8 0,-9-5 0 15,5 5 0-15,-5-5 0 0,0 0 0 16,0 0-1-16,7 4 1 0,-7-4 0 0,0 0 0 0,0 0-4 16,0 0 4-16,0 0-3 0,0 0 3 0,0 0-23 15,9 7 23-15,-9-7-22 0,0 0 22 0,0 0-121 16,0 0 121-16,0 0-121 0,0 0 121 0,0 0-352 0,0 0 352 15,0 0-352-15,0 0 352 0,0 0-866 0</inkml:trace>
  <inkml:trace contextRef="#ctx0" brushRef="#br0" timeOffset="97758.82">14473 8645 785 0,'0'0'0'0,"16"0"0"0,5 0 0 0,-10 0 137 15,-4 0-137-15,-7 0 137 0,5-6-137 0,-5 6 170 0,0-6-170 16,3-3 170-16,-3 2-170 0,5-5 118 0,4 0-118 16,7 0 119-16,1-9-119 0,1 3 49 0,3-3-49 15,0-3 50-15,2 0-50 0,-1-2 2 0,3 2-2 16,1-5 3-16,-3-2-3 0,1 2 50 0,2 0-50 16,1 5 50-16,2 0-50 0,-4 0 2 0,1 0-2 0,0 3 2 15,-3 2-2-15,1 2 39 0,-5-7-39 0,2 5 39 16,-1 2-39-16,2-2 42 0,-4-2-42 0,3 3 43 15,-4-6-43-15,1 1 15 0,-1-2-15 0,-5 4 15 16,-3 5-15-16,3 1 15 0,2-4-15 0,-1 5 15 16,-5 2-15-16,3 2 17 0,5-2-17 0,-16 12 17 15,1-7-17-15,-1 7 8 0,7-8-8 0,-7 8 8 16,9-9-8-16,-9 9 9 0,12-9-9 0,-12 9 9 16,0 0-9-16,0 0-17 0,0 0 17 0,0 0-16 15,0 0 16-15,0 0 3 0,0 0-3 0,0 0 3 0,0 0-3 16,0 0-77-16,0 0 77 0,0 0-76 0,0 0 76 15,0 0-281-15,-3 9 281 0,-2-2-280 0,-4 3 280 16,-3 9-916-16</inkml:trace>
  <inkml:trace contextRef="#ctx0" brushRef="#br0" timeOffset="98410.03">14704 8636 751 0,'0'0'0'0,"9"-12"0"16,3-7 0-16,-12 19 33 0,0 0-33 0,0 0 33 15,-7 4-33-15,7-4 67 0,0 0-67 0,0 0 68 16,-9 5-68-16,9-5 5 0,0 0-5 0,0 0 6 16,-5 7-6-16,5-7 96 0,0 0-96 0,0 0 96 15,0 0-96-15,0 0 20 0,0 0-20 0,0 0 20 16,0 0-20-16,0 0 91 0,0 0-91 0,0 0 92 16,0 0-92-16,0 0 84 0,0 0-84 0,0 0 85 15,0 0-85-15,0 0 96 0,0 0-96 0,0 0 97 16,10 3-97-16,-10-3 63 0,0 0-63 0,9 2 64 0,3-1-64 15,-12-1 55-15,0 0-55 0,16 2 56 0,3 2-56 16,-19-4 15-16,0 0-15 0,25 0 16 0,-1 3-16 16,-24-3 55-16,0 0-55 0,28 0 55 0,0 3-55 0,-28-3 1 15,0 0-1-15,28 6 1 0,-2-3-1 0,-26-3 7 16,0 0-7-16,25 3 7 0,-2 6-7 0,-23-9 24 16,0 0-24-16,24 9 25 0,2 3-25 0,-26-12 11 15,0 0-11-15,26 15 11 0,4 4-11 0,-30-19 18 16,0 0-18-16,26 21 19 0,4 3-19 0,-30-24 39 15,0 0-39-15,26 29 39 0,0 2-39 0,-26-31 53 0,0 0-53 16,30 27 53-16,0 1-53 0,-30-28-2 16,0 0 2-16,26 24-2 0,-1-6 2 0,-25-18 0 0,0 0 0 15,24 18 1-15,-1-3-1 0,-23-15 49 0,0 0-49 16,22 12 49-16,-4-3-49 0,-18-9 6 0,0 0-6 16,12 8 7-16,-3-1-7 0,-9-7 0 0,0 0 0 0,9 4 0 15,-1-4 0-15,-8 0 38 0,0 0-38 0,0 0 39 16,9 1-39-16,-9-1 9 0,0 0-9 0,0 0 10 15,0 0-10-15,0 0 37 0,0 0-37 0,0 0 38 16,0 0-38-16,0 0-58 0,0 0 58 0,0 0-58 16,0 0 58-16,0 0-151 0,0 0 151 0,0 0-150 15,0 0 150-15,0 0-1620 0</inkml:trace>
  <inkml:trace contextRef="#ctx0" brushRef="#br0" timeOffset="100955.93">20644 9573 505 0,'0'0'0'0,"0"0"0"0,-17-9 0 0,17 9 185 0,-12-3-185 16,12 3 186-16,0 0-186 0,0 0 127 0,0 0-127 15,0 0 128-15,0 0-128 0,0 0 72 0,0 0-72 16,0 0 72-16,0 0-72 0,0 0 103 0,0 0-103 0,0 0 103 15,0 0-103-15,0 0 53 0,0 0-53 0,0 0 53 16,0 0-53-16,0 0 74 0,0 0-74 0,0 0 75 16,0 0-75-16,0 0 14 0,0 0-14 0,0 0 15 15,-6 0-15-15,6 0 39 0,-14 2-39 0,14-2 40 16,-10 1-40-16,10-1-2 0,-12 0 2 0,12 0-2 16,-11 0 2-16,11 0-1 0,-12-1 1 0,12 1-1 15,-9-2 1-15,9 2 8 0,-12-3-8 0,12 3 9 16,-11-4-9-16,4 2 9 0,2 1-9 0,5 1 9 15,-8-2-9-15,8 2 17 0,-9 0-17 0,9 0 17 16,-9-7-17-16,9 7 15 0,-9-5-15 0,9 5 16 16,-7-7-16-16,7 7 1 0,-5-5-1 0,5 5 1 0,-5-14-1 15,3 7 1-15,-3-3-1 0,1 2 1 0,3-1-1 16,-3 2-1-16,2-1 1 0,2-5-1 0,2 1 1 16,2-1-2-16,-3-1 2 0,1 2-2 0,0 3 2 15,1 3 0-15,-1-3 0 0,2 2 0 0,-1 0 0 0,2 2 0 16,2-3 0-16,-7 8 0 0,0 0 0 0,0 0 3 15,0 0-3-15,7 1 4 0,4 3-4 0,-1 3 0 16,2-4 0-16,-3 2 1 0,0 2-1 0,-2 3-18 16,-4 4 18-16,1-2-18 0,-1 0 18 0,-1 3 1 15,0-1-1-15,-2-3 1 0,0-3-1 0,-2-1 53 16,-1 2-53-16,1-1 54 0,-2 2-54 0,-3 1 3 0,-1-1-3 16,8-10 4-16,-9 9-4 0,9-9 23 0,-14 3-23 15,14-3 24-15,-12 2-24 0,3-2-2 0,-1 0 2 16,10 0-1-16,-7 1 1 0,7-1-2 0,-7 0 2 0,7 0-1 15,-11-6 1-15,2 0 3 0,-1 0-3 0,3 2 3 16,3 1-3-16,4 3-6 0,-7-9 6 0,7 9-6 16,0-8 6-16,0-3-50 0,0 3 50 0,0 3-49 15,2-2 49-15,-2 7 4 0,4-12-4 0,-4 12 5 16,5-7-5-16,-5 7-16 0,10-9 16 0,-10 9-15 16,13-5 15-16,-8 5 0 0,4 0 0 0,-2 0 0 15,-2 0 0-15,2 3 0 0,2 3 0 0,-2 0 0 16,0 3 0-16,-2 0 21 0,-2 3-21 0,-3-4 21 15,2-1-21-15,-2-2 34 0,-2 2-34 0,-5 2 34 16,2 1-34-16,-4-1 20 0,-1 3-20 0,5-6 20 16,3-4-20-16,2-2 0 0,-9 4 0 0,9-4 1 15,-12 0-1-15,1 0 14 0,-4-2-14 0,8 0 15 0,1 0-15 16,-2-1 0-16,-1 0 0 0,4-3 0 0,-1 0 0 16,-1-3 7-16,-1-3-7 0,2 5 7 0,5 0-7 15,-1-1-1-15,0-1 1 0,4-3-1 0,0 4 1 0,1-6 0 16,1 2 0-16,-1 3 0 0,2 4 0 0,-5 5-10 15,13-10 10-15,-8 8-10 0,2-1 10 0,2-1 0 16,-1 4 0-16,-8 0 0 0,9 0 0 0,-9 0-1 16,9 4 1-16,-9-4-1 0,9 5 1 0,-4 2-9 15,0-1 9-15,-5-6-9 0,7 11 9 0,-7-11-83 16,5 12 83-16,-5-12-83 0,4 10 83 0,-4-10-320 16,0 12 320-16,0-12-320 0,0 7 320 0,2 2-823 0</inkml:trace>
  <inkml:trace contextRef="#ctx0" brushRef="#br0" timeOffset="102438.36">20342 9578 987 0,'0'0'0'0,"9"-5"108"0,3-10-108 0,-7 8 108 0,-5 5-108 16,0 2 9-16,-7 0-9 0,7 0 9 0,0 0-9 15,0 0 0-15,0 0 0 0,0 0 0 0,0 0 0 16,0 0 0-16,0 0 0 0,0 0 0 0,0 0 0 0,0 0-22 15,0 0 22-15,0 0-22 0,0 0 22 0,0 0 108 16,0 0-108-16,0 0 109 0,0 0-109 0,0 0 112 16,0 0-112-16,0 0 113 0,0 0-113 0,0 0 90 15,0 0-90-15,0 0 91 0,0 0-91 0,0 0 61 16,-7-7-61-16,7 7 62 0,-5-5-62 0,5 5 54 16,-7-9-54-16,7 9 54 0,-7-3-54 0,7 3 7 0,-10-9-7 15,10 9 7-15,0 0-7 0,0 0 48 16,0 0-48-16,0 0 49 0,-7-5-49 0,1 0 7 0,-4-2-7 15,3 2 7-15,0 0-7 0,-4 2 42 0,-1-4-42 16,5 3 42-16,2 3-42 0,-4-3 31 0,0-3-31 16,1 2 31-16,1 0-31 0,-4-2-2 0,-4-2 2 0,6 6-1 15,4-4 1-15,-4 2 5 0,-5 2-5 0,2-6 5 16,-6-1-5-16,1 1 8 0,-4 1-8 0,12-1 9 16,-2 6-9-16,1-4 22 0,-2 2-22 0,1-2 23 15,3 2-23-15,-8-2 38 0,-5-2-38 0,7 2 38 16,5 2-38-16,-12 0-6 0,-3-2 6 0,8 4-5 15,4-1 5-15,-13 1 32 0,-3 1-32 0,9 2 32 16,5-3-32-16,-7 3-14 0,-2-4 14 0,6 4-13 16,5 0 13-16,-9-2 27 0,0-1-27 0,7 0 27 15,0 3-27-15,-5 0-2 0,-1-4 2 0,8 2-1 16,3 2 1-16,-5 0-4 0,-1 0 4 0,-1 0-3 0,6 0 3 16,-11 0 20-16,-2-1-20 0,11 1 20 0,3 1-20 15,-12-1-10-15,-5 0 10 0,3 0-9 0,4 2 9 16,-4 2 27-16,-5 1-27 0,12-2 27 0,6 1-27 0,-6-4-19 15,0 3 19-15,3-3-18 0,0 0 18 0,-4 3-1 16,1 3 1-16,4-3 0 0,1 4 0 0,-3 0-7 16,2 3 7-16,3-5-7 0,2 2 7 0,-3-3 14 15,-2 1-14-15,3 2 15 0,0-4-15 0,-3 2 0 16,-5 2 0-16,8-2 0 0,2 0 0 0,-4 0 20 16,-1 1-20-16,0 2 20 0,0 1-20 0,-4 3-4 15,-2 0 4-15,11-5-3 0,0-2 3 0,0 0-8 0,-1 0 8 16,1 0-7-16,2 2 7 0,-4 0-15 0,-3 2 15 15,12-9-15-15,-7 8 15 0,7-8-10 0,-11 4 10 16,11-4-9-16,-12 6 9 0,1 0 44 0,-1-1-44 16,12-5 45-16,-7 7-45 0,7-7 8 0,0 0-8 0,0 0 8 15,0 0-8-15,0 0 15 0,-9 3-15 0,9-3 16 16,-5 0-16-16,5 0-3 0,0 0 3 0,0 0-2 16,0 0 2-16,0 0-1 0,0 0 1 0,0 0 0 15,0 0 0-15,0 0-4 0,0 0 4 0,0 0-4 16,0 0 4-16,0 0-7 0,-7-9 7 0,7 9-7 15,-5-12 7-15,3 6-14 0,2-6 14 0,2 1-13 16,1 1 13-16,-1-2 4 0,5-4-4 0,-3 6 4 16,3-2-4-16,0-2-5 0,1 1 5 0,1 2-4 15,-2 1 4-15,2-2 5 0,0 0-5 0,-2 3 5 16,0 3-5-16,-7 6-2 0,0 0 2 0,8-18-1 16,5 0 1-16,-13 18-2 0,0 0 2 0,8-21-1 15,3-3 1-15,-11 24-1 0,0 0 1 0,12-19-1 0,-2-1 1 16,-10 20-1-16,0 0 1 0,11-16-1 0,-2 4 1 0,-9 12-4 15,0 0 4-15,7-12-3 0,0 3 3 16,-7 9 19-16,0 0-19 0,7-3 20 0,-6-4-20 0,-1 7-15 16,0 0 15-16,0 0-14 0,7-8 14 0,-7 8 17 15,0 0-17-15,0 0 17 0,0 0-17 0,0 0-4 16,0 0 4-16,0 0-3 0,0 0 3 0,0 0 0 16,0 0 0-16,0 0 0 0,0 0 0 0,0 0 0 15,0 0 0-15,0 0 1 0,0 0-1 0,0 0-2 16,0 0 2-16,0 0-2 0,0 6 2 0,0-6 47 0,0 0-47 15,-7 11 48-15,-1 4-48 0,8-15-5 0,0 0 5 16,-11 22-4-16,-3 8 4 0,14-30-15 0,0 0 15 16,-14 31-14-16,-3 1 14 0,17-32-1 0,0 0 1 0,-16 28 0 15,0-1 0-15,16-27 0 0,0 0 0 0,-15 24 0 16,-3-5 0-16,18-19 8 0,0 0-8 0,-14 21 9 16,0-6-9-16,14-15 5 0,0 0-5 0,-12 14 5 15,3-4-5-15,9-10 23 0,0 0-23 0,-9 12 24 16,1-3-24-16,8-9-2 0,0 0 2 0,-9 8-2 15,4-1 2-15,5-7-2 0,0 0 2 0,0 0-1 16,-9 7 1-16,9-7 0 0,0 0 0 0,0 0 0 16,-5 9 0-16,5-9 0 0,0 0 0 0,0 0 1 15,0 0-1-15,0 0-4 0,0 0 4 0,0 0-3 16,0 0 3-16,0 0-1 0,0 0 1 0,0 0 0 16,0 6 0-16,0-6-1 0,0 0 1 0,0 0 0 15,5 11 0-15,-5-11 1 0,0 0-1 0,7 7 2 16,2-1-2-16,-9-6 36 0,0 0-36 0,15 9 36 15,5-4-36-15,-20-5-13 0,0 0 13 0,19 7-13 0,2-4 13 0,-21-3 19 16,0 0-19-16,23 4 20 0,-2-4-20 16,-21 0-17-16,0 0 17 0,17 0-16 0,-3 0 16 0,-14 0-24 15,0 0 24-15,14 0-23 0,-4 2 23 0,-10-2-358 16,0 0 358-16,14 12-357 0,2 3 357 0,14 14-1391 16</inkml:trace>
  <inkml:trace contextRef="#ctx0" brushRef="#br0" timeOffset="107720.37">19004 11264 505 0,'0'0'0'0,"8"-16"0"0,1-8 0 0,-5 12 163 0,-4 3-163 0,0 9 163 16,-7 0-163-16,1 2 156 0,-6 2-156 0,12-4 157 16,0 0-157-16,0 0 31 0,0 0-31 0,0 0 31 15,-3-7-31-15,-1-2 57 0,-1 1-57 0,1-1 58 16,3 6-58-16,1 3 17 0,0-9-17 0,1-3 17 16,6-7-17-16,-1 7 58 0,1-7-58 0,-2 7 58 15,0 2-58-15,2 0-13 0,2 1 13 0,-6 0-12 16,3 6 12-16,2-4 22 0,3 2-22 0,-4 3 22 15,-2 1-22-15,4 2 0 0,1 1 0 0,-3 0 0 16,0 1 0-16,4 4 49 0,-1-2-49 0,-10-5 49 16,9 9-49-16,-9-9 9 0,9 12-9 0,-6-5 10 0,-1-2-10 15,1 2 13-15,-3 1-13 0,0-8 14 0,0 10-14 16,0-10 18-16,-3 6-18 0,3-6 19 0,0 0-19 16,0 0 54-16,-4 7-54 0,4-7 54 0,0 0-54 0,0 0-1 15,0 0 1-15,0 0-1 0,0 0 1 0,0 0 15 16,-10 1-15-16,10-1 15 0,-12 0-15 0,12 0 0 15,-9 0 0-15,9 0 0 0,-9-1 0 0,9 1-1 16,-8-9 1-16,8 9 0 0,-9-7 0 0,5-2 0 16,3 3 0-16,-1-1 0 0,0 0 0 0,2 7 3 15,0 0-3-15,0-7 4 0,2-3-4 0,-2 10 0 16,0 0 0-16,3-11 0 0,1 1 0 0,-4 10-5 0,0 0 5 16,3-7-5-16,3 0 5 0,-6 7 1 15,0 0-1-15,0 0 2 0,12 9-2 0,-12-9 0 0,0 0 0 16,5 9 0-16,0 3 0 0,-5-12 16 0,0 0-16 15,4 15 17-15,-4-1-17 0,0-14 1 0,0 0-1 0,-2 13 1 16,-1 1-1-16,3-14 63 0,0 0-63 0,-4 12 63 16,-5-1-63-16,9-11 10 0,0 0-10 0,-8 6 10 15,-1 1-10-15,9-7 9 0,0 0-9 0,-9 5 9 16,-3 1-9-16,12-6 27 0,0 0-27 0,-9 3 27 16,0-3-27-16,9 0 0 0,0 0 0 0,-8 2 0 15,1-2 0-15,7 0 47 0,0 0-47 0,0 0 47 16,-9 0-47-16,9 0 3 0,0 0-3 0,0 0 3 15,0 0-3-15,0 0 41 0,0 0-41 0,0 0 41 16,0 0-41-16,0 0-5 0,0 0 5 0,0 0-5 16,0 0 5-16,0 0 0 0,0 0 0 0,0 0 0 15,0 0 0-15,0 0 12 0,0 0-12 0,0 0 13 0,0 0-13 16,0 0 24-16,0 0-24 0,0 0 25 0,0 0-25 16,0 0 22-16,0 0-22 0,0 0 23 15,0 0-23-15,0 0 4 0,0 0-4 0,0 0 5 0,0 0-5 0,0 0 0 16,0 0 0-16,0 0 0 0,0 0 0 15,0 0 22-15,0 0-22 0,0 0 22 0,0 0-22 0,0 0 42 16,0 0-42-16,0 0 43 0,0 0-43 0,0 0-10 16,0 0 10-16,0 0-9 0,0 0 9 0,0 0 22 15,0 0-22-15,0 0 22 0,0 0-22 0,0 0 0 16,0 0 0-16,0 0 1 0,0 0-1 0,0 0-1 16,0 0 1-16,0 0-1 0,0 0 1 0,0 0 34 0,0 0-34 15,0 0 34-15,0 0-34 0,0 0-4 0,0 0 4 16,0 0-3-16,0 0 3 0,0 0 8 0,0 0-8 15,0 0 9-15,0 0-9 0,0 0-1 0,0 0 1 16,0 0 0-16,0 0 0 0,0 0 0 0,0 0 0 16,0 0 0-16,0 0 0 0,0 0-3 0,0 0 3 0,0 0-3 15,0 0 3-15,0 0-3 0,0 0 3 0,0 0-3 16,0 0 3-16,0 0 0 0,0 0 0 0,0 0 0 16,7 0 0-16,-7 0-11 0,12 0 11 0,-3-2-10 15,0-1 10-15,3-3 1 0,2 1-1 0,-5 4 1 16,-1-5-1-16,3 5-1 0,1-1 1 0,0 0-1 15,2 1 1-15,2 1 1 0,1-4-1 0,-3 2 1 16,-3 2-1-16,3 0-14 0,0-1 14 0,7-1-13 16,3 0 13-16,-1-3 13 0,1 0-13 0,-6 1 14 15,-4 4-14-15,2-3-9 0,1 3 9 0,2-3-8 16,6-1 8-16,-4-1 15 0,1-2-15 0,-4 4 16 0,-4 3-16 16,2 0-14-16,1 0 14 0,4-2-13 0,-2 2 13 15,2-3 23-15,4 1-23 0,-10 0 24 0,5-1-24 16,1 1 0-16,-4-1 0 0,4 1 0 0,-4-2 0 15,3 4-1-15,-1 2 1 0,2-4-1 0,0 1 1 16,2 1 4-16,-6 0-4 0,-1 0 4 0,-1-2-4 0,3-1 7 16,-1-1-7-16,-1 2 7 0,-2 2-7 0,2 0 24 15,-2 0-24-15,2-1 25 0,1-4-25 0,1-1-19 16,-3 0 19-16,-1 0-18 0,-3 6 18 0,-3 0 17 16,3 2-17-16,-1-2 17 0,-1 0-17 0,3 4-2 0,1-4 2 15,-3 0-1-15,1 0 1 0,-1 0 0 16,-1-4 0-16,3 4 1 0,2 4-1 0,-2-4 9 0,-1 1-9 15,-3-1 10-15,1 0-10 0,-2 0-4 0,0 2 4 16,-7-2-4-16,11 0 4 0,-11 0-14 0,7 2 14 0,-7-2-13 16,8 0 13-16,-8 0 0 0,6 0 0 0,-6 0 0 15,0 0 0-15,0 0 37 0,0 0-37 0,0 0 38 16,0 0-38-16,0 0-28 0,0 0 28 0,0 0-28 16,0 0 28-16,0 0 46 0,0 0-46 0,0 0 47 15,7 0-47-15,-7 0-1 0,8 1 1 0,-8-1 0 16,0 0 0-16,0 0 0 0,0 0 0 0,0 0 1 15,0 0-1-15,0 0 52 0,0 0-52 0,0 0 52 16,0-6-52-16,0-3-5 0,-5-1 5 0,0-1-5 16,0-4 5-16,-4-1 0 0,-3 1 0 0,5 0 0 15,3 6 0-15,-3-3-3 0,-2-3 3 0,-3-1-3 16,-5-3 3-16,1-1 0 0,-1-1 0 0,6 9 0 0,6 2 0 16,-4-2-13-16,0 0 13 0,1 0-12 0,2 1 12 15,-2 1 1-15,-1 2-1 0,4-1 1 0,3 6-1 16,2 3 0-16,-9-11 0 0,9 11 0 0,-7-5 0 15,7 5 8-15,-10-10-8 0,10 10 8 0,0 0-8 0,0 0-8 16,0 0 8-16,0 0-8 0,-6-5 8 0,6 5 0 16,-10-9 0-16,10 9 0 0,-5-10 0 0,5 10-17 15,0 0 17-15,0 0-17 0,0 0 17 0,0 0 1 16,0 0-1-16,0 0 1 0,0 0-1 0,0 0-40 16,0 0 40-16,0 0-39 0,0 0 39 0,0 0 29 15,0 0-29-15,0 0 29 0,3 7-29 0,-1-1-41 16,1 3 41-16,1-6-40 0,1 6 40 0,2 3 0 15,2 0 0-15,-2-3 0 0,2-1 0 0,1 3-7 0,2 1 7 16,2 0-7-16,-5-4 7 0,3 2 7 0,2 1-7 16,0-1 8-16,2 2-8 0,0-5-33 0,-2 5 33 0,0-3-32 15,-2-4 32-15,0 2 44 0,0 1-44 0,2-1 45 16,-5 2-45-16,2-3-24 0,4 3 24 0,-6 0-23 16,-2-6 23-16,0 4 43 0,0 0-43 0,-7-7 44 15,5 10-44-15,-1-3-5 0,-1 0 5 0,-3-7-5 16,5 10 5-16,-5-10-2 0,4 12 2 0,-4-12-2 15,5 10 2-15,-5-10 33 0,0 11-33 0,0-11 34 16,0 10-34-16,0-1-8 0,-3-1 8 0,1 1-7 16,0 1 7-16,0 2 32 0,-1 2-32 0,1-2 32 15,-1-2-32-15,-3 6 0 0,3-4 0 0,-2 0 0 16,3-6 0-16,0 5 23 0,-5-1-23 0,4 2 24 0,-1 0-24 16,-1 3-1-16,-2 1 1 0,4-4-1 0,3-2 1 15,0 2-56-15,-6 0 56 0,5 0-56 0,-1 2 56 16,-5 12-2014-16</inkml:trace>
  <inkml:trace contextRef="#ctx0" brushRef="#br0" timeOffset="112046.4">12351 9764 505 0,'0'0'0'0,"0"-12"0"0,0-4 0 0,0 8 253 0,0-1-253 15,0 9 253-15,-4 10-253 0,2 1 41 0,2-5-41 0,-3 1 41 16,3-3-41-16,0-4 54 0,0 0-54 15,0 0 55-15,0 0-55 0,0 0 69 0,0 0-69 0,0 0 70 16,0 0-70-16,0 0 40 0,0 0-40 0,0 0 40 16,0 0-40-16,0 0 99 0,3 7-99 0,-3-7 99 15,0 0-99-15,0 0 13 0,0 0-13 0,0 0 13 16,0 0-13-16,0 0 13 0,0 6-13 0,0-6 13 16,2 9-13-16,-2-9 96 0,2 9-96 0,-2-9 97 15,0 0-97-15,0 0 0 0,0 0 0 0,0 0 0 16,0 0 0-16,0 0 76 0,0 0-76 0,0 0 77 15,0 0-77-15,0 0 26 0,2 5-26 0,-2-5 26 16,0 0-26-16,0 0 2 0,0 0-2 0,0 0 2 0,0 0-2 16,0 0 4-16,0 0-4 0,0 0 4 0,0 0-4 15,0 0-3-15,0 0 3 0,0 0-2 0,0 0 2 16,0 0 16-16,0 0-16 0,0 0 17 0,0 0-17 0,0 0 3 16,0 0-3-16,0 0 4 0,0 0-4 0,0 0 24 15,0 0-24-15,0 0 25 0,0 0-25 0,0 0-2 16,0 0 2-16,0 0-1 0,0 0 1 0,0 0-2 15,7 3 2-15,-7-3-1 0,7 4 1 0,-7-4-10 16,7 3 10-16,-7-3-9 0,0 0 9 0,0 0 0 16,0 0 0-16,0 0 0 0,0 0 0 0,0 0 9 15,8 0-9-15,-8 0 9 0,9-3-9 0,-9 3-1 0,12-7 1 16,-12 7 0-16,0 0 0 0,0 0 35 0,4-2-35 16,-4 2 35-16,7-9-35 0,-7 9-22 0,10-10 22 15,-10 10-22-15,7-7 22 0,-7 7 13 0,11-8-13 16,-11 8 13-16,5-11-13 0,-5 11 1 0,9-6-1 0,-9 6 1 15,8-9-1-15,-8 9-4 0,9-7 4 0,-9 7-4 16,0 0 4-16,0 0 18 0,0 0-18 0,0 0 18 16,0 0-18-16,0 0-10 0,7-5 10 0,-7 5-10 15,5-7 10-15,-5 7 26 0,9-5-26 0,-9 5 26 16,5-5-26-16,-5 5-2 0,9-7 2 0,-9 7-1 16,11-7 1-16,-11 7 0 0,14-10 0 0,-9 8 0 15,2-1 0-15,0-1-3 0,0 2 3 0,-7 2-3 16,12-3 3-16,-12 3-3 0,9-9 3 0,-9 9-2 15,8-3 2-15,-8 3 6 0,9-7-6 0,-9 7 7 16,9-3-7-16,-9 3-8 0,9-5 8 0,-9 5-8 0,8-4 8 16,-8 4 0-16,6-5 0 0,-6 5 0 0,8-7 0 15,-1 4 9-15,2-2-9 0,-4 1 9 16,2 1-9-16,2-1 33 0,0 3-33 0,0-3 34 0,-6 1-34 16,4-1-13-16,0 2 13 0,-2-1-12 0,0-2 12 15,2 1 0-15,2 1 0 0,-9 3 0 0,12-3 0 0,-12 3-3 16,11-6 3-16,-4 3-2 0,2-2 2 0,-1 0 5 15,5 0-5-15,-5 1 6 0,1 1-6 0,0 1-4 16,-4-5 4-16,4 4-3 0,0 1 3 0,-9 2-1 16,0 0 1-16,12-7 0 0,2-1 0 0,-14 8-13 15,0 0 13-15,15-7-13 0,3 2 13 0,-18 5 33 16,0 0-33-16,21-12 33 0,0 0-33 0,-21 12-13 0,0 0 13 16,23-11-13-16,-2 1 13 0,-21 10-2 0,0 0 2 15,20-10-2-15,3 1 2 0,-23 9-2 16,0 0 2-16,26-9-1 0,1 3 1 0,-27 6 12 0,0 0-12 0,26-9 13 15,-2-1-13-15,-24 10-20 0,0 0 20 0,26-11-20 16,-1-1 20-16,-25 12 10 0,0 0-10 0,28-13 10 16,0-4-10-16,-28 17 3 0,0 0-3 0,26-13 4 15,0 0-4-15,-26 13 6 0,0 0-6 0,30-14 6 16,-2 2-6-16,-28 12 33 0,0 0-33 0,28-10 34 16,-2-1-34-16,-26 11-40 0,0 0 40 0,30-6-39 15,1-3 39-15,-31 9 8 0,0 0-8 0,35-7 9 16,2 2-9-16,-37 5-2 0,0 0 2 0,35-3-2 15,-5-1 2-15,-30 4 1 0,0 0-1 0,34-3 2 16,1 1-2-16,-35 2-13 0,0 0 13 0,30 0-12 16,0 0 12-16,-30 0 7 0,0 0-7 0,31 2 8 0,-1 1-8 15,-30-3 3-15,0 0-3 0,31 0 4 16,3 4-4-16,-34-4 3 0,0 0-3 0,29 0 3 0,1 3-3 16,-30-3-11-16,0 0 11 0,28 5-11 0,2 0 11 15,-30-5 6-15,0 0-6 0,26 7 6 0,-2 2-6 0,-24-9 13 16,0 0-13-16,21 10 14 0,-1-1-14 0,-20-9 1 15,0 0-1-15,15 5 1 0,-3 5-1 0,-12-10-1 16,0 0 1-16,11 7 0 0,-4 1 0 0,-7-8-90 16,0 0 90-16,9 9-89 0,-4-6 89 0,2 3-647 15,-2-3 647-15,-5-3-647 0,0 0 647 0,0 0-450 16</inkml:trace>
  <inkml:trace contextRef="#ctx0" brushRef="#br0" timeOffset="113153.79">13930 9240 707 0,'0'0'0'0,"0"0"0"0,42-20 0 0,-42 20 235 16,0 0-235-16,0 0 235 0,-9 5-235 0,9-5 36 0,0 0-36 15,-7 3 36-15,-3 2-36 0,10-5 37 0,0 0-37 16,0 0 37-16,-9 11-37 0,9-11 8 0,0 0-8 15,0 0 9-15,0 12-9 0,0-12-1 0,0 0 1 16,5 5 0-16,-1 5 0 0,-4-10-3 0,0 0 3 0,5 9-3 16,4-4 3-16,-9-5 58 0,0 0-58 0,3 7 59 15,2-4-59-15,-5-3 68 0,0 0-68 0,9 9 69 16,0-6-69-16,-9-3 49 0,0 0-49 0,12 9 50 16,6 1-50-16,-18-10 5 0,0 0-5 0,17 10 5 15,4 1-5-15,-21-11 21 0,0 0-21 0,19 8 21 16,6-1-21-16,-25-7 2 0,0 0-2 0,21 9 2 15,-2-4-2-15,-19-5 47 0,0 0-47 0,24 7 47 16,1 1-47-16,-25-8 48 0,0 0-48 0,23 9 49 16,-1-2-49-16,-22-7 19 0,0 0-19 0,25 8 20 15,-4 1-20-15,-21-9 23 0,0 0-23 0,21 7 24 16,1-2-24-16,-22-5 39 0,0 0-39 0,23 7 39 16,-2-2-39-16,-21-5 0 0,0 0 0 0,21 5 1 0,0 0-1 15,-21-5 45-15,0 0-45 0,19 5 45 0,-3 2-45 16,-16-7-11-16,0 0 11 0,12 4-10 0,-1-1 10 15,-11-3 2-15,0 0-2 0,7 5 2 0,-2-1-2 0,-5-4-12 16,0 0 12-16,0 0-12 0,7 3 12 0,-7-3-170 16,0 0 170-16,0 0-169 0,0 0 169 0,0 0-1254 15</inkml:trace>
  <inkml:trace contextRef="#ctx0" brushRef="#br0" timeOffset="113612.56">14321 9113 796 0,'0'0'0'16,"9"17"0"-16,3 14 0 0,-12-31 149 0,0 0-149 0,0 0 150 15,-12-5-150-15,3 2 100 0,1-6-100 0,2 0 101 16,3 4-101-16,3 5 99 0,-7-7-99 0,7 7 100 15,0 0-100-15,0 0 78 0,0 7-78 0,0-7 78 16,2 14-78-16,-1-5 39 0,3 3-39 0,-4-4 39 16,3 6-39-16,3 7 43 0,-6-1-43 0,3-4 44 15,-1-4-44-15,-2-12 5 0,0 0-5 0,5 20 5 16,6 2-5-16,-11-22 10 0,0 0-10 0,8 21 11 0,3-2-11 16,-11-19 24-16,0 0-24 0,12 21 25 15,2-3-25-15,-14-18 35 0,0 0-35 0,16 18 36 0,-2-6-36 16,-14-12 12-16,0 0-12 0,15 12 13 0,-4-6-13 15,-11-6 7-15,0 0-7 0,9 9 8 0,-2-6-8 16,-7-3 67-16,0 0-67 0,0 0 68 0,8 11-68 16,-8-11 57-16,0 0-57 0,0 7 58 0,-3 0-58 0,1 1 57 15,-7-1-57-15,6 2 57 0,-6 3-57 0,0-4 41 16,-6 4-41-16,1 7 41 0,-7 0-41 0,2 3 58 16,-1 1-58-16,1 6 59 0,0 5-59 0,0-3-35 15,-2 5 35-15,3-3-35 0,1-3 35 0,-4 3-12 16,0-2 12-16,3 2-12 0,-3-4 12 0,-17 33-1794 0</inkml:trace>
  <inkml:trace contextRef="#ctx0" brushRef="#br0" timeOffset="116628.3">14335 11209 315 0,'0'0'0'0,"0"0"0"0,-21-4 0 0,21 4 310 0,0 0-310 16,-8-2 311-16,2 1-311 0,6 1 117 0,0 0-117 0,0 0 118 16,-5 0-118-16,5 0 141 0,0 0-141 0,0 0 142 15,0 0-142-15,0 0 105 0,0 0-105 0,0 0 106 16,0 0-106-16,0 0 73 0,0 0-73 0,0 0 73 15,-9 0-73-15,9 0 52 0,0 0-52 0,-8 0 52 16,-5-2-52-16,13 2 39 0,0 0-39 0,-12 0 40 16,0-5-40-16,12 5 34 0,0 0-34 0,-14-5 35 15,-3 0-35-15,17 5 38 0,0 0-38 0,-16-6 38 16,-2 0-38-16,18 6 33 0,0 0-33 0,-17-7 33 16,-1-2-33-16,18 9 14 0,0 0-14 0,-19-7 15 15,-2 0-15-15,21 7 0 0,0 0 0 0,-21-5 1 16,-1 0-1-16,22 5 32 0,0 0-32 0,-25-5 32 15,-8 2-32-15,33 3 3 0,0 0-3 0,-30-7 4 0,2 3-4 16,28 4 25-16,0 0-25 0,-33-2 26 0,3-4-26 16,30 6 37-16,0 0-37 0,-31-7 37 0,-4-2-37 15,35 9 6-15,0 0-6 0,-35-10 7 0,2 0-7 0,0 1 0 16,1-3 0-16,15 9 0 0,1 6 0 0,-2-3 12 16,5 3-12-16,-10 3 12 0,2-3-12 0,-4-6-2 15,3-6 2-15,1 11-1 0,-2 5 1 0,2 1 22 16,4 4-22-16,-1-5 23 0,6-7-23 0,-6 3 8 15,1-1-8-15,-1 0 9 0,1 0-9 0,-2 1 0 16,0-3 0-16,3 2 0 0,2-1 0 0,-4-1 2 16,1 0-2-16,1 0 2 0,-1 0-2 0,-6 0-15 0,-2 2 15 15,8 0-15-15,5 0 15 0,-2 1 21 0,-7 0-21 16,-2-1 21-16,-5 5-21 0,2-7-10 0,-2 4 10 16,9-1-10-16,7 2 10 0,-4 0 9 0,0-1-9 0,2 3 10 15,-5-4-10-15,0 2-1 0,-2 0 1 16,7-1 0-16,7-4 0 0,-4 3 34 0,-1 1-34 0,0 2 34 15,-11 3-34-15,2-2-20 0,-7 1 20 0,14-2-20 16,9-3 20-16,5-3 12 0,0 0-12 0,-21 9 12 16,-9 3-12-16,30-12-4 0,0 0 4 0,-29 12-3 15,-6 1 3-15,8-1 9 0,-2 0-9 0,10-5 10 16,6-2-10-16,1 1-22 0,-4-1 22 0,2 2-22 16,0 1 22-16,-5 2 1 0,2 1-1 0,6-4 2 15,4-4-2-15,-1 2 0 0,-3 2 0 0,-1 9 0 16,-11-1 0-16,7 2 0 0,-1 2 0 0,5-5 0 15,1-1 0-15,1 3-41 0,-1-2 41 0,4-2-41 0,2-5 41 16,-7 5 41-16,0 0-41 0,3-6 42 0,4 3-42 16,-8 0-1-16,3 1 1 0,-1 0-1 0,1 2 1 15,-2-2-1-15,3 1 1 0,0-1 0 0,0-1 0 0,1 1 8 16,-5-1-8-16,8-1 9 0,-2-1-9 0,-2 2-10 16,4-4 10-16,5-5-9 0,-8 10 9 0,8-10 44 15,-13 5-44-15,13-5 45 0,0 0-45 0,0 0-19 16,-5 7 19-16,5-7-18 0,-9 3 18 0,9-3 0 15,-7 6 0-15,7-6 0 0,0 0 0 0,0 0-5 16,0 0 5-16,0 0-4 0,0 0 4 0,0 0-1 16,0 0 1-16,0 0-1 0,0 0 1 0,0 0-9 0,-1-9 9 15,-3 2-8-15,4-1 8 0,0-4 0 16,0 0 0-16,4-4 0 0,-3 2 0 0,6-5 1 0,-3-3-1 16,5-5 2-16,-1-2-2 0,6-2 0 0,-2-2 0 0,-3 9 0 15,-4 2 0-15,8-1 12 0,-3 1-12 0,6 0 13 16,0-1-13-16,1-1 1 0,1 0-1 0,-4 6 1 15,-2 2-1-15,0-1 32 0,2-2-32 0,3-2 33 16,-3-3-33-16,2 2-50 0,2-2 50 0,-4 0-49 16,-2 3 49-16,2 3 20 0,-2-6-20 0,-3 5 20 15,3 3-20-15,-3-1-8 0,3-2 8 0,-3 7-8 16,-8 4 8-16,6-1-1 0,2-1 1 0,-4 5-1 16,2-2 1-16,-7 7 1 0,9-12-1 0,-9 12 2 15,5-5-2-15,-5 5 16 0,0 0-16 0,0 0 17 16,0 0-17-16,0 0 0 0,7-7 0 0,-7 7 0 15,0 0 0-15,0 0 0 0,0 0 0 0,0 0 0 0,0 0 0 16,0 0 35-16,0 0-35 0,0 0 35 0,0 0-35 16,0 0 0-16,0 0 0 0,0 0 0 0,0 0 0 15,0 0 14-15,0 0-14 0,0 0 15 0,0 0-15 16,0 0-1-16,-8 8 1 0,1-3-1 0,1 2 1 16,-2 7 0-16,-5-2 0 0,-1 7 0 0,2 3 0 0,0 2 0 15,-2-1 0-15,7-5 0 0,2 0 0 0,-4-1-1 16,0 0 1-16,2-3-1 0,2-4 1 0,0 5 4 15,-4 3-4-15,0-5 4 0,6 1-4 0,-6 0-5 16,0 1 5-16,2-1-5 0,2-4 5 0,-4 4 5 16,1 0-5-16,1-2 5 0,1-2-5 0,-2 2-2 15,-3 2 2-15,4-2-1 0,-1-2 1 0,2 2 32 0,-2 2-32 16,1-4 32-16,3-5-32 0,-3 6-43 0,0 1 43 16,-2 0-43-16,1 5 43 0,2 0 38 0,-2 2-38 0,1-9 39 15,5-3-39-15,-2 0-4 0,-1 0 4 0,5-7-4 16,-7 10 4-16,2-5 0 0,0 4 0 15,5-9 1-15,-7 10-1 0,7-10-25 0,-6 10 25 0,6-10-24 16,-3 11 24-16,3-11 9 0,-5 12-9 0,5-12 10 16,0 0-10-16,0 0-5 0,0 0 5 0,0 0-5 15,-4 6 5-15,1 3 1 0,-1-4-1 0,4-5 2 16,-5 10-2-16,5-10-3 0,-2 9 3 0,2-9-3 16,2 7 3-16,2 0-3 0,-4 0 3 0,0-7-3 15,3 10 3-15,-3-10 0 0,9 9 0 0,-4-3 1 16,4 1-1-16,3 4 22 0,2-5-22 0,-2 0 22 15,-3-1-22-15,3 2 33 0,2-4-33 0,7-1 34 16,0 1-34-16,0 1-6 0,2-1 6 0,-6-1-5 16,-3-1 5-16,4-1 2 0,1-1-2 0,-2-1 3 0,1 2-3 15,-1-3 0-15,4 1 0 0,2-2 0 0,1 1 0 16,-1 0 0-16,2-3 0 0,1 3 0 0,-5 0 0 0,1 3 29 16,1 0-29-16,-5 0 29 0,-6 0-29 0,5 0-7 15,3-4 7-15,-1 4-7 0,0 0 7 0,0 0-3 16,-1 4 3-16,-3-4-2 0,-1 0 2 0,7 3-165 15,-3 0 165-15,5 6-164 0,5-4 164 0,17 9-1814 16</inkml:trace>
  <inkml:trace contextRef="#ctx0" brushRef="#br0" timeOffset="119789.8">13565 8154 606 0,'0'0'0'0,"16"0"0"0,10 1 0 0,-26-1 101 15,0 0-101-15,0 12 101 0,-16 9-101 0,16-21 2 0,0 0-2 16,-10 21 2-16,-3 6-2 0,13-27 96 0,0 0-96 15,-8 31 96-15,1 8-96 0,7-39-1 0,0 0 1 16,-2 40 0-16,-3 5 0 0,5-45 51 0,0 0-51 16,-2 42 51-16,2 0-51 0,0-42-13 0,0 0 13 15,2 39-12-15,3 1 12 0,-5-40 69 0,0 0-69 0,3 39 70 16,3-6-70-16,-6-33 44 0,0 0-44 0,3 39 44 16,6 4-44-16,-9-43 42 0,0 0-42 0,3 45 43 15,3 3-43-15,-6-48 14 0,0 0-14 0,5 46 15 16,-2 0-15-16,-3-46 53 0,0 0-53 0,6 48 53 15,-3 1-53-15,-3-49 34 0,0 0-34 0,4 41 34 16,1 2-34-16,-5-43 1 0,0 0-1 0,0 44 1 16,2 3-1-16,-2-47 2 0,0 0-2 0,1 43 3 15,1 1-3-15,-2-44 27 0,0 0-27 0,4 40 27 16,-1-13-27-16,-3-27 17 0,0 0-17 0,5 36 17 0,-1-5-17 16,-4-31 5-16,0 0-5 0,5 33 6 0,-2-3-6 15,-3-30 51-15,0 0-51 0,2 33 51 0,0 1-51 16,-2-34 13-16,0 0-13 0,5 35 14 0,-5-1-14 15,0-34-5-15,0 0 5 0,2 36-5 0,0-2 5 16,-2-34 5-16,0 0-5 0,0 38 6 0,-2-2-6 0,2-36 21 16,0 0-21-16,-2 38 21 0,-1 0-21 0,3-38 38 15,0 0-38-15,-4 37 38 0,2 0-38 0,-1-1 3 16,3-6-3-16,0-9 3 0,0-9-3 0,0 4 40 16,-4-8-40-16,4 20 40 0,-1 6-40 0,1 0-6 15,0 4 6-15,-4-5-6 0,4-1 6 0,0-1-3 16,0-3 3-16,0-4-2 0,0-6 2 0,0-18 7 0,0 0-7 15,-3 28 7-15,1 5-7 0,-1-4 3 16,3 2-3-16,0-11 4 0,0-4-4 0,3 4 1 0,2 3-1 16,-1 7 1-16,-4 12-1 0,1-3-5 0,3-5 5 0,-4-1-5 15,0-7 5-15,3 1 33 0,-3 1-33 0,0-3 33 16,0-2-33-16,0 2-14 0,0 1 14 0,0-2-13 16,0 0 13-16,0 7-1 0,2 5 1 0,-2-12 0 15,-2-1 0-15,2 1 43 0,0 5-43 0,0-4 43 16,0 0-43-16,0 0 2 0,0 3-2 0,0-6 2 15,0-3-2-15,0 2 10 0,0-4-10 0,0-2 11 16,0 2-11-16,-3 6 17 0,3-5-17 0,-4 8 17 16,3 5-17-16,1 2-2 0,1 4 2 0,-1-7-1 15,-1-8 1-15,1 4 7 0,1-4-7 0,-2 7 8 16,-3 2-8-16,4 0 0 0,0 2 0 0,0-11 0 0,-3 0 0 16,1 6 23-16,-1-1-23 0,-1 4 24 15,1 2-24-15,1 3 32 0,-2 0-32 0,3-7 33 0,1-3-33 16,0 1 5-16,1 1-5 0,-2-3 6 0,-3 4-6 0,4 1 12 15,-5 1-12-15,3-7 13 0,0-11-13 0,2 10 44 16,0 4-44-16,0 9 45 0,0 10-45 0,2-4-42 16,0 1 42-16,0-2-42 0,1-4 42 0,-1 0 50 15,5-1-50-15,-5-9 51 0,-1-1-51 0,1 5-7 16,2 0 7-16,-4 1-7 0,-4 6 7 0,8 1 12 16,-4 3-12-16,0-12 12 0,0-2-12 0,3 1 0 15,-1 0 0-15,1 2 1 0,-3 0-1 0,0-2 0 16,4 0 0-16,-4-3 0 0,0-4 0 0,1 8 2 15,-1 1-2-15,4 3 2 0,-4 7-2 0,0-5 0 0,0-2 0 16,0-1 0-16,0-6 0 0,0 3 51 0,3 1-51 16,-3-9 52-16,2-3-52 0,0 3-10 0,0 0 10 15,-2 8-9-15,-2-3 9 0,2 6 0 0,-2 3 0 0,2-12 0 16,-2-5 0-16,4 3 22 0,0 4-22 0,-2 1 23 16,0 4-23-16,0-2 3 0,-2 4-3 0,2-11 3 15,-2-10-3-15,2 2 50 0,0 1-50 0,0 8 50 16,0 2-50-16,0 8-5 0,0 6 5 0,0-9-4 15,0-12 4-15,2 12-10 0,0 4 10 0,-2 2-10 16,0 2 10-16,0-4 45 0,0 2-45 0,-2-8 46 16,0-10-46-16,-1 6-12 0,-1-3 12 0,3 5-12 15,-3 3 12-15,1 5 38 0,1 4-38 0,-1-9 39 16,-1-1-39-16,2 1-2 0,-1 2 2 0,3-4-1 16,-5-3 1-16,5 0-1 0,0 0 1 0,-2-5-1 0,0-3 1 15,-1 1 6-15,-1 2-6 0,2 0 6 0,-5-6-6 16,6 3 7-16,1 1-7 0,-4 0 8 0,1 2-8 15,1 0 4-15,-2 1-4 0,4 1 5 16,-5 0-5-16,5 1 0 0,-3-2 0 0,-3 1 0 0,3-2 0 16,-2 2 0-16,1-3 0 0,4-2 0 0,-3-2 0 0,6 1-3 15,-3-1 3-15,0 1-3 0,0 1 3 0,-3 1-1 16,1 0 1-16,0-5 0 0,0-3 0 0,-1 3-7 16,3 0 7-16,0-2-6 0,-2-2 6 0,2 4-1 15,0 2 1-15,0-7 0 0,0-3 0 0,0-4-8 16,0 10 8-16,0-2-7 0,-2-1 7 0,2 2 1 15,0 1-1-15,0-3 2 0,0-2-2 0,0-5-21 0,0 9 21 16,0-9-21-16,0 0 21 0,0 0-56 0,0 0 56 16,0 0-55-16,0 0 55 0,0 0-254 0,0 0 254 15,0 0-254-15,0 0 254 0,0 0-1513 0</inkml:trace>
  <inkml:trace contextRef="#ctx0" brushRef="#br0" timeOffset="121906.87">19671 8204 550 0,'0'0'0'0,"0"0"0"0,30 17 0 0,-21-10 229 0,-4-2-229 15,-5-5 230-15,-11-9-230 0,4 1 117 0,-5-1-117 0,12 9 117 16,-9-7-117-16,9 7 130 0,0 0-130 0,0 0 130 16,0 0-130-16,0 0 12 0,0 0-12 0,0 0 12 15,-1 5-12-15,1-5 10 0,-4 12-10 0,4-1 10 16,0-3-10-16,-3 8 73 0,-1-1-73 0,2-6 73 15,2-4-73-15,-3 5 16 0,1-1-16 0,0 9 17 16,2 12-17-16,-1 1 40 0,-3-4-40 0,2-6 41 16,2-6-41-16,0 1 8 0,-1-3-8 0,1 6 8 15,-2 0-8-15,0 5-1 0,0 0 1 0,2-9 0 16,0-2 0-16,0-1 18 0,0 5-18 0,0 2 18 16,-3 1-18-16,-1 6 38 0,3 3-38 0,-3 0 38 15,1 6-38-15,1-1 64 0,-5 2-64 0,5-9 65 16,-1-4-65-16,1 2 35 0,-2 1-35 0,4 2 35 0,-3 3-35 15,1-7 75-15,0 3-75 0,2-8 75 0,0-7-75 16,0 5 2-16,-1-1-2 0,1 11 2 0,-4 0-2 16,2 6 12-16,2-2-12 0,0-4 13 0,2-1-13 0,-2-2 4 15,0 2-4-15,0-4 4 0,4 1-4 0,-4-3 5 16,0 2-5-16,0-1 5 0,0-2-5 0,0 2 48 16,0-3-48-16,0 0 49 0,0-3-49 0,0 4-36 15,-4 0 36-15,4 3-35 0,0 6 35 0,-2-1 47 16,1 0-47-16,1-6 47 0,1-5-47 0,1-3-3 15,-2 6 3-15,0 3-3 0,0 4 3 0,0 0 38 0,-2 0-38 16,2-7 39-16,0-7-39 0,0 5-45 0,0-2 45 16,0 4-45-16,0 2 45 0,0 1 7 0,0 4-7 15,2-7 8-15,2-1-8 0,-4 8 0 0,0 5 0 16,0 0 0-16,0 2 0 0,0-4 0 0,0 2 0 16,1-9 0-16,1-7 0 0,0 6 26 0,-2 0-26 0,3 3 26 15,-3 3-26-15,0-3 0 0,0 4 0 0,0-10 1 16,2-2-1-16,-2-16-1 0,0 0 1 0,2 36-1 15,-2 9 1-15,0-45 44 0,0 0-44 0,2 51 45 16,-2 6-45-16,0-57-6 0,0 0 6 0,3 55-5 16,-1 5 5-16,-2-60 0 0,0 0 0 0,3 58 0 15,1-5 0-15,-4-53 25 0,0 0-25 0,3 74 26 16,3 5-26-16,-6-79 0 0,0 0 0 0,0 74 0 16,0-4 0-16,0-70 9 0,0 0-9 0,0 55 9 15,0-12-9-15,0-43 51 0,0 0-51 0,0 48 51 16,0 3-51-16,0-51-2 0,0 0 2 0,0 73-1 15,-9 18 1-15,9-91 0 0,0 0 0 0,-5 77 0 0,1 0 0 16,4-77 22-16,0 0-22 0,-3 72 22 0,1-5-22 16,2-67-19-16,0 0 19 0,-2 69-18 0,0 3 18 15,2-72 10-15,0 0-10 0,0 67 11 0,-3 0-11 16,3-67-5-16,0 0 5 0,-2 63-4 0,2-5 4 0,0-58 1 16,0 0-1-16,-2 67 2 0,1 2-2 0,1-69 41 15,0 0-41-15,0 53 41 0,-7-5-41 0,7-48-7 16,0 0 7-16,-2 50-6 0,0-7 6 0,2-43 0 15,0 0 0-15,-1 45 1 0,1-3-1 0,0-42-4 16,0 0 4-16,-2 50-4 0,-2 2 4 0,4-52 25 16,0 0-25-16,-1 67 26 0,1 8-26 0,0-75-27 0,0 0 27 15,0 72-27-15,0 2 27 0,0-74 3 0,0 0-3 16,0 76 3-16,0 3-3 0,0-79 11 0,0 0-11 16,3 84 11-16,1 3-11 0,-4-87 0 0,0 0 0 0,6 83 0 15,1-6 0-15,-7-77 33 0,0 0-33 0,7 84 33 16,-3 3-33-16,-4-87-15 0,0 0 15 0,5 81-14 15,4-2 14-15,-9-79 35 0,0 0-35 0,9 72 36 16,-4-3-36-16,-5-69-37 0,0 0 37 0,10 80-36 16,4 10 36-16,-14-90 15 0,0 0-15 0,9 82 16 15,-4-1-16-15,-5-81 3 0,0 0-3 0,9 79 3 16,3-2-3-16,-12-77-1 0,0 0 1 0,6 80 0 16,-1 5 0-16,-5-85 2 0,0 0-2 0,2 72 2 15,-2-2-2-15,0-70 0 0,0 0 0 0,-4 55 0 16,-3-5 0-16,7-50 1 0,0 0-1 0,-7 51 2 15,-2-1-2-15,9-50 0 0,0 0 0 0,-3 41 0 16,-4-5 0-16,7-36 0 0,0 0 0 0,-5 33 0 0,-1-6 0 16,6-27 1-16,0 0-1 0,-3 28 1 0,-1-3-1 15,4-25 0-15,0 0 0 0,-5 24 1 0,0-1-1 0,5-23 0 16,0 0 0-16,-4 15 0 0,1-1 0 16,3-14 0-16,0 0 0 0,-2 14 0 0,2-1 0 0,0-13-2 15,0 0 2-15,-2 12-2 0,1-1 2 0,1-11-19 16,0 0 19-16,-4 10-18 0,1-1 18 0,3-9 1 15,0 0-1-15,-2 8 2 0,2 3-2 0,0-11 0 16,0 0 0-16,0 6 0 0,0 1 0 0,0-7 1 0,0 0-1 16,2 16 1-16,-1 3-1 0,1 1 1 15,-2 2-1-15,4-8 2 0,-4-4-2 0,0 3-4 0,1-3 4 16,3 7-4-16,-1 7 4 0,-1-7-8 0,-2 5 8 16,2-8-8-16,-2-7 8 0,0-7-5 0,0 0 5 15,2 16-4-15,-2 2 4 0,0-18-7 0,0 0 7 0,1 18-7 16,1 0 7-16,-2-18-1 0,0 0 1 0,2 19 0 15,1 2 0-15,-1-1-1 0,-2-4 1 0,0-6 0 16,0-3 0-16,0 0 6 0,2 0-6 0,1 7 7 16,1 4-7-16,-2 1 1 0,1 5-1 0,-3-6 2 15,0-12-2-15,2 10-1 0,0-1 1 0,-1 8-1 16,3 4 1-16,-4-5 8 0,0 2-8 0,0-10 9 16,0-7-9-16,0 0-1 0,0-4 1 0,0 11-1 15,0 1 1-15,-5 1-5 0,1 1 5 0,4-8-4 16,0-2 4-16,0-7-7 0,2 8 7 0,-2-8-7 15,0 10 7-15,0-10-34 0,-5 12 34 0,5-12-33 16,0 0 33-16,0 0-113 0,0 0 113 0,0 0-112 0,0 0 112 16,0 0-267-16,-16-8 267 0,0-11-267 0,-1-10 267 15,-18-21-1397-15</inkml:trace>
  <inkml:trace contextRef="#ctx0" brushRef="#br0" timeOffset="123154.64">19806 15638 1233 0,'0'0'0'0,"0"0"0"0,0 0 0 0,0 0 157 0,0 0-157 16,0 0 157-16,0 0-157 0,0 0 123 0,0 0-123 15,0 0 124-15,0 0-124 0,0 0 42 0,0 0-42 16,0 0 42-16,0 0-42 0,0 0-10 0,0 0 10 15,0 0-9-15,0 0 9 0,0 0-2 0,0 0 2 0,0 0-1 16,0 0 1-16,0 0 2 0,0 0-2 0,0 0 3 16,0 0-3-16,0 0 7 0,0 0-7 0,0 0 7 15,0 0-7-15,0 0 51 0,0 0-51 0,0 0 51 16,22 2-51-16,-8-2 44 0,2 0-44 0,2 0 44 16,1-2-44-16,0 0 28 0,0 1-28 0,0 1 28 15,1-2-28-15,2 2 35 0,3 0-35 0,-1-3 36 16,2 1-36-16,2-2 0 0,-5 1 0 0,5 0 0 15,2-3 0-15,1 1 25 0,-1-2-25 0,1 1 26 16,1-1-26-16,-2-2 54 0,-1 1-54 0,-3 1 54 16,-5 3-54-16,6 3 1 0,1-6-1 0,-2 0 2 15,-5 0-2-15,3-2 27 0,1-3-27 0,-4 5 27 0,-9 4-27 16,5 0 30-16,1-4-30 0,-4 5 30 0,-2-3-30 16,5 5 47-16,4 0-47 0,-10 0 47 0,-4-2-47 15,3 0-22-15,3 1 22 0,-6-1-22 0,-2 0 22 0,4 2 39 16,-1 2-39-16,-1-2 39 0,-3 0-39 0,-4 0-33 15,14 3 33-15,-14-3-32 0,9 6 32 0,-1-3-61 16,-2 2 61-16,0 2-60 0,0-7 60 0,1 7-283 16,1 1 283-16,1 1-283 0,-2 1 283 0,9 9-1253 15</inkml:trace>
  <inkml:trace contextRef="#ctx0" brushRef="#br0" timeOffset="123553.57">21235 15264 1569 0,'0'0'0'0,"-12"3"0"16,-8 4 0-16,8-3 176 0,7-4-176 0,5 0 177 16,-11 1-177-16,11-1 110 0,0 0-110 0,2 9 110 15,2 7-110-15,3 6 39 0,1 5-39 0,-1 9 39 0,-3 5-39 16,3 2-42-16,0 2 42 0,2 3-42 0,-1 2 42 16,1 6 1-16,-2 6-1 0,0 3 1 0,0 1-1 15,2 13 69-15,-4 8-69 0,0-13 69 0,-3-9-69 16,0 0 81-16,-2 2-81 0,0-20 82 0,-2-11-82 0,2 0 36 15,0-4-36-15,0-4 36 0,2-8-36 0,1 4-4 16,1 0 4-16,-3-6-3 0,-1-6 3 0,2 3-27 16,2 2 27-16,-3-5-27 0,-1 2 27 0,0 1-145 15,0 6 145-15,0-14-145 0,0-7 145 0,0 7-1524 16</inkml:trace>
  <inkml:trace contextRef="#ctx0" brushRef="#br0" timeOffset="124491.12">21092 15491 1110 0,'0'0'0'0,"-9"-18"0"16,-2-12 0-16,3 4 256 0,-1-2-256 0,4 13 256 15,-1 5-256-15,-1-1 144 0,2-1-144 0,-4-1 144 16,-1 1-144-16,-2-6 88 0,-1 3-88 0,6 5 89 16,2 3-89-16,0-4 3 0,-2 1-3 0,2-2 3 15,1 0-3-15,1-2 0 0,-1-3 0 0,3 7 0 0,1 3 0 16,0-3 1-16,1-2-1 0,3-9 2 0,1-5-2 16,2 1 0-16,2-3 0 0,-2 11 0 0,-4 7 0 15,4-4 1-15,2 2-1 0,3 0 1 0,0-3-1 0,6 3-1 16,1 0 1-16,-5 3-1 0,-3 6 1 0,6-4 0 15,4 1 0-15,3 3 0 0,-1 1 0 0,3 2 0 16,1 2 0-16,-6 1 0 0,-6-1 0 0,4 2 0 16,-1 3 0-16,-6-4 0 0,-3 2 0 0,7 4 3 15,-4 3-3-15,4 5 4 0,-1 5-4 0,-1-3 38 16,2 3-38-16,-9-1 38 0,0-2-38 0,0 0-1 16,2-2 1-16,-6 2 0 0,-1 1 0 0,1 1 3 0,1 5-3 15,-2-9 4-15,-2-3-4 0,-2 1 22 0,0 2-22 16,0 5 22-16,-5 4-22 0,2 0 20 0,-2 5-20 15,0-2 20-15,0-2-20 0,-1 3-1 0,-3-1 1 16,2-9 0-16,2-4 0 0,-1 3 1 0,-1-2-1 0,0 2 2 16,-5 1-2-16,4 1 27 0,1 0-27 0,0-8 27 15,2-2-27-15,-2-1 11 0,2 2-11 0,-1 0 11 16,-4-2-11-16,3 2 2 0,2 0-2 0,0-3 2 16,-2-4-2-16,9-5 2 0,-10 12-2 0,10-12 2 15,0 0-2-15,0 0-1 0,0 0 1 0,0 0 0 16,0 0 0-16,0 0-5 0,0 0 5 0,0 0-5 15,0 0 5-15,0 0-8 0,0 0 8 0,0 0-8 16,0 0 8-16,0 0-4 0,10-10 4 0,-5 3-3 16,1 0 3-16,4-2-20 0,4 1 20 0,-5 1-19 15,-1 2 19-15,5 0-1 0,6 0 1 0,5-4 0 16,-1 5 0-16,-23 4-15 0,0 0 15 0,28-6-14 16,3 0 14-16,-31 6-4 0,0 0 4 0,35 4-3 15,0 6 3-15,-35-10-3 0,0 0 3 0,39 16-3 0,-1 3 3 16,-38-19 6-16,0 0-6 0,39 30 7 0,-3 8-7 15,-36-38 5-15,0 0-5 0,28 45 5 0,-3 6-5 0,-25-51 24 16,0 0-24-16,19 48 25 0,-3 2-25 0,-16-50 12 16,0 0-12-16,10 52 13 0,-3-3-13 0,-7-49 0 15,0 0 0-15,-7 54 0 0,-3 0 0 0,10-54 5 16,0 0-5-16,-28 64 5 0,-9 10-5 0,37-74 54 16,0 0-54-16,-42 56 54 0,-9-4-54 0,51-52 60 0,0 0-60 15,-52 39 61-15,-4-11-61 0,56-28 27 0,0 0-27 16,-44 17 27-16,3-14-27 0,41-3 43 0,0 0-43 15,-41-3 43-15,-1-9-43 0,42 12 15 0,0 0-15 16,-40-19 16-16,2-3-16 0,38 22 0 0,0 0 0 0,-32-35 0 16,4-7 0-16,28 42-6 0,0 0 6 15,-21-43-5-15,6-4 5 0,15 47-26 0,0 0 26 0,-11-46-26 16,8 0 26-16,3 46-3 0,0 0 3 16,3-45-3-16,9 0 3 0,-12 45-66 0,0 0 66 0,18-39-65 15,6 3 65-15,-24 36-114 0,0 0 114 0,28-31-114 16,2 7 114-16,-30 24-444 0,0 0 444 0,33-14-444 15,2 9 444-15,33-14-902 0</inkml:trace>
  <inkml:trace contextRef="#ctx0" brushRef="#br0" timeOffset="127018.51">22197 15674 1300 0,'0'0'0'0,"-7"0"0"0,-6 2 0 0,13-2 220 16,0 0-220-16,-9-5 221 0,-3-4-221 0,12 9 112 0,0 0-112 15,-11-8 112-15,-1-4-112 0,0 3 52 0,-1 0-52 16,8 3 52-16,0 2-52 0,5 4 34 0,-7-3-34 16,-2 1 34-16,-5-1-34 0,2 1 3 0,-6 0-3 15,6 0 4-15,4 2-4 0,-1 0 17 0,2 0-17 0,-4 4 17 16,3-1-17-16,-6 4 62 0,-2 2-62 0,5 1 63 16,4-7-63-16,-1 8 0 0,-1 2 0 0,0 8 0 15,0 5 0-15,4 3 0 0,0 4 0 0,3 1 0 16,0 4 0-16,1 3 2 0,1 2-2 0,1-4 2 15,1-1-2-15,0-2-1 0,1-3 1 0,3-2-1 16,1-4 1-16,0 2-5 0,1-1 5 0,-1-11-5 16,0-5 5-16,-1 2-1 0,2-1 1 0,3 3 0 15,-1 1 0-15,3-3 5 0,1-2-5 0,-6-4 5 16,-2-1-5-16,2-2 25 0,3-1-25 0,-1-4 26 0,-1-2-26 16,5-1 54-16,2-8-54 0,-6 4 54 15,-3-1-54-15,2-4 52 0,1-4-52 0,-3 3 53 16,2-3-53-16,2-1 72 0,-1 0-72 0,-1 0 72 0,-2-2-72 15,-4-2 49-15,3-3-49 0,-1 5 49 0,-2 2-49 16,1-3 8-16,-1-3-8 0,-3-4 9 0,-2-6-9 0,1 2 3 16,-1-1-3-16,-5 2 4 0,-3-2-4 0,4 3 36 15,5 1-36-15,-3 8 36 0,1 8-36 0,1-4-17 16,2 2 17-16,-2 1-16 0,0-1 16 0,2 0 19 16,-5 2-19-16,3 5 20 0,2 2-20 0,0 5-5 15,0-8 5-15,0 8-4 0,0 0 4 0,0 0-13 16,0 0 13-16,0 0-13 0,0 0 13 0,0 0-9 15,0 0 9-15,0 0-8 0,0 0 8 0,4 6-26 0,3 6 26 16,0 4-26-16,0 1 26 0,2 9-12 0,1 5 12 16,-1 1-12-16,-2 6 12 0,1 0-35 0,-1 0 35 15,-1-11-35-15,-3-6 35 0,4 1 13 0,0 0-13 0,2 6 13 16,3-1-13-16,-3-1-36 0,1-4 36 0,-3-6-35 16,-1-6 35-16,1 0 22 0,1-1-22 0,1-1 22 15,0 1-22-15,0 0-1 0,1-3 1 0,-10-6 0 16,7 6 0-16,-7-6 46 0,9 0-46 0,-2-2 46 15,1 0-46-15,6-3-1 0,0-2 1 0,-3 0-1 16,-2-1 1-16,3-4 22 0,2-4-22 0,0-3 22 16,-4-5-22-16,3 0 1 0,-1-1-1 0,-4 4 2 15,-2 2-2-15,1-7 4 0,-2-3-4 0,-2-3 5 16,-1-3-5-16,0 3 49 0,0-1-49 0,-2 7 49 16,0 6-49-16,-2-3 2 0,-2 3-2 0,1 1 3 15,-1 4-3-15,-1-3 1 0,0-1-1 0,-2 6 2 0,0 2-2 16,0 3 5-16,0-2-5 0,0 3 5 0,0 2-5 15,-2-2 2-15,-1-2-2 0,1 4 2 0,2 0-2 16,-2 0 0-16,1 1 0 0,8 4 0 0,-9-5 0 0,9 5-39 16,-14-3 39-16,14 3-39 0,-9 0 39 0,9 0-32 15,-10 1 32-15,10-1-32 0,-7 2 32 0,7-2-1 16,-9 4 1-16,9-4-1 0,-7 5 1 0,7-5-54 16,-9 10 54-16,9-10-53 0,-3 10 53 0,3-3 16 15,0 2-16-15,3 1 17 0,-3 2-17 0,5-2-7 16,2 4 7-16,-1-2-6 0,-3-3 6 0,4 3 1 15,0 0-1-15,0 0 1 0,2 1-1 0,5 8-43 0,-2 1 43 16,-3-5-43-16,-2 2 43 0,3 7-1 0,3 5 1 16,-1-2 0-16,-2-3 0 0,2 3-30 0,2-1 30 15,-1-8-30-15,-8-3 30 0,5 2 29 0,1 0-29 0,1 0 29 16,-3 3-29-16,3 1-38 0,0-1 38 0,-5-8-38 16,-1-6 38-16,2 2 56 0,3 1-56 0,-2 2 56 15,1-2-56-15,0 4-35 0,1 4 35 0,-4-10-35 16,-4-6 35-16,-3-3 18 0,14 7-18 0,-8-4 18 15,1 1-18-15,3-1 7 0,1 1-7 0,-4-3 8 16,-2-1-8-16,2-3 0 0,2-2 0 0,-1-2 1 16,1-5-1-16,2-2 67 0,1-3-67 0,-5 3 67 15,0 2-67-15,1-5-3 0,1-2 3 0,-2 0-3 16,0-1 3-16,-2-2 2 0,1-2-2 0,-3 8 2 16,1 6-2-16,-1-7 22 0,-1-4-22 0,0-10 22 15,-1-5-22-15,-2 5 12 0,-3-3-12 0,4 10 12 0,0 5-12 16,0 0 10-16,-7 0-10 0,2 0 11 0,-4-3-11 15,0 0 1-15,1-1-1 0,2 10 2 0,3 4-2 16,-6-1 3-16,2-1-3 0,0-1 4 0,-1 0-4 0,-5 2 0 16,1-4 0-16,3 6 0 0,1 3 0 0,-3-2-1 15,1 2 1-15,3 0 0 0,5 1 0 0,2 4-25 16,-14-8 25-16,14 8-24 0,-7-7 24 0,7 7-7 16,-5-4 7-16,5 4-6 0,0 0 6 0,0 0-46 15,-9 0 46-15,9 0-46 0,-9 0 46 0,9 0-22 16,-9 4 22-16,9-4-22 0,0 0 22 0,0 0 0 15,0 10 0-15,0-3 1 0,0 1-1 0,2 3-43 0,2 2 43 16,-1-2-43-16,-1-1 43 0,5 0 6 0,2 4-6 16,-1-2 6-16,1-2-6 0,2 4-21 0,4 0 21 15,-2 0-21-15,-1-2 21 0,4 3 3 0,-1 2-3 0,-1 0 4 16,2 4-4-16,0 3-12 0,1 3 12 0,-1 3-12 16,0-1 12-16,1-2 0 0,1 1 0 0,-4-4 1 15,-2-5-1-15,4 3 0 0,3 2 0 0,-4-5 1 16,-6 1-1-16,5 1-2 0,-2 1 2 0,-3-6-1 15,-2-6 1-15,4 4 38 0,1 1-38 0,0 4 39 16,2 3-39-16,0-1-3 0,2-4 3 0,-9-5-2 16,0-3 2-16,1-1 26 0,3-1-26 0,-4-2 26 15,-4 1-26-15,6-3 3 0,2 0-3 0,-1-1 4 16,-1-4-4-16,-9 2 1 0,0 0-1 0,12-10 1 16,6-5-1-16,-18 15 34 0,0 0-34 0,12-23 34 15,-2-4-34-15,-10 27 8 0,0 0-8 0,9-31 9 16,-2-3-9-16,-7 34 0 0,0 0 0 0,2-42 0 0,-6-6 0 15,4 48-2-15,0 0 2 0,-5-56-1 16,-4-11 1-16,9 67 5 0,0 0-5 0,-8-64 6 0,-6-4-6 16,14 68 32-16,0 0-32 0,-16-72 33 0,-2-9-33 0,18 81-3 15,0 0 3-15,-14-52-3 0,6 18 3 0,8 34 9 16,0 0-9-16,-13-31 9 0,5 9-9 0,8 22 34 16,0 0-34-16,-7-16 35 0,1 6-35 0,6 10-14 15,0 0 14-15,-3-7-13 0,-1 4 13 0,4 3-48 16,0 0 48-16,0 0-48 0,-7 17 48 0,7-17-24 15,0 0 24-15,-1 22-23 0,1 8 23 0,0-30 5 16,0 0-5-16,3 34 5 0,2 2-5 0,-5-36-6 0,0 0 6 16,9 46-6-16,2 6 6 0,-11-52 0 0,0 0 0 15,12 55 0-15,2 6 0 0,-14-61-20 0,0 0 20 0,17 57-20 16,3 1 20-16,-20-58 15 0,0 0-15 0,22 50 15 16,-4-7-15-16,-18-43-25 0,0 0 25 0,21 36-24 15,0-7 24-15,-21-29 11 0,0 0-11 0,24 23 11 16,4-8-11-16,-28-15-2 0,0 0 2 0,23 10-1 15,1-5 1-15,-24-5 0 0,0 0 0 0,25-6 1 16,3-6-1-16,-28 12 3 0,0 0-3 0,26-18 4 16,0-7-4-16,-26 25 13 0,0 0-13 0,25-31 13 15,-8-7-13-15,-17 38 15 0,0 0-15 0,12-43 16 16,-5-5-16-16,-7 48 4 0,0 0-4 0,4-48 4 16,-4 0-4-16,0 48 22 0,0 0-22 0,0-39 22 15,-4 1-22-15,4 38 13 0,0 0-13 0,-1-31 13 16,-3 5-13-16,4 26 0 0,0 0 0 0,-3-20 0 15,-3 4 0-15,6 16 10 0,0 0-10 0,-3-12 10 0,1 3-10 16,2 9-4-16,0 0 4 0,0 0-4 0,-3-8 4 16,3 8-4-16,0 0 4 0,0 0-3 0,0 0 3 0,0 0-43 15,0 0 43-15,0 14-42 0,0 6 42 0,0-20-13 16,0 0 13-16,0 26-12 0,0 3 12 0,0-29 5 16,0 0-5-16,5 36 5 0,2 4-5 0,-7-40-35 15,0 0 35-15,12 36-35 0,2 3 35 0,-14-39 23 16,0 0-23-16,21 35 24 0,3-6-24 0,-24-29-15 15,0 0 15-15,23 22-14 0,-2-7 14 0,-21-15-1 16,0 0 1-16,26 11-1 0,0-6 1 0,-1-3 9 0,-2-6-9 16,-9 2 10-16,-6 1-10 0,1-3 1 0,-2 1-1 15,7-11 1-15,5-6-1 0,-5-6 35 0,0-5-35 16,-2 14 36-16,-6 5-36 0,-1-4 34 0,-2 1-34 0,1-9 35 16,-1-5-35-16,-1 1 37 0,-4 1-37 0,2 3 38 15,0 0-38-15,0 0 4 0,2 0-4 0,-4-4 5 16,1-1-5-16,-3 0 19 0,1-2-19 0,1 12 20 15,0 9-20-15,0-4 7 0,-1 2-7 0,-1-10 8 16,1-2-8-16,0 3 1 0,1 0-1 0,2 9 1 16,0 7-1-16,0 5 0 0,0-8 0 0,0 8 1 15,0 0-1-15,0 0-19 0,0 0 19 0,0 0-18 16,0 0 18-16,0 0-17 0,0 12 17 0,2 10-17 16,-1 9 17-16,1 2-27 0,1 1 27 0,1-5-27 15,1-1 27-15,2-3-32 0,4 4 32 0,1 2-32 16,0-2 32-16,2 2-6 0,0 2 6 0,0-7-6 15,0-6 6-15,0 4 6 0,-3-1-6 0,1-1 7 0,2-3-7 16,0 1-24-16,0 3 24 0,-2-8-23 0,-2-4 23 16,3-1 36-16,1-2-36 0,-2-2 36 0,-2-5-36 15,4 1 1-15,-1-2-1 0,1-2 1 0,1-3-1 0,3 0 36 16,1-2-36-16,2-3 37 0,0-4-37 0,-2 2 7 16,-3 0-7-16,-2-2 7 0,-2 1-7 0,0-1 0 15,-3 0 0-15,0 4 0 0,-2 3 0 0,0-2-31 16,-4 3 31-16,1-1-31 0,-1 2 31 0,1-2-104 15,-3 0 104-15,-1 7-104 0,0-11 104 0,0 11-362 16,-1-8 362-16,1 8-362 0,-9-7 362 0,2-2-1324 16</inkml:trace>
  <inkml:trace contextRef="#ctx0" brushRef="#br0" timeOffset="127207.01">22956 14962 1334 0,'0'0'0'0,"7"0"0"15,3 2 0-15,8-1-941 0</inkml:trace>
  <inkml:trace contextRef="#ctx0" brushRef="#br0" timeOffset="133830.87">17297 6319 427 0,'0'0'0'0,"0"0"0"0,0 0 0 0,0 0 132 0,0 0-132 15,0 0 132-15,0 0-132 0,0 0 224 0,0 0-224 16,0 0 225-16,17 5-225 0,-1 2 103 0,0 0-103 0,-1 2 104 15,1-1-104-15,-4 1 108 0,4 1-108 0,5 2 108 16,3 0-108-16,1-3 66 0,1-6-66 0,4 1 67 16,1-4-67-16,1-7 92 0,1-2-92 0,0-3 93 15,6 0-93-15,1-7 75 0,3-5-75 0,3-7 76 16,6-7-76-16,16-13 46 0,11-13-46 0,-6 6 46 16,4-5-46-16,-2 3 4 0,2-4-4 0,2-6 4 15,-2-6-4-15,3 1 5 0,-3-1-5 0,2 4 6 16,3 5-6-16,-4-14 6 0,3-1-6 0,-4 12 7 15,-4 8-7-15,-3 0 2 0,2 7-2 0,-8-1 2 16,1-4-2-16,-4-1 41 0,-2 3-41 0,-3 7 41 16,-7 6-41-16,-3 6 5 0,-6 3-5 0,5 1 5 15,1 8-5-15,-13 6-42 0,-7 1 42 0,4 1-42 0,-4-2 42 16,-3 0-37-16,-2 3 37 0,-4-3-36 0,-1 6 36 16,1-4-272-16,-6 3 272 0,-1 8-271 0,-4-1 271 15,9-6-1037-15</inkml:trace>
  <inkml:trace contextRef="#ctx0" brushRef="#br0" timeOffset="134495.26">17471 5796 1054 0,'0'0'0'0,"0"0"65"16,39 15-65-16,-27-11 65 0,-5-3-65 0,-7-1 100 15,0 0-100-15,0 0 101 0,0 0-101 0,0 0 32 16,7 7-32-16,5 0 32 0,6 5-32 0,1 2-7 16,2 5 7-16,0-7-7 0,-4 0 7 0,4 0 5 15,-1-4-5-15,-1 3 5 0,-2-6-5 0,4 2 65 16,5-4-65-16,1-1 66 0,2-4-66 0,6-5 109 16,6-1-109-16,0-8 110 0,1 1-110 0,6-13 91 0,0-4-91 15,3-8 92-15,2-6-92 0,15-11 81 0,16-6-81 16,-1-1 81-16,0 1-81 0,-1-9 54 0,-4-11-54 0,11 8 55 15,-1 3-55-15,3-1 40 0,3 3-40 0,0-9 40 16,6-1-40-16,-6 4 0 0,1-1 0 0,-3 8 0 16,-1 6 0-16,3-13 3 0,-1-3-3 0,-4 11 3 15,-10 6-3-15,-2 5-20 0,-1 2 20 0,1 4-20 16,-2 3 20-16,-6-7 7 0,-7-5-7 0,-4 8 7 16,-4 4-7-16,2 0-18 0,-2 9 18 0,-1-1-18 15,1 1 18-15,2 3-45 0,-6 0 45 0,-1-7-45 16,-5-5 45-16,2 5-307 0,-3-5 307 0,-1 3-307 15,-2 7 307-15,42-39-1040 0</inkml:trace>
  <inkml:trace contextRef="#ctx0" brushRef="#br0" timeOffset="137959.19">13607 8037 303 0,'0'0'0'0,"12"-3"0"0,11-6 0 0,-23 9 254 0,0 0-254 15,3 9 254-15,-12 11-254 0,9-20 110 16,0 0-110-16,-3 19 110 0,-2 5-110 0,5-24 89 0,0 0-89 16,-4 24 90-16,1 7-90 0,6-7 48 0,1-3-48 15,-3-2 48-15,-2-4-48 0,2 2 17 0,3 2-17 16,-4 7 17-16,0 3-17 0,3 0 64 0,-3 2-64 16,0-10 65-16,2-6-65 0,0 2 47 0,3-1-47 0,-5 4 47 15,2 3-47-15,-2-23 22 0,0 0-22 0,2 27 22 16,3 6-22-16,-5-33 32 0,0 0-32 0,0 36 32 15,2 1-32-15,-2-37 41 0,0 0-41 0,0 42 42 16,0 4-42-16,0-1 72 0,1-1-72 0,1-13 72 16,-2-12-72-16,0-19 11 0,0 0-11 0,0 36 11 15,-2 5-11-15,2-41 64 0,0 0-64 0,-1 43 64 16,-1 0-64-16,2-4-12 0,0 3 12 0,0-11-12 16,-4-14 12-16,4 5 6 0,0 2-6 0,0 9 6 15,-1 10-6-15,1-11 45 0,0 2-45 0,0-8 45 0,0-9-45 16,0-17 5-16,0 0-5 0,1 30 6 0,3 2-6 15,-2 3 22-15,-1-6-22 0,1-7 23 16,2-5-23-16,-4 4 3 0,3-4-3 0,2 16 3 0,-3 3-3 0,5-2 0 16,-2 2 0-16,-1-12 0 0,-4-9 0 0,3 3-1 15,-3-1 1-15,4 8 0 0,1 8 0 0,-3-5 4 16,0-1-4-16,-1-10 5 0,3-3-5 0,-4 3 14 16,2-5-14-16,-1 12 15 0,-1 0-15 0,2 7 34 15,2 0-34-15,-4-5 34 0,0-2-34 0,0 1-1 16,0 1 1-16,0-2 0 0,0-1 0 0,0 1 37 15,0 1-37-15,0-2 38 0,0-3-38 0,-4 1-2 16,2 1 2-16,1-1-2 0,-1 3 2 0,2 0-1 16,-4 0 1-16,3 3-1 0,1 2 1 0,0 4 0 0,-2-4 0 15,2-3 0-15,-2-5 0 0,2 4-3 0,0 1 3 16,-3-2-2-16,-1 0 2 0,-1 4 42 0,0-4-42 0,1-4 42 16,-1-4-42-16,1 2 0 0,1-2 0 0,1 8 0 15,-1 5 0-15,-3 2 0 0,3 0 0 0,-2 2 0 16,1-1 0-16,-1-1 49 0,1 0-49 0,1-5 50 15,-1-6-50-15,3 4-29 0,-3 2 29 0,1 0-29 16,-2 1 29-16,1 2 18 0,-1 1-18 0,1-6 19 16,1-4-19-16,1 11-5 0,-5-2 5 0,2 6-5 15,0 6 5-15,5-3 8 0,-4-6-8 0,2-4 9 16,2-4-9-16,0 6 5 0,0-2-5 0,-1 1 5 16,-1 2-5-16,2-2 0 0,2 6 0 0,-4 1 0 15,-2 0 0-15,-1 7 13 0,5-4-13 0,-3-1 14 0,-4-4-14 16,5 0-4-16,-2 2 4 0,1-3-4 15,1-6 4-15,2 6 35 0,0 0-35 0,0 6 35 0,0 8-35 16,-3-5-3-16,-1 3 3 0,2-4-2 0,-1-1 2 16,3-1-4-16,-2-1 4 0,2-5-3 0,0-4 3 0,2 5 48 15,1 0-48-15,-3 6 48 0,-3 6-48 0,1 1-26 16,2-6 26-16,0 0-26 0,-2 0 26 0,4-1 10 16,0-1-10-16,-2-3 11 0,-2 4-11 0,4 1 9 15,1 3-9-15,-1 1 9 0,-4 5-9 0,2-4 0 16,0-3 0-16,-3-4 1 0,-1 1-1 0,3-1 60 15,-5 1-60-15,5-1 61 0,1 3-61 0,0 2-9 16,0 3 9-16,0-8-8 0,-2 0 8 0,2 3 0 0,0-3 0 16,2-3 0-16,-1-5 0 0,1 5 16 0,2 2-16 15,-3 8 17-15,1 6-17 0,-2-4 0 0,0 3 0 16,0-4 0-16,0-5 0 0,0 1 45 0,2 0-45 16,1-3 45-16,-3-1-45 0,0 8 0 0,0 1 0 0,-5-2 0 15,2-1 0-15,-3-3 1 0,5-2-1 0,-5-1 2 16,1-1-2-16,-2 2 6 0,4-4-6 0,-4 10 6 15,-2-1-6-15,2 3 2 0,2 0-2 0,-4-2 3 16,2 0-3-16,5-3-3 0,-1-3 3 0,-2-6-2 16,-4-6 2-16,5 6-22 0,-3 0 22 0,2-1-22 15,0 3 22-15,0-2-4 0,5-1 4 0,-2-13-3 16,0-9 3-16,-3 2-78 0,1-1 78 0,4-1-77 16,-3-3 77-16,6 3-190 0,-3-1 190 0,0-10-189 15,2 9 189-15,0-1-1658 0</inkml:trace>
  <inkml:trace contextRef="#ctx0" brushRef="#br0" timeOffset="139207.97">19713 8411 359 0,'0'0'0'0,"5"16"0"16,-3 8 0-16,5 3 131 0,-3 1-131 0,3-4 131 15,-1-4-131-15,3 6 170 0,0 3-170 0,5 2 171 16,5 2-171-16,-5 10 85 0,-2 5-85 0,6-4 86 16,-4 3-86-16,-5-6 117 0,-2 5-117 0,1-5 117 15,-1 0-117-15,0 4 116 0,0 3-116 0,2 0 116 16,1 2-116-16,-4 1 71 0,-3-1-71 0,1-2 72 15,-1 2-72-15,1-2 65 0,1-2-65 0,2 2 66 0,0 4-66 16,-2 17 37-16,2 10-37 0,2-11 37 0,0-6-37 16,-4-9 40-16,-2-10-40 0,-3 5 40 0,2 2-40 15,0 13 24-15,-2 9-24 0,2-17 25 0,-1-10-25 0,-1 3 26 16,-3-2-26-16,1 1 26 0,0-1-26 0,-5 6 61 16,0-1-61-16,4-3 62 0,3 0-62 0,-7-1 0 15,0 1 0-15,3-4 1 0,4 3-1 0,-7 16 2 16,2 13-2-16,2-20 2 0,1-9-2 0,0-5 2 15,0 3-2-15,4-2 2 0,2-4-2 0,-3 8-1 16,-1 3 1-16,2-4-1 0,-2 7 1 0,-2-1 43 16,1-4-43-16,-1 0 44 0,2-2-44 0,0 18-11 0,-2 11 11 15,4-8-11-15,3 0 11 0,-5-14 37 0,-3-7-37 16,1 2 38-16,0-3-38 0,-1 17 0 0,-3 12 0 16,5-7 0-16,1 0 0 0,-6-14-1 0,-1-10 1 0,2 0-1 15,2-4 1-15,-1 7 46 0,2 4-46 0,2 5 46 16,-3-2-46-16,1 11-36 0,-1 10 36 0,6-23-35 15,2-6 35-15,-5 20 42 0,0 9-42 0,-7-4 42 16,6-3-42-16,-4-12-38 0,-1-10 38 0,3 3-38 16,-1-4 38-16,1 18 8 0,-4 13-8 0,2-8 8 15,-1 2-8-15,3-14 32 0,-2-10-32 0,-1 3 32 16,5-2-32-16,-12 19 8 0,-4 21-8 0,3-16 8 16,0 4-8-16,-2-7 0 0,2-5 0 0,5 7 1 15,1 1-1-15,-4-1 22 0,-1-3-22 0,5-2 23 16,-1-6-23-16,4-8-13 0,-4-7 13 0,4 5-12 15,1 2 12-15,-5 13 25 0,-1 6-25 0,6-18 26 16,3-9-26-16,-5-1-29 0,1-2 29 0,2 1-29 0,-4-2 29 16,1 1 0-16,3 1 0 0,1-8 0 0,2-4 0 15,0 1-70-15,-5-2 70 0,3-8-69 0,2-9 69 16,0 6-15-16,-2-2 15 0,2-4-15 0,0-3 15 16,0-7-264-16,0 0 264 0,0 7-263 0,0 3 263 0,2 9-1254 15</inkml:trace>
  <inkml:trace contextRef="#ctx0" brushRef="#br0" timeOffset="140268.28">25596 16187 1065 0,'0'0'0'0,"0"0"0"15,17 2 0-15,-17-2 83 0,9-2-83 0,-9 2 83 16,0 0-83-16,0 0 49 0,-11-3-49 0,11 3 49 16,-10-4-49-16,-1 1-949 0</inkml:trace>
  <inkml:trace contextRef="#ctx0" brushRef="#br0" timeOffset="140493.74">25442 16016 1031 0,'0'0'0'0,"12"15"0"0,9 11 0 0,-14-16 287 16,-7-3-287-16,-9-10 287 0,-10-9-287 0,5 5 124 15,0 2-124-15,4 5 125 0,3 5-125 0,3 9 58 16,8 4-58-16,-3 10 59 0,6 8-59 0,2 8 20 16,2 6-20-16,-1 3 20 0,2 1-20 0,2 2 42 15,2 4-42-15,-2-5 42 0,-2-1-42 0,6 19 36 16,1 18-36-16,-2-19 36 0,-1-6-36 0,-4-18 0 0,-5-11 0 16,4-1 0-16,1-3 0 0,-1 0 32 0,1 1-32 15,-3 0 33-15,-1 1-33 0,-1-3-50 0,-1 4 50 16,-1-10-49-16,-2-7 49 0,1 1-239 0,1-2 239 0,-5-6-238 15,0-5 238-15,2 10-1123 0</inkml:trace>
  <inkml:trace contextRef="#ctx0" brushRef="#br0" timeOffset="142522.73">25531 16347 1334 0,'-5'-5'0'0,"-7"-21"212"0,-8-15-212 0,6 13 213 16,0 6-213-16,0-4 157 0,2-1-157 0,-2-4 157 0,-2-2-157 15,6 3 83-15,1 2-83 0,2-3 84 16,0 0-84-16,4-1 1 0,-1-4-1 0,3 8 1 0,1 4-1 16,1-2 5-16,1-1-5 0,0 5 6 0,0 4-6 15,5-2-2-15,1 1 2 0,3 0-2 0,-1 0 2 0,4 0 41 16,4 0-41-16,-4 6 41 0,-4 4-41 15,9 4 0-15,2-5 0 0,0 3 1 0,2 2-1 0,7 3-1 16,5 4 1-16,-2 5 0 0,-5 3 0 0,0 7-54 16,-2 7 54-16,0 4-53 0,0 4 53 0,-6 13-5 15,-6 6 5-15,-4-1-5 0,-3-2 5 0,0 2-23 16,-3-2 23-16,-3-3-22 0,-2-4 22 0,-1 3 4 0,-3-1-4 16,-4-2 5-16,-2 2-5 0,3-1-1 0,-3-6 1 15,2-7-1-15,2-7 1 0,-3 2 66 0,-1-3-66 16,1-4 67-16,1-3-67 0,-1-2 76 0,-1-2-76 15,4-3 77-15,4-6-77 0,-4 3 39 0,0-2-39 16,0-2 39-16,0 0-39 0,7 0 1 0,0 0-1 0,-7-2 2 16,-2-3-2-16,9 5-18 0,0 0 18 0,-7-7-18 15,2-3 18-15,5 10-12 0,0 0 12 0,2-14-12 16,6-7 12-16,-8 21-59 0,0 0 59 0,18-17-59 16,8 2 59-16,-26 15-2 0,0 0 2 0,33-9-1 15,11 7 1-15,-44 2-25 0,0 0 25 0,49 11-24 16,7 7 24-16,-56-18-32 0,0 0 32 0,54 33-32 15,2 10 32-15,-56-43-10 0,0 0 10 0,52 65-10 16,2 19 10-16,-54-84-3 0,0 0 3 0,32 76-2 16,-16 1 2-16,-16-77-42 0,0 0 42 0,0 69-42 15,-16-6 42-15,16-63 32 0,0 0-32 0,-26 50 32 16,-15-14-32-16,41-36 99 0,0 0-99 0,-33 24 99 0,0-15-99 16,33-9 62-16,0 0-62 0,-35 7 63 0,2-6-63 15,33-1 58-15,0 0-58 0,-37-3 59 0,-1-4-59 16,38 7-37-16,0 0 37 0,-37-12-36 0,2-4 36 0,35 16 0 15,0 0 0-15,-28-13 0 0,5-4 0 0,23 17-1 16,0 0 1-16,-15-16 0 0,2 2 0 0,13 14-39 16,0 0 39-16,-7-12-39 0,7 0 39 0,0 12-69 15,0 0 69-15,6-8-68 0,4-1 68 0,-10 9 13 16,0 0-13-16,18 0 14 0,6 4-14 0,-24-4-10 16,0 0 10-16,25 6-9 0,-1 7 9 0,-24-13 15 0,0 0-15 15,28 13 15-15,2 3-15 0,-30-16-7 0,0 0 7 16,29 12-6-16,3-5 6 0,-32-7 1 0,0 0-1 15,30 5 1-15,1-4-1 0,-31-1 5 0,0 0-5 0,35-3 5 16,0-7-5-16,-35 10 31 0,0 0-31 0,33-14 31 16,-3-7-31-16,-30 21-13 0,0 0 13 15,26-25-13-15,-3-5 13 0,-8 0 10 0,-4-3-10 0,-2 6 10 16,-2-3-10-16,-7 30 67 0,0 0-67 0,1-37 68 16,-4-8-68-16,3 45 0 0,0 0 0 0,-4-41 0 15,-1-4 0-15,5 45 37 0,0 0-37 0,-5-38 38 16,-2 2-38-16,7 36 64 0,0 0-64 0,-4-27 65 15,1 8-65-15,3 19-17 0,0 0 17 0,-2-17-17 16,0 7 17-16,2 10 1 0,0 0-1 0,0 0 2 16,9 1-2-16,-9-1-24 0,0 0 24 0,11 19-23 15,4 10 23-15,1-1-74 0,-2 3 74 0,-2-4-74 16,1-1 74-16,-3-2 23 0,1-2-23 0,-1 4 24 0,2 0-24 16,0-2-43-16,-1-4 43 0,-4-6-42 0,-4-7 42 15,3 0 48-15,-3-2-48 0,-3-5 49 0,9 3-49 16,-2-3-19-16,2 0 19 0,-2-3-18 0,0-2 18 0,0-4-1 15,0-1 1-15,-2-4 0 0,0-3 0 0,0-2 65 16,-1 0-65-16,-2 4 65 0,-1 1-65 0,-1 0 46 16,-1 2-46-16,-3-7 47 0,-3-1-47 0,2-2 16 15,0-4-16-15,-1 10 17 0,3 4-17 0,-2 0 4 16,-2 2-4-16,1 0 4 0,3-1-4 0,-2 3 13 16,-2-4-13-16,7 12 14 0,-6-9-14 0,6 9 13 15,0 0-13-15,0 0 13 0,0 0-13 0,0 0-4 16,0 0 4-16,0 0-4 0,2 14 4 0,0-2-44 0,1 0 44 15,1 2-43-15,-1-1 43 0,3 5-7 0,1-1 7 16,1 3-7-16,5 1 7 0,-6 0-3 0,5 1 3 0,-3-10-3 16,-4-5 3-16,2 1-7 0,2-1 7 0,-1-2-6 15,1 1 6-15,1-5 0 0,3-1 0 0,-6 2 0 16,-2 1 0-16,2-1-35 0,0-2 35 16,-7 0-35-16,9-3 35 0,-2-2 13 0,0-1-13 0,-2-1 14 15,0-3-14-15,0-2 0 0,-1-3 0 0,1-1 0 16,0-3 0-16,1 1 0 0,-3-5 0 0,-1 10 0 15,0 2 0-15,-2-1 31 0,-2 0-31 0,0 4 31 16,2 1-31-16,-3-2 25 0,1 1-25 0,2 8 26 16,-2-9-26-16,2 9 10 0,0 0-10 0,0 0 10 15,0 0-10-15,0 0-11 0,0 0 11 0,0 0-11 16,0 0 11-16,4 7-2 0,3 3 2 0,-2 2-1 16,2 0 1-16,3 5-48 0,4 2 48 0,-7-5-48 0,-2-5 48 15,4 1 4-15,0 0-4 0,1-1 5 0,1 1-5 16,3-1-13-16,2-1 13 0,-9-3-13 0,-4-1 13 15,-3-4-2-15,11 1 2 0,-11-1-1 0,12-1 1 0,-3-3-11 16,1-1 11-16,-3 2-10 0,-2-2 10 0,0-2 15 16,1-2-15-16,-3-1 15 0,1-6-15 0,-3-1 5 15,-2-3-5-15,1 2 5 0,-2 3-5 0,-3-6 45 16,-4-1-45-16,-1-5 46 0,-3-8-46 0,-1-4 22 16,-1-6-22-16,-5 4 22 0,-1-4-22 0,4-1 1 15,1 0-1-15,-1-6 2 0,-6-1-2 0,2-4-2 16,0-4 2-16,2 2-1 0,0 1 1 0,1-6-21 0,1-2 21 15,3 14-21-15,3 16 21 0,3-7-34 0,2 0 34 16,1 11-34-16,0 2 34 0,1-1 0 0,1-1 0 0,-1 13 1 16,1 2-1-16,1 1-33 0,0 1 33 0,1 5-33 15,1 1 33-15,0 1 37 0,-2-1-37 0,2 9 38 16,0 0-38-16,0 0-68 0,0 0 68 0,0 0-67 16,0 0 67-16,0 0-34 0,7 14 34 0,2 11-33 15,3 13 33-15,4 2 0 0,-4 4 0 0,2-1 1 16,1 3-1-16,5 3-26 0,1 2 26 0,-2-3-25 15,0 4 25-15,2 4-1 0,0 4 1 0,2 11 0 16,3 4 0-16,-2-6-60 0,1-2 60 0,-2-9-60 16,-1-3 60-16,-3-12 54 0,-3-7-54 0,0-7 54 15,-4-3-54-15,7 0-8 0,1-4 8 0,-6-5-7 16,-4-3 7-16,8 0 3 0,2-2-3 0,-6-4 3 16,-5-1-3-16,9 0 0 0,4-2 0 0,-4-2 0 0,-2-1 0 15,3-2-2-15,4-3 2 0,-10-1-1 0,0 1 1 16,2-4 38-16,1-3-38 0,-2-1 38 0,-2-1-38 15,1-8-3-15,-3-6 3 0,-1 0-2 0,-4-1 2 16,0-2 10-16,-3 0-10 0,0-1 11 0,-4 6-11 0,0-3 0 16,-1-1 0-16,-2 1 0 0,-2-4 0 0,-2-2 5 15,-2 1-5-15,-3 1 6 0,-3-2-6 0,5-4 71 16,3-3-71-16,-3 2 72 0,-1-1-72 0,1 5-42 16,-3 1 42-16,2 5-42 0,5 4 42 0,-3-1 37 15,-1 1-37-15,0-2 37 0,-8-2-37 0,8 1-26 16,2-6 26-16,-1 9-26 0,2 5 26 0,1-6 36 15,1-1-36-15,0-5 37 0,0 0-37 0,0 2-43 0,2-2 43 16,1 16-43-16,2 10 43 0,1-4 14 0,-3 2-14 16,2-3 15-16,1 0-15 0,-1-1-2 0,0 3 2 15,2 8-2-15,0-7 2 0,0 7-1 0,0 0 1 0,4 10 0 16,1 7 0-16,5 12-75 0,4 9 75 0,0 5-75 16,0 3 75-16,7 2-8 0,5 7 8 0,-1 4-8 15,1-1 8-15,4 24-17 0,1 13 17 0,-3-11-17 16,-2-5 17-16,1-10-11 0,-3-6 11 0,-1-5-10 15,-2-4 10-15,-4-11-156 0,-1-11 156 0,-4-4-155 16,-3-8 155-16,1 4-346 0,3-2 346 0,-6-6-346 16,-4-7 346-16,8 13-955 0</inkml:trace>
  <inkml:trace contextRef="#ctx0" brushRef="#br0" timeOffset="142685.6">27147 16084 1379 0,'0'0'0'0,"9"7"0"0,7 5 0 0,-16-12 116 15,0 0-116-15,0-7 117 0,-2-5-117 0,2-1 60 16,2-5-60-16,-2 8 60 0,0 5-60 0,0-10-1254 16</inkml:trace>
  <inkml:trace contextRef="#ctx0" brushRef="#br0" timeOffset="143691.26">28236 16309 1255 0,'0'0'0'0,"0"0"0"0,10 11 0 0,-10-11 87 0,0 0-87 16,14 5 87-16,4 5-87 0,-18-10 98 16,0 0-98-16,19 0 98 0,3-7-98 0,-4-1-21 0,-4-10 21 15,0 3-21-15,-4-1 21 0,-10 16 2 0,0 0-2 16,13-29 3-16,-3-10-3 0,1 3 7 0,-1-2-7 16,-5 2 8-16,-3 5-8 0,-2 31 88 0,0 0-88 0,0-46 88 15,-2-13-88-15,2 59 82 0,0 0-82 0,-7-56 82 16,-3-6-82-16,10 62 81 0,0 0-81 0,-9-52 82 15,2 8-82-15,0 8 76 0,2 10-76 0,1 7 77 16,4 7-77-16,0 4 4 0,0 4-4 0,0 4 5 16,0 0-5-16,0 0-56 0,0 0 56 0,4 9-56 15,1 8 56-15,0 3-20 0,2 5 20 0,2 0-19 16,0 1 19-16,1 7-19 0,1 4 19 0,-2-11-18 16,-6-7 18-16,6 2 0 0,1-1 0 0,2 2 0 15,1-1 0-15,1 0 0 0,0-2 0 0,-4-7 1 0,-3-7-1 16,2 0 25-16,-2-3-25 0,2-1 26 0,-2-2-26 15,3-1 59-15,1-3-59 0,-3 0 60 0,1-2-60 16,0-4 58-16,-2-1-58 0,0-8 59 0,0-9-59 16,-2 3 27-16,0-2-27 0,-1 10 27 0,-4 4-27 15,0 0 65-15,-2 0-65 0,-2-5 66 0,-1-3-66 0,0 2-2 16,0-3 2-16,1 10-1 0,2 2 1 0,1 3-28 16,1 3 28-16,0-4-28 0,0 0 28 0,1 2-69 15,1-1 69-15,-2 8-69 0,2-7 69 0,-2 7-6 16,0 0 6-16,9 10-5 0,5 7 5 0,1 6-17 15,3 4 17-15,-1 1-16 0,-1 1 16 0,-2 5-1 16,-2 4 1-16,-3-14-1 0,-4-10 1 0,1 3 0 0,-3-3 0 16,-1-1 0-16,-2 1 0 0,1-2 0 0,1 0 0 15,-2-12 1-15,0 7-1 0,0-7 54 0,0 0-54 16,0 0 54-16,-7-3-54 0,7 3 39 0,-14-12-39 0,6-6 40 16,-5-7-40-16,3 1 58 0,1-4-58 0,2 6 58 15,4 3-58-15,1-2 62 0,0 2-62 0,2 1 62 16,2 0-62-16,1 0-3 0,4 0 3 0,-1 6-3 15,-3 4 3-15,6-2-1 0,1 1 1 0,3 0 0 16,1 2 0-16,6 2-31 0,7 4 31 16,2 2-31-16,5 6 31 0,-6 3-48 0,1 4 48 0,-1 0-48 15,0 1 48-15,0 6-35 0,-2 1 35 0,1 1-34 16,-3 4 34-16,-1 6-181 0,-4 3 181 0,-5-11-180 16,-5-7 180-16,13 26-1503 0</inkml:trace>
  <inkml:trace contextRef="#ctx0" brushRef="#br0" timeOffset="143872.78">28272 15324 1659 0,'0'0'0'0,"-7"-12"0"0,-5-10 0 0,3 5 242 15,2-2-242-15,2 10 242 0,3 6-242 0,2 3 184 16,0 0-184-16,0 0 184 0,0 0-184 0,0 0-4 15,0-11 4-15,0 11-3 0,0-6 3 0,0-1-1818 16</inkml:trace>
  <inkml:trace contextRef="#ctx0" brushRef="#br0" timeOffset="144403.41">26661 17583 1927 0,'0'0'0'15,"-5"-7"181"-15,-5-5-181 0,11 3 182 0,8 1-182 16,-9 8 117-16,12-9-117 0,-12 9 117 0,4-7-117 0,-4 7 33 16,0 0-33-16,0 0 34 0,0 0-34 0,0 0-71 15,14-2 71-15,2 2-70 0,6 2 70 0,5 8-69 16,4 6 69-16,0 3-68 0,3 1 68 0,-5 6-61 15,3 7 61-15,-3-4-60 0,-1-2 60 0,2-1-21 16,-2-2 21-16,-9-8-21 0,-5-6 21 0,4 2 35 0,-3-2-35 16,-1-3 35-16,0-2-35 0,-3 2 69 0,1 0-69 15,-5-4 69-15,-3-1-69 0,-4-2 64 0,10 0-64 16,-10 0 65-16,7-3-65 0,-7 3 106 0,14-12-106 16,-9-2 106-16,1-5-106 0,-1-10 10 0,-2-7-10 0,-1 0 10 15,-2-4-10-15,-2 1 32 0,1 1-32 0,-1 4 32 16,-2 1-32-16,3-1-3 0,-3 1 3 0,2 4-3 15,1 2 3-15,-1-1-55 0,2 1 55 0,-2 1-54 16,2 0 54-16,0 2-174 0,0 2 174 0,0 10-174 16,0 7 174-16,-3-13-1637 0</inkml:trace>
  <inkml:trace contextRef="#ctx0" brushRef="#br0" timeOffset="144853.57">27518 17286 1860 0,'-7'1'0'0,"-7"6"179"16,-6 2-179-16,12-4 180 0,2-3-180 0,6-2 125 15,0 0-125-15,0 0 125 0,0 0-125 0,0 0-45 16,-5 8 45-16,5 4-44 0,0 7 44 0,0-19-147 16,0 0 147-16,4 33-146 0,-1 8 146 0,-3-41-137 0,0 0 137 15,9 50-137-15,5 12 137 0,-14-62-130 0,0 0 130 16,17 60-129-16,3-2 129 0,-20-58 13 0,0 0-13 16,19 51 14-16,5-4-14 0,-24-47 28 0,0 0-28 15,23 34 28-15,-2-6-28 0,-21-28 145 0,0 0-145 16,19 20 145-16,0-8-145 0,-19-12 104 0,0 0-104 0,20 4 105 15,1-8-105-15,-21 4 63 0,0 0-63 0,17-10 64 16,-3-6-64-16,-14 16 70 0,0 0-70 0,9-18 70 16,-4-6-70-16,-5 24 1 0,0 0-1 0,0-30 2 15,-7-6-2-15,7 36 84 0,0 0-84 0,-12-39 85 16,-8-4-85-16,20 43-15 0,0 0 15 0,-20-36-15 16,-5-2 15-16,25 38-39 0,0 0 39 0,-23-29-39 15,2 5 39-15,21 24-131 0,0 0 131 0,-17-19-131 16,3 5 131-16,-18-20-1561 0</inkml:trace>
  <inkml:trace contextRef="#ctx0" brushRef="#br0" timeOffset="145154.26">27628 16838 1883 0,'1'7'0'0,"3"8"142"0,1 7-142 16,0-8 143-16,1-4-143 0,-6-10 84 0,0 0-84 0,17 23 85 15,9 6-85-15,2 0 55 0,2 4-55 16,0 1 56-16,1 7-56 0,-31-41-153 0,0 0 153 0,40 57-152 15,6 12 152-15,3 8-184 0,0 9 184 16,-8-25-184-16,-4-13 184 0,-7 6-384 0,-6-3 384 0,-4-13-383 16,-7-7 383-16,21 39-601 0</inkml:trace>
  <inkml:trace contextRef="#ctx0" brushRef="#br0" timeOffset="145428.54">28216 16459 1647 0,'0'0'0'0,"-1"8"157"15,-5 8-157-15,3-8 157 0,1 2-157 0,0 1 70 16,2-1-70-16,4 14 71 0,3 10-71 0,0 4 35 15,3 5-35-15,4 5 35 0,4 7-35 0,1-5-7 16,0 3 7-16,2-3-6 0,2 0 6 0,-2-2-70 16,0-4 70-16,0 4-69 0,-2-1 69 0,-1-5-182 15,1 0 182-15,-4-8-182 0,-1-7 182 0,16 34-1137 0</inkml:trace>
  <inkml:trace contextRef="#ctx0" brushRef="#br0" timeOffset="146802.93">28319 17270 1379 0,'9'7'0'0,"-2"3"161"0,2 4-161 0,-9-14 162 16,-16 5-162-16,9-6 58 0,-2-3-58 0,9 4 59 15,-10-5-59-15,10 5-7 0,0 0 7 0,0 0-7 16,16-3 7-16,-2-4-18 0,5-2 18 0,0 2-18 15,0 0 18-15,4-1-1 0,3-2 1 0,-3-2-1 16,0 0 1-16,-1-4-17 0,1-1 17 0,-5 5-16 0,-6 2 16 16,4-2 2-16,1-2-2 0,-1 0 2 0,-1-1-2 15,1-1 47-15,0-1-47 0,-6 7 48 0,-4 3-48 16,-1-3 0-16,2 1 0 0,-2 2 1 0,-1 0-1 0,1-1 76 16,0-4-76-16,-5 12 77 0,4-9-77 0,-4 9 61 15,0 0-61-15,0 0 61 0,0 0-61 0,0 0 58 16,1-10-58-16,-1 10 58 0,0-7-58 0,0 7 6 15,0 0-6-15,0 0 6 0,0 0-6 0,0 0 32 16,0 0-32-16,0 0 33 0,0 0-33 0,0 0-56 16,0 0 56-16,0 0-56 0,-3 10 56 0,1 1-25 15,0 1 25-15,2 0-24 0,0 1 24 0,2 3 0 16,2 4 0-16,1 6 0 0,2 5 0 0,-2-5-17 0,0-1 17 16,-1-7-17-16,-1-3 17 0,1 1-72 0,-1-4 72 15,1-4-71-15,-1-4 71 0,-3-4-38 0,9 8 38 16,-9-8-38-16,0 0 38 0,0 0 41 0,7-2-41 0,0-1 41 15,0-2-41-15,2-4 32 0,1-1-32 0,-1-2 33 16,0-4-33-16,-1-1 34 0,-1-2-34 0,-3 2 35 16,-2 0-35-16,-2 0 27 0,-2 0-27 0,0 3 27 15,0 2-27-15,1-2 15 0,-1 1-15 0,0 6 16 16,2 3-16-16,0 4 47 0,-3-12-47 0,3 12 47 16,-4-7-47-16,4 7 8 0,-2-10-8 0,2 10 8 15,0 0-8-15,0 0-28 0,0 0 28 0,0 0-28 16,0 0 28-16,0 0-30 0,0 0 30 0,0 0-30 15,11 14 30-15,-1-4-10 0,3 2 10 0,-3-2-9 16,-1 1 9-16,3-3-38 0,2-2 38 0,-3-1-38 16,-1 0 38-16,2-2-5 0,0 1 5 0,-1-3-5 15,-4 1 5-15,5-4-2 0,0-1 2 0,4-4-1 0,2-3 1 16,-1-2 8-16,2-2-8 0,-5 5 8 0,-3-1-8 16,-1-4 18-16,1-3-18 0,-3 5 18 0,-2 4-18 15,-1-6-3-15,-2-2 3 0,1 8-3 0,-2 1 3 0,1-3 19 16,-1-1-19-16,-2 11 20 0,2-8-20 0,-2 8 55 15,0-7-55-15,0 7 55 0,0 0-55 16,0 0-8-16,0-9 8 0,0 9-7 0,0-6 7 0,0 6-4 16,0 0 4-16,0 0-3 0,0 0 3 0,0 0-71 15,-9 12 71-15,5-6-70 0,-1 3 70 0,2 3 0 16,-1 3 0-16,2-4 0 0,2-3 0 0,0 1 0 0,0-2 0 16,0-7 0-16,2 10 0 0,-2-10-4 0,2 7 4 15,-2-7-4-15,0 0 4 0,0 0 31 0,0 0-31 16,0 0 31-16,7-9-31 0,-4-3 11 0,3-3-11 15,-3 5 11-15,1 1-11 0,-1-5 65 0,-1-5-65 16,1 4 66-16,-1-2-66 0,2-7 3 0,-3-5-3 0,1 15 3 16,0 7-3-16,-2-2 35 0,-2 1-35 0,2-1 36 15,0 1-36-15,0-4-65 0,0 0 65 0,0 5-65 16,2 5 65-16,-2 2-35 0,0 0 35 0,5 12-35 16,4 9 35-16,3 4-48 0,2 12 48 0,4 0-47 15,2 4 47-15,3-1-88 0,0 1 88 0,0 11-88 16,1 3 88-16,1 3-45 0,-3 0 45 0,6 11-44 15,0 3 44-15,-2-5-119 0,-1-5 119 0,-6-14-118 16,-5-12 118-16,0 8 54 0,0 3-54 0,0-6 54 16,0-5-54-16,-4 2 0 0,3 1 0 0,1-6 0 15,0-6 0-15,-6 1 74 0,-2 1-74 0,-1-10 74 0,0-6-74 16,-5 8 87-16,-5 1-87 0,1-3 88 0,-1-2-88 16,-2 6 35-16,0 1-35 0,2-10 35 0,1-9-35 15,-4 3 4-15,-6 1-4 0,3-4 4 0,-1-2-4 16,-7-1 18-16,-6 0-18 0,3-6 18 0,-3-1-18 0,2-3 42 15,1-6-42-15,1-2 42 0,0-2-42 0,3-1 53 16,3 0-53-16,4 7 53 0,1 3-53 0,10 9 65 16,0 0-65-16,-13-19 66 0,1-10-66 0,12 29-20 15,0 0 20-15,-7-32-19 0,2-8 19 0,5 40-4 16,0 0 4-16,0-51-3 0,2-15 3 0,-2 66-1 16,0 0 1-16,7-68-1 0,5-6 1 0,-12 74-5 0,0 0 5 15,21-101-5-15,3-18 5 0,-24 119 19 16,0 0-19-16,25-115 20 0,-3-3-20 0,-22 118-1 0,0 0 1 15,21-105 0-15,0 13 0 0,-21 92-1 0,0 0 1 0,14-98 0 16,-3 2 0-16,-11 96 20 0,0 0-20 0,5-85 20 16,-3 12-20-16,-2 73-5 0,0 0 5 0,-2-64-4 15,-3 11 4-15,5 53-1 0,0 0 1 0,-4-31 0 16,1 16 0-16,3 15 0 0,0 0 0 0,-2-12 0 16,0 6 0-16,2 6-7 0,0 0 7 0,-5 11-6 15,-4 9 6-15,9-20-44 0,0 0 44 0,-1 35-43 16,1 13 43-16,0-48 0 0,0 0 0 0,7 55 0 15,7 6 0-15,-14-61 3 0,0 0-3 0,15 54 4 16,6-3-4-16,-21-51-42 0,0 0 42 0,27 41-42 16,6-8 42-16,-33-33-42 0,0 0 42 0,35 22-42 15,5-8 42-15,-40-14-137 0,0 0 137 0,40 5-136 16,2-8 136-16,38 6-1358 0</inkml:trace>
  <inkml:trace contextRef="#ctx0" brushRef="#br0" timeOffset="153883.64">24467 15333 651 0,'0'0'0'0,"-10"1"0"15,-10 3 0-15,20-4 111 0,0 0-111 0,-7 0 112 16,4-2-112-16,3 2 135 0,0 0-135 0,0 0 136 15,-2-8-136-15,2 8 26 0,0 0-26 0,0-7 26 16,-2 2-26-16,2 5 37 0,0 0-37 0,-3-11 37 16,-2 3-37-16,5 8 59 0,0 0-59 0,-9-11 59 15,0-1-59-15,9 12 85 0,0 0-85 0,-12-10 86 0,-4-2-86 16,16 12 28-16,0 0-28 0,-16-12 28 0,-3 0-28 16,19 12 67-16,0 0-67 0,-19-12 68 0,0-2-68 15,19 14 15-15,0 0-15 0,-18-12 16 0,-1-2-16 0,19 14 14 16,0 0-14-16,-19-12 15 0,0-1-15 15,19 13 46-15,0 0-46 0,-25-17 46 0,3-2-46 0,22 19 6 16,0 0-6-16,-27-19 6 0,-1 0-6 0,28 19 21 16,0 0-21-16,-29-19 21 0,1-2-21 0,28 21 14 15,0 0-14-15,-37-20 15 0,-3 1-15 0,40 19-9 16,0 0 9-16,-44-19-8 0,-3-1 8 0,47 20-4 16,0 0 4-16,-45-21-4 0,-6 0 4 0,51 21-33 15,0 0 33-15,-51-24-33 0,1 2 33 0,50 22-10 0,0 0 10 16,-51-26-10-16,2 1 10 0,49 25 0 0,0 0 0 15,-52-24 1-15,-1 1-1 0,53 23 53 0,0 0-53 16,-51-20 54-16,4 2-54 0,47 18 26 0,0 0-26 16,-52-17 26-16,1 0-26 0,51 17 43 0,0 0-43 0,-61-20 43 15,-12-6-43-15,73 26-39 0,0 0 39 0,-70-21-38 16,2-3 38-16,68 24 4 0,0 0-4 0,-67-20 4 16,3 1-4-16,64 19 33 0,0 0-33 0,-55-14 34 15,12 5-34-15,43 9 1 0,0 0-1 0,-53-6 1 16,1-1-1-16,52 7 21 0,0 0-21 0,-68-4 21 15,-9 2-21-15,77 2 38 0,0 0-38 0,-75 7 39 16,1 7-39-16,74-14 30 0,0 0-30 0,-69 17 30 16,4 2-30-16,65-19 0 0,0 0 0 0,-68 19 0 15,0 2 0-15,68-21 29 0,0 0-29 0,-53 12 29 0,6-6-29 16,47-6 5-16,0 0-5 0,-47 4 5 16,-4-4-5-16,51 0 0 0,0 0 0 0,-43 2 0 0,-6 1 0 15,49-3 1-15,0 0-1 0,-53 2 2 0,-3-1-2 0,56-1 1 16,0 0-1-16,-64 4 1 0,-12 1-1 0,76-5 22 15,0 0-22-15,-61 5 23 0,11 0-23 0,50-5 0 16,0 0 0-16,-49 9 1 0,0 0-1 0,49-9-9 16,0 0 9-16,-63 12-8 0,-10 3 8 0,73-15 8 15,0 0-8-15,-53 14 8 0,8-1-8 0,45-13-35 16,0 0 35-16,-51 16-34 0,4 1 34 0,47-17 22 16,0 0-22-16,-44 16 22 0,2 2-22 0,42-18-3 15,0 0 3-15,-40 24-3 0,2 2 3 0,38-26-1 0,0 0 1 16,-42 34 0-1,3 4 0-15,39-38-35 0,0 0 35 0,-40 53-35 0,-5 9 35 0,45-62 3 0,0 0-3 16,-37 53 3-16,4 2-3 0,33-55 3 0,0 0-3 16,-23 43 4-16,4-12-4 0,19-31 6 0,0 0-6 0,-18 40 7 15,3 3-7-15,15-43 3 0,0 0-3 0,-16 41 4 16,2 5-4-16,14-46 20 0,0 0-20 0,-12 45 20 16,3-2-20-16,9-43-11 0,0 0 11 0,-7 39-10 15,5 2 10-15,2-41-1 0,0 0 1 0,-3 41-1 16,6-1 1-16,-3-40-35 0,0 0 35 0,4 45-34 15,4-1 34-15,-8-44 7 0,0 0-7 0,13 53 8 16,1 6-8-16,-14-59-19 0,0 0 19 0,22 70-18 16,8 11 18-16,-30-81 0 0,0 0 0 0,32 67 0 15,1-4 0-15,-33-63-5 0,0 0 5 0,38 58-5 16,1-8 5-16,-39-50-4 0,0 0 4 0,36 59-3 16,3-3 3-16,-39-56-6 0,0 0 6 0,38 53-6 0,2-1 6 15,-40-52-3-15,0 0 3 0,42 48-3 0,4-5 3 16,-46-43-6-16,0 0 6 0,38 36-5 0,-1-5 5 0,-37-31-3 15,0 0 3-15,54 41-3 0,12 9 3 16,-66-50 0-16,0 0 0 0,60 50 0 0,1 1 0 0,-61-51-10 16,0 0 10-16,65 46-9 0,-1-3 9 0,-64-43 4 15,0 0-4-15,65 36 4 0,3-5-4 0,-68-31-5 16,0 0 5-16,68 28-5 0,-3-8 5 0,-65-20-3 16,0 0 3-16,68 19-3 0,-5-7 3 0,-63-12-30 15,0 0 30-15,66 14-30 0,1-2 30 0,-67-12 0 0,0 0 0 16,75 12 1-16,3-2-1 0,-78-10 2 0,0 0-2 15,76 9 2-15,-1-2-2 0,-75-7 5 0,0 0-5 16,77 7 5-16,-2-4-5 0,-75-3-10 0,0 0 10 0,80 3-9 16,-1-1 9-16,-79-2 0 0,0 0 0 0,80-2 0 15,-1-1 0-15,-79 3-2 0,0 0 2 0,80-3-2 16,-1-1 2-16,-79 4-6 0,0 0 6 0,80-5-5 16,-3-4 5-16,-77 9-37 0,0 0 37 0,80-6-37 15,1-3 37-15,-81 9 3 0,0 0-3 0,82-9 3 16,2-1-3-16,-84 10 50 0,0 0-50 0,82-12 51 15,-2 0-51-15,-80 12-5 0,0 0 5 0,80-14-5 16,-3 1 5-16,-77 13 4 0,0 0-4 0,79-14 5 16,1 0-5-16,-80 14 1 0,0 0-1 0,75-15 1 15,1-1-1-15,-15-1 0 0,-12 0 0 0,-11 7 0 16,-10 4 0-16,3-4 31 0,-1-7-31 0,-7 10 31 16,-4 5-31-16,6-4 4 0,1-3-4 0,3-3 5 0,3-5-5 15,-1-4 10-15,1-5-10 0,-8 11 11 0,-6 6-11 16,3-6 57-16,0 0-57 0,3-4 58 0,4-2-58 15,-3 0-10-15,1-1 10 0,-9 8-9 0,-5 6 9 0,6-6 13 16,-1 0-13-16,4-3 14 0,4-3-14 0,-2-1 0 16,-1-1 0-16,-4 8 0 0,-10 5 0 0,-1 1 0 15,4-1 0-15,1-11 0 0,0-8 0 0,2 1 40 16,-1-4-40-16,-5 9 41 0,-2 6-41 0,1-3 28 16,-2 2-28-16,0-4 28 0,-1 1-28 0,-1-2-8 15,2-2 8-15,-3 8-7 0,0 4 7 0,-1-3 21 16,-1-3-21-16,0-4 21 0,-1-5-21 0,1-1 0 15,-2 2 0-15,2 8 1 0,-2 6-1 0,2-4 3 0,-3 2-3 16,-1-10 4-16,-1-8-4 0,0 4 49 0,-2-3-49 16,2 11 49-16,1 4-49 0,1 1 2 0,-3 1-2 15,-2-3 3-15,-3 2-3 0,1-3 17 0,-3 1-17 0,5 5 17 16,-1 2-17-16,0-2 34 0,-5 0-34 0,-3-5 34 16,-4-4-34-16,2 6-8 0,1-2 8 0,2 1-8 15,2 1 8-15,-1-1 2 0,-1-1-2 0,2 3 2 16,0 4-2-16,-2-4 2 0,1-3-2 0,-1 0 2 15,-5-5-2-15,0 5 5 0,0-2-5 0,7 7 5 16,3 1-5-16,-3-1 32 0,-1 2-32 0,-3-2 33 16,-3-3-33-16,-5 4-1 0,-4-1 1 0,15 4-1 15,2 3 1-15,-4-2-1 0,-2-2 1 0,-6-1 0 16,-1-2 0-16,-2-2-1 0,0 2 1 0,7 0 0 16,4 3 0-16,-4 1-1 0,0-1 1 0,-5 1 0 15,-4-6 0-15,4 0 0 0,-2 0 0 0,3 4 0 0,4 0 0 16,-7 0-2-16,-1-2 2 0,-3 0-2 0,-1-2 2 15,3 0-5-15,-1 2 5 0,5 4-5 0,5-1 5 16,-6-1 10-16,3-4-10 0,-2 2 10 0,3 2-10 16,0-4-14-16,-1 0 14 0,-4 0-13 0,-3 2 13 15,4 0 1-15,1 6-1 0,7-5 1 0,5 6-1 16,-7-4-51-16,2 1 51 0,7 3-50 0,5 0 50 0,-6-1 1 16,-1 0-1-16,4 0 1 0,-1 0-1 0,-1-1-24 15,2 0 24-15,1 3-23 0,7 3 23 0,2 1-96 16,-7-4 96-16,7 4-95 0,-7-3 95 0,7 3-178 0,-10-7 178 15,10 7-177-15,0 0 177 0,0 0-328 0,0 0 328 16,0 0-327-16,0 0 327 0,0 0-938 0</inkml:trace>
  <inkml:trace contextRef="#ctx0" brushRef="#br0" timeOffset="197094.99">11514 4953 415 0,'0'0'0'0,"0"0"0"16,0-31 0-16,5 23 114 0,-2 4-114 0,-3 4 115 16,11 12-115-16,-6-7 147 0,2 2-147 0,-7-7 148 15,9 12-148-15,0-12 146 0,-1 0-146 0,10 0 147 16,3 0-147-16,3 0 76 0,8-3-76 0,-10 1 76 15,3 0-76-15,1 1 91 0,4-6-91 0,-4 2 91 16,-2 1-91-16,4-3 12 0,6 2-12 0,-3-3 12 16,2-4-12-16,2 5 1 0,0-5-1 0,2 3 2 15,-2-1-2-15,5 1 0 0,2 1 0 0,-4-4 0 0,2 1 0 16,2 1 42-16,-1 3-42 0,4-1 42 0,4-3-42 16,2 3 53-16,-1-1-53 0,6-3 53 0,0 0-53 0,5 0 49 15,-3-3-49-15,17-1 49 0,12-4-49 0,-6 4 73 16,-3-4-73-16,-9 1 73 0,-5 3-73 0,1-1 30 15,1-2-30-15,1 2 30 0,-1 2-30 0,7-4 42 16,4-2-42-16,-5-3 42 0,1 0-42 0,8-7 24 16,-1 0-24-16,0 4 25 0,-1 6-25 0,0-3 9 15,1 4-9-15,-1 1 10 0,6-2-10 0,1 2 6 16,-1 2-6-16,3-2 6 0,1-1-6 0,-89 20 0 0,0 0 0 16,108-23 0-16,16-2 0 0,-124 25 41 0,0 0-41 15,138-38 42-15,9-3-42 0,-147 41 5 0,0 0-5 16,147-47 6-16,10-1-6 0,-157 48 13 0,0 0-13 0,157-44 13 15,2-5-13-15,-159 49 35 0,0 0-35 0,163-46 35 16,1-2-35-16,-164 48-9 0,0 0 9 0,164-51-8 16,0 3 8-16,-164 48 0 0,0 0 0 0,158-59 0 15,-6-6 0-15,-152 65 36 0,0 0-36 0,146-52 37 16,-1-2-37-16,-145 54-3 0,0 0 3 0,137-48-3 16,-8 1 3-16,-129 47 0 0,0 0 0 0,128-44 0 15,-10 4 0-15,-118 40 52 0,0 0-52 0,109-43 53 16,-10 2-53-16,-99 41 0 0,0 0 0 0,98-39 0 15,-12-4 0-15,-86 43-2 0,0 0 2 0,78-33-1 16,-8 2 1-16,-70 31 50 0,0 0-50 0,54-24 51 16,-6 9-51-16,-48 15-5 0,0 0 5 0,35-16-5 0,-15 4 5 15,-20 12 1-15,0 0-1 0,18-8 1 0,-13 4-1 16,-5 4-30-16,0 0 30 0,7 0-30 0,-5-3 30 16,-2 3-133-16,0 0 133 0,0 0-133 0,0 0 133 15,0 0-423-15,0 0 423 0,-11-9-423 0,-8-8 423 16,-10-9-970-16</inkml:trace>
  <inkml:trace contextRef="#ctx0" brushRef="#br0" timeOffset="197860.08">13904 4584 371 0,'0'0'0'0,"0"0"0"16,14 17 0-16,-7-8 210 0,-7 1-210 0,1-1 210 15,3 3-210-15,-1 3 149 0,3 9-149 0,1 7 149 16,1 7-149-16,1 5 94 0,2 3-94 0,4 2 95 16,3-7-95-16,-1 6 90 0,1-8-90 0,3 2 90 15,-4-3-90-15,4 7 63 0,-3-1-63 0,3 3 63 0,1-5-63 16,-1-4 12-16,2-3-12 0,-4 1 12 16,4-5-12-16,-4-2 15 0,0 2-15 0,-1-13 16 0,-4 0-16 15,2-3 0-15,1 2 0 0,1-3 0 0,-6-2 0 16,2 0 0-16,0 0 0 0,-7-3 0 0,-6-9 0 15,8 8-1170-15</inkml:trace>
  <inkml:trace contextRef="#ctx0" brushRef="#br0" timeOffset="198760.67">12497 6273 550 0,'0'0'0'0,"9"0"0"0,3-2 0 16,-5 2 39-16,-1-3-39 0,-6 3 39 0,5 0-39 15,-5 0-6-15,12 0 6 0,-3 3-5 0,3-1 5 16,5 1-42-16,1 1 42 0,-1-1-41 0,-3-3 41 0,4 3 96 15,1-3-96-15,2 0 97 0,2-3-97 0,-2 3 110 16,-2-3-110-16,2-1 110 0,3-1-110 0,-4-7 112 16,4-3-112-16,-3 3 112 0,0 0-112 0,2-4 38 15,1-4-38-15,4-4 39 0,5-2-39 0,-7 2 74 16,6-2-74-16,-4 4 74 0,-2 5-74 0,0-6 9 16,0 3-9-16,-5 2 10 0,-3 8-10 0,3-7 23 15,-2 2-23-15,-3 3 24 0,-4 5-24 0,2-2-5 16,0 1 5-16,-5 1-4 0,-2 3 4 0,1-1-45 0,5 2 45 15,-13 3-44-15,5-4 44 0,-5 4 5 0,12 4-5 16,-3 2 5-16,0 7-5 0,-1 7 62 0,5 4-62 16,-5 4 63-16,-2 2-63 0,1 12 10 0,-2 4-10 0,0 2 10 15,-1-3-10-15,1 4 58 0,2 1-58 0,-7-3 58 16,-4-3-58-16,1 6 86 0,-2-2-86 0,-2 3 86 16,-4 3-86-16,2-6 72 0,-6-2-72 0,1-6 72 15,0-4-72-15,-2-7 74 0,2 0-74 0,2-8 75 16,3-9-75-16,0 0 4 0,-3 0-4 0,7-7 5 15,-4-2-5-15,0 4 33 0,1-5-33 0,-1-1 33 16,2-1-33-16,-5-1 15 0,-2-1-15 0,5-1 15 16,4-3-15-16,-4 3 10 0,0-7-10 0,9 10 10 15,-9-9-10-15,9 9 41 0,-12-8-41 0,12 8 41 0,-3-9-41 16,3 9-31-16,0 0 31 0,0 0-31 16,0 0 31-16,0 0-22 0,8-2 22 0,-1 1-22 0,7 1 22 15,4 0-28-15,8 0 28 0,-3 1-28 0,5 3 28 16,2-1 3-16,4 2-3 0,3-1 4 0,3-1-4 15,-3-3 5-15,-2 0-5 0,2-3 6 0,-2-2-6 16,-2 1 15-16,2-4-15 0,-6-1 16 0,-2 2-16 0,2-5 9 16,3 3-9-16,-6-6 10 0,0 0-10 0,2-6 50 15,0-1-50-15,0-2 51 0,-3-4-51 0,2 2 3 16,-4-4-3-16,-5 9 3 0,-3 6-3 0,-1-6 35 16,4 5-35-16,-6-2 36 0,0 2-36 0,-1 2-13 15,1-1 13-15,-5 3-13 0,-5 9 13 0,3-6-1 0,-2 2 1 16,4 0 0-16,-5 2 0 0,5-2-67 0,-2 2 67 15,-5 5-67-15,0-8 67 0,0 8-362 0,0 0 362 16,0 0-361-16,0 0 361 0,0 0-98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32:30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27 3851 371 0,'0'0'0'0,"-9"0"0"0,-6 0 0 0,15 0 109 16,0 0-109-16,0 0 110 0,0 0-110 0,0 0 160 16,0 0-160-16,0 0 161 0,0 0-161 0,0 0 65 15,0 0-65-15,0 0 65 0,0 0-65 0,0 0 77 16,0 0-77-16,0 0 77 0,0 0-77 0,0 0 100 0,0 0-100 15,0 0 101-15,0 0-101 0,0 0 64 0,0 0-64 16,0 0 65-16,0 0-65 0,0 0 26 0,0 0-26 16,0 0 26-16,0 0-26 0,0 0 13 0,0 0-13 15,0 0 14-15,0 0-14 0,0 0 26 0,0 0-26 0,0 0 26 16,0 0-26-16,0 0 28 0,0 0-28 0,0 0 28 16,0 0-28-16,0 0 43 0,0 0-43 0,-7 0 44 15,-4 0-44-15,11 0-1 0,0 0 1 0,-10 0-1 16,-3-3 1-16,13 3-2 0,0 0 2 0,-14 0-1 15,-1 0 1-15,15 0 7 0,0 0-7 0,-16 3 8 16,0-3-8-16,16 0 33 0,0 0-33 0,-15 4 33 16,1-4-33-16,14 0 0 0,0 0 0 0,-13 3 0 15,-1-3 0-15,14 0 0 0,0 0 0 0,-12 2 0 16,-2-1 0-16,14-1 3 0,0 0-3 0,-12 2 4 16,-4 2-4-16,16-4 48 0,0 0-48 0,-14 3 48 15,-3 1-48-15,17-4-11 0,0 0 11 0,-12 1-10 16,-6 3 10-16,18-4-2 0,0 0 2 0,-16 0-1 15,2 0 1-15,14 0 3 0,0 0-3 0,-12 0 3 0,0-4-3 16,12 4-1-16,0 0 1 0,-11 0 0 0,3-1 0 16,8 1 0-16,0 0 0 0,-9 0 0 0,-3 0 0 0,12 0 2 15,0 0-2-15,-9-4 2 0,-5 1-2 0,14 3 11 16,0 0-11-16,-12-4 11 0,-6-1-11 0,18 5-1 16,0 0 1-16,-15-3-1 0,2-1 1 0,13 4-4 15,0 0 4-15,-14-5-3 0,0 2 3 0,14 3-1 16,0 0 1-16,-15-4 0 0,-3-1 0 0,18 5 17 15,0 0-17-15,-17-3 17 0,-2-1-17 0,19 4 27 16,0 0-27-16,-20-5 27 0,1 2-27 0,19 3 1 0,0 0-1 16,-19-4 1-16,1-1-1 0,18 5 5 0,0 0-5 15,-17-3 5-15,-1-1-5 0,18 4 0 0,0 0 0 16,-17-3 1-16,3-1-1 0,14 4 6 0,0 0-6 0,-17-1 6 16,-1-3-6-16,18 4-5 0,0 0 5 15,-19-3-5-15,-2-2 5 0,21 5-25 0,0 0 25 0,-19-4-24 16,-2 4 24-16,21 0 5 0,0 0-5 0,-18-3 5 15,-5 3-5-15,23 0 2 0,0 0-2 0,-24-4 2 16,-2 4-2-16,26 0 6 0,0 0-6 0,-25 0 6 16,3 4-6-16,22-4 15 0,0 0-15 0,-27 0 15 15,1 0-15-15,26 0 8 0,0 0-8 0,-24 3 8 16,-1-3-8-16,25 0-4 0,0 0 4 0,-19 0-3 16,-2 4 3-16,21-4 0 0,0 0 0 0,-17 0 0 15,-1 5 0-15,18-5-4 0,0 0 4 0,-17 3-3 16,-3 1 3-16,20-4 5 0,0 0-5 0,-17 1 5 0,1 6-5 15,16-7 24-15,0 0-24 0,-12 4 25 0,-4-1-25 16,16-3-5-16,0 0 5 0,-12 2-5 0,2 1 5 16,10-3 2-16,0 0-2 0,-14 4 2 0,1-1-2 0,13-3 5 15,0 0-5-15,-17 5 6 0,-1 2-6 0,18-7-2 16,0 0 2-16,-15 2-1 0,-1 1 1 16,16-3-2-16,0 0 2 0,-16 4-1 0,4-1 1 0,12-3-5 15,0 0 5-15,-21 2-5 0,-2 1 5 0,23-3 1 16,0 0-1-16,-21 4 2 0,4-4-2 0,-2 3 1 15,1-1-1-15,8-1 2 0,6 1-2 0,-4-2 5 16,2 0-5-16,-1 4 6 0,-1-1-6 0,-3 1 3 16,1 1-3-16,4-2 4 0,3 1-4 0,3-4-1 0,-9 0 1 15,9 0 0-15,-10 5 0 0,3-2-15 0,-4 1 15 0,4-3-14 16,2 3 14-16,5-4 0 0,-12 8 0 0,12-8 0 16,-12 11 0-16,3-3 0 0,0-1 0 0,4 2 1 15,0-6-1-15,5-3 0 0,-13 5 0 0,10 2 1 16,-6 2-1-16,2-1 1 0,0 1-1 0,4-2 1 15,-1-1-1-15,4-6 0 0,-3 9 0 0,3-9 0 16,-2 9 0-16,2-9-11 0,-5 8 11 0,5-8-10 16,0 0 10-16,0 0 3 0,0 0-3 0,0 0 3 15,0 0-3-15,0 0 6 0,0 0-6 0,0 0 7 16,0 0-7-16,0 0 0 0,0 0 0 0,0 0 0 16,0 0 0-16,0 0 9 0,0 0-9 0,0 0 9 15,0 0-9-15,0 0 8 0,0 0-8 0,0 0 8 16,0 0-8-16,0 0-4 0,0 0 4 0,0 0-4 15,0 0 4-15,0 0-15 0,0 0 15 0,0 0-14 0,0 0 14 16,0 0 3-16,0 0-3 0,0 0 3 0,0 0-3 16,0 0-12-16,0 0 12 0,0 0-12 0,0 0 12 15,0 0-1-15,0 0 1 0,0 0-1 0,0-5 1 16,1-3-9-16,3 1 9 0,-4-2-8 0,2 0 8 0,-1 3 1 16,5-6-1-16,-5 3 1 0,1 2-1 0,3-1 26 15,-3-1-26-15,2 2 26 0,-1 2-26 0,-3 5-5 16,5-10 5-16,-1 1-5 0,1 2 5 0,2-1-30 15,-2-1 30-15,1 2-30 0,-3 2 30 0,-3 5 7 0,9-12-7 16,-9 12 7-16,12-12-7 0,-7 5 11 0,2 2-11 16,-7 5 11-16,9-12-11 0,-9 12-3 0,9-7 3 15,-9 7-3-15,3-8 3 0,-3 8 2 0,9-12-2 16,-9 12 2-16,7-4-2 0,-7 4 10 0,7-8-10 0,-7 8 11 16,0 0-11-16,0 0 1 0,0 0-1 0,0 0 1 15,0 0-1-15,0 0-1 0,9-4 1 0,-9 4-1 16,0 0 1-16,0 0 14 0,0 0-14 0,0 0 15 15,0 0-15-15,0 0 3 0,5-7-3 0,-5 7 4 16,0 0-4-16,0 0 8 0,0 0-8 0,0 0 9 16,0 0-9-16,0 0 15 0,0 0-15 0,0 0 15 15,0 0-15-15,0 0 22 0,0 0-22 0,0 0 23 16,0 0-23-16,0 0 0 0,0 0 0 0,0 0 0 16,0 0 0-16,0 0 15 0,-9 11-15 0,9-11 16 15,-10 8-16-15,1-3-4 0,-2 2 4 0,3 0-3 16,-1 2 3-16,0-1 5 0,-1 1-5 0,3 1 5 15,2-5-5-15,-4 5-10 0,0 3 10 0,0 0-9 0,1 3 9 16,-3-1 0-16,1 4 0 0,3-2 0 0,1-5 0 16,1 4 22-16,-4 2-22 0,2-5 23 0,6-8-23 15,-3 3-5-15,-1 3 5 0,5-11-5 0,-4 8 5 16,4-8 0-16,-7 9 0 0,7-9 0 0,0 0 0 0,0 0-36 16,-1 7 36-16,1-7-35 0,0 0 35 0,0 0 20 15,0 0-20-15,0 0 20 0,0 0-20 0,0 0-2 16,0 0 2-16,0 0-2 0,0 0 2 0,0 0 3 15,0 0-3-15,0 0 3 0,0 0-3 0,0 0 0 16,0 0 0-16,0 0 1 0,0 0-1 0,0 0 0 16,0 0 0-16,0 0 1 0,0 0-1 0,0 0 13 15,0 0-13-15,0 0 13 0,0 0-13 0,0 0-5 0,0 0 5 16,0 0-4-16,0 0 4 0,0 0 41 0,8 8-41 16,-8-8 41-16,13 4-41 0,-13-4-20 0,10 3 20 15,-10-3-19-15,11 5 19 0,-11-5 0 0,8 0 0 0,-8 0 1 16,7 0-1-16,-7 0-2 0,13 4 2 0,-6-4-1 15,-2 0 1-15,2 3-2 0,0-3 2 0,-7 0-2 16,7 2 2-16,-7-2 0 0,10 3 0 0,-10-3 0 16,9 0 0-16,-2 4 0 0,2-1 0 0,-4-3 1 15,2 2-1-15,-2-1-78 0,2 1 78 0,0 2-78 16,0-4 78-16,4 3-1556 0</inkml:trace>
  <inkml:trace contextRef="#ctx0" brushRef="#br0" timeOffset="18166.29">18651 4196 516 0,'0'0'0'0,"0"0"0"16,9-12 0-16,-9 12 209 0,8-7-209 0,-8 7 210 0,0 0-210 16,0 0 105-16,0 0-105 0,0 0 105 0,0 0-105 15,0 0 36-15,0 0-36 0,0 0 36 0,0 0-36 16,0 0 48-16,0 0-48 0,0 0 49 0,0 0-49 0,0 0-59 16,-7-8 59-16,7 8-59 0,-5-12 59 0,2 7 4 15,1-2-4-15,-2-2 5 0,4 6-5 0,0 3 50 16,-1-12-50-16,1 12 50 0,-2-9-50 0,2 9 0 15,0 0 0-15,0 0 0 0,0 0 0 0,0 0-19 16,0 0 19-16,0 0-18 0,0 0 18 0,0 0 25 16,0 0-25-16,0 0 26 0,0 0-26 0,0 0-39 15,0 0 39-15,0 0-38 0,0 0 38 0,0 0 22 0,0 0-22 16,0 0 23-16,0 0-23 0,0 0 81 0,0 0-81 16,0 0 81-16,0 0-81 0,0 0 25 0,0 9-25 15,0-9 26-15,0 7-26 0,0 1 57 0,-2 1-57 0,2-1 58 16,-2-1-58-16,2 2 13 0,-1 1-13 15,1-1 13-15,0-1-13 0,0 1 3 0,-4 1-3 0,2-1 3 16,1-4-3-16,-1 5 2 0,-2-1-2 0,3-3 3 16,-1 0-3-16,0 2 39 0,2 3-39 0,-3-3 40 15,3-3-40-15,0 6-22 0,-2 4 22 0,2-3-22 16,-2 0 22-16,0 2 13 0,2-2-13 0,-3 7 14 16,1-4-14-16,2 4 1 0,2 2-1 0,-2-9 1 15,-2-7-1-15,0 5 0 0,1-5 0 0,1 4 0 16,-4-2 0-16,2 5-17 0,1-6 17 0,1 3-16 15,0-5 16-15,0-4-2 0,-2 8 2 0,2-8-1 16,0 0 1-16,0 0 2 0,2 9-2 0,-2-9 3 0,0 0-3 16,0 0 0-16,0 0 0 0,0 0 0 15,0 0 0-15,0 0 22 0,1 7-22 0,-1-7 22 16,0 0-22-16,0 0-46 0,0 0 46 0,0 0-46 0,0 0 46 0,0 0 29 16,0 0-29-16,0 0 29 0,0 0-29 15,0 0-125-15,2 8 125 0,-2-8-125 0,0 0 125 0,0 0-993 16</inkml:trace>
  <inkml:trace contextRef="#ctx0" brushRef="#br0" timeOffset="18748.93">18474 4318 393 0,'0'0'0'0,"11"2"0"0,8 1 0 0,-10 1 168 16,-8-4-168-16,-1 0 168 0,9-4-168 0,-9 4 146 16,7-3-146-16,-7 3 147 0,0 0-147 0,0 0 90 15,14-2-90-15,-2 2 90 0,2-3-90 0,2-1 13 16,2 1-13-16,-4 1 13 0,-2 0-13 0,0 1-4 16,2-3 4-16,-2 1-3 0,-3-1 3 0,3 3 49 0,2-3-49 15,-5 1 50-15,-6 3-50 0,6-4-2 0,2 4 2 16,-4 0-2-16,-2-1 2 0,4 1 47 0,1 0-47 15,-3 0 48-15,0-4-48 0,-7 4-3 0,0 0 3 0,9 0-3 16,0 0 3-16,-9 0-1 0,0 0 1 0,5 0-1 16,2 0 1-16,-7 0-77 0,0 0 77 0,0 0-77 15,9 0 77-15,-1 4-858 0</inkml:trace>
  <inkml:trace contextRef="#ctx0" brushRef="#br0" timeOffset="19651.64">16383 4136 348 0,'0'0'0'15,"0"9"0"-15,3 3 0 0,-1-5 57 0,-2-6-57 0,0-1 57 16,0 0-57-16,0 0 29 0,0 0-29 0,0 0 29 16,-3 11-29-16,1 1 78 0,-7 0-78 0,6-4 78 15,-1 4-78-15,3 0-5 0,-5 7 5 0,3-3-4 16,-1 1 4-16,-1 7 164 0,-5 7-164 0,3-7 164 15,3 7-164-15,-5-6 2 0,2 1-2 0,2-2 2 16,2-7-2-16,-3 2 44 0,1-2-44 0,0-1 45 16,1-8-45-16,1 4 1 0,-1 2-1 0,3-2 2 15,-1-3-2-15,0 3-1 0,-1 0 1 0,1-4-1 16,0-1 1-16,2-7-9 0,-2 9 9 0,2-9-9 16,-7 7 9-16,7-7-181 0,-7 12 181 0,7-12-180 0,0 0 180 15,0 0-428-15</inkml:trace>
  <inkml:trace contextRef="#ctx0" brushRef="#br0" timeOffset="20147.3">16117 4299 281 0,'0'0'0'0,"0"0"0"16,0 9 0-16,9-6 201 0,7-3-201 0,-7 0 201 0,-6 0-201 16,11 0 75-16,4 0-75 0,-6 0 75 0,-2-3-75 15,6 3 88-15,0 3-88 0,-2-3 88 0,-4 0-88 16,2 0 7-16,4 0-7 0,-5 0 8 0,-4 0-8 15,1 0 70-15,3-3-70 0,-4 1 71 0,2 0-71 16,-2 1 0-16,1 1 0 0,-1 0 1 0,-3-4-1 0,-4 4 52 16,8-3-52-16,-8 3 52 0,0 0-52 0,0 0-24 15,7-4 24-15,-7 4-23 0,0 0 23 0,0 0-147 16,7-1 147-16,-7 1-146 0,0 0 146 0,0 0-601 16</inkml:trace>
  <inkml:trace contextRef="#ctx0" brushRef="#br0" timeOffset="35325.54">15583 7721 371 0,'0'0'0'0,"0"0"0"0,-2-20 0 0,2 20 109 0,0 0-109 0,0 0 110 15,0 0-110-15,0 0 60 0,5 12-60 0,-5-12 60 16,4 7-60-16,-4-7 82 0,0 0-82 0,0 0 83 15,5 8-83-15,-5-8 60 0,14 7-60 0,-14-7 60 16,9 5-60-16,-2-1 46 0,1-4-46 0,-2 0 46 16,2 0-46-16,5 3 77 0,1-3-77 0,-6 0 77 15,-1 0-77-15,4 2 59 0,1-2-59 0,6 0 59 16,3-2-59-16,-1 2 29 0,0-3-29 0,-10 3 29 16,-5 0-29-16,-5 0 36 0,9 0-36 0,0 0 37 15,3 0-37-15,-1-4 0 0,4 2 0 0,-6 1 1 16,-4 1-1-16,2 0 56 0,2 0-56 0,-4 1 56 15,2 1-56-15,4 2-33 0,1-4 33 0,-3 0-33 0,-4 0 33 16,4 0 20-16,-1 0-20 0,1 0 20 0,0 0-20 16,3 0 30-16,0 0-30 0,-3 0 30 0,-2 0-30 15,2 0-4-15,1 0 4 0,-1 0-3 0,0 3 3 16,3-3-1-16,4 3 1 0,-2-3-1 0,-2 0 1 0,2 0 0 16,7 2 0-16,-4-2 0 0,-3 0 0 0,6 0 9 15,-1 0-9-15,-4 0 10 0,-2 0-10 16,1 0 34-16,3 0-34 0,-8 0 35 0,-2 0-35 0,7 0 5 15,0 0-5-15,-2 0 6 0,-3 0-6 0,3 0-1 16,2 0 1-16,-2 0 0 0,0 0 0 0,6 4 1 16,-1-4-1-16,-8 0 2 0,0 0-2 0,0 0-15 0,3 0 15 15,-2 0-15-15,-3 0 15 0,7 0 7 0,4 0-7 16,-2 0 8-16,-6 0-8 0,7 3-17 0,4-3 17 0,-8 2-16 16,-8-1 16-16,11 1 23 0,1 2-23 15,-3-4 24-15,2 3-24 0,5-3 37 0,1 0-37 0,-13 0 38 16,-5 0-38-16,4 0 0 0,3 0 0 0,1 2 0 15,0-1 0-15,4 1-6 0,3 2 6 0,-10-4-6 16,-5 0 6-16,4 3-1 0,-4-3 1 0,5 0-1 16,1 2 1-16,2-1 0 0,2 1 0 0,-5 2 0 15,-6-4 0-15,6 0 15 0,0 0-15 0,0 0 15 16,-1 0-15-16,8 3 10 0,-2-1-10 0,2-1 11 16,-7 1-11-16,8-2 18 0,0 0-18 0,-1 0 18 15,-2-2-18-15,5 1 8 0,4-1-8 0,-9-1 9 16,-9-1-9-16,11 2 15 0,2 1-15 0,1-1 16 15,-2-1-16-15,4-1-4 0,4 1 4 0,-8 1-4 16,-5 2 4-16,6-3-1 0,-1 3 1 0,-3-4 0 0,2 2 0 16,1-1-4-16,3 0 4 0,-1-1-3 15,-5 2 3-15,-14 2 10 0,0 0-10 0,21-3 11 0,3 0-11 16,-24 3 5-16,0 0-5 0,32-6 6 0,1 3-6 16,-33 3-1-16,0 0 1 0,33-2-1 0,4 2 1 15,-37 0 3-15,0 0-3 0,31 0 4 0,4 2-4 0,-35-2-11 16,0 0 11-16,33 3-11 0,1 3 11 0,-34-6 37 15,0 0-37-15,35 3 38 0,-6 0-38 0,-29-3 11 16,0 0-11-16,30 9 11 0,-4-4-11 0,-26-5 22 16,0 0-22-16,32 9 23 0,-1 1-23 0,-31-10-1 15,0 0 1-15,37 9-1 0,-2-3 1 0,-35-6 1 16,0 0-1-16,31 9 2 0,2-6-2 0,-33-3 3 0,0 0-3 16,30 4 4-16,0-4-4 0,-30 0 13 0,0 0-13 15,31 2 13-15,-1 1-13 0,-30-3 4 0,0 0-4 0,31 4 4 16,1-3-4-16,-32-1 43 0,0 0-43 0,31 2 43 15,-6 0-43-15,-25-2 5 0,0 0-5 0,28 3 6 16,0-3-6-16,-28 0-2 0,0 0 2 0,26 4-2 16,0-4 2-16,-26 0 0 0,0 0 0 0,30 0 0 15,1 0 0-15,-31 0 41 0,0 0-41 0,32 0 41 16,-1 0-41-16,-31 0 0 0,0 0 0 0,32 0 1 16,-5 0-1-16,-27 0 42 0,0 0-42 0,32 0 42 15,-1-4-42-15,-31 4-18 0,0 0 18 0,34 0-18 16,1-5 18-16,-35 5 36 0,0 0-36 0,27-3 36 15,5-1-36-15,-32 4-1 0,0 0 1 0,31-3 0 16,-1 1 0-16,-30 2-11 0,0 0 11 0,28-2-11 16,3 0 11-16,-31 2-14 0,0 0 14 0,34 0-13 0,-3 2 13 15,-31-2 0-15,0 0 0 0,32 0 0 16,-6 0 0-16,-26 0 0 0,0 0 0 0,26 0 0 0,0-2 0 16,-26 2 0-16,0 0 0 0,26 0 1 0,-1 0-1 0,-25 0 56 15,0 0-56-15,26-3 56 0,2 3-56 0,-28 0-15 16,0 0 15-16,28-5-15 0,2 1 15 0,-30 4 0 15,0 0 0-15,31-3 0 0,2 0 0 0,-33 3-5 16,0 0 5-16,34-9-4 0,0 2 4 0,-34 7-1 16,0 0 1-16,28-5-1 0,0-4 1 0,-28 9 1 15,0 0-1-15,27-6 1 0,-5-1-1 0,-22 7-1 0,0 0 1 16,19-2 0-16,-5-5 0 0,-14 7 41 0,0 0-41 16,14-5 41-16,-3 2-41 0,-11 3-53 0,0 0 53 15,9-4-52-15,-2 1 52 0,-7 3 37 0,0 0-37 16,0 0 37-16,8-4-37 0,-8 4 3 0,0 0-3 15,0 0 3-15,0 0-3 0,0 0-5 0,0 0 5 0,0 0-5 16,0 0 5-16,0 0 53 0,0 0-53 0,0 0 54 16,0 0-54-16,0 0 3 0,0 0-3 0,0 0 3 15,0 0-3-15,0 0 0 0,0 0 0 0,0 0 1 16,0 0-1-16,0 0-10 0,0 0 10 0,0 0-9 16,0 0 9-16,0 0-3 0,0 0 3 0,0 0-2 15,0 0 2-15,0 0-60 0,0 0 60 0,0 0-59 16,0 0 59-16,0 0-68 0,0 0 68 0,0 0-68 15,0 0 68-15,0 0-237 0,0 0 237 0,0 0-237 16,0 0 237-16,0 0-1257 0</inkml:trace>
  <inkml:trace contextRef="#ctx0" brushRef="#br0" timeOffset="43180.65">15083 3314 371 0,'0'0'0'0,"14"0"0"0,11-3 0 0,9-4-219 0</inkml:trace>
  <inkml:trace contextRef="#ctx0" brushRef="#br0" timeOffset="44468.24">15246 3287 315 0,'0'0'0'0,"14"0"0"0,8 0 0 0,3 0 47 0,1 1-47 0,-12 1 48 16,-7-2-48-16,7 2 77 0,3-2-77 15,4 3 78-15,2 1-78 0,2 1 35 0,-5 2-35 0,-2-4 35 16,-6-3-35-16,7 2-44 0,1 1 44 0,-1-3-44 16,-2 4 44-16,4-1 55 0,0-3-55 0,-3 0 55 15,-1 0-55-15,4 0 56 0,4 0-56 0,-3 0 57 16,-4 0-57-16,3 0 43 0,1 0-43 0,-1 0 44 15,0-3-44-15,0 3-89 0,2 3 89 0,-5-3-89 16,-4 0 89-16,5 2 18 0,0 1-18 0,-2 1 19 16,1-1-19-16,1-1 1 0,2 5-1 0,2-4 2 15,-6 2-2-15,4 2 38 0,5 2-38 0,-1-6 38 16,1 2-38-16,0 2 55 0,1-3-55 0,-7-3 56 16,-2 3-56-16,1-1 98 0,4-3-98 0,-7 4 99 15,-8-4-99-15,10 1 22 0,1-1-22 0,0 4 23 0,0-4-23 16,2 3 6-16,2 1-6 0,-12-1 6 0,-4-1-6 15,5 1 28-15,2-3-28 0,-2 4 28 0,-3-1-28 16,5 6-2-16,7-1 2 0,-6-1-1 0,-1 2 1 0,7 3-25 16,2 3 25-16,0 1-24 0,0 4 24 15,-23-20 0-15,0 0 0 0,28 17 0 0,5 6 0 0,-33-23 34 16,0 0-34-16,28 15 35 0,3-1-35 0,-31-14 1 16,0 0-1-16,33 13 2 0,4 0-2 0,-37-13 1 15,0 0-1-15,30 12 1 0,-2-4-1 0,-28-8 9 16,0 0-9-16,28 12 9 0,-2 0-9 0,-26-12-18 0,0 0 18 15,28 16-18-15,1-1 18 0,-29-15 3 0,0 0-3 16,30 17 4-16,-2-5-4 0,-28-12-54 0,0 0 54 16,26 16-53-16,1-1 53 0,-27-15 32 0,0 0-32 0,26 16 32 15,-4-4-32-15,-22-12 12 0,0 0-12 0,25 13 12 16,-4 1-12-16,-21-14 10 0,0 0-10 0,21 12 11 16,-2 2-11-16,-19-14 43 0,0 0-43 0,18 15 43 15,-1 1-43-15,-17-16-3 0,0 0 3 0,16 15-2 16,1 2 2-16,-17-17 9 0,0 0-9 0,12 19 9 15,-1-3-9-15,-11-16-1 0,0 0 1 0,16 20 0 16,-6 8 0-16,-10-28 0 0,0 0 0 0,12 24 0 16,1-4 0-16,-13-20 4 0,0 0-4 0,10 19 4 15,1 0-4-15,-11-19 3 0,0 0-3 0,12 17 3 16,2 2-3-16,-14-19-2 0,0 0 2 0,10 14-2 16,1 0 2-16,-11-14-13 0,0 0 13 0,8 13-13 15,1 3 13-15,-9-16 8 0,0 0-8 0,12 15 8 0,2 1-8 16,-14-16 1-16,0 0-1 0,13 15 1 0,1-1-1 15,-14-14 4-15,0 0-4 0,14 13 5 0,1 5-5 0,-15-18 0 16,0 0 0-16,14 15 1 0,2 1-1 0,-16-16-2 16,0 0 2-16,14 20-2 0,3 1 2 15,-17-21-3-15,0 0 3 0,14 22-2 0,-1-5 2 0,-13-17-12 16,0 0 12-16,10 23-12 0,-1-3 12 0,-9-20-33 16,0 0 33-16,9 19-33 0,-2-2 33 0,-7-17 66 15,0 0-66-15,8 16 66 0,-1-1-66 0,-7-15-33 16,0 0 33-16,9 12-33 0,-2 0 33 0,-7-12 33 15,0 0-33-15,7 9 33 0,0-1-33 0,-7-8-1 0,0 0 1 16,2 11-1-16,1-6 1 0,-3-5 1 0,6 8-1 16,-6-8 1-16,0 0-1 0,0 0 41 0,0 0-41 15,0 0 42-15,0 0-42 0,0 0 0 0,3 7 0 0,-3-7 0 16,0 0 0-16,0 0-1 0,0 0 1 16,0 0 0-16,0 0 0 0,0 0 10 0,0 0-10 0,0 0 10 15,4 7-10-15,-4-7 8 0,0 9-8 0,0-9 9 16,0 0-9-16,0 0 34 0,0 0-34 0,0 0 34 15,0 0-34-15,0 0-22 0,0 0 22 0,0 0-22 16,0 0 22-16,0 0 6 0,-9 0-6 0,9 0 7 16,-7 1-7-16,7-1 0 0,-11 2 0 0,3-2 0 15,1-2 0-15,-2 1-3 0,0-3 3 0,-1 4-2 16,-1-5 2-16,1 2 6 0,-3-4-6 0,5 3 7 16,-1 3-7-16,0-6 1 0,0 3-1 0,-3 3 1 15,2-3-1-15,-1-3 51 0,-3 2-51 0,6 2 51 16,1-3-51-16,0 3 66 0,-2 0-66 0,2-9 67 0,-2 0-67 15,2-4-1-15,-2 1 1 0,4 6 0 0,3 1 0 16,1 1 6-16,-1 2-6 0,2 5 6 0,0-12-6 16,0 12 1-16,-4-12-1 0,4 12 1 0,0-7-1 0,0 7 12 15,0 0-12-15,0 0 13 0,0 0-13 0,0 0 0 16,0 0 0-16,0 0 0 0,0 0 0 0,0 0 1 16,0 0-1-16,0 0 1 0,0 0-1 0,0 0 3 15,0 0-3-15,0 0 4 0,0 0-4 0,0 0-6 16,7 7 6-16,0-2-6 0,2-2 6 0,2 9 1 15,-1 0-1-15,1 0 1 0,-3-7-1 0,3 6 0 16,1-3 0-16,-3-1 1 0,3 2-1 0,0-1-1 0,2-1 1 16,-5-2-1-16,-6-1 1 0,-3-4-2 0,9 3 2 15,-9-3-1-15,9 0 1 0,-9 0 0 0,5 0 0 0,-5 0 0 16,0 0 0-16,0 0 50 0,7-3-50 16,-7 3 50-16,9-12-50 0,-4 5-4 0,0-2 4 0,1-6-3 15,1-1 3-15,-4-1 10 0,1-7-10 0,-3 16 10 16,3 1-10-16,-4 7 1 0,0 0-1 0,0 0 2 15,2-12-2-15,-1 3-33 0,5-3 33 0,-6 5-33 16,1 4 33-16,-1 3-148 0,0 0 148 0,0 0-147 16,0 0 147-16,0 0-1074 0</inkml:trace>
  <inkml:trace contextRef="#ctx0" brushRef="#br0" timeOffset="51163.96">19711 2799 651 0,'0'0'0'0,"4"7"0"0,1 7 0 15,-3-7 0-15,0-4 0 0,-2-3 0 0,0 0 0 16,0 0 49-16,0 0-49 0,0 0 50 0,0 0-50 16,0 0-17-16,7 12 17 0,-2-7-16 0,-2 2 16 0,2-2 113 15,-1 6-113-15,1-6 113 0,0 2-113 0,-1 1 4 16,-1 1-4-16,1-2 5 0,-1 1-5 0,-1-1 43 16,0 5-43-16,1-3 44 0,1 3-44 0,-1 3 85 15,3 0-85-15,-1-2 85 0,0-5-85 0,-1 4 51 16,-1 5-51-16,6 2 52 0,1 5-52 0,-4-5-13 0,-1 2 13 15,-2-6-12-15,3-6 12 0,-5 3 33 16,-1 0-33-16,2-2 34 0,0-5-34 0,-2 7-26 16,-2 4 26-16,2-8-25 0,0-1 25 0,-2 2 3 0,1-3-3 15,1 7 3-15,-4-1-3 0,1 1-1 0,-3 1 1 0,5-5 0 16,1-4 0-16,0-5 62 0,-2 10-62 0,2-10 62 16,2 12-62-16,-4-3-2 0,-2-1 2 0,4-1-2 15,0-4 2-15,0 6 0 0,-1-4 0 0,1 2 0 16,1 2 0-16,-1-2-5 0,0 1 5 0,0 1-4 15,2-1 4-15,-4 6 15 0,1-2-15 0,1 0 16 16,1 0-16-16,-1 2-15 0,0 5 15 0,2-7-14 16,0 3 14-16,-2-3-1 0,0 4 1 0,2-4 0 15,-1 0 0-15,-1 0-4 0,-3 0 4 0,3-4-3 16,2-4 3-16,-2-4 35 0,0 0-35 0,1 12 35 16,3 3-35-16,-4-15-2 0,0 0 2 0,3 12-2 15,3 0 2-15,-6-12 2 0,0 0-2 0,3 19 2 16,2 2-2-16,-5-21 0 0,0 0 0 0,6 20 0 15,-1 2 0-15,-5-22-3 0,0 0 3 0,7 21-3 0,-5 3 3 16,-2-24-13-16,0 0 13 0,3 21-12 0,1 6 12 16,-4-27 8-16,0 0-8 0,3 28 9 0,-1 3-9 0,-2-31-4 15,0 0 4-15,2 32-3 0,-1-4 3 0,-1-28-1 16,0 0 1-16,0 29 0 0,0 2 0 0,0-31-6 16,0 0 6-16,4 31-5 0,-4-2 5 0,0-29 15 15,0 0-15-15,0 27 16 0,0 1-16 0,0-28 5 16,0 0-5-16,0 27 5 0,0-3-5 0,0-24 0 15,0 0 0-15,-4 21 0 0,3-2 0 0,1-19 16 0,0 0-16 16,-4 20 17-16,-3 3-17 0,7-23 7 16,0 0-7-16,-5 24 8 0,1 0-8 0,4-24 9 0,0 0-9 15,-3 24 9-15,-2 3-9 0,5-27 25 0,0 0-25 16,-2 28 26-16,0-4-26 0,2-24 41 0,0 0-41 0,0 27 42 16,2-3-42-16,-2-24-18 0,0 0 18 0,2 24-18 15,1 0 18-15,-3-24 13 0,0 0-13 0,2 24 14 16,1-3-14-16,-3-21-1 0,0 0 1 0,4 22-1 15,-2-1 1-15,-2-21 0 0,0 0 0 0,5 18 1 16,0 3-1-16,-5-21 9 0,0 0-9 0,9 17 9 16,-4-1-9-16,-5-16 24 0,0 0-24 0,5 19 25 15,2-2-25-15,-7-17-5 0,0 0 5 0,2 22-5 16,0-1 5-16,-2-21 1 0,0 0-1 0,1 27 2 16,-1 4-2-16,0-31 5 0,0 0-5 0,0 29 5 15,-1 4-5-15,1-33-5 0,0 0 5 0,0 27-5 16,-2-3 5-16,2-24 1 0,0 0-1 0,0 26 2 0,-2-5-2 15,2-21 24-15,0 0-24 0,0 18 25 0,-3 3-25 16,3-21 2-16,0 0-2 0,-2 17 3 0,2-1-3 16,0-16 3-16,0 0-3 0,2 15 4 0,1 1-4 15,-3-16 0-15,0 0 0 0,0 15 0 0,2 2 0 16,-2-17-8-16,0 0 8 0,2 19-7 0,-1-3 7 0,-1-16 3 16,0 0-3-16,0 20 4 0,0-1-4 0,0-19-5 15,0 0 5-15,4 29-5 0,-4 2 5 0,0-31 4 16,0 0-4-16,2 27 5 0,1-2-5 0,-3-25 8 15,0 0-8-15,4 24 8 0,-4 0-8 0,0-24 3 16,0 0-3-16,1 15 4 0,-1 2-4 0,0-17 0 16,0 0 0-16,2 16 1 0,-2-1-1 0,0-15-2 0,0 0 2 15,2 16-2-15,0-3 2 0,-2-13-1 0,0 0 1 16,1 16 0-16,1 3 0 0,-2-19 35 0,0 0-35 16,2 15 35-16,-2-3-35 0,0-12-37 0,0 0 37 15,0 17-36-15,0 2 36 0,0-19 36 0,0 0-36 0,0 16 36 16,0-3-36-16,0-1-10 0,0-1 10 0,2-3-10 15,-1-1 10-15,1-2 1 0,-2 2-1 0,0-2 2 16,0 2-2-16,0 2-2 0,-2-3 2 0,2 7-2 16,2-1 2-16,-2 1 5 0,0 3-5 0,0 3 5 15,2-2-5-15,-4 2 4 0,0-1-4 0,2-4 4 16,2-2-4-16,-4-1 37 0,2-6-37 0,0 3 38 16,0 3-38-16,0-3 0 0,-1 1 0 0,1 1 0 15,0-5 0-15,0 4-17 0,1-2 17 0,1 1-16 16,0-1 16-16,-2 2-1 0,0 3 1 0,0-5-1 15,2 1 1-15,-2 4-2 0,0 0 2 0,0-5-2 0,1-2 2 16,-1 2-2-16,0 2 2 0,0-4-1 0,0 5 1 16,0-1-1-16,-1 6 1 0,1-6-1 0,0-3 1 15,0 7-1-15,0-5 1 0,0 1 0 0,1 1 0 0,-1 4 0 16,0 5 0-16,0-7 0 0,2 0 0 0,-2 3 0 16,-2 1 0-16,2-3 1 0,2 6-1 0,-2-3-6 15,-2 1 6-15,2-4-5 0,2-2 5 0,-2 1 4 16,0 0-4-16,0-2 4 0,2 2-4 0,1 0-5 15,-3 0 5-15,0 0-5 0,0-3 5 0,0 6-4 16,0 1 4-16,0-1-3 0,0-6 3 0,0 3 6 16,0 0-6-16,2 3 6 0,0-3-6 0,-2 5 23 0,0 2-23 15,2 0 24-15,1 5-24 0,-3 4 1 0,0 1-1 16,0-5 1-16,0-5-1 0,0 5 1 0,0 3-1 0,0-3 2 16,0-3-2-16,0 1-4 0,0-1 4 0,0-1-3 15,2 3 3-15,-2-3-9 0,0 1 9 0,2-6-8 16,-1-3 8-16,3 4-10 0,-4-1 10 0,0 4-9 15,0 7 9-15,-4 1-4 0,3 1 4 0,-1-1-3 16,2 1 3-16,-2 1 2 0,-1-2-2 0,1-5 2 16,2-1-2-16,-2 0 0 0,0-1 0 0,2 4 0 15,0 2 0-15,-5-2 2 0,2 3-2 0,-1-6 3 16,2-5-3-16,1 4-2 0,-3 4 2 0,2 9-2 16,1 6 2-16,-3-1 0 0,1 0 0 0,-1-4 0 15,2-6 0-15,1 2 12 0,-1 0-12 0,4-6 13 16,-1-4-13-16,-1 4 15 0,-1-1-15 0,1-5 16 15,1 0-16-15,-1 2 18 0,-1 3-18 0,1 1 18 16,0 3-18-16,0 0 24 0,0 1-24 0,1-6 25 0,1-3-25 16,-2-3 13-16,-2 1-13 0,2-5 13 0,0 0-13 15,-1-2 10-15,-1 2-10 0,-2-5 11 0,4-2-11 16,-1 2-1-16,-3-2 1 0,4-5 0 0,0 0 0 0,0 0-26 16,0 0 26-16,0 0-25 0,0 7 25 0,0-7-139 15,0 9 139-15,0-9-138 0,0 0 138 0,0 0-1233 16</inkml:trace>
  <inkml:trace contextRef="#ctx0" brushRef="#br0" timeOffset="53270.7">10963 2542 460 0,'0'0'0'0,"0"0"63"0,0 0-63 0,0 0 64 15,-8-2-64-15,1-1 116 0,-2 3-116 0,9 0 116 16,-11-4-116-16,11 4 10 0,-7 0-10 0,7 0 10 16,0 0-10-16,0 0 62 0,0 0-62 0,0 0 63 0,0 0-63 15,0 0-60-15,-8 12 60 0,-1-5-59 0,4-2 59 16,-4 7 68-16,0-3-68 0,2 6 68 0,2 1-68 16,-2 3 13-16,5 5-13 0,-1-12 14 0,3 0-14 15,-4 3 60-15,3-3-60 0,1 5 61 0,0 6-61 0,-4 1-4 16,1 0 4-16,1-7-3 0,-2 2 3 0,-1-4 14 15,2 6-14-15,-1-6 15 0,1 1-15 0,-3 4 40 16,1 1-40-16,-2 10 40 0,-2 5-40 0,4 0-20 16,0 0 20-16,1-2-20 0,-1-5 20 0,-2 2 0 15,-2-3 0-15,4-1 1 0,-4 1-1 0,2 1 37 0,-1-2-37 16,2-3 38-16,-2-3-38 0,-4 5 40 0,1 3-40 16,1 5 40-16,-1 5-40 0,-1-2 40 0,3 2-40 15,0-3 41-15,1-3-41 0,-1-2 0 0,0 1 0 16,0-8 0-16,2-2 0 0,2 4 16 0,-4 2-16 0,2-1 17 15,2 4-17-15,0 5 44 0,1 5-44 0,-1-10 44 16,2-7-44-16,-1 7-11 0,3-3 11 0,1-1-11 16,-4-3 11-16,4 2-36 0,0 1 36 0,0-3-36 15,0-1 36-15,4 1 21 0,-3 0-21 0,3 3 21 16,-1 2-21-16,2 6-24 0,-1 1 24 0,-2-9-23 16,-1-3 23-16,5-5-6 0,-5-2 6 0,3 7-6 15,-1 4 6-15,1-1 0 0,1 1 0 0,-1-8 0 16,-3-1 0-16,6 2 7 0,-1 3-7 0,-3-5 8 15,2-4-8-15,-1 9 10 0,1-3-10 0,2 6 11 16,0 6-11-16,4-2 10 0,-3 5-10 0,-2-7 10 0,-1-3-10 16,2-2 15-16,2 0-15 0,-1 0 16 0,1 3-16 15,0-3 3-15,-1 4-3 0,1-13 4 16,-5-1-4-16,4 1-6 0,-2 1 6 0,2 4-5 16,1 3 5-16,-2 2 3 0,4 1-3 0,-4-9 4 0,-2-5-4 15,-2 7 0-15,3-2 0 0,6 9 1 0,0 3-1 16,-1-1 12-16,-3-4-12 0,1-4 12 0,-2-1-12 0,2-2 9 15,-1 6-9-15,1-6 10 0,3 2-10 0,-3-4 15 16,0 6-15-16,0-6 16 0,-1-3-16 0,1 4 34 16,0-1-34-16,0 2 34 0,-4 2-34 0,2 5 10 15,2 4-10-15,-4-1 10 0,0-1-10 0,2 1 6 16,-2 1-6-16,2-8 6 0,-2 3-6 0,-1-6 0 0,-2 5 0 16,1-1 0-16,2-1 0 0,2 3-2 0,-5-3 2 15,2-1-1-15,-1-7 1 0,-1 2 12 0,0 1-12 16,-2 4 13-16,0 2-13 0,0 6 1 0,0 4-1 15,1-10 1-15,3-3-1 0,-4 7 5 0,0 0-5 0,0 1 5 16,0 0-5-16,0-1 14 0,0 3-14 0,0-6 15 16,0-3-15-16,0 3 3 0,-4 2-3 0,3 1 3 15,-1-5-3-15,0 4-2 0,-3 0 2 0,1 4-2 16,1 4 2-16,-2 3 2 0,1 1-2 0,-1-9 2 16,5-3-2-16,-4 0 5 0,-1 0-5 0,2 0 5 15,-4 4-5-15,5-4 0 0,-5 3 0 0,5-8 1 16,-1-2-1-16,-1 2 3 0,3-4-3 0,-5 9 4 15,5 4-4-15,-1 1 11 0,-2 4-11 0,4-9 11 16,0-2-11-16,-3 2 44 0,1 4-44 0,-1-4 45 16,3-4-45-16,-4 4 0 0,2-1 0 0,2-3 0 0,2-4 0 15,-2 2-3-15,-2 3 3 0,2-4-3 0,0-1 3 16,0-1 0-16,2 2 0 0,-2 2 0 0,0-3 0 16,0 8-12-16,0 0 12 0,0 3-12 0,0 4 12 0,0 2 3 15,0-3-3-15,4-2 4 0,-4-4-4 16,0 0 3-16,0 2-3 0,0-2 3 0,3-2-3 0,-3 2 29 15,0 0-29-15,0-3 29 0,0-2-29 0,0 5 5 16,0-2-5-16,0 4 6 0,0 5-6 0,-3-4 26 16,3 4-26-16,-4-5 26 0,2-4-26 0,-1 2 7 15,-2-3-7-15,1-1 7 0,-1 2-7 0,1-1 4 16,-1-4-4-16,2 0 5 0,-1-3-5 0,-1 2 37 0,-4-1-37 16,6-1 38-16,3-4-38 0,-6 6 1 0,-1-4-1 15,2 1 1-15,-4 3-1 0,1 3 0 0,-1-1 0 16,2-6 1-16,5-3-1 0,-6 3 0 0,4 4 0 0,-5-1 0 15,2 9 0-15,0 0-13 0,0-3 13 16,4-6-13-16,1-6 13 0,-3 1-2 0,-2 0 2 0,2 1-1 16,1-3 1-16,-1 1 0 0,-4 1 0 0,6-1 1 15,-1-6-1-15,-1 6 0 0,0-3 0 0,5-6 0 16,-4 9 0-16,4-9-178 0,-12 12 178 0,12-12-178 16,-5 9 178-16,-4-3-1187 0</inkml:trace>
  <inkml:trace contextRef="#ctx0" brushRef="#br0" timeOffset="76317.98">17325 1902 427 0,'0'0'0'0,"0"0"143"0,0 0-143 16,0 0 144-16,0 0-144 0,0 0 103 0,-27 0-103 15,15 0 104-15,0 0-104 0,-4 0 107 0,-3 0-107 16,2-4 107-16,1 4-107 0,16 0 35 0,0 0-35 0,-23-3 36 15,-10 3-36-15,33 0 48 0,0 0-48 0,-26 0 49 16,0 0-49-16,26 0 63 0,0 0-63 0,-32-4 63 16,2 3-63-16,30 1 61 0,0 0-61 0,-29-4 61 15,-1-3-61-15,30 7 36 0,0 0-36 0,-31-5 36 16,3-2-36-16,28 7 36 0,0 0-36 0,-32-5 36 16,2-3-36-16,30 8 0 0,0 0 0 0,-33-4 1 15,2 1-1-15,31 3 10 0,0 0-10 0,-35-4 11 16,-4-1-11-16,39 5-1 0,0 0 1 0,-35-3-1 15,-3-6 1-15,38 9-2 0,0 0 2 0,-37-7-1 16,2-1 1-16,35 8 0 0,0 0 0 0,-35-9 1 16,1-1-1-16,34 10 1 0,0 0-1 0,-35-5 1 0,-2-2-1 15,37 7 8-15,0 0-8 0,-37-5 9 0,-1 1-9 0,38 4 4 16,0 0-4-16,-42-3 4 0,-2-2-4 16,44 5-11-16,0 0 11 0,-44-4-11 0,1 1 11 0,43 3-2 15,0 0 2-15,-42-4-1 0,0 8 1 0,42-4-1 16,0 0 1-16,-40 0 0 0,1 3 0 0,39-3-12 15,0 0 12-15,-38 0-12 0,-2 0 12 0,40 0 17 16,0 0-17-16,-42 4 17 0,-2-3-17 0,44-1 16 16,0 0-16-16,-44 4 17 0,-1-4-17 0,45 0 35 15,0 0-35-15,-44 3 35 0,1-3-35 0,43 0 2 0,0 0-2 16,-42 0 2-16,2 4-2 0,40-4 1 0,0 0-1 16,-41 0 1-16,1 3-1 0,40-3 7 0,0 0-7 15,-44 2 8-15,-3-2-8 0,47 0 13 0,0 0-13 0,-47-2 14 16,0-1-14-16,47 3 8 0,0 0-8 0,-47 3 9 15,3-1-9-15,44-2-24 0,0 0 24 0,-45 3-23 16,4 1 23-16,41-4 9 0,0 0-9 0,-40 3 10 16,0-3-10-16,40 0-6 0,0 0 6 0,-40 5-6 15,0-1 6-15,40-4 3 0,0 0-3 0,-40 8 4 16,-4-1-4-16,44-7-34 0,0 0 34 0,-40 9-33 16,-6-4 33-16,46-5 36 0,0 0-36 0,-40 10 37 15,5-5-37-15,35-5-17 0,0 0 17 0,-38 7-16 16,1 2 16-16,37-9-1 0,0 0 1 0,-35 7 0 15,0 1 0-15,35-8 0 0,0 0 0 0,-35 9 0 16,0 3 0-16,35-12 2 0,0 0-2 0,-36 12 2 0,-1-2-2 16,37-10-20-16,0 0 20 0,-39 12-19 0,4 0 19 15,35-12 8-15,0 0-8 0,-33 14 9 0,2-1-9 16,31-13 13-16,0 0-13 0,-30 9 14 0,4 3-14 0,26-12 0 16,0 0 0-16,-26 9 0 0,1-2 0 0,25-7 5 15,0 0-5-15,-22 5 5 0,1 2-5 0,21-7 2 16,0 0-2-16,-25 8 3 0,4-1-3 0,21-7 18 15,0 0-18-15,-19 5 18 0,1-1-18 0,-1-1 0 16,2-1 0-16,6 1 0 0,4-3 0 0,7 0-17 16,-10-3 17-16,3 3-16 0,-2-2 16 0,0 2 3 15,-1 0-3-15,3 0 4 0,3 0-4 0,4 0 5 0,0 0-5 16,0 0 6-16,0 0-6 0,0 0 39 0,-5 0-39 16,5 0 39-16,-9 0-39 0,9 0 0 0,-7 0 0 15,7 0 0-15,0 0 0 0,0 0-9 0,0 0 9 0,0 0-8 16,0 0 8-16,0 0-16 0,0 0 16 0,0 0-15 15,0 0 15-15,0 0-19 0,0 0 19 0,0 0-18 16,0 0 18-16,0 0-9 0,0 0 9 0,0 0-9 16,0 0 9-16,0 0-1 0,0 0 1 0,0 0-1 15,0 0 1-15,0 0-4 0,0 0 4 0,0 0-3 16,0 0 3-16,0 0 6 0,9-7-6 0,-9 7 6 16,12-12-6-16,-5 5 17 0,2 2-17 0,0-2 17 15,0 2-17-15,-1 2 1 0,1-6-1 0,0 6 1 16,-6-2-1-16,-3 5 35 0,11-7-35 0,-4-2 35 15,-4 2-35-15,4-5-1 0,2 0 1 0,-2 4-1 16,-4 1 1-16,-3 7-1 0,9-9 1 0,-4-3 0 16,1 0 0-16,2 0 37 0,1 0-37 0,-2 0 37 0,-2 4-37 15,2-3-1-15,2-6 1 0,0 5 0 0,-4 0 0 16,4-3-1-16,0-1 1 0,-2 4-1 0,0-3 1 16,0 3 0-16,1-4 0 0,-2 8 0 0,0 1 0 0,-2 2-8 15,1-2 8-15,4 2-8 0,0-4 8 0,-1-1-9 16,1 1 9-16,-4 1-8 0,-1 4 8 0,3-3-1 15,0 2 1-15,-7 5-1 0,10-12 1 0,-10 12-16 16,14-12 16-16,-14 12-15 0,6-8 15 0,-6 8 1 16,12-11-1-16,-12 11 2 15,7-5-2-15,-7 5 0 0,7-7 0 0,-7 7 0 0,7-5 0 0,-7 5 17 16,10-7-17-16,-10 7 17 0,7-3-17 0,-7 3-8 0,9-5 8 16,-9 5-8-16,0 0 8 0,0 0-1 15,0 0 1-15,0 0-1 0,5-4 1 0,-5 4-9 0,11-5 9 16,-11 5-9-16,7-3 9 0,-7 3 8 0,0 0-8 0,0 0 9 15,0 0-9-15,0 0 1 0,7-4-1 0,-7 4 2 16,8-3-2-16,-8 3-1 0,0 0 1 0,0 0 0 16,0 0 0-16,0 0 0 0,0 0 0 0,0 0 0 15,0 0 0-15,0 0-1 0,0 0 1 0,0 0-1 16,0 0 1-16,0 0 0 0,0 0 0 0,0 0 0 16,6 0 0-16,-6 0 1 0,0 0-1 0,0 0 2 15,0 0-2-15,0 0 17 0,0 0-17 0,0 0 17 16,0 0-17-16,0 0 3 0,-4 7-3 0,4-7 4 15,-7 12-4-15,4-4 14 0,-6-1-14 0,0 2 15 16,2-4-15-16,-1 2 8 0,-1 1-8 0,-2 3 9 16,1-3-9-16,-1 1 1 0,-1 3-1 0,3-5 1 15,2-2-1-15,0 2-5 0,-1-2 5 0,1 2-4 0,-2-2 4 16,0 5 0-16,0-1 0 0,1-1 0 0,2-4 0 16,-1 4 3-16,2-1-3 0,5-7 3 0,-12 12-3 0,7-7 7 15,-4 6-7-15,2-3 8 0,-2 4-8 0,-1 0 0 16,-1 4 0-16,4-8 0 0,4-1 0 0,-1 2 1 15,-4-1-1-15,2-1 1 0,3-2-1 0,-6 2 3 16,0 2-3-16,4-2 3 0,2-2-3 0,3-5 0 16,-9 8 0-16,9-8 0 0,0 0 0 0,0 0 19 15,0 0-19-15,0 0 20 0,-4 11-20 0,-1-6-5 16,2 2 5-16,-3 1-5 0,-1-4 5 0,7-4-7 0,-10 12 7 16,10-12-7-16,-3 5 7 0,3-5-9 0,-9 7 9 15,9-7-8-15,-7 12 8 0,7-12-17 0,-2 12 17 16,2-12-16-16,-3 8 16 0,3-8 17 0,-4 7-17 15,4-7 17-15,-2 9-17 0,2-9-39 0,0 7 39 16,0-7-38-16,0 0 38 0,0 0 7 0,0 0-7 16,0 0 8-16,0 8-8 0,0-8 29 0,0 9-29 0,0-9 29 15,0 0-29-15,0 0 15 0,0 0-15 0,0 0 16 16,0 0-16-16,0 0 7 0,4 7-7 0,-4-7 8 16,0 0-8-16,0 0-15 0,0 0 15 0,0 0-14 15,0 0 14-15,0 0 0 0,0 0 0 0,0 0 1 16,0 0-1-16,0 0 0 0,0 0 0 0,0 0 0 15,0 0 0-15,0 0 18 0,0 0-18 0,0 0 19 16,0 0-19-16,0 0 16 0,9 5-16 0,-9-5 17 16,0 0-17-16,0 0 26 0,0 0-26 0,0 0 26 15,0 0-26-15,0 0 3 0,0 0-3 0,0 0 3 0,0 0-3 16,0 0 0-16,0 0 0 0,0 0 1 0,0 0-1 16,0 0-2-16,0 0 2 0,0 0-1 0,0 0 1 0,0 0-13 15,0 0 13-15,0 0-12 0,0 0 12 0,0 0 0 16,0 0 0-16,0 0 0 0,7 3 0 0,-7-3-2 15,10 5 2-15,-10-5-1 0,0 0 1 16,0 0 1-16,7 4-1 0,-7-4 1 0,12 7-1 0,-3-4 0 16,0 2 0-16,-2-1 0 0,1-4 0 0,1 3-3 15,0 2 3-15,0-1-3 0,3-1 3 0,0 6 18 16,4-1-18-16,-6-1 19 0,-1-2-19 0,3 2 1 16,4 2-1-16,0-1 1 0,-6-1-1 0,6 5-3 15,1 4 3-15,-1-4-2 0,-2 0 2 0,2 0 36 0,1 3-36 16,-3-6 36-16,-8-1-36 0,6-1 0 0,-5 2 0 0,1-2 0 15,1-2 0-15,0 3 8 0,1 3-8 0,-3-6 9 16,-1-2-9-16,2 1 27 0,-2 1-27 0,1 2 27 16,1-4-27-16,1 2-1 0,-4-1 1 0,-5-4 0 15,13 8 0-15,-13-8 20 0,0 0-20 0,0 0 20 16,0 0-20-16,0 0-4 0,0 0 4 0,0 0-4 16,0 0 4-16,0 0 11 0,0 0-11 0,0 0 11 15,0 0-11-15,0 0-38 0,0 0 38 0,0 0-37 16,3-8 37-16,-3-1-513 0,-3-6 513 0,3 4-512 15,0 3 512-15,-4-9-809 0</inkml:trace>
  <inkml:trace contextRef="#ctx0" brushRef="#br0" timeOffset="77542.52">17924 1601 830 0,'0'0'0'0,"0"0"237"16,0 0-237-16,0 0 237 0,-21-12-237 0,21 12 160 15,0 0-160-15,-9-5 160 0,4 2-160 0,5 3 98 0,0 0-98 16,-9-4 99-16,2 1-99 0,7 3 9 0,0 0-9 15,-5-2 10-15,-2 2-10 0,7 0-5 0,0 0 5 16,-7 2-4-16,-2 1 4 0,9-3 3 0,0 0-3 16,-8 11 3-16,-1 1-3 0,9-12-33 0,0 0 33 0,-9 20-32 15,2 8 32-15,7-28-11 0,0 0 11 0,-9 36-10 16,2 8 10-16,7-44-7 0,0 0 7 0,-1 50-6 16,-3-2 6-16,4-48 0 0,0 0 0 0,0 48 0 15,0 4 0-15,0-52 25 0,0 0-25 0,4 55 26 16,-4 1-26-16,0-56-2 0,0 0 2 0,1 60-1 15,6 7 1-15,-7-67 41 0,0 0-41 0,4 71 41 16,1 1-41-16,-5-72 13 0,0 0-13 0,5 43 13 16,2-14-13-16,-7-29 0 0,0 0 0 0,4 24 0 15,1-9 0-15,-5-15-17 0,0 0 17 0,5 16-16 16,-1-8 16-16,-4-8 0 0,0 0 0 0,3 7 1 16,3-2-1-16,-6-5-20 0,0 0 20 0,0 0-19 15,0 0 19-15,0 0-252 0,0 0 252 0,0 0-251 0,0 0 251 16,0 0-868-16</inkml:trace>
  <inkml:trace contextRef="#ctx0" brushRef="#br0" timeOffset="78049.32">17508 2137 639 0,'0'0'0'0,"0"0"250"0,0 0-250 0,9 0 251 15,7-5-251-15,-16 5 148 0,0 0-148 0,12-4 148 16,-7 1-148-16,-5 3 140 0,0 0-140 0,12-9 140 16,2 2-140-16,-14 7 85 0,0 0-85 0,20-5 85 15,6-3-85-15,-26 8 20 0,0 0-20 0,29-7 20 0,5-2-20 16,-34 9 34-16,0 0-34 0,36-7 35 15,-1-1-35-15,-35 8 10 0,0 0-10 0,39-9 10 0,-1 6-10 16,-38 3 35-16,0 0-35 0,39-7 35 0,1 2-35 16,-40 5-1-16,0 0 1 0,42-7 0 0,-2-2 0 0,-40 9 0 15,0 0 0-15,37-8 0 0,1-3 0 0,-38 11-5 16,0 0 5-16,33-8-5 0,-5-1 5 0,-28 9 0 16,0 0 0-16,26-12 0 0,-8 5 0 0,-18 7-391 15,0 0 391-15,14-8-391 0,-5-1 391 0,15-6-812 16</inkml:trace>
  <inkml:trace contextRef="#ctx0" brushRef="#br0" timeOffset="78922.89">12410 2231 225 0,'0'0'0'0,"0"0"223"0,2-36-223 0,-1 21 223 0,-1 3-223 16,0 12 278-16,0-7-278 0,0 7 279 0,0 0-279 16,0 0 127-16,0 0-127 0,0 0 128 0,0 0-128 0,0 0 124 15,0 0-124-15,0 0 124 0,0 0-124 0,0 0 36 16,0 0-36-16,0 0 37 0,0 0-37 0,0 0-7 16,11-9 7-16,-4 1-7 0,2 1 7 0,5-2 28 15,0-3-28-15,3 4 28 0,2-3-28 0,8 3 1 16,-1-4-1-16,-4 3 2 0,-1 2-2 0,4-1 12 0,1-1-12 15,0 2 12-15,0 2-12 0,-1-2 69 0,-2-1-69 16,-2 1 69-16,0 2-69 0,-4 1-1 0,1-4 1 16,-4 4 0-16,1-3 0 0,3 2 11 0,-1-2-11 15,-5 2 11-15,-1 2-11 0,1-4 35 16,2 2-35-16,-3 1 36 0,-3-1-36 0,6 2 25 0,-1-6-25 0,-5 6 26 16,1-1-26-16,0 1 1 0,-4-2-1 0,2 1 2 15,-2 4-2-15,-5 0-109 0,9-5 109 0,-9 5-108 16,0 0 108-16,0 0-1368 0</inkml:trace>
  <inkml:trace contextRef="#ctx0" brushRef="#br0" timeOffset="95498.65">17258 1919 539 0,'0'0'0'0,"0"0"43"15,0 0-43-15,0 0 44 0,0 0-44 0,0 0 154 16,0 0-154-16,0 0 155 0,0 0-155 0,0 0 81 16,0 0-81-16,0 0 82 0,0 0-82 0,0 0 87 0,0 0-87 15,0 0 87-15,0 0-87 0,0 0 44 0,0 0-44 16,0 0 45-16,0 0-45 0,0 0 54 0,0 0-54 15,0 0 55-15,0 0-55 0,0 0 22 0,0 0-22 16,0 0 22-16,0 0-22 0,0 0 36 0,0 0-36 0,0 0 36 16,0 0-36-16,0 0 48 0,0 0-48 0,0 0 49 15,0 0-49-15,0 0 57 0,-19-14-57 0,10 4 57 16,-3 1-57-16,-2 1 33 0,2 1-33 0,3 2 34 16,2 1-34-16,-2 4 41 0,-3-3-41 0,3 3 41 15,4 0-41-15,-7 0 0 0,-4 0 0 0,2 0 0 16,0 3 0-16,0-3 12 0,-7 4-12 0,7-4 13 15,4 0-13-15,-4 1 24 0,0-1-24 0,-2 4 25 16,4-4-25-16,-4 3 0 0,-1-3 0 0,5-3 0 16,1 3 0-16,-3 0 8 0,-3 3-8 0,1-3 8 15,2 4-8-15,-4-4 1 0,-2 1-1 0,-3 3 1 0,-3-1-1 16,-1 1 22-16,1-3-22 0,7 3 23 0,0-4-23 16,-2 0 13-16,-4 0-13 0,8 0 14 0,5 0-14 15,-6 0-14-15,-1 0 14 0,1 0-13 0,-1 0 13 16,-2-4 8-16,2 3-8 0,2 1 9 0,4-4-9 0,-4 4 3 15,-4-3-3-15,3 3 3 0,1-4-3 0,-7 3 12 16,-3 1-12-16,8 0 13 0,3-4-13 0,-5 1 4 16,-7-1-4-16,0 3 5 0,-1 1-5 0,1 0 20 15,0 0-20-15,9-4 20 0,-1 4-20 0,1-3-17 16,2 3 17-16,-2-4-17 0,3 3 17 0,-5 1-9 16,0 0 9-16,5 0-9 0,6-4 9 0,-8 4-2 15,-1 0 2-15,-4 0-1 0,-3-3 1 0,0 3-11 0,-7-4 11 16,12 4-10-16,5 0 10 0,-5 0 26 0,-7 0-26 15,5 4 26-15,1-4-26 0,-3 0 0 0,2 0 0 16,4 0 0-16,4 0 0 0,-5 0 0 0,-2 3 0 16,6-3 0-16,5 0 0 0,-10 4-2 0,-1-4 2 0,1 5-2 15,-4-2 2-15,-1 1 5 0,0-4-5 0,1 5 5 16,6-5-5-16,-7 3 23 0,2 2-23 0,6-1 24 16,1-1-24-16,-4 1 13 0,-2-4-13 0,7 1 14 15,4-1-14-15,-7 4-6 0,-2-1 6 0,9-3-6 16,3 0 6-16,-5 4 0 0,-5-1 0 0,3-1 0 15,4-2 0-15,-9 3 1 0,0-3-1 0,8 4 1 16,5-4-1-16,-10 3 8 0,-1-3-8 0,-2 0 8 16,-3 0-8-16,-4 0 9 0,-2 0-9 0,12 0 10 15,10 0-10-15,-10 2 1 0,-3-2-1 0,0 0 1 16,-5 0-1-16,2 0 33 0,-3 0-33 0,10 0 33 16,5 3-33-16,-6-3-9 0,1 4 9 0,3-4-9 0,2 3 9 15,-6-3 2-15,1 5-2 0,4-5 2 0,8 4-2 16,-7-4 6-16,-4 3-6 0,-3-1 6 0,-2 5-6 15,-3-4 7-15,-3 2-7 0,8-1 8 0,7-4-8 0,-9 3-9 16,4 2 9-16,1-1-9 0,5-4 9 0,-4 3 0 16,1 1 0-16,0-3 1 0,5 3-1 0,-3-4-11 15,-1 3 11-15,5 1-10 0,1-3 10 0,-4 3 7 16,-3-1-7-16,7-3 8 0,2 4-8 0,-4-4-8 16,-3 1 8-16,5 3-8 0,5-4 8 0,-6 3 0 15,-1 1 0-15,9-4 0 0,-12 1 0 0,3 3 3 0,0-4-3 16,9 0 4-16,0 0-4 0,0 0 0 15,0 0 0-15,0 0 1 0,-17 3-1 0,8 1 22 0,0-4-22 16,0 0 23-16,1 0-23 0,8 0 0 0,0 0 0 16,-7 0 0-16,2-4 0 0,5 4-41 0,0 0 41 15,0 0-40-15,-13-3 40 0,13 3 29 0,0 0-29 0,0 0 29 16,-8-4-29-16,8 4-5 0,0 0 5 0,0 0-5 16,-6-1 5-16,6 1-13 0,0 0 13 0,0 0-12 15,0 0 12-15,0 0-3 0,0 0 3 0,0 0-3 16,0 0 3-16,0 0-3 0,0 0 3 0,0 0-3 15,0 0 3-15,0 0-41 0,0 0 41 0,0 0-41 16,0 0 41-16,0 0 22 0,0 0-22 0,0 0 22 16,0 0-22-16,0 0-22 0,0 0 22 0,0 0-22 15,0 0 22-15,0 0 35 0,0 0-35 0,0 0 36 16,4-11-36-16,-4 11-1 0,0 0 1 0,5-5 0 16,0-7 0-16,-5 12 6 0,0 0-6 0,9-15 7 15,0-1-7-15,-9 16-1 0,0 0 1 0,12-17 0 0,0-2 0 16,-12 19-1-16,0 0 1 0,14-24-1 0,7-7 1 15,-21 31-15-15,0 0 15 0,18-32-15 0,3-1 15 16,-21 33 3-16,0 0-3 0,19-38 4 0,5 2-4 0,-24 36-2 16,0 0 2-16,21-29-1 0,0 2 1 0,-21 27-5 15,0 0 5-15,18-21-5 0,-1 2 5 0,-17 19 5 16,0 0-5-16,12-15 5 0,-1-1-5 0,-11 16 14 16,0 0-14-16,9-12 15 0,-2 4-15 0,-7 8 26 15,0 0-26-15,5-7 26 0,-2 2-26 0,-3 5-2 16,0 0 2-16,0 0-1 0,4-7 1 0,-4 7-1 0,0 0 1 15,0 0-1-15,0 0 1 0,0 0 15 0,0 0-15 16,0 0 15-16,0 0-15 0,0 0-1 0,0 0 1 16,0 0-1-16,0 0 1 0,0 0 1 0,0 0-1 0,0 0 2 15,0 0-2-15,0 0 5 0,0 0-5 0,0 0 6 16,-11 7-6-16,11-7 7 0,0 0-7 0,-8 3 8 16,-3 6-8-16,11-9 8 0,0 0-8 0,-16 8 8 15,-1 8-8-15,17-16-1 0,0 0 1 0,-18 15-1 16,-4 9 1-16,4-5 0 0,3 2 0 0,-1-1 1 15,2 3-1-15,2-3-2 0,1 1 2 0,2-2-1 16,2-4 1-16,-1 2-6 0,-1-1 6 0,4-1-5 16,-4-3 5-16,9-12-23 0,0 0 23 0,-9 16-22 15,-7 4 22-15,16-20 27 0,0 0-27 0,-13 19 27 16,-5-2-27-16,18-17-1 0,0 0 1 0,-16 16 0 16,2-1 0-16,6 1 3 0,-1-3-3 0,0-6 4 15,6-2-4-15,3-5-26 0,-6 11 26 0,6-11-25 0,-3 5 25 16,3-5 9-16,-5 7-9 0,5-7 10 0,0 0-10 15,0 0 0-15,0 0 0 0,0 0 0 0,0 0 0 0,0 0 5 16,1 12-5-16,-1-12 6 0,4 8-6 16,-4-8-8-16,3 7 8 0,-3-7-8 0,6 5 8 0,-6-5 13 15,12 9-13-15,-12-9 14 0,9 10-14 0,-1-5-15 16,5 2 15-16,-8-2-14 0,2-1 14 0,2-1 0 16,-1 2 0-16,3 2 0 0,1 2 0 0,0 3-9 15,-3 0 9-15,1 0-9 0,-1-5 9 0,0 5-17 16,0 0 17-16,1 0-17 0,-1-7 17 0,1 8 25 0,3 0-25 15,-1-1 26-15,-3-4-26 0,3 1-12 0,-2 3 12 16,2-2-12-16,1-5 12 0,-1 4-2 0,5-2 2 16,-6-2-2-16,-1 2 2 0,6-4 0 0,0 6 0 15,0-6 1-15,-2-1-1 0,3 1 2 0,0 1-2 16,-3-1 3-16,-3 1-3 0,3-4 13 0,-2 1-13 0,-3 3 13 16,0-1-13-16,-1-3 9 0,3 4-9 0,-11-4 9 15,9 1-9-15,-9-1 33 0,10 4-33 0,-10-4 34 16,9 0-34-16,-9 0-8 0,9-4 8 0,-9 4-8 15,0 0 8-15,0 0 28 0,0 0-28 0,0 0 28 16,0 0-28-16,0 0 6 0,8 0-6 0,-8 0 7 16,0 0-7-16,0 0 1 0,0 0-1 0,0 0 2 15,0 0-2-15,0 0-87 0,0 0 87 0,0 0-86 16,0 0 86-16,0 0-1673 0</inkml:trace>
  <inkml:trace contextRef="#ctx0" brushRef="#br0" timeOffset="97435.82">19474 2370 460 0,'0'0'0'0,"0"0"-66"0,-9-24 66 16,9 24-65-16,5 4 65 0,-5-4 127 0,5 8-127 15,-5-8 128-15,11 9-128 0,-11-9 114 0,9 3-114 16,-9-3 115-16,8 4-115 0,1-4 91 0,0 0-91 16,-4 0 91-16,-1 0-91 0,4-4 107 0,1 4-107 15,0-3 108-15,3-2-108 0,-3-2 36 0,3-2-36 0,-3 6 37 16,-1-1-37-16,-8 4 49 0,0 0-49 0,11-12 50 15,1-8-50-15,-12 20 28 0,0 0-28 0,14-28 28 16,0 1-28-16,-14 27 33 0,0 0-33 0,11-28 33 16,-4-1-33-16,-7 29 82 0,0 0-82 0,5-24 83 15,-5 2-83-15,0 22 48 0,0 0-48 0,0-17 48 16,-5-2-48-16,5 19 5 0,0 0-5 0,-4-16 5 16,-5-1-5-16,9 17 0 0,0 0 0 0,-10-15 1 15,-1 3-1-15,11 12 36 0,0 0-36 0,-8-12 36 16,-6 3-36-16,14 9 39 0,0 0-39 0,-13-10 39 15,-2 5-39-15,15 5 8 0,0 0-8 0,-14-7 9 16,-2 3-9-16,16 4 24 0,0 0-24 0,-17-1 25 0,-3 2-25 16,20-1 0-16,0 0 0 0,-19 4 0 0,0 3 0 15,19-7 2-15,0 0-2 0,-21 8 2 0,-4 1-2 16,25-9-6-16,0 0 6 0,-19 10-6 0,-2 2 6 0,21-12 22 16,0 0-22-16,-22 14 23 0,1 5-23 15,21-19 14-15,0 0-14 0,-20 19 15 0,1 1-15 16,19-20 11-16,0 0-11 0,-14 28 11 0,2 1-11 0,12-29-13 15,0 0 13-15,-11 31-12 0,1-4 12 0,10-27 0 16,0 0 0-16,-7 28 0 0,2-4 0 0,5-24-38 16,0 0 38-16,-4 24-37 0,3-4 37 0,1-20-11 15,0 0 11-15,0 19-11 0,0 2 11 0,0-21-1 0,0 0 1 16,3 20 0-16,2-1 0 0,-5-19 17 0,0 0-17 16,4 19 17-16,3-2-17 0,-7-17-13 0,0 0 13 0,12 16-12 15,4 3 12-15,-16-19 1 0,0 0-1 0,17 17 2 16,1-2-2-16,-18-15-9 0,0 0 9 15,19 16-8-15,4 1 8 0,-23-17 3 0,0 0-3 0,22 15 3 16,3-3-3-16,-25-12 22 0,0 0-22 0,24 7 22 16,-1 2-22-16,-23-9 32 0,0 0-32 0,24 3 32 15,1 1-32-15,-25-4-2 0,0 0 2 0,21 0-2 16,0 1 2-16,-21-1-9 0,0 0 9 0,23 0-8 16,-3-1 8-16,-20 1-9 0,0 0 9 0,23-4-8 15,0-6 8-15,-23 10-46 0,0 0 46 0,23-12-46 16,-1-2 46-16,-4 2-177 0,3-3 177 0,-11 3-176 15,-1 1 176-15,14-9-1084 0</inkml:trace>
  <inkml:trace contextRef="#ctx0" brushRef="#br0" timeOffset="98486.05">19088 1890 371 0,'0'0'0'0,"0"0"244"0,10 8-244 0,-10-8 244 15,7 4-244-15,-7-4 150 0,0 0-150 0,0 0 150 16,0 0-150-16,0 0 120 0,0 0-120 0,0 0 121 15,0 0-121-15,0 0 79 0,0 0-79 0,0 0 80 16,0 0-80-16,0 0 4 0,9-7-4 0,-9 7 5 16,10-9-5-16,-5 2 22 0,4 2-22 0,-2-2 22 0,0 6-22 15,2-3 53-15,0-3-53 0,-1 6 53 0,-1-3-53 16,6-3 0-16,-3 6 0 0,-1-6 1 0,-2 3-1 16,3-1 44-16,1 2-44 0,1-4 44 0,2 2-44 0,0-2 3 15,3 2-3-15,-4 1 3 0,-1-4-3 0,2 1 8 16,0-2-8-16,2 2 9 0,-1-1-9 0,-1 3 39 15,0-6-39-15,-1 6 40 0,-1-2-40 0,-2 2 35 16,2 2-35-16,-1-3 35 0,-1 3-35 0,-1-4 22 16,0 2-22-16,-2 2 23 0,-2-1-23 0,4 1 42 15,-6 1-42-15,-3 2 42 0,7-3-42 0,-7 3 1 16,11-4-1-16,-11 4 1 0,9 0-1 0,-9 0 0 0,8-5 0 16,-8 5 0-16,0 0 0 0,0 0 29 0,0 0-29 15,0 0 29-15,0 0-29 0,0 0-15 0,9-3 15 16,-9 3-15-16,0 0 15 0,0 0 41 0,0 0-41 15,0 0 41-15,0 0-41 0,0 0-19 0,9-4 19 0,-9 4-18 16,0 0 18-16,0 0 12 0,0 0-12 0,0 0 13 16,0 0-13-16,0 0-150 0,0 0 150 0,0 0-150 15,0 0 150-15,0 0-1334 0</inkml:trace>
  <inkml:trace contextRef="#ctx0" brushRef="#br0" timeOffset="108893.25">12637 2720 494 0,'0'0'0'0,"7"-5"0"0,4-2 0 0,-11 7 72 0,0 0-72 15,0 0 73-15,7 4-73 0,-7-4 74 0,0 0-74 16,0 0 75-16,3 5-75 0,-3-5 33 0,0 0-33 0,0 0 33 16,7 10-33-16,-7-10 137 0,0 0-137 0,5 5 138 15,8-1-138-15,-13-4 53 0,0 0-53 0,10 3 54 16,6-3-54-16,-16 0 107 0,0 0-107 0,17-3 108 15,4-1-108-15,-21 4 12 0,0 0-12 0,26-2 12 16,1-1-12-16,-27 3 1 0,0 0-1 0,22-3 2 16,6-4-2-16,-28 7 19 0,0 0-19 0,26-2 20 15,1-1-20-15,-27 3 16 0,0 0-16 0,29-4 17 16,1-1-17-16,-30 5 40 0,0 0-40 0,30 0 40 16,-2-3-40-16,-28 3 3 0,0 0-3 0,29 0 3 15,5 0-3-15,-34 0 39 0,0 0-39 0,28 0 40 16,0-4-40-16,-28 4 6 0,0 0-6 0,27-3 6 15,1 1-6-15,-28 2 1 0,0 0-1 0,27-3 2 0,-5-1-2 16,-22 4 41-16,0 0-41 0,25-3 41 0,1 3-41 16,-26 0 0-16,0 0 0 0,23 3 0 0,1 1 0 15,-24-4 0-15,0 0 0 0,26 3 1 0,1-3-1 0,-27 0 15 16,0 0-15-16,26 2 16 0,0 1-16 0,-26-3 0 16,0 0 0-16,24 0 1 0,3-3-1 0,-27 3 8 15,0 0-8-15,24-2 9 0,1-1-9 0,-25 3 3 16,0 0-3-16,22-4 4 0,-2 1-4 0,-20 3 2 15,0 0-2-15,17-2 2 0,-1 2-2 0,-16 0 5 16,0 0-5-16,14 0 5 0,0 0-5 0,-14 0 31 0,0 0-31 16,12 0 31-16,0 2-31 0,-12-2-9 0,0 0 9 15,12 3-8-15,-1 1 8 0,-11-4-3 0,0 0 3 16,10 3-2-16,1-1 2 0,-11-2 2 0,0 0-2 16,12 0 2-16,-3 0-2 0,-9 0 0 0,0 0 0 0,12 0 0 15,-1 3 0-15,-11-3 2 0,0 0-2 0,10 0 2 16,0 0-2-16,-10 0 12 0,0 0-12 15,9 4 13-15,0-4-13 0,-9 0 8 0,0 0-8 0,7 3 8 16,2-3-8-16,-9 0-8 0,0 0 8 0,0 0-8 16,8 5 8-16,-8-5 3 0,0 0-3 0,9 0 3 15,-4 0-3-15,-5 0 0 0,0 0 0 0,9 0 0 16,0 0 0-16,-9 0 0 0,0 0 0 0,10 0 0 16,1 0 0-16,-11 0 6 0,0 0-6 0,9 0 7 15,3 4-7-15,-12-4 0 0,0 0 0 0,12 0 1 16,2 0-1-16,-14 0-5 0,0 0 5 0,14 0-5 15,-2 0 5-15,-12 0-4 0,0 0 4 0,12 0-3 0,1 0 3 16,-13 0-1-16,0 0 1 0,10 3-1 0,6-3 1 16,-16 0-13-16,0 0 13 0,10 0-13 0,1 0 13 15,-11 0 34-15,0 0-34 0,10 0 35 0,1 0-35 16,-11 0 0-16,0 0 0 0,10 0 0 0,-1-3 0 0,-9 3 9 16,0 0-9-16,9 0 9 0,-2 0-9 0,-7 0 10 15,0 0-10-15,0 0 11 0,10 0-11 0,-10 0 0 16,0 0 0-16,0 0 1 0,7 0-1 0,-7 0-2 15,0 0 2-15,0 0-1 0,0 0 1 0,0 0 2 16,0 0-2-16,0 0 3 0,0 0-3 0,0 0 5 16,0 0-5-16,0 0 6 0,9-4-6 0,-9 4 39 0,0 0-39 15,0 0 39-15,0-12-39 0,0 12-21 0,0 0 21 16,0-5-21-16,0-2 21 0,0 7 21 0,0 0-21 16,-9-12 21-16,-3 4-21 0,12 8 0 0,0 0 0 15,-21-12 1-15,-2 0-1 0,23 12 0 0,0 0 0 16,-24-16 0-16,-2 1 0 0,26 15-10 0,0 0 10 15,-23-16-9-15,2 4 9 0,21 12 0 0,0 0 0 0,-21-8 1 16,7-1-1-16,14 9-10 0,0 0 10 0,-16-10-10 16,4 1 10-16,12 9 0 0,0 0 0 0,-10-5 0 15,1 2 0-15,9 3-1 0,0 0 1 0,-9-4-1 16,0 1 1-16,2-1 8 0,2 3-8 0,5 1 9 16,-7-4-9-16,7 4 0 0,0 0 0 0,0 0 0 15,0 0 0-15,0 0 5 0,0 0-5 0,0 0 6 16,0 0-6-16,0 0-5 0,0 0 5 0,0 0-4 15,0 0 4-15,0 0-34 0,0 0 34 0,0 0-34 0,0 0 34 16,0 0-27-16,0 0 27 0,0 0-27 0,0 0 27 16,0 0-2-16,0 0 2 0,0 0-1 0,0 0 1 15,0 0-1-15,12 4 1 0,-5-3 0 0,2 3 0 0,0-1-6 16,3 1 6-16,-3-1-5 0,-4-3 5 16,6 5-3-16,-1-1 3 0,-1-1-2 0,-4-1 2 0,2 1 2 15,2 1-2-15,-2-1 3 0,0-3-3 0,1 5 0 16,5-1 0-16,-8 1 0 0,-2-2 0 0,3 6 0 15,-3 1 0-15,-3-10 0 0,5 9 0 0,-5-9 2 16,6 7-2-16,-3 5 3 0,2 0-3 0,2 5 5 16,-1-2-5-16,-3-3 6 0,-3-5-6 0,0 2 1 0,-3-4-1 15,3-5 1-15,-4 10-1 0,4-10 0 16,-2 12 0-16,2-12 1 0,0 12-1 0,0-12 21 0,0 12-21 16,0-12 21-16,-3 9-21 0,3-9 0 0,-5 12 0 15,5-12 1-15,-6 8-1 0,6-8 3 0,-3 11-3 0,3-11 4 16,-9 12-4-16,4-7 7 0,-2 2-7 15,-2 1 7-15,4-4-7 0,-2 4 0 0,-2-1 0 0,-1-2 0 16,-3 2 0-16,1 2 0 0,-3-1 0 0,4-1 0 16,6-3 0-16,-4 1-1 0,0-2 1 0,-1 1 0 15,-1 1 0-15,-1 2-38 0,0 1 38 0,3-4-38 16,4-1 38-16,5-3-170 0,-9 5 170 0,9-5-169 16,-9 4 169-16,-1 1-1129 0</inkml:trace>
  <inkml:trace contextRef="#ctx0" brushRef="#br0" timeOffset="119975.15">19954 2664 471 0,'0'0'0'0</inkml:trace>
  <inkml:trace contextRef="#ctx0" brushRef="#br0" timeOffset="121697.59">19767 2566 371 0,'0'0'0'0,"0"0"143"0,0 0-143 0,0 0 143 0,-26-9-143 15,26 9 168-15,0 0-168 0,-10-5 168 0,-1 2-168 16,11 3 97-16,0 0-97 0,-7 0 98 0,0-4-98 0,7 4 5 16,0 0-5-16,0 0 5 0,-7 0-5 15,7 0 10-15,0 0-10 0,0 0 11 0,0 0-11 0,0 0 36 16,0 0-36-16,0 0 36 0,-5 12-36 0,5-12 94 15,0 0-94-15,-4 16 94 0,3 8-94 0,1-24 25 16,0 0-25-16,-6 20 26 0,5 4-26 0,1-24 86 16,0 0-86-16,3 26 87 0,2-5-87 0,-5-21 38 15,0 0-38-15,7 20 38 0,-3-1-38 0,-4-19 36 0,0 0-36 16,9 21 36-16,-1-6-36 0,-8-15 34 0,0 0-34 16,9 21 35-16,0-6-35 0,-9-15 0 0,0 0 0 0,3 24 0 15,-1-3 0-15,-2-21 39 0,0 0-39 0,3 26 40 16,-6-6-40-16,3-20 12 0,0 0-12 0,0 24 13 15,-2 0-13-15,2-24 2 0,0 0-2 0,5 24 3 16,-3-2-3-16,-2-22 0 0,0 0 0 0,7 25 0 16,-2-1 0-16,-5-24 10 0,0 0-10 0,6 27 11 15,-1 2-11-15,-5-29 1 0,0 0-1 0,3 28 1 16,1-4-1-16,-4-24 23 0,0 0-23 0,3 24 24 16,1-2-24-16,-4-22 0 0,0 0 0 0,2 24 0 15,-1 0 0-15,-1-24 3 0,0 0-3 0,0 24 4 16,0 0-4-16,0-24 0 0,0 0 0 0,0 24 0 15,-1-5 0-15,1-19-7 0,0 0 7 0,0 17-7 16,1 2 7-16,-1-19 4 0,0 0-4 0,2 21 4 0,2-6-4 16,-4-15 37-16,0 0-37 0,1 21 38 0,-1 3-38 15,0-24 2-15,0 0-2 0,0 27 2 0,0 8-2 16,0-35 51-16,0 0-51 0,0 24 52 0,-1 3-52 0,1-27-5 16,0 0 5-16,0 26-4 0,-6 5 4 0,6-31 0 15,0 0 0-15,-3 24 1 0,-4 0-1 0,7-24 25 16,0 0-25-16,-5 22 26 0,-1 2-26 0,6-24-1 15,0 0 1-15,-3 24 0 0,-2-3 0 0,5-21-5 16,0 0 5-16,-2 20-5 0,0 4 5 0,2-24 35 16,0 0-35-16,-3 23 35 0,-1 1-35 0,4-24 0 15,0 0 0-15,-2 27 0 0,-3 2 0 0,5-29 15 0,0 0-15 16,-3 35 16-16,-1-3-16 0,4-32 35 16,0 0-35-16,-1 31 36 0,-1-3-36 0,2-28 0 0,0 0 0 15,2 25 0-15,-1-2 0 0,-1-23-2 0,0 0 2 0,4 24-1 16,-1 0 1-16,-3-24-17 0,0 0 17 15,5 24-17-15,-5-4 17 0,0-20-2 0,0 0 2 0,2 23-1 16,0-3 1-16,-2-20 48 0,0 0-48 0,5 21 49 16,-5 1-49-16,0-5-39 0,0 2 39 0,0-7-38 15,2-3 38-15,0 1 37 0,-2-1-37 0,1 8 37 16,-1 5-37-16,2 6-5 0,-2-3 5 0,2-6-4 16,-2-7 4-16,2 0 5 0,-1-5-5 0,1 8 6 15,2 3-6-15,-3-3-1 0,-1 2 1 0,2-3 0 16,2-2 0-16,-4-12-8 0,0 0 8 0,1 21-8 15,-1-1 8-15,0 1 24 0,-1 1-24 0,1-10 25 16,1-3-25-16,-1-2-36 0,0-2 36 0,0 7-35 0,0 3 35 16,0 1 45-16,0-1-45 0,4-3 46 15,-4-9-46-15,0-3-32 0,0 9 32 0,3 3-32 0,3 4 32 16,-6 4 17-16,0 4-17 0,1-12 17 0,1 0-17 16,-2-3 3-16,0 1-3 0,0 6 4 0,0-3-4 15,0 6-1-15,-2-3 1 0,2-4 0 0,2-7 0 16,-2 2 30-16,-2 1-30 0,4-1 30 0,3 2-30 0,-5 3-1 15,2 0 1-15,0-6-1 0,0 3 1 0,1 0 20 16,-3-1-20-16,4 4 20 0,1 2-20 0,-3-2-33 16,-1 5 33-16,3-5-32 0,1 0 32 0,0 0 15 15,1 0-15-15,1 4 15 0,-2-6-15 0,0 7 6 16,-1 2-6-16,-1-7 6 0,-1-3-6 0,0 6 13 0,-2-3-13 16,5 12 14-16,-2 4-14 0,-3-4 57 0,-1 3-57 15,2-10 58-15,3-1-58 0,-1-1-4 0,-1 1 4 16,2-1-3-16,1 2 3 0,-5 4 1 0,0-2-1 0,3-4 2 15,2-3-2-15,-5 4 28 0,0-3-28 0,2 1 28 16,0-2-28-16,0 5-15 0,-2-1 15 0,3 8-14 16,-3 0 14-16,0 0 58 0,0 3-58 0,0-3 59 15,2-2-59-15,-2-1-15 0,-2 3 15 0,2-5-15 16,2 2 15-16,-2-1 3 0,-2 1-3 0,2-2 4 16,0-4-4-16,0 2 14 0,-5 2-14 0,3 0 15 15,0-5-15-15,-1 5 0 0,-1-2 0 0,4-2 0 16,0-3 0-16,-1 4 14 0,-3 3-14 0,3 5 15 15,-1 5-15-15,0 2 1 0,-1 0-1 0,3-16 1 16,1-3-1-16,-1 2 3 0,-1 5-3 0,1 5 4 16,-2 3-4-16,-2 2 3 0,-3-1-3 0,6-6 3 15,2-10-3-15,-2 4 5 0,-3-3-5 0,1 10 5 0,1 4-5 16,-5-3 2-16,-2 5-2 0,4 2 3 0,5-3-3 16,-4-1 5-16,1 0-5 0,3-2 5 0,0-1-5 15,0 0 0-15,2 0 0 0,-1-4 1 0,3-1-1 0,-2 5 6 16,-1 0-6-16,1-7 7 0,2-1-7 0,-4 3 0 15,0-1 0-15,3 7 0 0,4-1 0 0,-3 5 20 16,-1 5-20-16,-1-8 20 0,0-4-20 0,3 7 3 16,-3 0-3-16,3-5 4 0,0-1-4 0,0-1 8 15,0 2-8-15,2-3 8 0,2 1-8 0,-7-1 24 16,-2-1-24-16,3-4 25 0,1-4-25 0,-1 3-3 0,3-3 3 16,-5 0-2-16,5 4 2 0,-3-1 0 0,1 6 0 15,-1-1 1-15,2 6-1 0,-3-2-5 0,0 0 5 16,1-3-4-16,-1-3 4 0,2 3 4 0,-1-2-4 15,-1-2 4-15,1-1-4 0,1-1-10 0,-2 2 10 16,-1-1-9-16,1-4 9 0,2 3 23 0,-4 2-23 0,0-3 24 16,0-4-24-16,0 4-5 0,0 0 5 0,0 1-5 15,0 4 5-15,0-2 5 0,0 6-5 0,0-8 6 16,0 2-6-16,-4 4 0 0,1 1 0 0,1 2 0 16,2-5 0-16,0 5 1 0,-5 0-1 0,3-7 1 15,0-1-1-15,-1 1 9 0,-1 2-9 0,2 0 10 16,2 1-10-16,-5 1 1 0,0-2-1 0,3-4 1 15,2-6-1-15,-2 1 8 0,-1 0-8 0,1 1 8 16,0-3-8-16,1 4-2 0,-3 0 2 0,4-3-1 16,0-2 1-16,-2-2 0 0,1 5 0 0,-3-1 1 15,4-1-1-15,-5 8-11 0,-2-4 11 0,5 3-10 16,2-3 10-16,-3 4 0 0,-1 1 0 0,4-5 0 0,2-2 0 16,-4 2-35-16,0 2 35 0,2-4-34 0,2-7 34 15,-2 6-97-15,-2-2 97 0,2-7-97 0,0 9 97 0,0-9-197 16,-5 8 197-16,5-8-196 0,0 0 196 0,0 0-372 15,7-8 372-15,0-8-372 0,-2-15 372 16,8-17-1173-16</inkml:trace>
  <inkml:trace contextRef="#ctx0" brushRef="#br0" timeOffset="126063.72">11163 2183 404 0,'0'0'0'0,"0"0"247"15,0 0-247-15,0 0 248 0,-4 24-248 0,4-24 164 0,0 0-164 16,-2 9 164-16,2-3-164 0,0-6 107 0,0 0-107 15,0 0 108-15,0 9-108 0,0-9 122 0,0 0-122 16,-3 9 123-16,-2-2-123 0,5-7 36 0,0 0-36 16,-9 12 37-16,0 5-37 0,9-17 8 0,0 0-8 0,-9 15 9 15,-1 1-9-15,10-16 59 0,0 0-59 0,-11 15 60 16,3-1-60-16,8-14 14 0,0 0-14 0,-13 14 15 16,8-6-15-16,5-8 0 0,0 0 0 0,-10 12 0 15,1-3 0-15,9-9-9 0,0 0 9 0,-9 8-8 16,4 8 8-16,5-16 12 0,0 0-12 0,-9 12 13 15,4 0-13-15,5-12 9 0,0 0-9 0,-9 15 9 16,2-3-9-16,7-12 18 0,0 0-18 0,-5 19 18 16,-2 2-18-16,7-21-1 0,0 0 1 0,-7 24-1 15,-2 0 1-15,9-24 39 0,0 0-39 0,-7 34 39 16,2 2-39-16,5-36-3 0,0 0 3 0,-9 33-2 16,6 1 2-16,3-34 25 0,0 0-25 0,-5 33 26 0,-4 3-26 15,9-36 1-15,0 0-1 0,-9 32 1 0,0 6-1 16,9-38 1-16,0 0-1 0,-10 33 2 0,-1-1-2 15,11-32 27-15,0 0-27 0,-8 35 27 0,-3 1-27 0,11-36 10 16,0 0-10-16,-10 39 10 0,-3 2-10 0,13-41 36 16,0 0-36-16,-8 43 36 0,-1 0-36 0,9-43-1 15,0 0 1-15,-12 40 0 0,3-4 0 0,9-36-2 16,0 0 2-16,-9 32-1 0,4 3 1 0,5-35 8 16,0 0-8-16,-7 29 8 0,2 2-8 0,5-31-4 15,0 0 4-15,-4 29-3 0,3 9 3 0,1-38 5 16,0 0-5-16,-4 39 5 0,1 6-5 0,3-45 1 15,0 0-1-15,-2 39 1 0,2 4-1 0,0-43-2 0,0 0 2 16,-4 45-1-16,4-6 1 0,0-39-26 0,0 0 26 0,0 40-26 16,0-1 26-16,0-39 0 0,0 0 0 0,0 40 0 15,-3 1 0-15,3-41 39 0,0 0-39 0,0 48 39 16,0 7-39-16,0-55-29 0,0 0 29 0,0 51-29 16,3 1 29-16,-3-52 1 0,0 0-1 0,0 48 2 15,4-2-2-15,-4-46 45 0,0 0-45 0,0 45 45 16,0-2-45-16,0-43-1 0,0 0 1 0,0 44 0 15,0 4 0-15,0-1-1 0,0-6 1 0,0-10-1 16,0-12 1-16,0-19 46 0,0 0-46 0,0 32 46 16,2 8-46-16,-2-40 0 0,0 0 0 0,3 39 0 15,-3 1 0-15,4-8 0 0,1-1 0 0,-5-14 0 16,3-5 0-16,-3 2 32 0,0-4-32 0,0 13 33 16,0 4-33-16,0 0 1 0,2 3-1 0,0-3 1 0,0-3-1 15,1-2 12-15,-3 3-12 0,0-1 12 0,0-7-12 16,0 5 9-16,-3-1-9 0,3-6 10 0,3 0-10 15,-3-15-4-15,0 0 4 0,0 25-4 0,-3 4 4 0,6-5 9 16,-3 1-9-16,0-4 9 0,0-9-9 0,0 4 0 16,-3-1 0-16,3 14 0 0,-2 5 0 0,2 2 15 15,-2 4-15-15,2-11 16 0,0-10-16 0,0-19 17 16,0 0-17-16,-2 33 17 0,2 3-17 0,-3-2-9 16,3-1 9-16,-4-13-9 0,4-1 9 0,0 0 51 15,4-2-51-15,-4 11 51 0,0 2-51 0,0 3-26 16,0 0 26-16,0-2-26 0,0-2 26 0,0-2 9 0,0 1-9 15,0-6 10-15,0-1-10 0,0-21 16 0,0 0-16 16,0 29 17-16,0 9-17 0,0-6-2 0,0-1 2 16,0-10-1-16,0-4 1 0,-4 5-2 0,3-5 2 15,1 14-1-15,0 5 1 0,0-1-5 0,0 1 5 0,1-7-4 16,3-4 4-16,1 5 10 0,2-6-10 0,-3 3 10 16,1-3-10-16,0 4-1 0,0-1 1 0,-1-6 0 15,-1-6 0-15,1 6 19 0,-4 1-19 0,5 5 20 16,-1 13-20-16,-3-2 1 0,3 1-1 0,-4-8 1 15,3-3-1-15,-3-3 1 0,5 3-1 0,-1-1 1 16,-4 1-1-16,3-1 4 0,-1-3-4 0,2-5 5 16,-4-7-5-16,-4 5 11 0,2 2-11 0,1 9 11 15,-1 4-11-15,2-1 50 0,-4 2-50 0,4-2 51 16,-5-6-51-16,2 3-10 0,-2-1 10 0,1-3-9 16,1 0 9-16,1 2-2 0,2-2 2 0,-4 0-1 15,4 0 1-15,0 0-5 0,-3 4 5 0,-1-1-5 0,-1 6 5 16,2 1 4-16,1 0-4 0,-3-6 4 0,3-6-4 0,2 2 4 15,0 0-4-15,-2 0 4 0,-3 0-4 16,1 4-10-16,1-1 10 0,-1-10-10 0,3-5 10 0,-3 4 22 16,-1-4-22-16,5 10 23 0,-4-1-23 0,4 6-6 15,-3 1 6-15,1-4-5 0,2-6 5 0,0 6 18 16,0 0-18-16,-3 4 19 0,-3 1-19 0,3-5-8 16,-2 0 8-16,1-5-7 0,4-4 7 0,-3 3 0 15,3-3 0-15,0 4 0 0,-2 2 0 0,2-4-1 16,-2 2 1-16,2-4 0 0,-2-3 0 0,2 0 0 0,0 4 0 15,0 2 0-15,-3 5 0 0,3 4-14 0,3 4 14 16,-3-12-13-16,0-5 13 0,0 8 15 0,0 2-15 16,0 0 15-16,0 0-15 0,0 0-4 0,0 0 4 0,0-5-4 15,0-7 4-15,0 2-3 0,0-1 3 0,0 5-2 16,0 1 2-16,0 1-5 0,2 1 5 0,-2-9-5 16,0-5 5-16,0 1 1 0,-2 4-1 0,2 7 2 15,0 9-2-15,0-3-3 0,0 4 3 0,0-11-3 16,0-10 3-16,2 6 2 0,0 0-2 0,-2 6 3 15,-2 6-3-15,2-2 6 0,-2 0-6 0,2-10 7 16,2-4-7-16,-2 2-5 0,0-5 5 0,0 3-4 16,0 1 4-16,0-3 17 0,-2 4-17 0,2-5 17 15,0-4-17-15,0-3 3 0,-3 9-3 0,3-9 4 16,0 9-4-16,0-9 8 0,-5 6-8 0,5-6 8 16,0 0-8-16,0 0-4 0,0 0 4 0,0 0-3 0,0 0 3 15,0 0 0-15,0 0 0 0,0 0 0 0,0 0 0 16,0 0-51-16,0 0 51 0,0 0-51 0,0 0 51 15,0 0 0-15,0 0 0 0,0 0 0 0,0 0 0 0,0 0-7 16,0 0 7-16,0 0-6 0,0-6 6 0,0-3-2 16,0-1 2-16,1-2-1 0,-1 1 1 0,4-2-1 15,-4-3 1-15,3-6-1 0,-1-7 1 0,5 3 35 16,-3-1-35-16,1-4 35 0,4 3-35 0,-4 2-11 16,2 1 11-16,-2 4-11 0,0 4 11 0,2 2-1 15,-3-1 1-15,3-3 0 0,0 4 0 0,-2-2-20 16,2-6 20-16,2 6-19 0,0-4 19 0,-1 3 3 15,1-3-3-15,0-3 4 0,-4-3-4 0,2-4-2 0,-2-2 2 16,0 9-1-16,-1 9 1 0,-1-6 2 0,3 2-2 16,-3-5 3-16,-1-3-3 0,1-1 3 0,1 1-3 15,-1 10 3-15,3 1-3 0,-5-3 0 0,6 2 0 0,-3-4 0 16,1-1 0-16,-5-2 5 0,4 0-5 0,-4 7 5 16,0 10-5-16,0-8-2 0,0-3 2 0,0-7-1 15,0-8 1-15,0 4-2 0,-4 1 2 0,4 10-2 16,0 9 2-16,-3-6 0 0,1 3 0 0,0-4 1 15,0-1-1-15,2 0 3 0,-3 0-3 0,1 5 3 16,2 0-3-16,-2 0-2 0,1 0 2 0,-3-9-1 16,1 2 1-16,1-5 0 0,-5-3 0 0,5-1 1 15,2 1-1-15,2-6-11 0,1-3 11 0,1 14-11 16,-4 6 11-16,0-4 3 0,0 3-3 0,0-9 3 16,0 0-3-16,0 2 3 0,0-3-3 0,0 6 3 15,0 9-3-15,0-5 29 0,0 0-29 0,-4-4 29 0,1-6-29 16,1-6-20-16,-1 2 20 0,3-3-20 0,0 1 20 15,0 1 10-15,0 1-10 0,0 7 11 0,0 3-11 16,0-5-1-16,0 2 1 0,0 4-1 0,-4-4 1 0,2 0 0 16,2 0 0-16,0 3 0 0,0-1 0 0,-3-2 0 15,3 0 0-15,-4-4 0 0,3-8 0 0,1 5-10 16,-4-1 10-16,1 4-10 0,-1 8 10 0,2-4 0 16,-5 1 0-16,6 6 0 0,1 2 0 0,-6-4-9 15,3 2 9-15,3 1-8 0,0-1 8 0,0 2 0 16,-4-8 0-16,4 6 0 0,4-5 0 0,-4 1 4 15,-4-3-4-15,4-3 4 0,0 3-4 0,0-7 1 16,0 2-1-16,-3 6 1 0,1 11-1 0,2 12 23 16,0 0-23-16,0-27 24 0,-3-9-24 0,3 36-11 0,0 0 11 15,0-38-11-15,0-3 11 0,0 41 8 0,0 0-8 16,0-41 9-16,0-7-9 0,0 48-15 0,0 0 15 16,-4-55-15-16,3-4 15 0,1 59 8 0,0 0-8 0,-4-56 8 15,-1-1-8-15,5 57 0 0,0 0 0 0,-4-51 0 16,1-4 0-16,3 55-2 0,0 0 2 0,-2-60-1 15,0 1 1-15,2 59-4 0,0 0 4 0,0-80-4 16,0-11 4-16,0 91 5 0,0 0-5 0,0-88 5 16,0 6-5-16,0 82-4 0,0 0 4 0,0-81-4 15,0 2 4-15,0 79 10 0,0 0-10 0,2-79 11 16,0-5-11-16,-2 84-1 0,0 0 1 0,0-77 0 16,0 1 0-16,0 76 4 0,0 0-4 0,-2-80 4 15,0-5-4-15,2 85-9 0,0 0 9 0,0-82-9 16,0 0 9-16,0 82 22 0,0 0-22 0,2-78 22 0,0 5-22 15,-2 73-18-15,0 0 18 0,3-78-18 0,3 0 18 16,-6 78-1-16,0 0 1 0,7-76 0 0,-2 1 0 16,-5 75-3-16,0 0 3 0,8-71-3 0,-1 1 3 15,-7 70-1-15,0 0 1 0,6-76 0 0,-1-4 0 0,-5 80-12 16,0 0 12-16,5-76-12 0,2 4 12 0,-7 72 0 16,0 0 0-16,9-70 0 0,0 1 0 0,-9 69-1 15,0 0 1-15,8-77 0 0,-2 0 0 0,-6 77-4 16,0 0 4-16,7-71-3 0,-2 4 3 0,-5 67-6 15,0 0 6-15,5-44-5 0,-1 11 5 0,-4 33 16 16,0 0-16-16,3-39 17 0,1 4-17 0,-4 35-8 0,0 0 8 16,5-36-7-16,4-8 7 0,-9 44 1 15,0 0-1-15,5-47 2 0,4-6-2 0,-9 53-13 0,0 0 13 16,8-50-13-16,3 2 13 0,-11 48-2 0,0 0 2 0,10-48-1 16,2 9 1-16,-12 39 3 0,0 0-3 0,9-36 3 15,0 3-3-15,-9 33 0 0,0 0 0 0,7-31 0 16,0 4 0-16,-7 27 21 0,0 0-21 0,7-24 21 15,2 0-21-15,-9 24-35 0,0 0 35 0,3-31-34 16,6-2 34-16,-9 33 38 0,0 0-38 0,5-27 39 16,4-4-39-16,-9 31-45 0,0 0 45 0,5-24-45 15,2 7 45-15,-7 17-2 0,0 0 2 0,5-16-1 16,-1 4 1-16,-4 12 0 0,0 0 0 0,3-8 0 16,-1 1 0-16,-2 7-25 0,0 0 25 0,0 0-24 15,4-9 24-15,-4 9 0 0,0 0 0 0,0 0 0 16,0 0 0-16,0 0 17 0,0 0-17 0,0 0 17 15,0 0-17-15,0 0-16 0,0 0 16 0,0 0-15 0,0 0 15 16,0 0 1-16,0 16-1 0,-4-8 2 0,2 8-2 16,1 4 4-16,-1 4-4 0,-2-5 5 0,3-2-5 15,-3 2 30-15,1-2-30 0,-3 6 30 0,3-3-30 0,3-20-13 16,0 0 13-16,-9 31-12 0,0 2 12 0,4-2 18 16,-4 1-18-16,6-8 18 0,-1-5-18 0,1 5-26 15,-2 0 26-15,-1 12-25 0,-2 9 25 0,-1 1 5 16,0-3-5-16,2-2 6 0,2-1-6 0,-4-1-18 15,1-3 18-15,1 4-18 0,1-1 18 0,-2 13 0 16,-1-1 0-16,0 1 1 0,4-1-1 0,-2-3 0 16,2 0 0-16,-2-5 0 0,1-10 0 0,1 6 6 0,2-3-6 15,-3 12 6-15,3 7-6 0,-2-8-15 0,1 4 15 16,1-10-14-16,1-5 14 0,0 2 3 0,0-2-3 0,2 4 3 16,-3-4-3-16,-1 0 12 0,3 7-12 15,-5 1 12-15,5-1-12 0,-1-4-1 0,-2 6 1 0,4-9-1 16,-3-8 1-16,1 4 4 0,2-1-4 0,2 0 4 15,1 5-4-15,-3 4-5 0,-5 4 5 0,5-4-5 16,0-1 5-16,2-3 23 0,1-3-23 0,1-6 24 16,-4-3-24-16,0 4-17 0,2-1 17 0,-1-3-16 15,5-3 16-15,-5 1 35 0,3 2-35 0,-1 4 35 16,-1 4-35-16,2 2-21 0,-1 4 21 0,1 0-21 16,1-5 21-16,-5-2-2 0,0 1 2 0,3-1-2 15,-1-5 2-15,2 5-11 0,-1 1 11 0,2-4-11 16,-1-3 11-16,-2 8 0 0,-2 7 0 0,3-1 1 15,1 2-1-15,-3 2 15 0,1 0-15 0,3-7 15 0,-5-3-15 16,2-2-1-16,0 1 1 0,-2-1 0 16,0-2 0-16,0 6 10 0,2-3-10 0,1 8 11 0,-3-1-11 15,0 1 0-15,-3-1 0 0,3-6 0 0,-2-2 0 16,2 1 33-16,-2-1-33 0,0-2 34 0,2 2-34 0,-5 0-7 16,2-4 7-16,-1 10-7 0,1-1 7 0,1 3-3 15,-5 1 3-15,2-4-2 0,-1-4 2 0,3 1 7 16,-2 5-7-16,-2-6 8 0,3-4-8 0,2 4-1 15,-3-1 1-15,2 0-1 0,-1-2 1 0,1 7 39 16,-3 7-39-16,3-7 40 0,-2-3-40 0,1 1-2 16,3-1 2-16,-3 1-2 0,4-5 2 0,-3 2-1 0,1 0 1 15,-5-5 0-15,-2-2 0 0,4 3-1 16,-2 4 1-16,0 0 0 0,0 5 0 0,2 0-1 0,1 4 1 16,-1-11 0-16,1-2 0 0,1 4-3 0,1-7 3 15,2 5-2-15,-3 2 2 0,-1 0 0 0,1-2 0 0,1-6 0 16,2-8 0-16,-4 9-5 0,3 0 5 0,-1 5-5 15,0 7 5-15,2-1 5 0,-3-5-5 0,3-4 5 16,0-3-5-16,0 1 0 0,3-4 0 16,-3 2 0-16,0 1 0 0,0 3 1 0,0-2-1 0,0-7 1 15,2-4-1-15,0 5 4 0,-1 0-4 0,3 8 4 16,-1 5-4-16,3-3 12 0,-3 1-12 0,2 2 13 16,1 1-13-16,1-1 0 0,-6-7 0 0,3-2 0 15,-1 1 0-15,1 3 1 0,1-6-1 0,-3 1 1 16,1-2-1-16,1-1 0 0,1 0 0 0,0-3 1 15,-1-3-1-15,3 5 3 0,-5 2-3 0,1-7 3 16,1-2-3-16,-4 8 2 0,5-1-2 0,-2 8 2 0,-1 1-2 16,1 3 17-16,1 1-17 0,-2-12 17 0,-1-4-17 15,1 2 8-15,-2-1-8 0,0 4 8 0,-2-2-8 0,2 4 4 16,-1 1-4-16,1-10 5 0,0-5-5 0,0 3 7 16,0 2-7-16,0 0 7 0,0-1-7 0,0 2 3 15,-2 3-3-15,-2-6 3 0,1-1-3 0,-2 3 27 16,0 0-27-16,1-4 27 0,-1-1-27 0,1 9 0 15,1-1 0-15,-1 0 0 0,3 3 0 0,-5 2 3 16,3 4-3-16,-1-12 3 0,4-5-3 0,-1 2-6 16,-1-2 6-16,0 5-5 0,-7-4 5 0,6 2 0 15,-2 2 0-15,1-3 1 0,1-9-1 0,3 0-10 16,0 0 10-16,0 0-9 0,0 0 9 0,0 0 3 0,0 9-3 16,0-9 4-16,0 0-4 0,0 0 0 0,0 0 0 15,0 0 0-15,0 0 0 0,0 0-53 0,0 0 53 16,0 0-53-16,0 0 53 0,0 0-308 0,0 0 308 0,0 0-307 15,0 0 307-15,0 0-1655 0</inkml:trace>
  <inkml:trace contextRef="#ctx0" brushRef="#br0" timeOffset="127044.71">19827 2476 494 0,'0'0'0'0,"0"0"-40"0,0 0 40 0,0 0-39 0,0 0 39 16,0 0-242-16</inkml:trace>
  <inkml:trace contextRef="#ctx0" brushRef="#br0" timeOffset="128941.63">19834 2485 494 0,'0'0'0'0,"0"0"0"0,0 0 0 0,0 0 128 16,0 0-128-16,0 0 129 0,0 0-129 0,0 0 126 16,0 0-126-16,0 0 126 0,0 0-126 0,0 0 155 15,0 0-155-15,0 0 156 0,0 0-156 0,0 0 52 16,0 0-52-16,0 0 53 0,0 0-53 0,0 0 63 0,0 0-63 16,0 0 63-16,-7 17-63 0,7-17 46 0,0 0-46 15,-6 16 46-15,3 3-46 0,3-19 10 0,0 0-10 16,-5 20 10-16,3 4-10 0,2-24 14 0,0 0-14 15,-2 28 15-15,-5 3-15 0,7-31 8 0,0 0-8 0,-2 24 9 16,-3 0-9-16,5-24 38 0,0 0-38 0,-2 20 39 16,1 2-39-16,1-22-1 0,0 0 1 0,0 21 0 15,0 0 0-15,0-21 13 0,0 0-13 0,1 19 14 16,1 1-14-16,-2-20 74 0,0 0-74 0,2 19 75 16,-2 2-75-16,0-21-10 0,0 0 10 0,0 20-10 15,0-1 10-15,0-19 4 0,0 0-4 0,0 21 5 16,0 1-5-16,0-22 14 0,0 0-14 0,3 24 15 15,-3 3-15-15,0-27 3 0,0 0-3 0,2 30 3 16,0 4-3-16,-2-34-5 0,0 0 5 0,0 33-5 16,-2-1 5-16,2-32 14 0,0 0-14 0,-2 35 15 15,-1-6-15-15,3-29 39 0,0 0-39 0,-2 31 39 16,-1-4-39-16,3-27 31 0,0 0-31 0,-4 28 31 0,1-1-31 16,3-27 4-16,0 0-4 0,-2 26 5 0,-3 1-5 15,5-27 10-15,0 0-10 0,-2 24 10 0,0 4-10 16,2-28 1-16,0 0-1 0,-2 34 1 0,-1 7-1 0,-2-6 43 15,-1-6-43-15,5-5 43 0,-1-5-43 0,0-2 6 16,-5-4-6-16,5 5 6 0,-3 1-6 0,5-19 0 16,0 0 0-16,-3 17 1 0,-4 7-1 0,7-24 54 15,0 0-54-15,-5 22 54 0,1 2-54 0,2-3-27 16,-3-1 27-16,3-4-27 0,2-9 27 0,0 1 10 16,-1-4-10-16,1 4 10 0,-2 1-10 0,2 3 1 15,0 0-1-15,0-2 1 0,2-1-1 0,-1-1 0 0,-1 3 0 16,2 6 1-16,0-2-1 0,1 9 13 0,-1 0-13 15,0-15 13-15,0-6-13 0,-2-3-5 0,0 0 5 0,3 10-4 16,2 11 4-16,1 0 35 0,-3-2-35 0,0-7 35 16,-1 0-35-16,0 0-31 0,0-4 31 0,1-1-31 15,-3 2 31-15,0 3 35 0,0-4-35 0,0 3 35 16,2-6-35-16,0 2 0 0,1 5 0 0,-1-4 0 16,0-3 0-16,-1 6-13 0,-1-3 13 0,2 1-12 15,0 1 12-15,0-1 51 0,-2 3-51 0,1-6 51 16,-1 0-51-16,0 0-35 0,0 3 35 0,0 3-35 15,0-3 35-15,0 3 36 0,0 3-36 0,0 1 37 16,0-1-37-16,-1 6 0 0,-3-1 0 0,2-4 0 16,2-9 0-16,0 1-3 0,-1-1 3 0,1 7-2 15,-2 5 2-15,2-2 38 0,-2-2-38 0,2 1 38 16,2-10-38-16,-2 7-43 0,0-1 43 0,0 0-43 0,2 0 43 16,-2 3 45-16,-2 2-45 0,2-5 46 0,2 0-46 15,-2 4-23-15,-2-1 23 0,2-3-22 0,-2 4 22 16,0-1 12-16,-1 2-12 0,3-1 13 0,0-4-13 15,0 3 1-15,-2 0-1 0,2 3 2 0,2-3-2 0,-4 6-1 16,2 1 1-16,0-5-1 0,0-1 1 0,-3-1 44 16,-1 1-44-16,2-3 45 0,2-1-45 0,0 0-6 15,0 2 6-15,0-2-5 0,-3-3 5 0,0 3 8 16,1 0-8-16,-3-4 8 0,3 2-8 0,0-1-1 16,2 3 1-16,0 0 0 0,0-5 0 0,0 3 0 15,0 1 0-15,0-3 0 0,0-1 0 0,0 2 4 16,0-1-4-16,0-1 5 0,0 2-5 0,0-3-2 0,2 3 2 15,0 0-1-15,-1-2 1 0,3 1 0 0,-4-1 0 16,2 2 0-16,-1-6 0 0,1 6 0 0,-2-1 0 0,3 8 0 16,1 2 0-16,-2 0 12 0,1 0-12 0,-3-5 12 15,2-1-12-15,0-4 0 0,1 1 0 0,1 1 0 16,1 2 0-16,-3 0 0 0,-2-3 0 0,1-1 0 16,1-1 0-16,0 2-1 0,1-3 1 0,1 3 0 15,1 3 0-15,0-3 10 0,-1 1-10 0,1-1 10 16,-1-4-10-16,-1 2 4 0,1 1-4 0,1 4 5 15,0-3-5-15,0 3-5 0,-1 1 5 0,3-4-4 16,-5-4 4-16,1 5 34 0,1-1-34 0,-3 0 34 16,1-2-34-16,3 5-4 0,-5-4 4 0,4-1-3 15,-2-2 3-15,1 2-4 0,-3-2 4 0,2 7-4 16,5 0 4-16,-7 4-6 0,0 3 6 0,2-7-5 0,1-4 5 16,-1 1 0-16,0 1 0 0,-1 2 0 0,3 2 0 15,-4 5-3-15,-2-2 3 0,4-4-3 0,1-1 3 0,1 1 0 16,-4 0 0-16,0-1 0 0,-4-1 0 0,3-3 2 15,-1 4-2-15,2-3 3 0,0 1-3 0,0-1 12 16,2 3-12-16,-1-6 13 0,3 3-13 0,-4 0 0 16,-4-1 0-16,4 3 0 0,0-3 0 0,0 1-4 15,-1 1 4-15,1 2-3 0,0-3 3 0,-2-1 10 16,0 2-10-16,2-1 10 0,0 0-10 0,-2-1-34 16,1 2 34-16,1 3-33 0,1-5 33 0,-2 4 50 15,-1 5-50-15,4 2 50 0,-1-3-50 0,-2 8-21 16,-5 0 21-16,5-5-21 0,1-7 21 0,-2 8 13 0,-5-1-13 15,5-2 13-15,2 2-13 0,-3 2 0 0,3-2 0 16,0-4 0-16,3-5 0 0,-6 6 0 0,-1-1 0 0,2 1 0 16,-3-1 0-16,2 2 0 0,-6 2 0 0,2-3 0 15,3-1 0-15,-3 2 9 0,0 4-9 0,2 4 9 16,2 8-9-16,-3-4 34 0,-2 0-34 0,2-5 34 16,6-3-34-16,-3 3-14 0,-1-5 14 0,3 2-13 15,1-1 13-15,-4-1 29 0,-1 5-29 0,3-8 29 16,2-4-29-16,-5 3-3 0,-2-1 3 0,2 1-3 15,1 1 3-15,-1 2 1 0,-4 3-1 0,4-5 1 16,5-4-1-16,-5 3 1 0,1 6-1 0,-1 6 2 16,0 6-2-16,0-6-1 0,-1 4 1 0,3-10-1 15,1-6 1-15,-1 0 0 0,-1-1 0 0,2 5 0 16,1-2 0-16,-1 2-2 0,-5 2 2 0,7-6-1 0,2 1 1 16,-4-4-5-16,0 3 5 0,2-6-4 0,0-1 4 15,-3 3 1-15,-1 1-1 0,2-4 2 0,2-1-2 16,0 5 0-16,0 2 0 0,0 5 0 0,-3-1 0 15,1 7-1-15,0-1 1 0,2-4 0 0,0-4 0 0,0-1-1 16,-1 6 1-16,1-3 0 0,0 0 0 0,0 1 0 16,0 1 0-16,0-4 0 0,1-1 0 0,-1 0 2 15,0 3-2-15,0-8 3 0,2 0-3 0,-2 2 0 16,0 0 0-16,0 0 0 0,0-1 0 0,0 1 18 16,0 3-18-16,0-3 19 0,0-3-19 0,0 6 1 15,-2-3-1-15,2 5 1 0,-1 2-1 0,1 3 4 16,-2 1-4-16,4-4 4 0,-1-4-4 0,-1 1 0 0,-1-4 0 15,1 3 1-15,-2 0-1 0,0 3 0 16,0-3 0-16,1-3 1 0,1-3-1 0,-2 1-1 0,0 0 1 16,0 2 0-16,2 2 0 0,-3 0-3 0,-1 1 3 0,3-5-3 15,-3-1 3-15,4-9 0 0,0 0 0 16,-2 14 0-16,-1 5 0 0,3-19 6 0,0 0-6 0,0 15 7 16,-5 2-7-16,5-17 0 0,0 0 0 0,-2 19 0 15,0-3 0-15,2-16 1 0,0 0-1 0,0 15 1 16,-3 0-1-16,3-15 1 0,0 0-1 0,-2 18 1 15,-2-6-1-15,4-12 3 0,0 0-3 0,-3 15 3 16,-2 4-3-16,5-19 2 0,0 0-2 0,-4 22 2 16,2 4-2-16,2-26-1 0,0 0 1 0,-1 24 0 15,-1 0 0-15,2-24-1 0,0 0 1 0,-2 19-1 16,2-2 1-16,0-17-1 0,0 0 1 0,-1 12-1 16,-1 0 1-16,2-12-101 0,0 0 101 0,-2 9-101 0,2-2 101 15,0-7-144-15,0 0 144 0,0 0-143 16,0 0 143-16,0 0-455 0,0 0 455 0,0-12-454 0,-2-12 454 15,1-9-1019-15</inkml:trace>
  <inkml:trace contextRef="#ctx0" brushRef="#br0" timeOffset="139636.38">12365 9096 595 0,'0'0'0'0,"-2"-12"0"0,2-7 0 16,0 10 156-16,0 8-156 0,0 1 156 0,0 0-156 15,0 0 64-15,9 12-64 0,-9-12 64 0,3 7-64 0,-3-7 45 16,0 0-45-16,0 0 45 0,0 0-45 15,0 0 72-15,9 6-72 0,-9-6 72 0,9 4-72 0,-9-4 0 16,0 0 0-16,0 0 1 0,5 0-1 0,-5 0 94 16,12 0-94-16,-12 0 95 0,10-2-95 0,-3 0 54 15,2-1-54-15,-9 3 55 0,9-5-55 0,-9 5 5 0,12-5-5 16,-12 5 5-16,9-2-5 0,-9 2 9 16,9-9-9-16,-9 9 10 0,8-3-10 0,1 0 13 0,-4-3-13 15,-5 6 14-15,9-3-14 0,-9 3-2 0,11-3 2 16,-4-3-1-16,1 3 1 0,3 0 37 0,3-3-37 0,-2 3 37 15,-2 0-37-15,3-3 28 0,2 5-28 0,-1-1 28 16,-1-1-28-16,-5 3 4 0,3 0-4 0,5-4 5 16,1 4-5-16,-3-2 0 0,-4 1 0 0,4-1 0 15,-5 0 0-15,3 1 0 0,-3 1 0 0,0 0 0 16,0 0 0-16,3-4 3 0,2 4-3 0,-5-3 4 16,3 1-4-16,-3 0 37 0,3 2-37 0,-2 0 38 15,-1-1-38-15,3 1 18 0,0 0-18 0,6 0 19 16,-1 0-19-16,4 0 6 0,2 0-6 0,-2 0 7 15,0 0-7-15,-2 0-1 0,4 0 1 0,-6 1 0 16,-3-1 0-16,7 2-1 0,-1-2 1 0,-5 2-1 16,-6-2 1-16,5 3 0 0,3-3 0 0,-4 4 1 0,-5-4-1 15,8 1 0-15,2 3 0 0,-10-1 0 0,3 1 0 16,5-3 0-16,1 3 0 0,-5-4 0 0,-3 1 0 0,8 1 3 16,1 2-3-16,-4-1 4 0,2 2-4 15,5-1 12-15,0-1-12 0,1 0 13 0,1-1-13 0,1 2 4 16,6-1-4-16,-12-1 4 0,-10-1-4 0,10 1-2 15,-1 2 2-15,-1-4-1 0,-2 3 1 0,4-3-12 16,-1 3 12-16,-3-1-12 0,-5-2 12 0,6 2 0 16,3-2 0-16,-6 2 0 0,-3 1 0 0,8-3 0 15,1 2 0-15,-6-1 1 0,-3 3-1 0,8 1 1 16,1-2-1-16,-1-1 1 0,1 2-1 0,3-1-1 16,3 2 1-16,-1 2-1 0,3-3 1 0,-2-1 33 0,3 2-33 15,-8-1 34-15,0-4-34 0,4 1-15 0,0 1 15 0,-11-2-14 16,-5 0 14-16,7 2-6 0,0-1 6 15,5 1-5-15,4 2 5 0,-23-4-1 0,0 0 1 0,26 3-1 16,4 0 1-16,-30-3-1 0,0 0 1 0,29 2-1 16,6 2 1-16,-35-4 35 0,0 0-35 0,40 0 35 15,2-4-35-15,-42 4 0 0,0 0 0 0,42-3 1 16,2-2-1-16,-44 5 18 0,0 0-18 0,40-7 18 16,-1 2-18-16,-39 5 9 0,0 0-9 0,36-9 9 15,1 2-9-15,-37 7 24 0,0 0-24 0,33-7 25 16,-1 2-25-16,-32 5 7 0,0 0-7 0,36-9 7 15,-1-3-7-15,-35 12 1 0,0 0-1 0,39-12 1 16,-1-3-1-16,-38 15 16 0,0 0-16 0,40-15 17 16,2-3-17-16,-42 18-11 0,0 0 11 0,39-13-10 15,-1-3 10-15,-38 16 1 0,0 0-1 0,38-13 1 16,3-3-1-16,-41 16-2 0,0 0 2 0,40-12-1 0,2 2 1 16,-42 10-10-16,0 0 10 0,47-5-10 0,4-4 10 15,-51 9 0-15,0 0 0 0,52-9 0 0,-1 6 0 0,-51 3-4 16,0 0 4-16,52-9-3 0,-5 3 3 15,-47 6-3-15,0 0 3 0,47-11-2 0,1 1 2 0,-48 10 0 16,0 0 0-16,47-12 0 0,5-3 0 0,-52 15 22 16,0 0-22-16,65-13 22 0,8-2-22 0,-73 15-25 15,0 0 25-15,54-9-24 0,-12 6 24 0,-42 3 13 16,0 0-13-16,46 0 13 0,-8 2-13 0,-38-2-5 16,0 0 5-16,40 5-5 0,2 2 5 0,-42-7 0 15,0 0 0-15,39 7 0 0,4 1 0 0,-43-8 0 0,0 0 0 16,44 11 0-16,0 1 0 0,-44-12 0 0,0 0 0 15,45 13 0-15,-5 3 0 0,-40-16-1 0,0 0 1 16,42 19 0-16,-3-1 0 0,-39-18 10 0,0 0-10 16,35 21 11-16,3-2-11 0,-38-19 16 15,0 0-16-15,33 17 17 0,1-1-17 0,-34-16 1 0,0 0-1 16,40 12 1-16,3-6-1 0,-43-6 1 0,0 0-1 0,41 6 2 16,1-3-2-16,-42-3 0 0,0 0 0 0,40 5 0 15,-4-1 0-15,-36-4-11 0,0 0 11 0,41 3-10 16,-3-3 10-16,-38 0-17 0,0 0 17 0,38 2-17 15,1-2 17-15,-39 0 3 0,0 0-3 0,35 3 4 16,0-3-4-16,-35 0 7 0,0 0-7 0,38 4 7 16,2-4-7-16,-40 0 9 0,0 0-9 0,41 0 9 0,-3 0-9 15,-38 0 0-15,0 0 0 0,35 0 0 16,0 0 0-16,-35 0 1 0,0 0-1 0,35 0 1 0,0 0-1 16,-35 0 3-16,0 0-3 0,35 3 3 0,-2-3-3 15,-33 0-1-15,0 0 1 0,33 3 0 0,-1 3 0 0,-32-6-1 16,0 0 1-16,31 6 0 0,4 3 0 0,-35-9 0 15,0 0 0-15,31 5 0 0,1-1 0 0,-32-4-1 16,0 0 1-16,33 3 0 0,2-3 0 0,-35 0 1 16,0 0-1-16,30 0 2 0,-1 0-2 0,-29 0-7 15,0 0 7-15,34-3-7 0,-1 1 7 0,-33 2 3 16,0 0-3-16,38 0 4 0,2 0-4 0,-40 0-2 16,0 0 2-16,42 2-1 0,4 1 1 0,-46-3-2 15,0 0 2-15,50 3-1 0,5 3 1 0,-8-3-27 0,-9 1 27 16,-6-3-27-16,-8 1 27 0,-1 0-1 0,1 1 1 15,-1-3 0-15,3 0 0 0,2 0 5 0,-2 0-5 16,-6 0 5-16,-5 0-5 0,3 0 0 0,-1 0 0 0,8 0 1 16,6-3-1-16,-5 3 1 0,4-2-1 0,-14 2 1 15,-7 0-1-15,5 0 0 0,-6-2 0 0,4 1 0 16,6-3 0-16,-1-1 31 0,1 1-31 0,-9 1 31 16,-6 0-31-16,-3 3-1 0,0 0 1 0,0 0 0 15,9-9 0-15,0 0 0 0,-4 3 0 0,-5 6 1 16,7-9-1-16,-7 9 72 0,5-7-72 0,-5 7 73 15,0 0-73-15,0 0 2 0,0-5-2 0,0 5 3 16,2-9-3-16,-2 9 13 0,0 0-13 0,0 0 13 16,0 0-13-16,0 0 27 0,0 0-27 0,0 0 27 15,0 0-27-15,0 0-15 0,0 0 15 0,0 0-14 16,0 0 14-16,0 0-55 0,0 0 55 0,0 0-54 0,0-6 54 16,0 0-1619-16</inkml:trace>
  <inkml:trace contextRef="#ctx0" brushRef="#br0" timeOffset="143796.88">16138 8001 315 0,'0'0'0'0,"0"0"0"16,27-19 0-16,-24 12 204 0,-8 6-204 0,5 1 204 16,-16 0-204-16,4 1 89 0,-2 3-89 0,9-1 89 15,-1-3-89-15,6 0 80 0,-10-3-80 0,5 6 81 16,-4-3-81-16,-3 0 70 0,0 4-70 0,5-3 71 16,3 1-71-16,4-2-15 0,-9 2 15 0,9-2-14 15,-10 1 14-15,3 1 39 0,-2-2-39 0,9 0 39 0,-7 4-39 16,7-4 27-16,0 0-27 0,0 0 27 0,-10 0-27 15,-1-4 55-15,-1 2-55 0,5 1 56 0,3 1-56 16,4 0-2-16,-14-2 2 0,7 2-1 0,-1-2 1 16,-5 1 3-16,0-8-3 0,4 6 3 0,2-1-3 0,-2 1 37 15,0-1-37-15,-3-1 37 0,-2-3-37 0,-3-3 9 16,-6 1-9-16,14 5 9 0,6 3-9 0,3 2 37 16,0 0-37-16,-13-3 38 0,-9-3-38 0,1 3 42 15,-5-6-42-15,10 6 42 0,4 0-42 0,1 3 9 16,-3 0-9-16,2 0 9 0,-2-4-9 0,-2 4 49 15,-1-2-49-15,3 2 49 0,3-1-49 0,-1-1-26 0,2-1 26 16,-3 3-25-16,5 0 25 0,-6-6 3 0,-2 3-3 16,5 0 4-16,3 3-4 0,-8-6 35 0,-1 3-35 15,-4 0 36-15,0-1-36 0,-6-3 15 0,-2 2-15 0,11 2 16 16,6-1-16-16,-7 3 13 0,-4-3-13 0,7 4 14 16,-1-3-14-16,-1 1 0 0,-3 2 0 0,6 0 0 15,4-2 0-15,-6 2 1 0,-1-1-1 0,6 1 2 16,3 0-2-16,-5 0 45 0,-1 0-45 0,-1 1 45 15,2-1-45-15,-4 2-1 0,-3 0 1 0,7 1 0 16,2-3 0-16,-5 0 17 0,-9 0-17 0,13 0 17 16,8 0-17-16,-12 0-1 0,-10 4 1 0,8-4 0 15,-4 0 0-15,-3 0-1 0,-3-4 1 0,11 4 0 16,9 0 0-16,-8 0 1 0,-1 0-1 0,-1 0 1 16,0-3-1-16,-2-1-4 0,-3 3 4 0,13-3-3 15,11 4 3-15,-9 0-13 0,1 0 13 0,-10-3-12 16,-3-3 12-16,0 3 0 0,-5-6 0 0,10 6 0 15,8 0 0-15,-6-4 14 0,-7 2-14 0,3-4 15 0,4 0-15 16,-7-1-8-16,-5-2 8 0,2 5-7 0,1 2 7 16,23 5 1-16,0 0-1 0,-26-8 2 0,-4-8-2 0,30 16 4 15,0 0-4-15,-26-12 5 0,-1 0-5 16,27 12 0-16,0 0 0 0,-27-12 0 0,0 0 0 0,27 12-6 16,0 0 6-16,-26-9-5 0,0 3 5 0,26 6 1 15,0 0-1-15,-26-6 1 0,-8 5-1 0,34 1 1 16,0 0-1-16,-31 0 1 0,-4 1-1 0,35-1 0 15,0 0 0-15,-33 6 0 0,-2-3 0 0,35-3 1 16,0 0-1-16,-35 3 1 0,5 3-1 0,30-6-16 16,0 0 16-16,-26 6-15 0,-4 3 15 0,30-9-10 0,0 0 10 15,-26 9-10-15,0 1 10 0,26-10 13 0,0 0-13 16,-21 9 13-16,-5-1-13 0,26-8 1 0,0 0-1 16,-26 9 2-16,-4 3-2 0,30-12 2 0,0 0-2 0,-30 12 2 15,1-2-2-15,29-10 18 0,0 0-18 0,-35 12 19 16,-4-3-19-16,39-9-2 0,0 0 2 0,-33 8-1 15,1 1 1-15,32-9 0 0,0 0 0 0,-34 7 0 16,4-1 0-16,30-6 7 0,0 0-7 0,-30 6 7 16,4 0-7-16,26-6-9 0,0 0 9 0,-26 4-9 15,0 1 9-15,26-5-39 0,0 0 39 0,-25 5-39 16,4 2 39-16,21-7 47 0,0 0-47 0,-23 4 48 16,-3-3-48-16,26-1-16 0,0 0 16 0,-24 4-15 15,1-1 15-15,23-3 0 0,0 0 0 0,-28 4 1 16,0-4-1-16,28 0 1 0,0 0-1 0,-26 0 2 15,0 0-2-15,26 0 3 0,0 0-3 0,-25 0 3 0,2-4-3 16,23 4-2-16,0 0 2 0,-20 0-1 16,2-5 1-16,18 5 2 0,0 0-2 0,-21-2 2 0,4 1-2 15,17 1 18-15,0 0-18 0,-16 0 18 0,2 0-18 0,14 0-16 16,0 0 16-16,-14 0-15 0,-2 1 15 0,16-1-1 16,0 0 1-16,-14 4-1 0,6 3 1 0,8-7 0 15,0 0 0-15,-18 12 0 0,2 3 0 0,16-15 0 16,0 0 0-16,-14 24 1 0,-5 0-1 0,19-24 0 15,0 0 0-15,-16 28 0 0,1-3 0 0,15-25-1 16,0 0 1-16,-14 26-1 0,-4 0 1 0,18-26-1 0,0 0 1 16,-17 25-1-16,-2 0 1 0,19-25 1 0,0 0-1 15,-21 24 1-15,1-4-1 0,20-20 4 0,0 0-4 16,-17 21 5-16,1 1-5 0,16-22 0 0,0 0 0 0,-14 19 0 16,-2 5 0-16,16-24 7 0,0 0-7 0,-10 26 7 15,-2 1-7-15,12-27-51 0,0 0 51 0,-12 33-51 16,3 5 51-16,9-38 44 0,0 0-44 0,-5 32 45 15,-2 1-45-15,7-33-2 0,0 0 2 0,-6 34-1 16,3-6 1-16,3-28 0 0,0 0 0 0,-2 27 0 16,2-3 0-16,0-24 3 0,0 0-3 0,2 24 4 15,0-3-4-15,-2-21-20 0,0 0 20 0,7 20-20 16,1 3 20-16,-8-23-1 0,0 0 1 0,16 17-1 16,-2 2 1-16,-2-1 0 0,0 0 0 0,-1-6 1 15,-1-6-1-15,4 7-2 0,-1-5 2 0,4 1-2 16,-3 3 2-16,2 3-1 0,-7 4 1 0,1-10-1 15,-1-3 1-15,-1 3-4 0,1 3 4 0,2-3-4 0,-6-1 4 16,4 4 1-16,-2 4-1 0,1-6 2 0,1-1-2 16,0-3 2-16,0 3-2 0,-1 0 2 0,-2-4-2 15,2 2 6-15,-1 1-6 0,2 1 6 0,2-2-6 0,1 3 0 16,-4 0 0-16,-1-3 0 0,-1-3 0 0,2-1 0 16,-4 2 0-16,5-1 1 0,1 1-1 0,2 2 0 15,1 1 0-15,-3-4 1 0,1 1-1 0,-1-2-1 16,2 1 1-16,1-1 0 0,1-1 0 0,1 1-13 15,-1 1 13-15,0-1-13 0,-2-3 13 0,4 0 15 16,2 0-15-16,-8 0 15 0,1 0-15 0,3 0 9 0,0 0-9 16,-2 0 9-16,0 0-9 0,-2 0-8 0,6 0 8 15,-7 0-7-15,-4 0 7 0,4 0-15 0,1 0 15 16,1-3-15-16,1 3 15 0,2-4 22 0,4 2-22 16,-10 1 22-16,-1 1-22 0,-1 0-36 0,1 0 36 0,6-2-35 15,5 0 35-15,3 1 40 0,0 1-40 0,-11 0 40 16,-3 0-40-16,-1 0-1 0,-1-4 1 0,11 4-1 15,6-2 1-15,3 1 0 0,4-1 0 16,-11 0 0-16,-13 2 0 0,4 0 1 0,0 0-1 0,8 0 1 16,4-1-1-16,0 1 0 0,0 0 0 0,-11 0 0 15,-3 0 0-15,2 0 0 0,-4 0 0 0,8 0 0 16,-5 0 0-16,5 0-3 0,4 1 3 0,-8-1-2 16,0 0 2-16,-1 0 0 0,1 0 0 0,0 0 0 15,-2 0 0-15,7 2 6 0,3 0-6 0,-8-2 7 16,0 0-7-16,-1 0 34 0,5 1-34 0,-1 1 35 0,2-2-35 15,3 0 1-15,4 0-1 0,-8 0 2 16,-8 0-2-16,7 0 3 0,2 0-3 0,7 0 4 16,5 0-4-16,-1 0-2 0,-1-2 2 0,-8 2-2 0,-4-1 2 15,-3 1-7-15,1-2 7 0,2 2-7 0,1-2 7 0,-1 2 23 16,5-1-23-16,-8 1 24 0,0 0-24 0,3 0-10 16,-1-4 10-16,-1 4-10 0,-1 0 10 0,5-3 0 15,-2-1 0-15,-1 3 0 0,-3 1 0 0,4-4 3 16,1 4-3-16,-1-3 3 0,2 3-3 0,0-2 10 15,5-1-10-15,-5 3 11 0,-2-4-11 0,2 1-8 16,2 3 8-16,-2 0-8 0,-5 0 8 0,5 0 0 16,1-2 0-16,-2 0 0 0,1 1 0 0,0-3-2 15,-2 1 2-15,-3 1-1 0,-4 2 1 0,2 0 0 0,2 2 0 16,-1-2 1-16,-4 0-1 0,5 0 24 0,-1-2-24 0,-4 2 25 16,1 0-25-16,4 2-5 0,-1 1 5 15,1-3-5-15,-2 0 5 0,4 4 19 0,1-4-19 16,-3 0 20-16,-4 0-20 0,4 0-4 0,-1 0 4 0,-1 1-4 15,2-1 4-15,0 2-3 0,0 0 3 0,-1 1-2 16,1-3 2-16,0 4-2 0,3-4 2 0,-3 1-1 16,-1 1 1-16,3 0-5 0,-1 1 5 0,1-3-5 15,-1 4 5-15,4-4 0 0,4 3 0 0,-6-1 0 16,-3 1 0-16,3-3 0 0,2 0 0 0,-4 0 0 16,1 0 0-16,-1 0 0 0,3 0 0 0,2 0 1 15,5 0-1-15,-3 4 0 0,1-3 0 0,-6 1 1 16,-5-2-1-16,3 2 0 0,1-2 0 0,-3 1 1 15,-1-1-1-15,4 2 3 0,3-2-3 0,-5 0 3 16,-1 0-3-16,5 0 5 0,1 0-5 0,-2 0 6 0,-3-2-6 16,3 1 0-16,2-3 0 0,-2 3 1 0,-3 1-1 15,8 0 13-15,-1-4-13 0,-6 1 14 0,-1-1-14 16,7 3-5-16,5-3 5 0,-4 1-4 0,-1-2 4 0,5 1-3 16,3-4 3-16,-10 4-3 0,-7-1 3 0,6 1-13 15,1 1 13-15,5-6-13 0,4-1 13 0,-6 2-9 16,2 1 9-16,-6 2-9 0,-5-1 9 0,4 3 34 15,-3 0-34-15,2-8 34 0,4 1-34 0,-1 3-20 16,2 2 20-16,-4-2-20 0,-3-1 20 0,2 4 14 16,1-1-14-16,0-2 15 0,-3 0-15 0,3 2 1 15,2 0-1-15,-5 0 1 0,-2 0-1 0,7 1 8 0,-2 1-8 16,2 1 8-16,-2-1-8 0,6 3-4 0,-4-4 4 16,-2 2-3-16,-3-1 3 0,4 3 0 0,3-3 0 15,-7-1 0-15,0 2 0 0,-1 1-4 0,5-1 4 0,-5 2-3 16,1-3 3-16,0-4-3 0,3 2 3 0,-5 1-3 15,0 1 3-15,0-1 0 0,2 3 0 0,0-3 1 16,-2-1-1-16,1 2 1 0,3-4-1 0,-3 3 1 16,-4 3-1-16,3-3 8 0,0-1-8 0,2 2 9 15,-6-1-9-15,6 1 15 0,0-1-15 0,-1 1 16 16,-6 1-16-16,5-3 8 0,2 0-8 0,-9 5 9 16,9-9-9-16,-1 4-4 0,-2 2 4 0,-6 3-3 15,12-9 3-15,-7 2 0 0,2 2 0 0,-2 2 0 16,2-6 0-16,2 2-9 0,1-1 9 0,-3-1-8 15,-1 2 8-15,2 2 24 0,-2-2-24 0,1 0 25 16,-6 2-25-16,6-4-35 0,-1 3 35 0,1-3-35 0,0 0 35 16,1-1 34-16,1 2-34 0,2-1 35 0,-6-1-35 15,2 1-26-15,0 1 26 0,0-1-26 0,-2 2 26 16,-5 7 2-16,0 0-2 0,7-15 3 0,0-4-3 0,-7 19-1 16,0 0 1-16,7-23 0 0,-2-1 0 0,-5 24 25 15,0 0-25-15,7-22 26 0,-5 2-26 0,-2 20 7 16,0 0-7-16,3-25 8 0,1 7-8 0,-4 18 5 15,0 0-5-15,0-19 5 0,0 2-5 0,0 17 4 16,0 0-4-16,-7-21 4 0,-2 2-4 0,9 19 2 16,0 0-2-16,-9-20 2 0,-1 4-2 0,10 16 1 15,0 0-1-15,-12-19 1 0,-4 2-1 0,16 17 3 0,0 0-3 16,-14-15 4-16,-3-3-4 0,17 18 5 0,0 0-5 16,-18-15 6-16,1 1-6 0,17 14 0 15,0 0 0-15,-20-13 1 0,1-6-1 0,19 19 22 0,0 0-22 16,-17-18 22-16,-4 3-22 0,21 15 20 0,0 0-20 15,-21-22 20-15,0 1-20 0,21 21-4 0,0 0 4 0,-21-20-3 16,2-8 3-16,19 28 7 0,0 0-7 0,-18-21 7 16,-1 3-7-16,19 18 8 0,0 0-8 0,-23-18 8 15,-3 0-8-15,26 18 15 0,0 0-15 0,-31-21 15 16,-3 2-15-16,34 19-4 0,0 0 4 0,-26-15-3 16,-3-1 3-16,29 16-14 0,0 0 14 0,-23-12-13 15,4 4 13-15,19 8-141 0,0 0 141 0,-14-7-141 16,5 2 141-16,-17-7-1542 0</inkml:trace>
  <inkml:trace contextRef="#ctx0" brushRef="#br0" timeOffset="148243.19">10869 7462 471 0,'0'0'0'0,"5"28"0"0,7 13 0 0,-12-41 36 15,0 0-36-15,0 0 37 0,0-26-37 0,0 26 155 16,0 0-155-16,0-19 156 0,0-5-156 0,0 24 108 0,0 0-108 15,4-17 108-15,5-2-108 0,-9 19 100 0,0 0-100 16,8-12 100-16,1 0-100 0,-9 12 38 0,0 0-38 16,11-9 39-16,-3 6-39 0,-8 3 43 0,0 0-43 15,11 2 44-15,3 5-44 0,-14-7-44 0,0 0 44 0,12 6-44 16,-3 8 44-16,-9-14 42 0,0 0-42 0,10 12 43 16,-1 2-43-16,-9-14 33 0,0 0-33 0,9 14 33 15,1 5-33-15,-10-19 65 0,0 0-65 0,9 15 65 16,0-1-65-16,-9-14 36 0,0 0-36 0,10 13 37 15,-1-2-37-15,-9-11 58 0,0 0-58 0,10 12 59 16,-1 1-59-16,-9-13 8 0,0 0-8 0,11 13 8 16,1-1-8-16,-12-12 38 0,0 0-38 0,9 8 38 15,-1-3-38-15,-8-5 2 0,0 0-2 0,13 7 2 16,-5-3-2-16,-8-4 6 0,0 0-6 0,13 3 7 16,1 2-7-16,-14-5 0 0,0 0 0 0,13 0 0 0,3 4 0 15,-16-4 13-15,0 0-13 0,14 0 13 0,-2 0-13 16,-12 0 15-16,0 0-15 0,16 0 16 15,2 0-16-15,-18 0 45 0,0 0-45 0,19 3 46 0,0-3-46 0,-19 0 14 16,0 0-14-16,23 0 15 0,-6 0-15 0,-17 0 3 16,0 0-3-16,21 0 3 0,0 0-3 0,-21 0 13 15,0 0-13-15,19 0 13 0,1 0-13 0,-20 0 0 16,0 0 0-16,19 0 1 0,2-3-1 0,-21 3 7 16,0 0-7-16,17 0 7 0,4-4-7 0,-21 4 44 15,0 0-44-15,21-3 44 0,5-1-44 0,-26 4 2 16,0 0-2-16,27-1 2 0,-1 1-2 0,-26 0 0 15,0 0 0-15,33-4 0 0,2 4 0 0,-35 0 0 0,0 0 0 16,35-3 0-16,3-1 0 0,-38 4-5 0,0 0 5 16,34-5-4-16,0-2 4 0,-34 7 9 0,0 0-9 0,30-8 9 15,2-1-9-15,-32 9 51 0,0 0-51 16,29-9 52-16,-2 3-52 0,-27 6-15 0,0 0 15 0,31-6-15 16,-1 3 15-16,-30 3 0 0,0 0 0 0,29 0 0 15,1-3 0-15,-30 3 3 0,0 0-3 0,32 0 3 16,1 3-3-16,-33-3 1 0,0 0-1 0,35 2 2 15,0-1-2-15,-35-1 5 0,0 0-5 0,28 6 6 16,-2-3-6-16,-26-3 0 0,0 0 0 0,26 3 1 16,-5-3-1-16,-21 0 0 0,0 0 0 0,21 4 0 15,2 1 0-15,-23-5 1 0,0 0-1 0,17 5 2 16,1 2-2-16,-18-7 35 0,0 0-35 0,21 4 35 16,-4 4-35-16,-17-8-21 0,0 0 21 0,17 5-21 15,6 2 21-15,-23-7 7 0,0 0-7 0,25 4 7 0,-4 1-7 16,-21-5-2-16,0 0 2 0,29 3-1 0,1 1 1 15,-30-4 0-15,0 0 0 0,35 3 0 0,2-3 0 16,-37 0 0-16,0 0 0 0,31 2 1 0,1-2-1 0,-32 0 0 16,0 0 0-16,29 0 0 0,-1 1 0 0,-28-1 31 15,0 0-31-15,33 0 31 0,1 0-31 16,-34 0-21-16,0 0 21 0,36-1-21 0,1-1 21 0,-37 2 2 16,0 0-2-16,37-3 3 0,3-1-3 0,-40 4 41 15,0 0-41-15,44-5 41 0,-4 2-41 0,-40 3-22 16,0 0 22-16,42-4-22 0,-2-1 22 0,-40 5 45 0,0 0-45 15,42-3 45-15,-4-1-45 0,-38 4-12 16,0 0 12-16,39-3-12 0,-1-1 12 0,-38 4-1 0,0 0 1 16,37-1 0-16,-1-3 0 0,-36 4 37 0,0 0-37 0,41-5 37 15,1 3-37-15,-42 2-13 0,0 0 13 0,40-1-13 16,5 1 13-16,-45 0 3 0,0 0-3 0,37-4 3 16,0 4-3-16,-37 0 42 0,0 0-42 0,38-5 42 15,-7 1-42-15,-31 4-7 0,0 0 7 0,34-3-6 16,-6-6 6-16,-28 9 22 0,0 0-22 0,29-1 23 15,-1-1-23-15,-28 2-17 0,0 0 17 0,35 0-16 16,0 2 16-16,-35-2 9 0,0 0-9 0,33 3 10 16,4 1-10-16,-37-4-9 0,0 0 9 0,37 3-8 15,3-6 8-15,-40 3-2 0,0 0 2 0,31 0-1 16,6 3 1-16,-37-3 3 0,0 0-3 0,31 0 4 16,3 3-4-16,-34-3-5 0,0 0 5 0,31 2-5 15,2 2 5-15,-33-4 27 0,0 0-27 0,30 3 27 0,1 2-27 16,-31-5-29-16,0 0 29 0,34 7-29 0,1-3 29 15,-35-4 33-15,0 0-33 0,38 3 34 0,0 2-34 16,-38-5-25-16,0 0 25 0,35 5-24 0,0-1 24 16,-35-4 21-16,0 0-21 0,35 3 21 0,-1 1-21 0,-34-4-10 15,0 0 10-15,29 5-10 0,3 2 10 0,-32-7 23 16,0 0-23-16,29 5 24 0,-2 2-24 0,-27-7-9 16,0 0 9-16,24 3-9 0,2-1 9 0,-26-2-15 15,0 0 15-15,26 3-14 0,1 4 14 0,-27-7 0 16,0 0 0-16,29 3 0 0,1 3 0 0,-30-6-17 15,0 0 17-15,30 5-16 0,-2-2 16 0,-28-3 45 0,0 0-45 16,26 4 46-16,0-1-46 0,-26-3-5 0,0 0 5 16,28 0-5-16,-2 0 5 0,-26 0 3 0,0 0-3 0,30 0 4 15,0-3-4-15,-30 3-1 0,0 0 1 16,28 0-1-16,0-4 1 0,-28 4 0 0,0 0 0 0,29-2 1 16,3-1-1-16,-32 3-5 0,0 0 5 15,38-3-4-15,1-1 4 0,-39 4 4 0,0 0-4 0,38-3 4 16,2 1-4-16,-40 2 1 0,0 0-1 0,39-3 1 15,1 3-1-15,-40 0-10 0,0 0 10 0,40-4-9 16,-2 2 9-16,-38 2 1 0,0 0-1 0,41-3 1 16,-3-4-1-16,-38 7-5 0,0 0 5 0,35-5-5 15,3 2 5-15,-38 3 4 0,0 0-4 0,39-4 4 16,-2-4-4-16,-37 8 1 0,0 0-1 0,38-4 1 16,0 1-1-16,-38 3 15 0,0 0-15 0,34-4 15 15,-3 3-15-15,-31 1-4 0,0 0 4 0,33 0-3 16,-1 3 3-16,-32-3 10 0,0 0-10 0,33 2 10 15,-3 1-10-15,-30-3-8 0,0 0 8 0,29 0-8 0,-2 4 8 16,-27-4 23-16,0 0-23 0,28 0 24 0,3 1-24 0,-31-1-17 16,0 0 17-16,35 4-17 0,-4-1 17 15,-31-3-1-15,0 0 1 0,35 0 0 0,0-3 0 0,-3 1-3 16,-6-1 3-16,-7 3-3 0,-7 0 3 0,2 0-8 16,2 0 8-16,2 0-7 0,3 0 7 0,-2 0 10 15,2 0-10-15,-6 0 11 0,-2 0-11 0,2 0 0 16,1-4 0-16,-2 4 0 0,2 0 0 0,1 4 6 15,4-3-6-15,-3 1 6 0,-10-2-6 0,10 0 0 16,-1 0 0-16,8 0 0 0,3 2 0 0,0 1 31 0,-2-3-31 16,-7 0 31-16,-7 4-31 0,4-4-44 0,-2 0 44 15,4 3-43-15,-1-3 43 0,4 2 32 0,0-2-32 16,-4 1 33-16,-8-1-33 0,5 2-19 0,2-2 19 0,1 4-18 16,-3-1 18-16,6-3 10 0,2 0-10 0,-8 2 10 15,2-2-10-15,1 0-3 0,1 0 3 0,-1 0-3 16,-1 0 3-16,7 0-3 0,1 1 3 0,-6 1-3 15,-8-2 3-15,8 0 2 0,-1 0-2 0,2 0 3 16,1 0-3-16,1 0 0 0,1 0 0 0,-4 0 1 16,-4 4-1-16,3-4 43 0,2 0-43 0,1 0 43 15,-3 0-43-15,2-4-2 0,2 2 2 0,-5 2-2 16,-5 0 2-16,4 0-8 0,1-1 8 0,5-1-7 16,3 2 7-16,-1-3-44 0,-2 3 44 0,2 0-43 15,-4 0 43-15,4 0 34 0,-1 0-34 0,-2 0 35 16,-3 0-35-16,1 0-11 0,-3 0 11 0,1 0-10 15,0 0 10-15,1-4-1 0,4 4 1 0,-9-2 0 0,-3 2 0 16,5-1-2-16,2-1 2 0,-2-1-1 0,0-1 1 16,5-1 0-16,4 3 0 0,-9 1 1 0,0 1-1 0,5-4 0 15,4 4 0-15,-8-3 0 0,-4 1 0 0,6 0 3 16,8 1-3-16,-11-3 4 0,1 4-4 0,3-3-2 16,-1 1 2-16,-3 2-1 0,-3 0 1 0,5-2-6 15,-1 1 6-15,-1 1-5 0,2-4 5 0,2 4 0 16,-1-3 0-16,-8 3 0 0,-1 0 0 0,5 0-1 15,1 0 1-15,-2 3-1 0,-2-3 1 0,6 0 1 16,2 0-1-16,-6 0 2 0,-9 4-2 0,8-4-2 0,1 0 2 16,4 0-2-16,3 0 2 0,5 1 29 0,3-1-29 15,-15 0 29-15,-7 0-29 0,0 0-30 0,2-1 30 0,11 1-30 16,1-4 30-16,2 4 16 0,3 0-16 16,-6-3 17-16,-8 3-17 0,4-2 0 0,0 0 0 15,0 1 1-15,2-3-1 0,2 1 0 0,-1-3 0 0,-3 3 0 16,0 0 0-16,2-1 0 0,-1-1 0 0,-1 2 1 15,-1-1-1-15,4-1-2 0,2 2 2 0,-3-1-2 16,-9 2 2-16,7 2 2 0,0 0-2 0,3-1 2 16,3-4-2-16,2-1 0 0,1 0 0 0,-7 0 0 15,-7 5 0-15,5-1 36 0,1 2-36 0,-3-3 36 16,-3 3-36-16,7-4-20 0,1-4 20 0,-4 4-20 16,-6 4 20-16,5-3 31 0,4 1-31 0,-1 0 31 15,-1 1-31-15,5 1-8 0,1-4 8 0,-6 1-7 16,-6 1 7-16,5 0-8 0,-1 1 8 0,0 1-7 15,-7 0 7-15,8 0-3 0,-1 0 3 0,-2 0-3 0,1 1 3 16,3-1 2-16,3-1-2 0,-5 1 2 0,-1 0-2 16,5-4 2-16,-2 4-2 0,-4-3 3 0,-1 3-3 0,1 0 6 15,3 3-6-15,-5-3 7 0,5 4-7 0,-1-4 23 16,2 0-23-16,-6 1 24 0,-6-1-24 0,-2 0 2 16,12 0-2-16,-5 0 2 0,0 2-2 0,4 0 21 15,-1 1-21-15,-1-3 21 0,-2 4-21 0,4-1-2 16,-3-1 2-16,3 1-1 0,-2 1 1 0,-1-1 0 15,1 2 0-15,0-1 1 0,-2-4-1 0,1 3 1 16,3-1-1-16,-4-1 1 0,-2 1-1 0,0 2 3 0,2-4-3 16,-7 0 3-16,11 0-3 0,-4 3 0 0,0-3 0 15,-7 0 1-15,10 2-1 0,-1-2 0 0,-4-2 0 16,2 2 0-16,-1 0 0 0,2 2 2 0,-1-1-2 16,-7-1 2-16,9 6-2 0,-9-6 0 0,7 0 0 0,-7 0 0 15,9 0 0-15,-9 0 0 0,12 0 0 0,-12 0 0 16,7 0 0-16,-7 0 15 0,7 3-15 0,-7-3 16 15,0 0-16-15,0 0-1 0,0 0 1 0,0 0-1 16,0 0 1-16,0 0 4 0,12-3-4 0,-12 3 5 16,9 0-5-16,-9 0 0 0,7 0 0 0,-7 0 1 15,9 0-1-15,-9 0 3 0,10 5-3 0,-10-5 3 16,12 1-3-16,-12-1 6 0,0 0-6 0,0 0 6 16,0 0-6-16,0 0 3 0,0 0-3 0,0 0 3 15,7 0-3-15,-7 0 2 0,7 2-2 0,-7-2 2 16,0 0-2-16,0 0 4 0,0 0-4 0,0 0 5 15,0 0-5-15,0 0 2 0,0 0-2 0,0 0 2 0,11 0-2 16,-11 0 0-16,0 0 0 0,0 0 0 0,0 0 0 16,0 0 4-16,0 0-4 0,0 0 5 0,0 0-5 15,0 0 0-15,5 7 0 0,-5-7 0 0,5 5 0 0,-5-5 19 16,2 7-19-16,-2-7 20 0,0 0-20 0,0 0 0 16,0 0 0-16,0 0 0 0,5 9 0 0,-5-9 0 15,-3 6 0-15,3-6 0 0,0 0 0 0,0 0-4 16,0 0 4-16,0 0-3 0,0 0 3 0,0 0 4 15,0 0-4-15,0 0 5 0,0 0-5 0,0 0-51 16,-9 0 51-16,9 0-51 0,-10-6 51 0,-1-3-106 16,-1-6 106-16,5 6-106 0,3-1 106 0,-4-4-442 15,-6-8 442-15,1-11-442 0,1-10 442 0,-14-29-1297 0</inkml:trace>
  <inkml:trace contextRef="#ctx0" brushRef="#br0" timeOffset="149891.22">19234 7883 729 0,'0'0'0'0,"4"15"0"0,3 16 0 0,-14-19 148 15,-5-7-148-15,6 0 148 0,1 2-148 0,-4-3 80 16,-3-4-80-16,3 0 80 0,1 0-80 0,-1 0 133 0,-3 0-133 16,12 0 133-16,-6 1-133 0,6-1 90 0,-8 0-90 15,8 0 90-15,-7 2-90 0,7-2 78 0,-11 2-78 0,11-2 79 16,0 0-79-16,0 0 32 0,0 0-32 0,0 0 32 15,0 0-32-15,0 0 18 0,-7 0-18 0,7 0 18 16,-5 3-18-16,5-3 5 0,0 0-5 0,0 0 5 16,-5 5-5-16,3 2 7 0,0 0-7 0,-1 2 8 15,-1-1-8-15,4 4 13 0,0 0-13 0,0 0 14 16,2-2-14-16,0 4 8 0,1 0-8 0,-1 3 9 16,2 2-9-16,1 2 9 0,0 3-9 0,0-9 9 15,-1 1-9-15,1 1 8 0,4 3-8 0,-4 6 8 16,2 7-8-16,0 1 0 0,0 4 0 0,0-7 0 15,-2-4 0-15,-1 1-5 0,1 1 5 0,-2 2-5 16,3-4 5-16,-5 2 44 0,3 2-44 0,-1-7 45 16,1-5-45-16,1 5 37 0,-1 0-37 0,3 12 38 0,0 7-38 15,-2-2 0-15,2 2 0 0,-5-10 0 0,1-2 0 16,1-1 11-16,1-2-11 0,0-4 11 0,-1-3-11 16,3 3 38-16,-1-2-38 0,1-5 39 0,-1-1-39 0,1-1-14 15,-2 6 14-15,4-6-13 0,-1-3 13 0,5 9 2 16,1-1-2-16,-4-1 2 0,-1-2-2 0,1 2 0 15,3 2 0-15,-5-8 0 0,-4-4 0 0,5 5 0 16,5 1 0-16,-6-5 0 0,-3-8 0 0,4 5 35 16,2-3-35-16,-1 1 35 0,1 2-35 0,3-4 0 15,-4 2 0-15,-1-1 0 0,-2-3 0 0,3 1 44 16,3-2-44-16,-3 0 44 0,-1 0-44 0,5 0 49 0,-2-2-49 16,0 1 50-16,-1 1-50 0,1-4 36 0,0-1-36 15,-3 2 36-15,-4-1-36 0,4 1 0 0,0-2 0 16,-2 1 0-16,0 4 0 0,0-7 44 0,1 2-44 0,-8 5 45 15,11-5-45-15,-11 5-20 0,7-7 20 0,-7 7-19 16,0 0 19-16,0 0 6 0,0 0-6 0,0 0 7 16,0 0-7-16,0 0-1 0,0 0 1 0,0 0-1 15,0 0 1-15,0 0-103 0,0 0 103 0,0 0-103 16,0 0 103-16,0 0-346 0,0 0 346 0,0 0-346 16,0 0 346-16,0 0-1139 0</inkml:trace>
  <inkml:trace contextRef="#ctx0" brushRef="#br0" timeOffset="151222.6">20356 9130 460 0,'0'0'0'0,"0"0"0"0,38 19 0 0,-38-19 130 16,0 0-130-16,0 0 131 0,-14-5-131 0,14 5 108 16,0 0-108-16,-8-3 108 0,-1-1-108 0,9 4 79 15,0 0-79-15,-7-2 79 0,2 2-79 0,5 0 68 0,0 0-68 16,0 0 68-16,-7 6-68 0,7-6 70 0,0 0-70 15,0 0 70-15,0 0-70 0,0 0 37 0,0 0-37 16,0 0 37-16,0 0-37 0,0 0 126 0,0 0-126 0,0 0 126 16,10-7-126-16,-10 7 52 0,0 0-52 0,11-11 53 15,1-4-53-15,-12 15 8 0,0 0-8 0,14-19 9 16,2-10-9-16,-16 29 40 0,0 0-40 0,12-28 40 16,-2 1-40-16,-10 27 24 0,0 0-24 0,7-31 25 15,-1-3-25-15,-6 34 1 0,0 0-1 0,0-35 1 16,-6 5-1-16,6 30 12 0,0 0-12 0,-3-31 12 15,-4 3-12-15,7 28 44 0,0 0-44 0,-11-24 45 16,-4 4-45-16,15 20 2 0,0 0-2 0,-14-16 2 16,-4 8-2-16,18 8 9 0,0 0-9 0,-21-6 10 15,-3 8-10-15,24-2 34 0,0 0-34 0,-23 10 34 0,-1 8-34 16,24-18 1-16,0 0-1 0,-20 24 1 0,-2 6-1 16,22-30-2-16,0 0 2 0,-16 33-2 0,7 3 2 15,9-36 0-15,0 0 0 0,-9 36 0 0,1 2 0 16,8-38-1-16,0 0 1 0,0 34 0 0,2 1 0 0,-2-35-7 15,0 0 7-15,3 27-6 0,4-3 6 16,-7-24-15-16,0 0 15 0,10 29-14 0,3 0 14 0,-13-29-16 16,0 0 16-16,14 26-15 0,3-2 15 0,-17-24-10 15,0 0 10-15,21 24-9 0,5 0 9 0,-26-24 0 16,0 0 0-16,25 23 0 0,-3-8 0 0,-22-15 24 16,0 0-24-16,25 17 25 0,1-3-25 0,-26-14-9 15,0 0 9-15,23 14-9 0,3-2 9 0,-26-12 11 0,0 0-11 16,23 12 11-16,0 7-11 0,-23-19 9 0,0 0-9 15,17 13 10-15,-7 3-10 0,-10-16 24 0,0 0-24 16,7 22 25-16,-3 4-25 0,-4-26 49 0,0 0-49 16,-5 27 49-16,-8 4-49 0,-2-7 15 0,-3-3-15 0,4-2 16 15,2-1-16-15,-5-2-2 0,-3 1 2 0,-2 0-1 16,-1 0 1-16,-7 4 16 0,-3-4-16 0,5-3 17 16,2-4-17-16,-4 1 38 0,0-3-38 0,1-1 38 15,3-2-38-15,-4-1-1 0,-3-4 1 0,10 0 0 16,7 0 0-16,-3-7 34 0,-4-2-34 0,-1-3 35 15,-6-7-35-15,4 2-7 0,-5-2 7 0,15 5-6 16,4 4 6-16,-2-2-1 0,-2 0 1 0,5 0 0 16,3-5 0-16,-1 0-29 0,0 0 29 0,6 5-29 15,3 3 29-15,0-1-12 0,0-1 12 0,5-1-12 16,2-5 12-16,2 0-53 0,3-2 53 0,-3 7-52 0,-4 7 52 16,4-4 1-16,1 3-1 0,6-3 1 0,8-3-1 15,-5 3-1-15,-1 3 1 0,-2-1 0 0,-2 5 0 16,0 2-9-16,-2 2 9 0,0-1-9 0,0 1 9 15,2 2-61-15,2-1 61 0,-4 0-60 0,0 3 60 16,2 0-427-16,0 3 427 0,9 3-427 0,3-3 427 0,23 11-801 16</inkml:trace>
  <inkml:trace contextRef="#ctx0" brushRef="#br0" timeOffset="151608.16">20948 8813 1569 0,'0'0'0'0,"-5"17"0"15,-2 12 0-15,4-13 159 0,3-10-159 0,-4 3 160 16,2-7-160-16,2-2 117 0,0 0-117 0,0 0 118 15,0 0-118-15,0 0 24 0,-3 10-24 0,3-1 25 16,-5-1-25-16,3 6 0 0,0 3 0 0,-1 4 1 16,1 4-1-16,2 1-7 0,0 5 7 0,0 5-6 15,0 4 6-15,2 4 7 0,1 11-7 0,1 0 7 16,1-2-7-16,0 6 0 0,4 1 0 0,0 22 0 0,6 14 0 16,-1-10 34-16,2 1-34 0,0-13 35 0,3-7-35 15,-5 4-1-15,3 4 1 0,-1-11 0 0,2-4 0 16,-6-14 0-16,0-10 0 0,-2-7 0 0,-3-7 0 15,7 4-1-15,-1 2 1 0,-3-6-1 0,-3-10 1 16,4 9-27-16,1 3 27 0,-5-5-27 0,-2-7 27 16,4 5-232-16,-4 2 232 0,-1-11-232 0,-8-8 232 0,4 9-1174 15</inkml:trace>
  <inkml:trace contextRef="#ctx0" brushRef="#br0" timeOffset="152025.15">21029 9105 830 0,'0'0'0'0,"-13"-11"0"16,-6-6 0-16,5 5 254 0,-2-3-254 0,8 6 254 16,3 6-254-16,-2-3 202 0,0 0-202 0,0-3 203 15,-2 0-203-15,0-1 109 0,-3-5-109 0,5 6 110 16,3 6-110-16,4 3 18 0,-8-9-18 0,4-3 19 15,1 0-19-15,-3-3 1 0,3-6-1 0,3 9 1 16,-4 3-1-16,4-1 29 0,4 2-29 0,-2-8 29 16,1 4-29-16,4-5 0 0,2 0 0 0,-2 5 0 15,-2 1 0-15,4 5-8 0,5-3 8 0,-4 6-7 16,3-4 7-16,6 7 0 0,5 1 0 0,-5 5 0 16,2 0 0-16,2 12-24 0,2 9 24 0,1-3-23 0,0 4 23 15,0-1-22-15,-7 6 22 0,-3-11-22 0,-4-1 22 16,-3 3 0-16,0 0 0 0,-4 3 0 0,-1 2 0 15,-1 2 59-15,1 2-59 0,-6-2 60 0,-3 3-60 16,-1-1-2-16,-1-1 2 0,2-4-2 0,-4-4 2 0,-1 0 13 16,-2 0-13-16,1-5 13 0,1-4-13 0,-6 0 5 15,-2-1-5-15,5-4 6 0,2-1-6 0,-5-4-114 16,-1 2 114-16,1 0-113 0,-5 2 113 0,0-6-322 16,0 2 322-16,11-1-321 0,3-4 321 0,-12 5-786 0</inkml:trace>
  <inkml:trace contextRef="#ctx0" brushRef="#br0" timeOffset="152641.54">21609 8840 1412 0,'0'0'0'0,"-13"2"0"15,-9 3 0-15,8-1 159 0,3-4-159 0,4 0 160 16,2 0-160-16,5 0 76 0,-9-4-76 0,9 4 77 16,-10-8-77-16,3 4 51 0,-2-1-51 0,-1 1 51 15,-3-4-51-15,13 8-2 0,0 0 2 0,-14-7-1 0,2-3 1 16,12 10-2-16,0 0 2 0,-17-5-1 0,-9-2 1 15,26 7 15-15,0 0-15 0,-21 0 15 0,1 1-15 16,20-1-1-16,0 0 1 0,-19 16 0 0,-2 10 0 16,21-26-2-16,0 0 2 0,-14 34-2 0,5 7 2 15,9-41-6-15,0 0 6 0,-3 50-6 0,3 7 6 0,0-57 1 16,0 0-1-16,7 63 1 0,3 7-1 0,-10-70 0 16,0 0 0-16,21 74 0 0,4 5 0 0,-25-79 0 15,0 0 0-15,23 52 0 0,-2-18 0 0,-21-34-2 16,0 0 2-16,22 26-2 0,-1-13 2 0,-21-13 35 0,0 0-35 15,25 9 36-15,-1-12-36 0,-24 3 29 16,0 0-29-16,25-18 29 0,-4-11-29 0,-21 29 9 0,0 0-9 16,17-37 10-16,0-15-10 0,-17 52 43 0,0 0-43 15,7-48 44-15,-5-2-44 0,-2 50 36 0,0 0-36 16,-2-44 37-16,-5-8-37 0,7 52 44 0,0 0-44 0,-7-48 44 16,-3 3-44-16,10 45-7 0,0 0 7 0,-9-42-7 15,2 2 7-15,7 40 3 0,0 0-3 0,-5-31 3 16,2 11-3-16,3 20-20 0,0 0 20 0,-2-16-19 15,0 8 19-15,2 8 0 0,0 0 0 0,5 8 1 16,4 14-1-16,-9-22-5 0,0 0 5 0,16 33-5 16,5 10 5-16,-21-43 0 0,0 0 0 0,26 51 0 15,4 8 0-15,-30-59-50 0,0 0 50 0,33 77-49 16,0 12 49-16,-33-89-195 0,0 0 195 0,31 71-195 16,-6-13 195-16,31 74-1273 0</inkml:trace>
  <inkml:trace contextRef="#ctx0" brushRef="#br0" timeOffset="153004.84">22042 8732 1065 0,'0'0'0'0,"-7"0"0"0,-5 4 0 0,12-4 223 16,0 0-223-16,-9-12 223 0,-1-4-223 0,10 16 168 15,0 0-168-15,-7-15 169 0,1 3-169 0,6 12 84 0,0 0-84 16,-8-9 85-16,-5 2-85 0,13 7 61 0,0 0-61 16,-10-2 62-16,-2 2-62 0,1 6 55 0,1-1-55 15,1 5 56-15,0 2-56 0,-1 4-36 0,4 4 36 16,-1 11-35-16,2 10 35 0,4 2 48 0,-5-3-48 0,5-4 48 16,1-9-48-16,1 6-1 0,5-2 1 0,-3 5 0 15,4 7 0-15,-2-1-20 0,2 3 20 0,2 0-20 16,0-2 20-16,-1-4-6 0,3-3 6 0,-4-12-5 15,0-8 5-15,0 1-2 0,2-4 2 0,1-1-2 16,2-1 2-16,4-1 3 0,7-7-3 0,-13 3 3 16,-1-3-3-16,5-3 3 0,2-3-3 0,-1 1 4 15,-1-2-4-15,2-2-108 0,5-3 108 0,-7 2-107 16,-3 2 107-16,13-7-1427 0</inkml:trace>
  <inkml:trace contextRef="#ctx0" brushRef="#br0" timeOffset="153487.51">22384 9010 662 0,'0'0'0'0,"-10"16"0"0,-9 11 0 0,10-13 140 16,7-4-140-16,2-10 141 0,11-24-141 0,-3 12 198 15,3 0-198-15,-6 3 199 0,-1 3-199 0,-4 6 107 16,3-9-107-16,-3 9 107 0,0 0-107 0,0 0 80 15,0 0-80-15,0 0 80 0,0 0-80 0,0 0 48 16,7-3-48-16,-3-6 49 0,1 2-49 0,2-5 42 0,-4-3-42 16,1-6 42-16,-2-10-42 0,-2 2 27 0,0-2-27 15,-2 4 27-15,0-1-27 0,-1 2 56 16,1 4-56-16,-3 5 57 0,1 3-57 0,-1 1 70 0,-2-1-70 0,2 5 70 16,-2 1-70-16,0-4 12 0,0 0-12 15,1 5 12-15,3 2-12 0,3 5 52 0,-9-7-52 0,9 7 53 16,-12-5-53-16,12 5 0 0,-12-4 0 0,12 4 0 15,0 0 0-15,0 0 0 0,0 0 0 0,-5 7 0 16,-2 8 0-16,0 11 2 0,-2 9-2 0,5 1 2 16,1 6-2-16,3 6 0 0,3-3 0 0,3 0 0 15,-1 1 0-15,5-5 5 0,3-1-5 0,1-1 5 16,-2-3-5-16,3 2-2 0,1-9 2 0,-4-5-1 16,-1-5 1-16,3-2 6 0,2 2-6 0,3 0 6 15,4-4-6-15,1-1 0 0,0-5 0 0,-6-2 0 16,-6-1 0-16,4-6 3 0,1-3-3 0,-4-4 4 0,1 2-4 15,0-10 13-15,1-1-13 0,-6-1 14 0,0 2-14 16,-1-8 3-16,-1 1-3 0,-1 5 4 0,-1 3-4 16,-2-1-187-16,1-1 187 0,-2 4-186 0,1 4 186 15,-1-16-1410-15</inkml:trace>
  <inkml:trace contextRef="#ctx0" brushRef="#br0" timeOffset="154602.69">23590 8394 561 0,'0'0'0'0,"-2"24"0"0,-1 12 0 0,-3-20 292 16,1-8-292-16,-2-23 293 0,0-15-293 0,-3 12 209 0,-2-1-209 15,6 5 209-15,6 2-209 0,-3 5 100 0,-2 4-100 16,-4 6 101-16,-3 1-101 0,-4 4 79 0,-3 8-79 16,10-13 79-16,9-3-79 0,-9 3 82 0,2 3-82 15,-5 9 82-15,0 9-82 0,-4-3 31 0,-1 6-31 0,3-5 31 16,3-1-31-16,1 3 12 0,-1 4-12 0,2-4 13 15,2 6-13-15,0 5 37 0,-1 3-37 0,4-2 37 16,2 3-37-16,2 0 17 0,2-1-17 0,2-7 17 16,3-3-17-16,-2-1 2 0,4 1-2 0,-1-3 2 15,6-2-2-15,2-3-2 0,0 2 2 0,0-6-2 16,-1-4 2-16,3 2 0 0,3-2 0 0,-7-5 0 16,-6-6 0-16,10 3 5 0,3-3-5 0,0-1 5 15,2-1-5-15,1-3 1 0,0-3-1 0,-3 1 1 16,-5-3-1-16,5-3 8 0,0-2-8 0,-5 2 9 15,-4 0-9-15,4-2-35 0,1-1 35 0,-3 0-34 16,0-3 34-16,-3 0-513 0,-3-5 513 0,1-3-512 0,0-1 512 16,8-28-725-16</inkml:trace>
  <inkml:trace contextRef="#ctx0" brushRef="#br0" timeOffset="156586.72">23880 8327 1412 0,'0'0'0'0,"0"0"0"0,-12-12 0 0,12 12 131 0,0 0-131 16,0 0 132-16,-9-10-132 0,9 10 121 0,0 0-121 0,-5-14 121 15,0-10-121-15,5 24 10 0,0 0-10 0,-9-31 11 16,-3-10-11-16,12 41 7 0,0 0-7 0,-16-50 7 16,-2-10-7-16,18 60 28 0,0 0-28 0,-21-63 28 15,-1-13-28-15,22 76-15 0,0 0 15 0,-28-94-15 16,-2-14 15-16,30 108-3 0,0 0 3 0,-30-110-2 16,2 2 2-16,28 108 2 0,0 0-2 0,-22-91 2 15,4 10-2-15,18 81-13 0,0 0 13 0,-14-65-13 16,4 12 13-16,10 53-4 0,0 0 4 0,-11-36-3 15,6 15 3-15,5 21-23 0,0 0 23 0,-5-16-22 16,0 10 22-16,5 6-38 0,0 0 38 0,-7-6-38 0,-4 8 38 16,11-2 47-16,0 0-47 0,-10 16 48 15,-1 11-48-15,11-27-8 0,0 0 8 0,-5 36-7 0,1 9 7 16,4-45 3-16,0 0-3 0,9 63 3 0,3 20-3 16,-12-83 0-16,0 0 0 0,27 109 0 0,9 30 0 0,-36-139-41 15,0 0 41-15,46 143-40 0,1 13 40 0,-47-156-13 16,0 0 13-16,57 151-12 0,10 7 12 0,-67-158 4 15,0 0-4-15,59 127 4 0,-5-15-4 0,-54-112 2 16,0 0-2-16,48 94 3 0,-6-10-3 0,-42-84 3 16,0 0-3-16,33 69 3 0,-7-11-3 0,-26-58 30 15,0 0-30-15,17 36 30 0,-10-15-30 0,-7-21 39 16,0 0-39-16,16-9 40 0,-5-23-40 0,-11 32 8 0,0 0-8 16,7-43 8-16,-4-17-8 0,-3 60 0 0,0 0 0 15,2-50 1-15,-2 2-1 0,0 48 22 0,0 0-22 16,0-45 23-16,0-1-23 0,0 10 58 0,-2 7-58 0,2 10 59 15,2 10-59-15,0 1 5 0,-2 1-5 0,0 7 6 16,3-9-6-16,-3 9-1 0,7 0 1 0,-7 0-1 16,12 12 1-16,-3 0-9 0,3 4 9 0,2 1-9 15,0 7 9-15,-14-24 0 0,0 0 0 0,19 25 0 16,6 8 0-16,-25-33-31 0,0 0 31 0,26 28-31 16,2-1 31-16,-5-3 0 0,-2-3 0 0,-4-9 0 15,-1-6 0-15,1 0-2 0,1-3 2 0,-6-3-1 16,-3 0 1-16,1-5 0 0,1 0 0 0,3-2 1 15,-2-7-1-15,0 0-2 0,0-1 2 0,-3 3-1 16,-4 0 1-16,2-2 32 0,0 1-32 0,-1-8 33 16,-1-5-33-16,-2 0 5 0,-3 1-5 0,0-3 5 0,-1-1-5 15,-3 2 48-15,-1-4-48 0,1 10 48 16,1 4-48-16,-2 1-1 0,-1-2 1 0,1 2-1 16,-4 2 1-16,-1 1 18 0,-4-1-18 0,11 7 19 0,-1 2-19 15,4 5 1-15,-5-7-1 0,-2 7 2 0,-2-3-2 0,-3 3 1 16,-2 3-1-16,5-3 2 0,4 4-2 0,-2-1-8 15,2 2 8-15,-1 14-8 0,-1 5 8 0,4 9 0 16,-1 6 0-16,4-8 0 0,4 2 0 0,1-2-48 16,0 5 48-16,4-7-48 0,0 5 48 0,3-5 18 15,0 2-18-15,-3-15 18 0,-4-4-18 0,4 0-13 16,0-6 13-16,1 8-13 0,6 0 13 0,0-2 1 0,-1 0-1 16,-4-3 1-16,-6-6-1 0,4-1 0 0,1-4 0 15,1-1 0-15,-1-8 0 0,3-1 23 0,1-2-23 16,-6 2 24-16,-2-1-24 0,-1-1 38 0,0-1-38 15,-1-6 39-15,-4 2-39 0,0-3 7 0,0-1-7 0,-2 1 8 16,-2 2-8-16,-1-4 48 16,0 1-48-16,1 6 49 0,1 5-49 0,-1-3 3 0,1-4-3 15,1 8 3-15,0 6-3 0,1 0 10 0,1-2-10 0,0 7 10 16,0 0-10-16,0 0-1 0,0 0 1 0,0 0-1 16,0 0 1-16,0 0-27 0,7 16 27 0,0 3-27 15,3 5 27-15,4 3 1 0,2-3-1 0,-6-5 2 16,-3-5-2-16,4-1-4 0,-1 1 4 0,8 2-4 15,4-4 4-15,-2 0 1 0,2 0-1 0,-4-5 2 16,-6-2-2-16,4-2-7 0,-1 1 7 0,-4-4-7 16,-2 0 7-16,3-4 0 0,0-3 0 0,-3-1 0 15,-2-1 0-15,2-3 3 0,-2-3-3 0,1-3 4 16,-1 3-4-16,-1-9 22 0,-1-2-22 0,-2 2 23 0,-6-5-23 16,1 2 14-16,-1-4-14 0,-3 10 15 0,3 9-15 15,-4-7 52-15,-2 2-52 0,-3-2 52 0,-6-1-52 0,4-1-4 16,0 2 4-16,6 7-4 0,4 9 4 15,4 3 8-15,-7-7-8 0,7 7 9 0,-5-5-9 0,5 5-22 16,-4-9 22-16,4 9-22 0,0 0 22 0,0 0 15 16,0 0-15-16,7 9 15 0,2 1-15 15,2 7-40-15,3 0 40 0,0 2-40 0,-2-3 40 0,4 2-20 16,-1 6 20-16,-1-6-20 0,2-3 20 0,-4 4 2 16,4 3-2-16,-2-5 2 0,0-3-2 0,2 2-10 15,1-4 10-15,-8-4-9 0,-4-4 9 0,6-1-4 0,-1 1 4 16,6-4-3-16,5-4 3 0,-2-3 29 0,0-1-29 15,-3-4 29-15,-6-6-29 0,3 3-6 0,-3-4 6 16,-1 2-6-16,-2 2 6 0,2-1 43 0,-2 1-43 0,1 3 43 16,-4 0-43-16,-1-6-2 0,1 3 2 0,-1 1-1 15,-1 2 1-15,-2-1-6 0,0-3 6 0,0 4-6 16,-2 2 6-16,1-4 41 0,-3 2-41 0,-3-3 42 16,-2 3-42-16,-1-4-7 0,-2-1 7 0,5 7-6 15,1 4 6-15,-1 0 14 0,0-1-14 0,7 7 15 16,-8-5-15-16,8 5-48 0,-7-12 48 0,7 12-48 15,-7-4 48-15,7 4-4 0,-9 0 4 0,9 0-3 16,-9 7 3-16,6 2-43 0,1 1 43 0,2 4-42 16,0 5 42-16,3 1 10 0,4 4-10 0,-1-3 10 0,-1-2-10 15,5 0-5-15,4-2 5 0,2 2-5 16,3 1 5-16,2 1-23 0,0-2 23 0,-7-7-22 16,-3-6 22-16,4 3-1 0,1-9 1 0,2 3 0 0,-1-3 0 15,4-3 44-15,0-2-44 0,-2-2 44 0,-3-2-44 16,3-3 0-16,0-3 0 0,1-4 0 0,-1-1 0 0,-2-3 7 15,1-3-7-15,-8 11 8 0,-3 3-8 0,2-10 35 16,-2 1-35-16,-2-8 35 0,-1-2-35 0,-3-2 9 16,-1-1-9-16,0 14 9 0,0 4-9 0,-1-1 53 15,-5 1-53-15,1 3 54 0,0 4-54 0,-2-3-1 16,-2 4 1-16,9 8-1 0,-8-9 1 0,8 9 13 16,-13 0-13-16,5 9 14 0,-5 6-14 0,6 6-66 0,0 10 66 15,2-7-65-15,2 3 65 0,-1 0 28 0,2 3-28 16,2-6 28-16,0-2-28 0,2 0-49 0,2 1 49 0,-3-11-48 15,-1-6 48-15,4 3 17 0,-1-6-17 16,-3-3 17-16,0 0-17 0,0 0-5 0,13 0 5 0,-6-3-5 16,0 0 5-16,3-9 33 0,2-9-33 0,1-3 34 15,-3-7-34-15,0-5-12 0,-1-3 12 0,-2 6-12 16,0 6 12-16,-2-1 30 0,4 4-30 0,-4 2 30 16,1 6-30-16,-1 3 2 0,-2-3-2 0,-1 7 2 15,0 6-2-15,-2 3-26 0,5-9 26 0,-5 9-26 16,0 0 26-16,0 0-3 0,0 0 3 0,0 0-2 15,12 14 2-15,-3 5 0 0,3 5 0 0,2 10 0 16,2 8 0-16,1 2-26 0,3 6 26 0,1 2-26 16,1 2 26-16,8 31-5 0,5 17 5 0,5-5-5 15,-1-1 5-15,-1 10-17 0,-1 4 17 0,-4-9-17 0,0-6 17 16,4-1-2-16,0 6 2 0,-8-1-1 0,-3-3 1 16,4-1-16-16,-2-11 16 0,0 0-15 15,-2-5 15-15,-1-5-4 0,-3-9 4 0,-1-7-3 0,-1-6 3 0,1-8-7 16,-7-4 7-16,-6-21-6 0,-8-18 6 15,6 11-15-15,1 2 15 0,-2 7-14 0,0-1 14 0,-1-1-111 16,-4-3 111-16,0-8-111 0,0-4 111 0,0 8-1578 16</inkml:trace>
  <inkml:trace contextRef="#ctx0" brushRef="#br0" timeOffset="157037.99">26097 8178 1491 0,'0'0'0'15,"-5"7"0"-15,-4 8 0 0,9-15 168 0,0 0-168 0,-7 7 168 16,-2-2-168-16,9-5 115 0,0 0-115 0,-7 4 116 16,2-3-116-16,5-1 38 0,0 0-38 0,-3 7 39 15,3 0-39-15,0-7 0 0,0 0 0 0,1 9 1 16,5-6-1-16,-6-3 54 0,0 0-54 0,0 0 54 15,10-10-54-15,-10 10-2 0,0 0 2 0,7-24-1 16,-2-9 1-16,-5 33 1 0,0 0-1 0,2-48 1 16,-5-14-1-16,3 62 4 0,0 0-4 0,-6-56 5 15,-2-8-5-15,8 64 19 0,0 0-19 0,-11-57 20 16,-1 3-20-16,12 54 0 0,0 0 0 0,-9-40 0 0,4 9 0 16,5 31-17-16,0 0 17 0,-7-17-16 15,0 7 16-15,7 10-40 0,0 0 40 0,-7 15-39 0,2 19 39 16,5-34 1-16,0 0-1 0,-4 54 2 0,8 16-2 15,-4-70-6-15,0 0 6 0,14 84-5 0,5 11 5 16,-19-95 8-16,0 0-8 0,31 80 9 0,11-9-9 0,-42-71-7 16,0 0 7-16,42 51-7 0,5-18 7 0,-47-33-1 15,0 0 1-15,39 15-1 0,-6-22 1 0,-33 7 1 16,0 0-1-16,37-14 1 0,-2-8-1 0,-35 22-15 16,0 0 15-16,33-29-15 0,-3-10 15 0,-30 39-73 15,0 0 73-15,26-40-72 0,-3-3 72 0,24-41-1422 16</inkml:trace>
  <inkml:trace contextRef="#ctx0" brushRef="#br0" timeOffset="159199.31">27498 7786 1401 0,'0'0'0'0,"-12"0"0"15,-9 0 0-15,21 0 158 0,0 0-158 0,9-1 159 16,19-4-159-16,-28 5 137 0,0 0-137 0,21-4 137 16,1 1-137-16,-22 3 63 0,0 0-63 0,18-5 64 0,-1-2-64 15,-1 2 2-15,-2-7-2 0,-3 0 2 0,-6-4-2 16,0-1-5-16,-3-2 5 0,0 4-5 0,-2-6 5 15,0-3 14-15,-2-2-14 0,-2 1 15 0,1-6-15 16,-6 1 15-16,-1 0-15 0,4 11 16 0,3 5-16 16,-4-1 40-16,-4-1-40 0,-6-5 41 0,-4-1-41 0,-3 3 0 15,-3 2 0-15,13 9 1 0,6 1-1 0,-3 2 18 16,1-4-18-16,-4-1 18 0,-2-2-18 0,2 3-1 16,2-3 1-16,5 5-1 0,3 4 1 0,4 3-17 15,0 0 17-15,0 0-16 0,0 0 16 0,0 0 1 16,0 0-1-16,0 0 1 0,0 0-1 0,0 7-57 15,0 5 57-15,4 3-57 0,1 2 57 0,5 6 8 0,6 1-8 16,0 0 8-16,3 3-8 0,0 1 4 0,2-3-4 16,4 1 4-16,1 1-4 0,0-1 6 0,2 0-6 0,-5-5 6 15,-4-9-6-15,6 3-1 0,1-3 1 0,2 0 0 16,0 0 0-16,-4-7 0 0,1 2 0 0,-8-5 0 16,-5-2 0-16,6-2 37 0,-1-5-37 0,-1-1 38 15,-2-1-38-15,2-6-3 0,1-8 3 0,1-2-2 16,-1-3 2-16,1-3 5 0,-4-1-5 0,-2 4 5 15,-5 1-5-15,0-1 68 0,-2-1-68 0,-2 2 68 16,1-10-68-16,-4 7 28 0,-2-3-28 0,2 7 28 16,-2 9-28-16,-3-3 0 0,-2-8 0 0,2 7 0 15,-2 6 0-15,2 0 45 0,0-1-45 0,3 9 46 16,2 7-46-16,0 0-1 0,0 0 1 0,0 0 0 16,-5 12 0-16,-1 2-1 0,-1 3 1 0,4 11-1 15,3 3 1-15,2-4-43 0,3 9 43 0,0-7-43 0,0-1 43 16,6 3 10-16,1-6-10 0,0 4 10 0,0 1-10 15,2 1-54-15,0-6 54 0,-3-6-53 0,-2-9 53 16,5 2 33-16,1-3-33 0,5 0 33 0,2-6-33 0,3-1-2 16,-1-7 2-16,-3-4-2 0,2-6 2 0,0-4 3 15,1-2-3-15,4-3 3 0,3 0-3 0,-3-3 0 16,0-4 0-16,-5 5 0 0,-2-2 0 0,-2-2 3 16,-1-3-3-16,-4-5 4 0,-4 2-4 0,2-3 71 15,-1-2-71-15,-1 1 71 0,-1 4-71 0,0-2 6 16,-2 2-6-16,-2 10 6 0,-1 8-6 0,-1-6 0 0,1 1 0 15,-3 6 0-15,-1 2 0 0,0-1 52 0,-1-1-52 16,1 10 53-16,0 5-53 0,0 2-48 0,0 0 48 16,0 0-48-16,-7 0 48 0,0 2 15 0,-4 2-15 0,1 4 15 15,-1 4-15-15,2 7-42 0,1 5 42 0,1 4-41 16,0-1 41-16,3 4 4 0,1 7-4 0,1-1 4 16,0 1-4-16,4-7-1 0,0-3 1 0,-2-11 0 15,0-7 0-15,0-1-2 0,1-6 2 0,-1-3-1 16,0 0 1-16,0 0 4 0,11-3-4 0,-1-13 5 15,6-8-5-15,-2-7 22 0,-2-1-22 0,-1 2 23 16,-1 5-23-16,1-3-26 0,-1 3 26 0,-1 2-26 16,-2 3 26-16,0-4 21 0,-2 1-21 0,-1 10 21 15,-3 6-21-15,3-2 2 0,-2-3-2 0,-1 5 2 16,1 2-2-16,0-4 28 0,-2 6-28 0,0 3 28 16,0 0-28-16,0 0-52 0,0 0 52 0,0 0-52 15,0 0 52-15,0 0 10 0,0 0-10 0,5 12 10 16,4 9-10-16,1 10-23 0,4 8 23 0,0 6-22 0,0 6 22 15,4 6 0-15,3 6 0 0,0 4 0 0,1 0 0 0,6 29-17 16,0 18 17-16,0-18-17 0,-1-5 17 0,-5-7 0 16,-4-2 0-16,3 6 1 0,1-4-1 0,1-2-9 15,2-6 9-15,-3-6-9 0,-1-1 9 0,-2 3 3 16,-1 7-3-16,-4-16 4 0,-2 1-4 0,-1-4 3 16,-3-2-3-16,3 2 3 0,-1-2-3 0,-3 8 2 15,-3 1-2-15,-2-12 2 0,-2-13-2 0,-4 3 11 16,-1-2-11-16,-2-2 11 0,-2-1-11 0,-1-1-10 15,-4 4 10-15,1-7-9 0,1-9 9 0,-7 1-27 0,-6-6 27 16,8-6-27-16,1-6 27 0,-8-1-13 0,-4-4 13 16,-7-2-13-16,-5-3 13 0,1-8 64 0,-1-4-64 0,2-12 64 15,1-4-64-15,0-6 81 0,2-6-81 16,2-1 82-16,-2-7-82 0,2-2 0 0,2-3 0 0,-10-26 0 16,-4-17 0-16,7 7 5 0,-1 0-5 0,11 1 5 15,5 6-5-15,2-6 0 0,4 1 0 0,8 11 0 16,9 9 0-16,-1 0 3 0,2 7-3 0,5 0 4 15,4-2-4-15,2 6-2 0,4 1 2 0,-4 14-1 16,-3 4 1-16,5 1 0 0,0-3 0 0,0-1 1 16,0 1-1-16,5-7-11 0,2-2 11 0,0 3-10 15,2 2 10-15,-1 0 14 0,3 2-14 0,-1 5 15 16,-1 2-15-16,1-2-45 0,-3 1 45 0,0 6-44 16,-1 9 44-16,1-11 2 0,-2-5-2 0,-3 8 2 15,-4 1-2-15,3 3-10 0,3 0 10 0,-6 5-10 16,-3 2 10-16,3-2-21 0,2 2 21 0,-3 1-21 0,-4 1 21 15,1-3-13-15,1 0 13 0,-4 6-13 0,-1 0 13 16,-1-7 7-16,1 2-7 0,-2-8 7 0,-1 0-7 16,-1-1-1-16,0-1 1 0,2 8-1 0,2 7 1 0,-4-6 4 15,0 5-4-15,0 4 5 0,1 6-5 0,-1 3 23 16,0 0-23-16,0-5 24 0,0-4-24 0,0 9-6 16,0 0 6-16,0 0-5 0,0 0 5 0,0 0 5 15,0 0-5-15,9 21 6 0,7 18-6 0,-16-39-40 16,0 0 40-16,19 52-40 0,4 8 40 0,-23-60 2 15,0 0-2-15,28 75 2 0,5 13-2 0,-33-88 7 0,0 0-7 16,42 97 7-16,7 12-7 16,-49-109-11-16,0 0 11 0,47 72-11 0,-2-14 11 0,-45-58-4 15,0 0 4-15,47 36-3 0,-3-24 3 0,-44-12 34 0,0 0-34 16,39 0 34-16,-8-24-34 0,-31 24-21 0,0 0 21 0,38-48-21 16,3-24 21-16,-41 72-1 0,0 0 1 0,36-79-1 15,-4-10 1-15,-32 89 8 0,0 0-8 0,28-86 8 16,-7 4-8-16,-21 82 1 0,0 0-1 0,17-97 1 15,-5-6-1-15,-12 103 24 0,0 0-24 0,7-82 25 16,-5 3-25-16,-2 79 0 0,0 0 0 0,-2-55 0 16,-3 16 0-16,5 39 22 0,0 0-22 0,-9-26 22 15,-1 11-22-15,10 15-17 0,0 0 17 0,-16-4-16 16,-5 8 16-16,21-4-1 0,0 0 1 0,-17 18-1 16,1 12 1-16,16-30-45 0,0 0 45 0,-9 51-44 15,1 13 44-15,8-64-8 0,0 0 8 0,-4 91-8 0,2 15 8 16,2-106-13-16,0 0 13 0,4 91-12 0,5-4 12 15,-9-87-17-15,0 0 17 0,7 61-17 0,1-17 17 16,-8-44-8-16,0 0 8 0,7 28-7 0,-1-22 7 16,-6-6 33-16,0 0-33 0,8-6 34 0,1-22-34 15,-9 28-7-15,0 0 7 0,10-36-6 0,3-12 6 0,-13 48 22 16,0 0-22-16,12-60 23 0,0-14-23 0,-12 74-1 16,0 0 1-16,19-84-1 0,4-12 1 0,-23 96 10 15,0 0-10-15,30-79 10 0,5 12-10 0,-35 67-1 16,0 0 1-16,38-44 0 0,6 18 0 0,-44 26 16 15,0 0-16-15,37-5 17 0,-3 20-17 0,-34-15-50 16,0 0 50-16,37 28-50 0,2 11 50 0,-39-39 40 0,0 0-40 16,43 57 40-16,8 18-40 0,-51-75-36 0,0 0 36 15,31 43-35-15,-11-14 35 0,-20-29 4 0,0 0-4 16,17 23 4-16,-5-15-4 0,-12-8 12 0,0 0-12 0,13-15 13 16,-1-21-13-16,-12 36 0 0,0 0 0 0,14-45 1 15,0-10-1-15,-14 55 23 0,0 0-23 0,15-58 24 16,6-2-24-16,-21 60 0 0,0 0 0 0,28-69 0 15,7-7 0-15,-8 28-2 0,-6 18 2 0,-8 11-1 16,-6 14 1-16,7 1-35 0,0 8 35 0,7 8-35 16,2 3 35-16,3 6 6 0,4-4-6 0,-9 2 7 15,-4-1-7-15,-17-18-6 0,0 0 6 0,32 25-6 16,8 0 6-16,-40-25 15 0,0 0-15 0,40 26 15 16,7 0-15-16,-6-4-22 0,-3-5 22 0,-12-5-22 15,-7-5 22-15,1-2 0 0,-5-5 0 0,1 0 0 16,0-1 0-16,-16 1-84 0,0 0 84 0,16-11-83 15,-2-1 83-15,-4-1-271 0,-1-3 271 0,-6 4-271 0,-3 3 271 16,4-9-1224-16</inkml:trace>
  <inkml:trace contextRef="#ctx0" brushRef="#br0" timeOffset="159365.84">29214 5612 1524 0,'0'0'0'0,"11"3"0"0,8 6 0 0,-19-9-349 0,-7 12 349 15,7-12-349-15,-7 2 349 0,0 1-473 0</inkml:trace>
  <inkml:trace contextRef="#ctx0" brushRef="#br0" timeOffset="167642.38">19664 2343 191 0,'0'0'0'0,"0"0"174"16,0 0-174-16,0 0 175 0,0 0-175 0,0 0 93 16,0 0-93-16,0 0 94 0,0 0-94 0,0 0 110 15,0 0-110-15,0 0 111 0,0 0-111 0,0 0 51 16,0 0-51-16,0 0 52 0,0 0-52 0,0 0 135 0,0 0-135 16,0 0 135-16,0 19-135 0,0-19 8 0,0 0-8 15,0 8 8-15,0 1-8 0,0-9 39 0,0 0-39 16,2 7 39-16,0 1-39 0,-2-8 60 0,0 0-60 0,0 0 60 15,7 4-60-15,-7-4-15 0,0 0 15 0,0 0-14 16,8-4 14-16,-8 4 61 0,0 0-61 0,7-3 62 16,0-6-62-16,-7 9 35 0,0 0-35 0,9-12 36 15,3-8-36-15,-12 20-8 0,0 0 8 0,9-23-8 16,-4-6 8-16,-5 29 50 0,0 0-50 0,4-27 50 16,-2-1-50-16,-2 28 43 0,0 0-43 0,0-27 44 15,0-4-44-15,0 31 5 0,0 0-5 0,-2-24 5 16,-2 3-5-16,4 21 9 0,0 0-9 0,-5-24 9 15,0 5-9-15,5 19 32 0,0 0-32 0,-4-24 33 16,-4 4-33-16,8 20-2 0,0 0 2 0,-9-19-1 16,0-2 1-16,9 21 18 0,0 0-18 0,-10-19 18 15,-4 6-18-15,14 13-1 0,0 0 1 0,-20-11-1 0,-2 6 1 16,22 5-8-16,0 0 8 0,-27-3-7 0,-4 3 7 16,31 0-8-16,0 0 8 0,-33 3-8 0,1 2 8 15,32-5 0-15,0 0 0 0,-35 7 1 0,0 5-1 0,35-12 16 16,0 0-16-16,-31 9 17 0,3 3-17 0,28-12 4 15,0 0-4-15,-30 12 5 0,4 7-5 0,26-19 0 16,0 0 0-16,-28 20 0 0,0 4 0 0,28-24 3 16,0 0-3-16,-28 35 3 0,4 1-3 0,24-36 5 15,0 0-5-15,-21 39 5 0,2 1-5 0,19-40 32 16,0 0-32-16,-14 36 33 0,3-4-33 0,11-32-4 0,0 0 4 16,-3 33-3-16,-1-2 3 0,4-31-2 0,0 0 2 15,5 32-1-15,8-1 1 0,-13-31 0 0,0 0 0 16,15 31 0-16,5-3 0 0,-20-28-4 0,0 0 4 0,24 29-4 15,2 5 4-15,-26-34 0 0,0 0 0 0,34 29 0 16,4 2 0-16,-38-31-11 0,0 0 11 0,42 28-11 16,5-8 11-16,-47-20 14 0,0 0-14 0,47 16 15 15,0-8-15-15,-47-8 0 0,0 0 0 0,48 7 0 16,0-10 0-16,-48 3 10 0,0 0-10 0,53-4 10 16,1-4-10-16,-54 8 63 0,0 0-63 0,54-12 63 15,-1-7-63-15,-53 19 10 0,0 0-10 0,59-28 10 16,6-8-10-16,-65 36 1 0,0 0-1 0,42-24 1 15,-6 0-1-15,-36 24 35 0,0 0-35 0,35-24 36 16,-3 4-36-16,-32 20-2 0,0 0 2 0,26-19-1 16,-5 3 1-16,-21 16 1 0,0 0-1 0,17-12 2 15,-3 0-2-15,-3 0 2 0,-4 4-2 0,-7 8 2 16,9-7-2-16,-9 7-178 0,0 0 178 0,0-9-178 0,0 1 178 16,1-8-1369-16</inkml:trace>
  <inkml:trace contextRef="#ctx0" brushRef="#br0" timeOffset="170924.37">15670 2133 606 0,'0'0'0'0,"0"0"39"16,0 0-39-16,0 0 40 0,4-8-40 0,-1 3 118 15,-1-6-118-15,-2 11 118 0,3-8-118 0,-3 8 62 16,0 0-62-16,0 0 63 0,0 0-63 0,0 0 24 15,0 0-24-15,0 0 25 0,0 0-25 0,0 0-2 16,0 0 2-16,0 0-1 0,0 0 1 0,0 0 8 0,0 0-8 16,0 0 8-16,0 0-8 0,0 0 3 0,0 0-3 15,0 0 4-15,0 0-4 0,0 0 81 0,0 0-81 16,0 0 82-16,0 0-82 0,0 0-1 0,0 0 1 16,0 0-1-16,0 0 1 0,0 0 0 0,0 0 0 0,0 0 0 15,0 0 0-15,0 0 31 0,0 0-31 0,0 0 31 16,0 0-31-16,0 0 22 0,0 0-22 0,0 0 23 15,0 0-23-15,0 0 18 0,0 0-18 0,0 0 19 16,0 0-19-16,0 0 0 0,0 0 0 0,0 0 0 16,0 0 0-16,0 0 2 0,0 0-2 0,0 0 3 15,0 0-3-15,0 0 40 0,-5 7-40 0,5-7 41 16,-9 5-41-16,9-5-14 0,-8 3 14 0,8-3-13 16,-9 4 13-16,9-4 0 0,-9 5 0 0,9-5 1 15,-9 3-1-15,9-3 53 0,-7 9-53 0,7-9 54 16,0 0-54-16,0 0 1 0,0 0-1 0,0 0 1 0,0 0-1 15,0 0-26-15,-3 7 26 0,3-7-25 0,-9 5 25 16,9-5 2-16,-10 7-2 0,10-7 2 0,-7 8-2 16,7-8-5-16,-5 7 5 0,5-7-5 0,-4 9 5 15,2-1-5-15,2-1 5 0,0-7-4 0,0 9 4 0,0-1 2 16,-3-1-2-16,3 2 2 0,-2-2-2 0,2 5-12 16,0 0 12-16,0-4-12 0,0-3 12 15,0 2 34-15,2 0-34 0,1 2 34 0,-3-1-34 16,2 4-8-16,0 0 8 0,0-3-8 0,-2-2 8 0,3 1-2 15,-3 3 2-15,0 1-2 0,2 0 2 0,0 0 1 16,3 0-1-16,-5 0 1 0,0-4-1 0,2 4 0 16,-2 0 0-16,0-5 0 0,0 2 0 0,0-3 3 0,0 7-3 15,0-5 4-15,1-3-4 0,1 7 0 0,1 0 0 16,-3-1 0-16,0-8 0 0,2 6-6 0,0 3 6 16,0-7-6-16,1 2 6 0,-1-2-392 0,1 2 392 0,-3-7-392 15,7 5 392-15,-1 2-415 0</inkml:trace>
  <inkml:trace contextRef="#ctx0" brushRef="#br0" timeOffset="172756.81">15371 2664 494 0,'0'0'0'0,"0"12"23"0,0 5-23 0,2-10 24 15,2-4-24-15,-1 2 91 0,-3 2-91 0,0 2 92 16,0-3-92-16,0 7-70 0,0-1 70 0,0-4-69 16,2-3 69-16,-2 2 32 0,-2 2-32 0,2-2 32 15,-3 1-32-15,1 1 79 0,0 1-79 0,2-1 79 16,0-4-79-16,-2 5 38 0,-1-1-38 0,1-1 39 0,0 3-39 16,1-3 64-16,-3-3-64 0,2 2 64 0,2 2-64 0,0-2 35 15,0 5-35-15,2-7 36 0,2 2-36 0,-4-7 24 16,-4 8-24-16,4-8 25 0,4 12-25 0,-3-5 18 15,-1 2-18-15,0-9 18 0,4 8-18 0,-4-8 0 16,0 0 0-16,0 0 0 0,0 0 0 0,0 0 18 16,0 0-18-16,0 0 18 0,0 0-18 0,0 0 22 15,0 0-22-15,0 0 22 0,0 0-22 0,0 0-35 16,0 0 35-16,0 0-34 0,0 0 34 0,0 0-816 0</inkml:trace>
  <inkml:trace contextRef="#ctx0" brushRef="#br0" timeOffset="174559.43">18162 3422 315 0,'0'0'0'0,"0"0"0"0,-9-15 0 0,7 3 81 0,0 3-81 15,2 1 81-15,0 1-81 0,0-2 1 0,2-3-1 16,-2 0 2-16,-2 0-2 0,2-3 128 0,-1-6-128 15,1 11 129-15,0-2-129 0,0 3 97 0,0-3-97 16,-4-3 98-16,2-13-98 0,1 4 35 0,-1-7-35 0,-2 14 36 16,3 9-36-16,-1-4 76 0,2-2-76 0,0-3 76 15,-2-4-76-15,4 2-38 0,0-1 38 0,-2 8-38 16,-2 5 38-16,0 2 69 0,2 1-69 0,0 4 69 16,0 0-69-16,0 0-1 0,0 0 1 0,0 0-1 15,0 0 1-15,0 0-58 0,0 0 58 0,0 0-57 16,0 0 57-16,0 0 11 0,0 0-11 0,0 0 11 15,0 0-11-15,0 0-85 0,0 0 85 0,0 0-85 16,0 9 85-16,2-2-2 0,0 5 2 0,-1 0-2 16,-1 3 2-16,4 2-1 0,-4 2 1 0,2-2 0 15,-1 6 0-15,1-3-1 0,2 1 1 0,-4-6-1 0,1-3 1 16,3 0 7-16,-1 4-7 0,-1-4 7 0,0 3-7 16,-2 1 1-16,0 4-1 0,0-8 2 0,0-5-2 15,2 2 51-15,-2-1-51 0,3-1 52 0,-3 2-52 16,0 3 38-16,0 0-38 0,0-12 38 0,0 7-38 15,0-7 45-15,0 0-45 0,0 0 46 0,0 0-46 16,0 0 42-16,2 5-42 0,-2-5 43 0,0 0-43 0,0 0 1 16,0 0-1-16,0 0 2 0,0 0-2 0,0 0 33 15,0-9-33-15,0 0 34 0,-2-1-34 0,2-7 39 16,0-2-39-16,-3 2 40 0,3 7-40 0,0-7 38 16,-2 1-38-16,-2-6 38 0,1-7-38 0,1 5-1 15,2-4 1-15,-2 4 0 0,1 5 0 0,-3-1 0 16,1-4 0-16,1 8 0 0,2 8 0 0,0 1-27 15,0-2 27-15,0 1-27 0,0 1 27 0,0-2 5 0,0 0-5 16,0 9 5-16,-5-10-5 0,5 10 47 0,0 0-47 16,0 0 48-16,0 0-48 0,0 0-27 0,0 0 27 0,0 0-27 15,0 0 27-15,0 0 0 0,1 12 0 0,-1 7 0 16,0 5 0-16,0 7 1 0,4 2-1 0,-4-6 1 16,0-3-1-16,0 0-10 0,0-3 10 0,0-2-10 15,0-4 10-15,0 0 1 0,2 3-1 0,-2-11 1 16,0-2-1-16,0-5-17 0,-2 12 17 0,2-12-16 15,0 0 16-15,0 0 23 0,0 0-23 0,0 0 24 16,0 0-24-16,0 0 59 0,0 0-59 0,0 0 60 16,0-9-60-16,0 1 21 0,0-8-21 0,0 4 21 15,0-10-21-15,0-4 1 0,0-1-1 0,-4-4 1 16,1-2-1-16,1 6 5 0,-1-4-5 0,1 14 6 16,0 5-6-16,0 0 29 0,2-1-29 0,0 7 29 0,0 2-29 15,0-4-39-15,2 1 39 0,-2 7-38 0,0-5 38 16,0 5-140-16,4-9 140 0,-4 9-140 0,0 0 140 0,0 0-964 15</inkml:trace>
  <inkml:trace contextRef="#ctx0" brushRef="#br0" timeOffset="175669.06">12784 3338 460 0,'0'0'0'0,"0"0"0"16,23-3 0-16,-23 3 91 0,0 0-91 0,15-4 92 15,5 4-92-15,-20 0 166 0,0 0-166 0,24 0 167 16,6 0-167-16,-30 0 132 0,0 0-132 0,35 4 133 0,0-4-133 15,-35 0 51-15,0 0-51 0,38 3 51 0,0 2-51 16,-38-5 35-16,0 0-35 0,35 4 35 0,-3-1-35 0,-32-3 22 16,0 0-22-16,28 3 23 0,-6-1-23 0,-22-2 22 15,0 0-22-15,21 4 23 0,-8-4-23 0,-13 0 34 16,0 0-34-16,14 3 34 0,-9-3-34 0,-5 0 92 16,0 0-92-16,7 4 92 0,-4-4-92 0,-3 0 1 15,0 0-1-15,0 0 1 0,0 0-1 0,0 0 13 16,0 0-13-16,-12 0 13 0,-9-4-13 0,21 4 5 15,0 0-5-15,-26 0 5 0,-4 0-5 0,30 0 40 0,0 0-40 16,-33 0 41-16,2 0-41 0,31 0-21 0,0 0 21 16,-27 4-21-16,6-4 21 0,21 0-2 0,0 0 2 15,-17 1-1-15,3 3 1 0,14-4-12 0,0 0 12 16,-7 3-12-16,-2 1 12 0,9-4-69 0,0 0 69 0,0 0-68 16,-3 8 68-16,3-8 0 0,0 0 0 0,9 9 1 15,8 3-1-15,-17-12 0 0,0 0 0 0,24 10 1 16,3-1-1-16,-27-9 11 0,0 0-11 0,31 5 11 15,6-2-11-15,-37-3 12 0,0 0-12 0,31 4 12 16,2-4-12-16,-33 0 50 0,0 0-50 0,30-4 51 16,-2-1-51-16,-28 5-2 0,0 0 2 0,21-3-1 15,0-1 1-15,-21 4 0 0,0 0 0 0,14-3 0 16,2 1 0-16,-16 2-2 0,0 0 2 0,12-3-1 16,-3-1 1-16,-9 4-42 0,0 0 42 0,8 0-42 15,-4-3 42-15,-4 3-305 0,0 0 305 0,0 0-305 16,7 0 305-16,0-4-702 0</inkml:trace>
  <inkml:trace contextRef="#ctx0" brushRef="#br0" timeOffset="177367.55">16827 2053 303 0,'0'0'0'0,"0"0"254"15,0 0-254-15,0 0 254 0,-5-31-254 0,5 31 160 16,0 0-160-16,-4-12 160 0,1 0-160 0,3 12 140 0,0 0-140 16,-4-16 140-16,-1 2-140 0,5 14 46 0,0 0-46 15,-5-15 47-15,-2 0-47 0,7 15 63 0,0 0-63 16,-9-12 63-16,-2-4-63 0,11 16 32 0,0 0-32 0,-12-12 32 16,-4 0-32-16,16 12 32 0,0 0-32 0,-17-12 33 15,-2 0-33-15,19 12 22 0,0 0-22 0,-21-8 23 16,-5-3-23-16,26 11 46 0,0 0-46 0,-28-5 46 15,0-2-46-15,28 7 4 0,0 0-4 0,-27-5 4 16,3 2-4-16,24 3 35 0,0 0-35 0,-23-4 36 16,-1 8-36-16,24-4 28 0,0 0-28 0,-23 0 28 15,-1 3-28-15,24-3 7 0,0 0-7 0,-23 5 8 16,-2-1-8-16,25-4 29 0,0 0-29 0,-22 3 29 16,-4 6-29-16,26-9-7 0,0 0 7 0,-25 7-6 15,-1 5 6-15,26-12-33 0,0 0 33 0,-23 12-32 16,2 0 32-16,21-12 7 0,0 0-7 0,-24 15 8 15,1-1-8-15,23-14-1 0,0 0 1 0,-24 15 0 16,4 1 0-16,20-16 5 0,0 0-5 0,-21 15 6 0,0 1-6 16,21-16 15-16,0 0-15 0,-19 17 16 0,-2-2-16 0,21-15-1 15,0 0 1-15,-19 16-1 0,0 1 1 16,19-17 0-16,0 0 0 0,-18 19 0 0,1 1 0 0,17-20 8 16,0 0-8-16,-18 23 9 0,3 1-9 0,15-24-9 15,0 0 9-15,-16 29-9 0,-2 5 9 0,18-34 0 16,0 0 0-16,-10 29 0 0,-2-6 0 0,12-23 3 15,0 0-3-15,-9 24 4 0,0-4-4 0,9-20 3 16,0 0-3-16,-8 24 3 0,-5 0-3 0,13-24 12 0,0 0-12 16,-8 23 13-16,-3-3-13 0,11-20 3 15,0 0-3-15,-12 21 4 0,0 3-4 0,3-2 6 0,-3 2-6 16,6-12 7-16,3-7-7 0,-1 2-10 0,3-2 10 16,-6 14-10-16,1 5 10 0,-1 4 0 0,0-1 0 15,4-10 0-15,-1-6 0 0,3 2-2 0,1-1 2 0,0 7-2 16,-2 5 2-16,0-3 6 0,-1 1-6 0,3-6 6 15,0-8-6-15,0 4 27 0,3-3-27 0,-3 6 27 16,2 1-27-16,1 4 0 0,1-1 0 0,-2-3 1 16,-1-8-1-16,1 4 9 0,2 0-9 0,-1 0 9 15,6 7-9-15,0-2 8 0,-1 7-8 0,-2-8 9 16,1-4-9-16,-2 0-2 0,4 3 2 0,1 6-1 16,1 6 1-16,-3-6-2 0,1 1 2 0,0-6-1 15,-6-4 1-15,4 1 0 0,2 1 0 0,1-5 0 16,-4-1 0-16,2 4-2 0,5 0 2 0,-5-5-1 15,-2 2 1-15,6-1 3 0,-3 3-3 0,-1-6 4 16,1 2-4-16,3 1 0 0,-3 1 0 0,3-2 1 0,-1 1-1 16,4-1 8-16,-1 2-8 0,-1-4 8 0,-5-2-8 15,5 4 15-15,4-5-15 0,-3 5 15 0,4-4-15 16,1-1-2-16,4 5 2 0,-6-4-1 0,-3-3 1 0,5 2 8 16,0-1-8-16,-3 5 9 0,-5-6-9 0,4 0 24 15,-1 0-24-15,2 0 25 0,-2-4-25 0,3 2 12 16,4 1-12-16,-8-1 13 0,-5 2-13 0,3-3 12 15,1 3-12-15,4-4 12 0,-4-1-12 0,6 2 0 16,1-6 0-16,-7 2 0 0,-5 4 0 0,7-2-1 16,-2 1 1-16,7-4-1 0,6-4 1 0,-4 5 0 0,0-5 0 15,-5 7 1-15,-4 1-1 0,2-3 3 0,1 6-3 16,-6-3 3-16,0-3-3 0,3 2 13 0,0-4-13 16,-3 3 13-16,0 2-13 0,0-8 4 0,-1 0-4 0,3 0 4 15,-2-7-4-15,1-1 37 0,1-1-37 0,-4 2 38 16,-4 4-38-16,2-2 0 0,0-4 0 0,-1 6 0 15,-2-1 0-15,1 1 3 0,1-3-3 0,-1 3 3 16,-1 0-3-16,1 3 6 0,1-7-6 0,-2 7 7 16,1 3-7-16,-3-6 0 0,0 3 0 0,0-4 1 15,0 4-1-15,0-5 13 0,0 2-13 0,-3-1 13 16,-1 1-13-16,2-6 0 0,-3-3 0 0,2 0 0 16,-1 0 0-16,1-3 14 0,-3-1-14 0,3 4 15 15,-2 0-15-15,0 2 0 0,-1-2 0 0,1 3 0 16,0 6 0-16,0-6 39 0,-2 2-39 0,0 2 39 15,-2-2-39-15,-2-1-20 0,1-3 20 0,-6 3-19 0,2-1 19 16,0-3-6-16,4-7 6 0,-4 0-5 0,-4 6 5 16,-3-6 4-16,4 0-4 0,-1 10 4 0,6 6-4 15,-2-6-2-15,-2 2 2 0,2 2-2 0,0 5 2 16,2-3 43-16,-5 3-43 0,5 0 44 0,-2 0-44 16,-2 0-35-16,2 0 35 0,2 5-34 0,5-2 34 0,-4 2 18 15,2 2-18-15,-5-2 19 0,2-1-19 0,-5-1-58 16,-2-1 58-16,8 5-58 0,4 1 58 0,-5-1 2 15,-2 5-2-15,-4-3 2 0,-3-1-2 0,-5 4-41 16,-4-3 41-16,11 6-41 0,7-3 41 0,-5 4-101 16,-3-1 101-16,1 6-101 0,2-1 101 0,-4 8-343 15,0-1 343-15,9-6-343 0,6-6 343 0,-11 13-1029 0</inkml:trace>
  <inkml:trace contextRef="#ctx0" brushRef="#br0" timeOffset="178417.28">24205 1601 998 0,'0'0'0'0,"0"0"42"0,0 0-42 0,0 0 43 15,0 0-43-15,0 0 64 0,0 0-64 0,0 0 65 16,0 0-65-16,0 0 61 0,0 0-61 0,0 0 61 15,0 0-61-15,0 0 88 0,0 0-88 0,0 0 89 16,0 0-89-16,0 0 0 0,12 31 0 0,-3 0 0 16,1 10 0-16,-3 2 50 0,-1 5-50 0,1-5 50 0,-2-3-50 15,-3 4 50-15,-2-1-50 0,1-3 51 0,-1-4-51 16,6 15-22-16,1 13 22 0,1-13-22 0,-4 6 22 16,3-2-1-16,-4 1 1 0,8-6 0 0,3-5 0 15,-4 3-86-15,1 0 86 0,-3-9-85 0,-1-8 85 16,9 38-1041-16</inkml:trace>
  <inkml:trace contextRef="#ctx0" brushRef="#br0" timeOffset="179215.72">24097 1929 1031 0,'0'0'0'0,"-16"-3"68"0,-9-1-68 0,13-1 69 15,7 5-69-15,-6-3 77 0,1-1-77 0,-4-4 78 16,-2-4-78-16,-1 0 44 0,-2-4-44 0,8 8 44 15,2 1-44-15,-3-5-20 0,2 3 20 0,3-13-20 16,0-7 20-16,3 1 12 0,1 1-12 0,1 8 12 16,2 5-12-16,0-1 44 0,0-4-44 0,3-2 44 0,3 1-44 15,2-3 54-15,5-1-54 0,-1 7 54 0,2 5-54 16,2-7 3-16,-1-1-3 0,5 4 4 0,-1 1-4 16,2-4 0-16,0-2 0 0,0 9 1 0,-2 4-1 0,5-4 36 15,3 0-36-15,1 5 37 0,-6 2-37 0,8 5-34 16,3 0 34-16,2 0-34 0,-5 5 34 0,1 7-1 15,-3 0 1-15,-3-2 0 0,-4-1 0 0,3 3 3 16,-3 0-3-16,0 3 3 0,-2 1-3 0,-1 4 41 16,-3 4-41-16,-2-8 41 0,-3-4-41 0,-10-12 22 15,0 0-22-15,7 29 22 0,-2 10-22 0,-5-39 76 16,0 0-76-16,-3 55 76 0,-2 5-76 0,5-60 17 0,0 0-17 16,-16 62 17-16,-5 2-17 0,21-64 40 0,0 0-40 15,-25 53 40-15,-6-2-40 0,31-51 60 0,0 0-60 16,-45 48 61-16,-11 2-61 0,56-50 2 0,0 0-2 15,-39 33 2-15,6-14-2 0,33-19 20 0,0 0-20 16,-28 13 20-16,4-6-20 0,24-7 33 0,0 0-33 0,-20 5 33 16,5-1-33-16,15-4-24 0,0 0 24 0,-13 0-23 15,5-5 23-15,8 5-27 0,0 0 27 0,0 0-27 16,-7-7 27-16,7 7-24 0,0 0 24 0,0 0-23 16,15-12 23-16,-15 12-52 0,0 0 52 0,21-4-52 15,6 4 52-15,-27 0-5 0,0 0 5 0,33 7-5 16,4 2 5-16,-37-9 0 0,0 0 0 0,38 19 0 15,4 8 0-15,-42-27 30 0,0 0-30 0,37 33 30 16,-1 3-30-16,-36-36 7 0,0 0-7 0,30 39 7 16,-7 4-7-16,-23-43 0 0,0 0 0 0,19 41 1 15,-7-1-1-15,-12-40 37 0,0 0-37 0,4 36 37 0,-11-2-37 16,7-34 24-16,0 0-24 0,-16 36 25 0,-9-5-25 16,25-31 51-16,0 0-51 0,-33 24 52 0,-10 0-52 15,43-24 6-15,0 0-6 0,-46 16 6 0,-6-4-6 16,52-12 22-16,0 0-22 0,-44 8 22 0,6-8-22 15,38 0-41-15,0 0 41 0,-32 0-40 0,6-3 40 0,26 3-121 16,0 0 121-16,-21-9-121 0,7-3 121 0,-21-7-1413 16</inkml:trace>
  <inkml:trace contextRef="#ctx0" brushRef="#br0" timeOffset="179783.71">24876 1958 1211 0,'0'0'0'0,"-11"-3"171"0,-4 1-171 0,6 2 172 16,2-3-172-16,7 3 80 0,-11-9-80 0,11 9 81 15,0 0-81-15,0 0 34 0,0 0-34 0,0 0 34 16,0 0-34-16,0 0-4 0,0 0 4 0,0 0-4 16,0 0 4-16,0 0-17 0,0 0 17 0,0 0-17 15,2 12 17-15,2 0-40 0,-1 4 40 0,1 1-39 0,1-2 39 16,4 6 19-16,1 3-19 0,1 7 20 0,1 0-20 16,2 1 11-16,0 8-11 0,-4-13 11 0,-1-11-11 15,5 4 41-15,-5-4-41 0,8 4 42 0,6-4-42 16,0-1 22-16,1-6-22 0,-8-1 22 0,-6-4-22 0,4-4 5 15,0 0-5-15,12-7 5 0,2-5-5 0,0-5 1 16,0-7-1-16,-3 1 2 0,-3-1-2 0,-1-3 56 16,-3-2-56-16,-6 10 56 0,-7 7-56 0,2-5 66 15,-1-2-66-15,-1-2 66 0,-2-3-66 0,-1 2 58 16,-4-2-58-16,2 8 58 0,-1 4-58 0,-3-1 70 16,1 2-70-16,-4-6 70 0,-2 2-70 0,5-1 37 15,3 1-37-15,-1 6 38 0,-3 2-38 0,5 7 5 0,0 0-5 16,0 0 6-16,0 0-6 0,0 0-48 0,0 0 48 15,0 0-47-15,0 0 47 0,0 0 8 0,0 0-8 16,0 0 8-16,5 16-8 0,-2-1-1 0,3 4 1 16,-1-2-1-16,-2 2 1 0,4 5 2 0,0 0-2 0,4 0 3 15,-1 0-3-15,1 11-10 0,1 6 10 0,-3-14-9 16,-4-11 9-16,4 11-10 0,-1 2 10 0,1-5-10 16,-2-1 10-16,2 1-169 0,-2-4 169 0,-2-9-169 15,0 1 169-15,6 12-1395 0</inkml:trace>
  <inkml:trace contextRef="#ctx0" brushRef="#br0" timeOffset="180038">25369 1917 1311 0,'5'17'0'15,"2"-1"115"-15,0 8-115 0,-9-17 116 0,-5-7-116 0,7 0 84 16,-7 0-84-16,7 0 85 0,0 0-85 0,0 0 41 16,0 12-41-16,4 1 42 0,3 3-42 0,-2 11 0 15,4 6 0-15,-1-14 0 0,1-7 0 0,1 7-5 16,3 5 5-16,1 3-5 0,1-1 5 0,1 5 10 16,2 0-10-16,-6-11 10 0,-3-8-10 0,-1 4-128 15,1-8 128-15,-2 1-127 0,0-2 127 0,7 5-1070 16</inkml:trace>
  <inkml:trace contextRef="#ctx0" brushRef="#br0" timeOffset="180218.42">25168 1366 1255 0,'0'0'0'0,"-4"16"-255"0,-5 11 255 0,6-10-254 16,-1-5 254-16,-3 19-436 0</inkml:trace>
  <inkml:trace contextRef="#ctx0" brushRef="#br0" timeOffset="180514.89">25424 1129 1334 0,'0'0'0'0,"0"11"145"15,2 6-145-15,2-5 146 0,3 3-146 0,3 7 86 16,4 3-86-16,2 11 87 0,0 3-87 0,1 6 51 0,2 6-51 15,1-3 51-15,0 4-51 0,3 6 9 0,2 6-9 16,4 11 10-16,5 13-10 0,-8-9 0 0,-2-2 0 16,-1-19 0-16,-4-15 0 0,-3-2-1 0,-4-5 1 15,0-1 0-15,-1-3 0 0,-1 4-179 0,-3 0 179 0,2-10-179 16,0-2 179-16,8 24-1066 0</inkml:trace>
  <inkml:trace contextRef="#ctx0" brushRef="#br0" timeOffset="180815.18">25854 1157 1603 0,'0'0'0'0,"0"0"174"0,0 0-174 0,9 31 174 0,7 17-174 16,-16-48 89-16,0 0-89 0,21 75 89 0,3 25-89 0,-24-100 85 15,0 0-85-15,23 110 85 0,0 17-85 0,-23-127 0 16,0 0 0-16,24 116 1 0,-5 3-1 0,-19-119 1 16,0 0-1-16,23 118 2 0,3-3-2 0,-26-115-2 15,0 0 2-15,32 100-2 0,3-18 2 0,-35-82-150 16,0 0 150-16,26 65-150 0,-5-18 150 0,26 68-1402 15</inkml:trace>
  <inkml:trace contextRef="#ctx0" brushRef="#br0" timeOffset="181058.34">25929 1883 1972 0,'0'0'0'0,"0"0"141"0,0 0-141 0,21-5 142 15,16-6-142-15,-37 11 161 0,0 0-161 0,40-13 161 16,4-3-161-16,-44 16 33 0,0 0-33 0,44-24 34 16,1 0-34-16,-45 24-56 0,0 0 56 0,37-26-56 0,-4 1 56 15,-33 25-125-15,0 0 125 0,24-23-125 0,-4 3 125 16,-20 20-269-16,0 0 269 0,17-24-269 0,-6 0 269 15,16-24-1181-15</inkml:trace>
  <inkml:trace contextRef="#ctx0" brushRef="#br0" timeOffset="181947.52">26927 2077 751 0,'0'0'0'0,"0"0"-17"0,14 8 17 0,-4-4-16 16,3 4 16-16,2-1 77 0,3 5-77 0,-9-8 77 16,-6-3-77-16,-3-1 9 0,0 0-9 0,0 0 9 15,16 0-9-15,-4 0 187 0,2-1-187 0,-3 1 187 16,-8-4-187-16,-3 4 114 0,7-12-114 0,-5 5 115 16,-2-5-115-16,-2 0 46 0,0 0-46 0,1-5 47 15,-1-5-47-15,-3 1 5 0,-2 1-5 0,1 1 5 16,3 7-5-16,-1-4 51 0,-1 1-51 0,0-6 51 0,-2-6-51 15,0 3 5-15,-2-4-5 0,6 11 5 0,-1 5-5 16,2 5 29-16,1 2-29 0,-1-2 29 0,2 0-29 16,0 7 30-16,-2-12-30 0,2 12 30 0,0 0-30 15,0 0 0-15,0 0 0 0,0 11 1 0,2 1-1 0,1 3-9 16,3 6 9-16,-5-1-8 0,1-1 8 0,2 2-10 16,1-1 10-16,2 6-9 0,2-2 9 0,1 3 7 15,4-6-7-15,-7-5 7 0,-3-8-7 0,1 1 51 16,2-2-51-16,5 1 51 0,2 8-51 0,-2-4-4 15,4 3 4-15,-6-10-3 0,-4-1 3 0,2-1 10 0,1-3-10 16,5-3 10-16,5-4-10 0,1-2 27 0,-1-3-27 16,-2 0 27-16,-3 4-27 0,0-4 5 0,-2-4-5 15,-1 1 5-15,-1-2-5 0,-1 1 11 0,-2-3-11 0,-2 7 11 16,-3-3-11-16,0 1 67 0,0-5-67 0,-2-1 67 16,0-3-67-16,0 3 18 0,-2-1-18 0,2 6 19 15,-2 6-19-15,0-1 3 0,1 1-3 0,-1 1 4 16,0 4-4-16,2 4-1 0,-2-8 1 0,2 8 0 15,0 0 0-15,0 0-36 0,0 0 36 0,4 8-35 16,-1 4 35-16,4 9-7 0,0 6 7 0,0-3-6 16,0 4 6-16,2-1-13 0,2 1 13 0,-5-1-12 15,0 0 12-15,1-2 0 0,-2-1 0 0,0-7 0 16,-1-10 0-16,1 5 0 0,0-4 0 0,-5-8 0 16,0 0 0-16,0 0 46 0,2 9-46 0,-2-9 47 15,0 0-47-15,0 0 61 0,0 0-61 0,0 0 61 16,-11-14-61-16,4-1 0 0,-7-4 0 0,4 2 0 15,0 1 0-15,-1-3 52 0,2-1-52 0,1-1 52 0,-3-6-52 16,4 3 44-16,4-7-44 0,-1 19 45 0,2 3-45 0,1-1-33 16,1 1 33-16,0 1-32 0,0-1 32 15,3 2-35-15,2-1 35 0,-5 8-35 0,6-4 35 0,-6 4 0 16,10 4 0-16,4 8 0 0,4 5 0 0,1 5-16 16,0-1 16-16,0 3-15 0,2-4 15 0,0 6-16 15,0-2 16-15,0-3-15 0,0-2 15 0,-4 5-67 16,-1 0 67-16,0-9-67 0,-7-3 67 0,3 5-66 15,-2 2 66-15,-3-10-65 0,-3-6 65 0,6 13-1439 16</inkml:trace>
  <inkml:trace contextRef="#ctx0" brushRef="#br0" timeOffset="182110.26">27154 1308 1479 0,'0'0'0'0,"5"10"-35"0,2 11 35 0,-3-9-34 15,-1 0 34-15,6 15-989 0</inkml:trace>
  <inkml:trace contextRef="#ctx0" brushRef="#br0" timeOffset="183065.44">27463 3695 1199 0,'0'0'0'0,"0"0"0"15,0 0 0-15,0 0 137 0,0 0-137 0,0 0 137 16,0 0-137-16,0 0 128 0,0 0-128 0,0 0 129 0,0 0-129 16,0 0 40-16,0 0-40 0,0 0 41 15,0 0-41-15,0 0-1 0,0 0 1 0,0 0-1 0,0 0 1 16,0 0-9-16,0 0 9 0,9 21-8 0,7 9 8 0,-16-30 21 16,0 0-21-16,21 57 21 0,7 14-21 0,-28-71-16 15,0 0 16-15,35 101-15 0,10 24 15 0,-45-125-88 16,0 0 88-16,44 136-87 0,-2 6 87 0,43 136-1140 15</inkml:trace>
  <inkml:trace contextRef="#ctx0" brushRef="#br0" timeOffset="183445.87">27182 3807 1647 0,'0'0'0'0,"0"0"0"16,0 0 0-16,0 0 202 0,0 0-202 0,-10-7 202 16,-8 2-202-16,18 5 136 0,0 0-136 0,-12-7 136 15,0 2-136-15,12 5 58 0,0 0-58 0,-7-7 59 16,3 2-59-16,4 5-2 0,0 0 2 0,4-12-1 15,6-4 1-15,-10 16 0 0,0 0 0 0,16-19 0 16,5-1 0-16,-21 20-7 0,0 0 7 0,26-21-6 16,4 2 6-16,-30 19-23 0,0 0 23 0,36-15-22 0,8-1 22 15,-44 16 1-15,0 0-1 0,49-1 2 16,10 1-2-16,-59 0-15 0,0 0 15 0,56 8-14 0,0 8 14 16,-56-16 14-16,0 0-14 0,47 20 15 0,-3 4-15 0,-44-24-9 15,0 0 9-15,33 31-8 0,-6 5 8 0,-27-36-90 16,0 0 90-16,19 36-89 0,-7 0 89 0,-12-36-265 15,0 0 265-15,9 40-265 0,-8 3 265 0,10 41-1116 16</inkml:trace>
  <inkml:trace contextRef="#ctx0" brushRef="#br0" timeOffset="184196.34">27968 3676 1065 0,'0'0'0'16,"-12"0"0"-16,-9-3 0 0,21 3 206 0,0 0-206 0,-21-9 207 15,-3-6-207-15,24 15 142 0,0 0-142 0,-23-9 143 16,2 1-143-16,21 8 116 0,0 0-116 0,-19-4 116 16,3 4-116-16,16 0 38 0,0 0-38 0,-16 4 38 15,2 4-38-15,14-8 2 0,0 0-2 0,-12 21 2 16,5 1-2-16,7-22 0 0,0 0 0 0,-3 33 0 15,3 10 0-15,0-43-2 0,0 0 2 0,8 48-2 16,6 6 2-16,-14-54-3 0,0 0 3 0,23 54-3 16,7-3 3-16,-30-51-20 0,0 0 20 0,38 36-19 0,8-8 19 15,-6-9-1-15,-3-7 1 0,-3-12 0 0,-4-9 0 16,-2-6 4-16,-5-13-4 0,-2 7 5 0,-5 3-5 16,-1-3 38-16,-3-6-38 0,-1 4 39 0,-2 3-39 0,-9 20-2 15,0 0 2-15,7-31-2 0,-4-2 2 0,-1 6 35 16,-4-2-35-16,2 10 35 0,-2 3-35 0,-3 4 47 15,-5 0-47-15,-6-5 47 0,-7 2-47 0,1-8 1 16,-3 3-1-16,8 8 2 0,4 5-2 0,-2-2 1 16,-1 4-1-16,-9-2 2 0,-6 2-2 0,10 5-22 15,2 0 22-15,3-3-22 0,4 3 22 0,1 0 0 0,3 0 0 16,8 0 1-16,-7 0-1 0,7 0-32 16,0 0 32-16,0 0-32 0,0 0 32 0,0 0 0 0,0 0 0 15,5-16 0-15,4-4 0 0,1-4-3 16,2-7 3-16,1 3-3 0,-3 4 3 0,4-3 0 0,0-1 0 15,-2-1 0-15,1-2 0 0,-3-1-11 0,-3-4 11 16,2 1-10-16,-2-1 10 0,-6-3 15 0,-2-1-15 0,-3 8 15 16,-1 1-15-16,-4-2 4 0,-3 2-4 0,-2 2 4 15,0-2-4-15,-2-1 23 0,1 1-23 0,-3 3 24 16,-3-1-24-16,2-5 0 0,-4-9 0 0,7 10 1 16,4 2-1-16,-2-1 33 0,2 4-33 0,3 4 33 15,2 9-33-15,-1 1-44 0,-1-1 44 0,2 4-44 16,3 6 44-16,-4-3 0 0,-1 4 0 0,9 4 0 15,-11-8 0-15,11 8-24 0,-12 0 24 0,12 0-23 16,0 0 23-16,0 0-46 0,0 0 46 0,-2 8-45 16,-1 8 45-16,3 13-14 0,2 7 14 0,5 2-13 15,3 3 13-15,6-5-1 0,1 1 1 0,4 5-1 0,4-3 1 16,3 1-9-16,3-1 9 0,2 6-9 0,4 1 9 16,2 21 5-16,4 9-5 0,-4-11 5 0,-4-3-5 15,0-2 0-15,-2-5 0 0,-4-4 0 0,3 6 0 0,1-1-33 16,0 3 33-16,-5-16-33 0,-5-11 33 0,3-1-153 15,2-5 153-15,-9-4-153 0,-1-5 153 0,20 23-1147 16</inkml:trace>
  <inkml:trace contextRef="#ctx0" brushRef="#br0" timeOffset="185313.23">28299 3492 998 0,'0'0'0'0,"13"30"0"0,12 13 0 0,-11-14 70 0,-4-3-70 0,-15-37 71 16,-12-21-71-16,8 8 54 0,2 0-54 0,0 5 54 16,-2 7-54-16,6 3 111 0,3 0-111 0,10-4 112 15,9-4-112-15,-3-4 65 0,0 2-65 0,1 4 66 16,1-2-66-16,-2-2 15 0,-4-2-15 0,0 6 16 16,-1-1-16-16,-3-1 31 0,-3-2-31 0,2-1 31 15,0 4-31-15,-1-6 34 0,-5 1-34 0,3 1 35 16,-1-3-35-16,-1 3 10 0,0 3-10 0,0 10 11 15,-2 3-11-15,0 4 22 0,0 0-22 0,0 0 22 16,0 0-22-16,0 0 0 0,0 0 0 0,-2 7 0 16,0 5 0-16,2 4-17 0,2 8 17 0,0-4-16 0,-1-1 16 15,3 2 0-15,-1 3 0 0,4 3 1 0,0 4-1 16,2-2 3-16,2 2-3 0,-1-3 3 0,-1-11-3 16,3 10 19-16,4 1-19 0,-4-11 20 0,-3-7-20 15,3 2 73-15,2 4-73 0,-5-8 73 0,1-3-73 0,4 2 32 16,4-3-32-16,-6-4 33 0,-3-4-33 15,5-3 41-15,1-1-41 0,-1-8 42 0,-1-1-42 0,-1-5 18 16,-2 1-18-16,-1 1 18 0,-2 4-18 0,-4-3 36 16,-3 2-36-16,0 2 36 0,0 3-36 0,-5-4 2 15,-2-1-2-15,-2 2 2 0,1-4-2 0,-1-2 33 16,-1 0-33-16,4 11 33 0,3 8-33 0,3 2-15 16,0 0 15-16,0 0-14 0,0 0 14 0,0 0-8 0,0 0 8 15,0 0-7-15,0 0 7 0,5 9 3 0,2 7-3 16,5 4 4-16,6 8-4 0,-1 4 21 0,2 3-21 0,-3 2 21 15,-2 6-21-15,0 0-9 0,-2-2 9 0,-3-6-8 16,-2-11 8-16,-2 0 17 0,-1-4-17 0,-2-4 17 16,-1-4-17-16,-2-2 39 0,-5-1-39 0,6-9 39 15,-7 8-39-15,0-8 20 0,-1 0-20 0,1 0 20 16,1-3-20-16,-2-2 38 0,-1-7-38 0,-2-7 38 16,-1-9-38-16,2-1-36 0,1-7 36 0,2 5-35 15,3 4 35-15,1-4 16 0,-1 5-16 0,4 4 17 16,0 10-17-16,2-5-31 0,2 5 31 0,-1 1-31 15,2 6 31-15,4-4 0 0,2 3 0 0,-3 2 0 16,1 4 0-16,3 0-39 0,6 4 39 0,1-1-38 16,2-1 38-16,2 5 1 0,-1-4-1 0,-4 1 2 15,-4 1-2-15,3-5 1 0,3 3-1 0,-3-3 1 0,1-3-1 16,-1-1 13-16,4-1-13 0,-4 2 14 0,-3-4-14 16,2-5 26-16,2-2-26 0,-1-5 26 0,1 0-26 15,-3-1-2-15,1-4 2 0,-6 0-2 0,-3 0 2 16,-3-7 3-16,-4-5-3 0,-2 5 4 0,-1-2-4 0,-8 1 13 15,-3-3-13-15,0 6 14 0,-3 2-14 0,-2-4 24 16,-4-2-24-16,0-1 25 0,-1 1-25 0,-1-6-10 16,3-6 10-16,-3 6-10 0,-1-8 10 0,-2 6 4 15,0-2-4-15,-2 11 4 0,-3-4-4 0,0 5-11 16,-6-2 11-16,8 11-10 0,3 5 10 0,-2-7 3 16,1 1-3-16,9 11 3 0,6 4-3 0,-5-1-11 15,-2-3 11-15,14 9-11 0,7 3 11 0,0 0-11 0,0 0 11 16,0 0-10-16,0 0 10 0,0 0-90 0,-5 12 90 15,9 0-90-15,1 5 90 0,7 9-2 0,2 6 2 16,9-4-2-16,3 8 2 0,2 8-3 0,0 8 3 0,8 3-3 16,5 3 3-16,-41-58-8 0,0 0 8 0,61 77-7 15,17 21 7-15,-78-98-11 0,0 0 11 0,74 84-10 16,-1 4 10-16,-73-88-39 0,0 0 39 0,61 63-39 16,-6-16 39-16,-55-47 0 0,0 0 0 0,36 32 1 15,-13-13-1-15,-23-19 9 0,0 0-9 0,16 0 9 16,-9-19-9-16,-7 19 24 0,0 0-24 0,7-27 25 15,-4-13-25-15,-3 40 1 0,0 0-1 0,5-41 1 16,-1-2-1-16,-4 43 4 0,0 0-4 0,10-36 5 16,3 9-5-16,-13 27-6 0,0 0 6 0,22-21-5 15,6 14 5-15,-28 7 0 0,0 0 0 0,37 4 1 16,5 8-1-16,-42-12-10 0,0 0 10 0,45 24-9 16,6 8 9-16,-51-32 0 0,0 0 0 0,63 48 0 0,10 14 0 15,-73-62-102-15,0 0 102 0,56 45-101 0,-5-9 101 16,-51-36-257-16,0 0 257 0,31 22-256 0,-17-10 256 0,32 21-983 15</inkml:trace>
  <inkml:trace contextRef="#ctx0" brushRef="#br0" timeOffset="185430.6">29590 2708 740 0,'0'0'0'0,"-6"-27"0"0,-1-18 0 0,7 45 199 16,0 0-199-16,-5-43 200 0,-2-1-200 0,7 44 41 15,0 0-41-15,-3-31 42 0,1 7-42 0,2 24-296 16,0 0 296-16,0-21-295 0,2 9 295 0,-1-22-340 0</inkml:trace>
  <inkml:trace contextRef="#ctx0" brushRef="#br0" timeOffset="185929.48">30184 2513 494 0,'-13'0'0'0,"13"0"380"0,0 0-380 0,-15 0 381 15,-8-7-381-15,23 7 101 0,0 0-101 0,-14 3 102 16,4 1-102-16,3 4 107 0,1 8-107 0,5 4 108 16,1 13-108-16,0 1 15 0,1 6-15 0,3-13 16 0,-1-6-16 15,3 3 8-15,1-5-8 0,0-6 9 0,-2-2-9 16,4 1 3-16,1 0-3 0,-3-9 4 0,0-1-4 15,3-2-1-15,1-2 1 0,5-5 0 0,3-8 0 0,-2-9-24 16,1-6 24-16,-4 3-23 0,-2 0 23 16,0-8-4-16,0 3 4 0,-1-1-3 0,-2-1 3 15,1-2-4-15,1 0 4 0,-3 3-3 0,1 2 3 0,0-8 10 16,-2-6-10-16,0 2 11 0,0-1-11 0,0 1 0 16,2-4 0-16,-6 6 1 0,-1 2-1 0,0 3 32 15,-1 0-32-15,-4-7 32 0,-2-5-32 0,-1-4 4 16,-1 1-4-16,0 3 5 0,0 1-5 0,0 3 1 0,4 4-1 15,-4 8 2-15,-2 4-2 0,2 1 40 0,0-4-40 16,4 15 40-16,-1 11-40 0,2-2-33 0,1 2 33 16,1 5-32-16,-2-12 32 0,2 12-21 0,0 0 21 15,0 0-21-15,9 16 21 0,1 4 0 0,6 8 0 0,-2 4 0 16,3 4 0-16,4 23-25 0,4 9 25 0,6 18-24 16,6 17 24-16,8 5-20 0,6 16 20 0,-2-21-19 15,-2-7 19-15,2 5-90 0,-2-1 90 0,-3-13-90 16,0-3 90-16,45 90-1020 0</inkml:trace>
  <inkml:trace contextRef="#ctx0" brushRef="#br0" timeOffset="186379.83">29102 3834 1390 0,'0'0'0'0,"7"0"0"0,5-7 0 0,-12 7 179 16,9 7-179-16,0-2 180 0,1 4-180 0,13-2 141 0,7-4-141 15,6-3 141-15,10-3-141 0,-1-4 66 0,8-2-66 16,3-6 67-16,1 1-67 0,4-8 13 0,8-6-13 16,14-4 14-16,14-13-14 0,-12-1 5 0,-3-9-5 15,2 3 6-15,0-4-6 0,-5 4 3 16,-1 1-3-16,-6 3 3 0,-9 5-3 0,10-5 52 0,2-7-52 16,-7 2 53-16,1-2-53 0,-3 7 22 0,-3 1-22 0,-2 8 22 15,-3 6-22-15,-1 1-2 0,3 1 2 0,-4 7-2 16,-2 0 2-16,-12 5 9 0,-9 2-9 0,2-2 10 15,-4 3-10-15,3-4-5 0,-3-4 5 0,-8 12-4 16,-8 5 4-16,6-5-78 0,6 3 78 0,-5 2-77 16,1 6 77-16,-2-3-50 0,-2 4 50 0,-7 0-50 15,-6 0 50-15,1 0-214 0,-2 0 214 0,4 5-214 16,1 2 214-16,9 5-114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36:01.3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07 5270 460 0,'0'0'0'0,"-16"6"0"16,-12-3 0-16,28-3 91 0,0 0-91 0,-33 9 92 16,-10 6-92-16,43-15 66 0,0 0-66 0,-48 12 66 15,1 4-66-15,47-16 0 0,0 0 0 0,-47 12 0 16,0 0 0-16,47-12-24 0,0 0 24 0,-44 12-23 15,-6-4 23-15,50-8 105 0,0 0-105 0,-53 12 106 16,-6-1-106-16,59-11-43 0,0 0 43 0,-53 12-42 16,-3 1 42-16,56-13 27 0,0 0-27 0,-52 16 27 15,5 3-27-15,47-19-20 0,0 0 20 0,-44 20-20 16,7-1 20-16,37-19 7 0,0 0-7 0,-38 21 7 16,3-2-7-16,35-19 24 0,0 0-24 0,-38 20 25 0,-3 4-25 15,41-24 36-15,0 0-36 0,-36 24 37 0,-1 7-37 16,37-31-102-16,0 0 102 0,-33 33-101 0,1 3 101 15,32-36 104-15,0 0-104 0,-28 36 105 0,2 1-105 16,26-37 1-16,0 0-1 0,-22 37 2 0,-3-1-2 0,25-36 19 16,0 0-19-16,-19 36 20 0,1-4-20 15,18-32 0-15,0 0 0 0,-15 36 1 0,-3-1-1 0,18-35-20 16,0 0 20-16,-14 32-19 0,-3 3 19 0,17-35-10 16,0 0 10-16,-16 39-10 0,2 0 10 0,14-39 19 15,0 0-19-15,-12 40 20 0,-2 1-20 0,14-41 24 0,0 0-24 16,-12 36 25-16,3-2-25 0,9-34-3 0,0 0 3 15,-16 37-3-15,2-5 3 0,14-32 3 0,0 0-3 16,-17 31 3-16,-1 2-3 0,18-33 0 0,0 0 0 16,-17 36 0-16,-2 1 0 0,19-37 0 0,0 0 0 0,-18 42 0 15,4 2 0-15,14-44-3 0,0 0 3 0,-16 41-2 16,6 1 2-16,10-42 41 0,0 0-41 0,-12 34 42 16,-1 4-42-16,13-38 22 0,0 0-22 0,-10 36 22 15,1 2-22-15,9-38-2 0,0 0 2 0,-9 32-2 16,-1 4 2-16,10-36-50 0,0 0 50 0,-9 47-49 15,4 1 49-15,5-48 15 0,0 0-15 0,-5 42 15 16,-2 7-15-16,7-49-1 0,0 0 1 0,-2 44-1 16,-1-1 1-16,3-43-15 0,0 0 15 0,-6 36-14 15,6 0 14-15,0-36 5 0,0 0-5 0,-3 34 5 16,3 1-5-16,0-35 59 0,0 0-59 0,0 38 60 16,0-2-60-16,0 0-55 0,-4-2 55 0,4-1-54 15,4-6 54-15,-4-3 45 0,0 2-45 0,3 0 45 0,-3-6-45 16,0-20-26-16,0 0 26 0,0 28-26 0,0-1 26 15,0-27 2-15,0 0-2 0,0 27 3 0,0 1-3 16,0-2 65-16,0-4-65 0,2-7 65 0,-2-4-65 0,4-1-8 16,-4 2 8-16,0 5-8 0,3 6 8 0,-3 1 4 15,5 3-4-15,-5-3 5 0,4 0-5 0,-4 0-1 16,1 0 1-16,3-5-1 0,-4-2 1 0,3 4-2 16,-1-2 2-16,5 0-2 0,-3 1 2 0,-4-20-18 15,0 0 18-15,7 22-18 0,3 8 18 0,-5-6 51 16,-1-2-51-16,1-5 51 0,-1-5-51 0,1 0-51 15,0-2 51-15,2 13-51 0,2 8 51 0,-6-4-34 0,3 4 34 16,-3-7-33-16,2-3 33 0,-1-1 34 0,1 3-34 16,0 1 35-16,4 0-35 0,-9-24 1 0,0 0-1 0,11 27 2 15,-1 9-2-15,2-5 3 0,-3 2-3 16,-4-13 4-16,2-10-4 0,-2 4 0 0,-1-2 0 0,1 16 0 16,2 8 0-16,0 3 0 0,0 4 0 0,-3-14 0 15,-3-3 0-15,3 1 2 0,1-1-2 0,2 2 2 16,-2-1-2-16,-1-3 63 0,1 4-63 0,-1-11 64 15,-3-7-64-15,3 5 36 0,-1-2-36 0,1 11 36 16,1 0-36-16,-3 3 28 0,5 2-28 0,-4-10 28 16,-1-7-28-16,2 4 10 0,-1-3-10 0,2 6 11 15,-1 0-11-15,1 2-37 0,2-1 37 0,-2-6-37 16,-3-5 37-16,1 3 58 0,1-4-58 0,-1 8 59 16,3-4-59-16,2 3 1 0,-2-1-1 0,1-4 2 15,-7-1-2-15,1 1 25 0,3-1-25 0,-1-1 26 0,3 1-26 16,1 1-4-16,0 2 4 0,0-3-3 0,-4-3 3 15,2 5-7-15,4 1 7 0,-4 3-7 0,4 1 7 16,2 4-45-16,3 4 45 0,-6-1-45 0,4 1 45 16,-3 0-3-16,3-2 3 0,-1 2-3 0,1-2 3 0,0 1 0 15,2-3 0-15,-1-1 0 0,-5-7 0 0,6 4 14 16,2 1-14-16,-2 2 15 0,3-4-15 0,-1 6 5 16,-2-4-5-16,0-4 6 0,-3 0-6 0,3-1 34 15,-2 1-34-15,2 10 35 0,-2 1-35 0,2 3-15 16,-2 0 15-16,1-2-14 0,-8-12 14 0,3 10 1 15,5 1-1-15,-5-4 2 0,5 3-2 0,-3-3 17 0,6-1-17 16,-11-5 17-16,2-2-17 0,4 3-10 0,1 4 10 16,0-4-9-16,2 6 9 0,2-4 1 0,3 6-1 15,-7-11 2-15,-3-6-2 0,3 6 9 0,2-1-9 0,11 6 9 16,1 4-9-16,-5-1-17 0,-2 8 17 0,-2-13-16 16,-1-6 16-16,2 6-4 0,-3 0 4 0,5 6-3 15,1-2 3-15,-6 2-16 0,1-3 16 0,-4-6-15 16,0-3 15-16,1 0 15 0,-5-1-15 0,5-1 15 15,-3 0-15-15,6 0 0 0,1 0 0 0,-6 0 0 16,-1-4 0-16,8 2 6 0,-1-1-6 0,-3-4 6 16,-2 0-6-16,6 0 3 0,3 0-3 0,-4 1 4 15,1 3-4-15,-1-4 12 0,1 0-12 0,-4 0 12 16,-2-2-12-16,4 0 1 0,1 1-1 0,-5 1 1 16,-1-4-1-16,5 4-26 0,-4 0 26 0,4-3-26 15,-1 1 26-15,6-1-23 0,-3-1 23 0,-4-1-22 16,-2 1 22-16,0 1 21 0,0-4-21 0,4 2 21 0,3-5-21 15,-1 3 0-15,5 0 0 0,-6 0 0 0,-1 2 0 16,1-4 38-16,4 4-38 0,-3-3 39 0,1-4-39 16,0 1 3-16,4 5-3 0,-9-3 3 0,-4 5-3 0,4-8 9 15,0 0-9-15,-2 2 9 0,1 0-9 0,-1 0-4 16,2-2 4-16,-2 1-3 0,-7 3 3 0,8-1 1 16,-5 1-1-16,1 1 1 0,-4 2-1 0,4-4 1 15,0 2-1-15,-2-2 1 0,1 1-1 0,1-2-1 16,0 1 1-16,-4-1-1 0,2 1 1 0,2 1 3 15,0-4-3-15,-1 1 4 0,-2 1-4 0,6-2-2 16,-3-2 2-16,-1 4-1 0,-4 3 1 0,5-5 0 0,-4 0 0 16,4-3 0-16,-1-3 0 0,1 0-2 0,3-6 2 15,-3-2-2-15,0 2 2 0,-1 1-28 0,-1-2 28 16,2 1-28-16,0 3 28 0,0-1 0 0,-4 1 0 16,4 4 1-16,-2 2-1 0,1-3 11 0,-2 3-11 0,4-4 11 15,2 0-11-15,1 2 25 0,-5-7-25 0,1 3 26 16,0 6-26-16,-4-7 3 0,-3-2-3 0,3-9 3 15,-2-5-3-15,3 2 8 0,-1-2-8 0,-2 13 8 16,1 4-8-16,-2 1-1 0,1-5 1 0,1 1-1 16,4-1 1-16,-4-1 12 0,3 0-12 0,0 4 13 15,-4 3-13-15,3-5 0 0,2 0 0 0,-2-3 0 16,1-6 0-16,-2 2 34 0,0-2-34 0,2 8 34 16,-5 4-34-16,5 1 5 0,-5-3-5 0,5 6 6 15,-7-4-6-15,5 3 28 0,-2-5-28 0,3 3 28 16,-3-1-28-16,1-1-12 0,1-4 12 0,-2 4-12 0,-3-4 12 15,4-2-8-15,-3-2 8 0,3-5-8 0,-1-2 8 16,-1 6-2-16,2 0 2 0,-4 2-1 0,1 5 1 16,1-4 14-16,0 4-14 0,1 0 15 0,-1-3-15 0,2-1 0 15,-1-3 0-15,1 2 0 0,1-2 0 0,-2-1 32 16,-3-5-32-16,6 7 32 0,-6-3-32 0,3 2-1 16,1 4 1-16,1 3 0 0,-3 5 0 0,-1-5 2 15,1-2-2-15,2-1 2 0,-4-8-2 0,0-3 0 16,-4-4 0-16,4-1 1 0,-2 0-1 0,2-2-1 15,2 0 1-15,2 6 0 0,-4 1 0 0,0-1-8 16,1 1 8-16,3 2-7 0,-1 5 7 0,-1-12-9 16,-4-1 9-16,2-3-9 0,2 3 9 0,-2-1 15 0,-2 5-15 15,2 1 16-15,0 3-16 0,0 36 1 0,0 0-1 0,2-46 2 16,-2-11-2-16,0 57 12 0,0 0-12 0,-2-67 12 16,2-3-12-16,0 70-4 0,0 0 4 0,-7-88-3 15,0-11 3-15,7 99-24 0,0 0 24 0,-7-100-23 16,-1-8 23-16,8 108-8 0,0 0 8 0,-6-91-7 15,-2 3 7-15,8 88 21 0,0 0-21 0,-9-73 21 16,-2 6-21-16,11 67 9 0,0 0-9 0,-14-65 9 16,-3-2-9-16,17 67 36 0,0 0-36 0,-17-67 37 15,-6 1-37-15,23 66 0 0,0 0 0 0,-21-65 1 16,0 3-1-16,21 62 1 0,0 0-1 0,-26-66 1 16,-4-5-1-16,30 71-5 0,0 0 5 0,-33-72-4 15,-6-10 4-15,39 82-4 0,0 0 4 0,-31-69-4 16,-4 2 4-16,35 67-1 0,0 0 1 0,-33-58 0 15,3 8 0-15,30 50 0 0,0 0 0 0,-23-46 0 16,6 10 0-16,17 36-5 0,0 0 5 0,-21-45-5 0,3 2 5 16,18 43-1-16,0 0 1 0,-17-39-1 0,-6 3 1 15,23 36-8-15,0 0 8 0,-21-35-8 0,0 10 8 0,21 25-33 16,0 0 33-16,-29-28-33 0,-5 1 33 0,34 27-46 16,0 0 46-16,-31-21-45 0,-7 2 45 0,38 19-164 15,0 0 164-15,-27-12-163 0,3 4 163 0,-29-11-1019 16</inkml:trace>
  <inkml:trace contextRef="#ctx0" brushRef="#br0" timeOffset="845.28">15001 5156 247 0,'0'0'0'16,"0"0"0"-16,38-4 0 0,-3 1-126 0</inkml:trace>
  <inkml:trace contextRef="#ctx0" brushRef="#br0" timeOffset="2648.67">14907 5128 651 0,'0'0'0'0,"-16"-3"0"0,-7-4 0 0,0 2 156 0,3-2-156 0,7 5 156 15,5-1-156-15,-5-1 100 0,-1 1-100 0,0 1 101 16,2-5-101-16,-9 2 115 0,-3-2-115 0,10 2 116 16,5 2-116-16,-7-1 8 0,-1 4-8 0,-1-3 9 15,1 3-9-15,-6 0 1 0,-7 0-1 0,9 3 2 16,-1-3-2-16,-6 4 69 0,-4-3-69 0,6 3 69 16,0 3-69-16,-2-4 15 0,0 6-15 0,7-6 15 15,7 2-15-15,-5-1 16 0,-4 1-16 0,6 2 17 16,-1-2-17-16,-3 2 0 0,-5 1 0 0,9-1 0 15,1 2 0-15,-3-2 5 0,-2 5-5 0,-6-4 5 0,0 8-5 16,4-1-19-16,-3 2 19 0,1 2-18 0,2 2 18 16,-3-2 0-16,5 5 0 0,-1-7 0 0,4 2 0 0,-1-2-2 15,0 2 2-15,3-4-2 0,2 1 2 0,-2-1 0 16,-1 6 0-16,5-6 1 0,5-3-1 0,-6 3 8 16,-6 3-8-16,5 0 8 0,0 0-8 0,2 2 0 15,-6 3 0-15,4 4 0 0,2 2 0 0,0 2 9 16,-5 5-9-16,4-8 9 0,1-1-9 0,-2-3-9 15,0 0 9-15,-3 0-9 0,-3-3 9 0,3 1-2 16,-2-1 2-16,6-6-1 0,5-3 1 0,-4 0 0 16,3 4 0-16,-5-1 1 0,2-1-1 0,-1 5 8 15,3-2-8-15,-1-4 8 0,-1 0-8 0,12-13 5 0,0 0-5 16,-14 29 5-16,0 10-5 0,14-39 7 0,0 0-7 16,-17 40 8-16,-4 3-8 0,21-43 13 0,0 0-13 15,-21 39 14-15,0 6-14 0,21-45 3 0,0 0-3 0,-21 39 4 16,2 1-4-16,19-40 3 0,0 0-3 0,-21 41 3 15,-2-2-3-15,23-39 1 0,0 0-1 0,-21 47 2 16,-5 4-2-16,26-51 9 0,0 0-9 0,-21 52 9 16,-5-1-9-16,26-51-2 0,0 0 2 0,-21 52-1 15,-6-1 1-15,27-51-41 0,0 0 41 0,-21 48-40 16,4 0 40-16,17-48 0 0,0 0 0 0,-24 58 0 16,1 11 0-16,23-69 54 0,0 0-54 0,-18 64 55 15,-3 3-55-15,21-67-34 0,0 0 34 0,-14 51-33 16,2-10 33-16,12-41 38 0,0 0-38 0,-12 43 39 15,1-3-39-15,11-40 0 0,0 0 0 0,-10 44 0 0,0-1 0 16,10-43-1-16,0 0 1 0,-13 52 0 16,5-1 0-16,8-51-6 0,0 0 6 0,-13 45-6 0,5 4 6 15,8-49-9-15,0 0 9 0,-13 45-9 0,3 0 9 16,10-45-9-16,0 0 9 0,-11 46-9 0,1-3 9 0,10-43 0 16,0 0 0-16,-12 65 0 0,-2 12 0 0,14-77 35 15,0 0-35-15,-18 73 36 0,2-7-36 0,16-66-6 16,0 0 6-16,-13 64-6 0,-3-4 6 0,16-60-5 15,0 0 5-15,-12 64-5 0,1-1 5 0,11-63-8 16,0 0 8-16,-9 69-7 0,4 10 7 0,5-79-17 16,0 0 17-16,-3 68-16 0,3-4 16 0,0-64 5 15,0 0-5-15,-4 53 5 0,4-12-5 0,0-41-2 0,0 0 2 16,4 64-1-16,4 15 1 0,-8-79 3 0,0 0-3 16,11 67 4-16,5-2-4 0,-16-65 13 0,0 0-13 15,21 63 14-15,-2-4-14 0,-19-59-25 0,0 0 25 0,19 48-24 16,-2-5 24-16,-17-43-7 0,0 0 7 0,27 63-6 15,2 13 6-15,-29-76-20 0,0 0 20 0,30 66-20 16,1-2 20-16,-31-64-9 0,0 0 9 0,34 60-9 16,1-12 9-16,-35-48-1 0,0 0 1 0,28 43-1 15,0-7 1-15,-28-36 9 0,0 0-9 0,34 55 10 16,5 10-10-16,-39-65 1 0,0 0-1 0,38 55 2 16,3-3-2-16,-41-52-1 0,0 0 1 0,33 39 0 15,-5-8 0-15,-28-31 0 0,0 0 0 0,29 33 0 16,-1-4 0-16,-28-29 0 0,0 0 0 0,30 34 0 15,-4-5 0-15,-26-29-1 0,0 0 1 0,30 35 0 16,1 1 0-16,-31-36 0 0,0 0 0 0,30 36 0 16,5 1 0-16,-35-37-3 0,0 0 3 0,33 33-3 15,2 3 3-15,-35-36-1 0,0 0 1 0,35 29 0 0,-2-1 0 16,-33-28-1-16,0 0 1 0,34 24 0 0,-5-2 0 16,-29-22 6-16,0 0-6 0,33 15 6 0,1 1-6 0,-34-16 4 15,0 0-4-15,35 12 5 0,-1-2-5 0,-34-10 0 16,0 0 0-16,39 7 1 0,5-3-1 0,-44-4-11 15,0 0 11-15,43 0-10 0,8-6 10 0,-51 6 0 16,0 0 0-16,44-6 1 0,3-6-1 0,-47 12 36 16,0 0-36-16,47-16 37 0,0-1-37 0,-5-2 2 15,-7 0-2-15,-4 4 2 0,-1 3-2 0,-4-2 9 16,4-1-9-16,0-6 10 0,-1-5-10 0,3 0 0 0,-2 1 0 16,-4 1 0-16,4 0 0 0,-4 3-2 0,0-1 2 15,0 5-1-15,0-4 1 0,-26 21-2 0,0 0 2 0,34-24-1 16,1-5 1-16,-2 3-2 0,-2-5 2 15,2 4-2-15,2-3 2 0,-3 3 0 0,-1-9 0 0,-3 3 0 16,-2 3 0-16,1-1 1 0,-3 0-1 0,-3 3 1 16,0 4-1-16,2-2-1 0,-1-1 1 0,3 0 0 15,-4-4 0-15,2-2 4 0,-3 2-4 0,1-1 5 16,-3-3-5-16,-1-1 0 0,4-2 0 0,-3 1 0 16,3 1 0-16,0 3 7 0,1 6-7 0,-4-4 7 15,3 2-7-15,-4 1 3 0,-3-3-3 0,2-1 4 16,-2-4-4-16,0-4 0 0,-2-5 0 0,1 4 0 15,-1 3 0-15,-2 2 2 0,1 2-2 0,-1 2 2 16,-1 4-2-16,3-3 1 0,-5 0-1 0,4-1 2 16,1-1-2-16,-3-1 0 0,-1 1 0 0,1-3 0 0,0 3 0 15,0-1 24-15,3 2-24 0,-7 7 25 0,0 7-25 16,2-6 6-16,2 0-6 0,0-4 6 0,3-3-6 16,-3 2 1-16,-1-2-1 0,1-1 2 0,0-1-2 0,-6-7 1 15,3-2-1-15,-3 2 2 0,2-3-2 0,1 5 15 16,1 1-15-16,1 1 16 0,-4 0-16 0,1 0 7 15,0 0-7-15,1-1 8 0,-3 0-8 0,4-3 4 16,-3-4-4-16,1 11 5 0,-2 2-5 0,-1-1 7 16,1 1-7-16,-3-5 7 0,0 0-7 0,2-1 3 15,0 1-3-15,-2-1 3 0,0-3-3 0,-2-1 0 16,0-10 0-16,-5 8 0 0,1 0 0 0,2 2 34 16,-5-2-34-16,6 0 35 0,-6 3-35 0,4-4-8 0,-2-4 8 15,3 1-8-15,3 3 8 0,-5 4-2 0,5-1 2 16,-1 10-2-16,-3 0 2 0,1 2-2 0,-5 2 2 0,2-4-1 15,-1-2 1-15,-1-1 13 0,-2 1-13 0,3-3 13 16,-1-3-13-16,2-1 5 0,-2-3-5 0,0 11 6 16,1 1-6-16,-1 2-1 0,-3-2 1 0,0-5 0 15,-1 3 0-15,-1-5-1 0,0 0 1 0,2-1-1 16,-2-4 1-16,4 0 22 0,-4 2-22 0,3 7 22 16,4 5-22-16,-1 1 0 0,-8 1 0 0,5 6 0 15,-4-1 0-15,1 1 18 0,-7-3-18 0,10 12 18 16,4 3-18-16,-7-1 1 0,2-2-1 0,-9 0 1 15,-2-7-1-15,-1 2 0 0,1 2 0 0,6 3 0 16,8 7 0-16,-3-2-1 0,-2 0 1 0,-4-7-1 16,-1-5 1-16,-2 2 0 0,-2-2 0 0,11 7 0 15,9 5 0-15,-4 2 0 0,0 2 0 0,-7-6 1 0,-7 0-1 16,0 3 0-16,-2-3 0 0,11 6 0 0,7-1 0 16,-4 2-4-16,2 2 4 0,-7 6-3 0,-9 0 3 15,2 3-15-15,0 3 15 0,5 0-14 0,6 4 14 0,-2-3-51 16,0 6 51-16,6-7-50 0,6-5 50 0,0 2-157 15,-5 3 157-15,5 0-156 0,5 3 156 0,-3 13-1101 16</inkml:trace>
  <inkml:trace contextRef="#ctx0" brushRef="#br0" timeOffset="12695.76">10004 16230 460 0,'0'0'0'0,"-17"0"0"16,-10 2 0-16,19-4 69 0,8-1-69 0,0 3 69 16,14-7-69-16,-2 4 83 0,-3-3-83 0,-1 5 84 15,-6-1-84-15,-2 2 4 0,7-2-4 0,-7 2 4 16,0 0-4-16,0 0 69 0,9-1-69 0,-9 1 69 16,0 0-69-16,0 0 2 0,5-4-2 0,-5 4 2 0,0 0-2 15,0 0 56-15,7-3-56 0,-7 3 56 0,0 0-56 16,0 0 91-16,0 0-91 0,0 0 92 0,9-4-92 15,0 2 25-15,-4-1-25 0,-5 3 26 0,9-5-26 16,-9 5 35-16,7-4-35 0,-7 4 35 0,0 0-35 0,0 0-2 16,10-3 2-16,-10 3-1 0,7-3 1 0,-7 3 1 15,9-2-1-15,-9 2 1 0,5-2-1 0,-5 2-25 16,12-5 25-16,-12 5-24 0,9-5 24 0,-9 5 57 16,5-4-57-16,-5 4 57 0,7-3-57 0,-7 3-17 15,11-5 17-15,-11 5-17 0,7-5 17 0,-7 5 33 16,10-7-33-16,-10 7 33 0,0 0-33 0,0 0 6 15,9-5-6-15,-9 5 6 0,10-5-6 0,-1 1 0 0,0-1 0 16,-9 5 0-16,9-5 0 0,-9 5 2 0,8-5-2 16,-8 5 2-16,13-9-2 0,-5 4-1 0,3-2 1 0,-4 4-1 15,-2-1 1-15,0 1 32 0,4 1-32 16,0 0 33-16,-2-1-33 0,3 0-1 0,6-3 1 0,-7 3 0 16,-1-1 0-16,5 3-2 0,-1-3 2 0,-5 3-1 15,-4-1 1-15,6 0 0 0,0 2 0 0,3 0 0 16,-3-2 0-16,3 1-1 0,5-1 1 0,-8 0-1 15,0 1 1-15,-2-1 9 0,2 0-9 0,-2 0 9 16,-4 2-9-16,4 0 10 0,2-1-10 0,-9 1 10 16,0 0-10-16,0 0 9 0,9-2-9 0,-1-1 10 15,1-1-10-15,3 1 4 0,2-1-4 0,-5 3 4 16,-4 1-4-16,-5 0 12 0,0 0-12 0,9-2 13 16,1-2-13-16,-10 4 49 0,0 0-49 0,11-3 50 15,1 3-50-15,-12 0 13 0,0 0-13 0,9-5 14 0,0 1-14 16,-9 4 33-16,0 0-33 0,12-3 34 0,-3-2-34 15,-9 5-31-15,0 0 31 0,14-9-31 0,1-1 31 16,-15 10 24-16,0 0-24 0,14-9 25 0,-1-1-25 16,-13 10 1-16,0 0-1 0,17-12 2 0,4-2-2 0,-21 14 1 15,0 0-1-15,19-12 2 0,0-1-2 0,-19 13 47 16,0 0-47-16,20-12 47 0,-1-2-47 0,-19 14-6 16,0 0 6-16,17-12-6 0,1 2 6 0,-18 10 3 15,0 0-3-15,17-11 3 0,1 4-3 0,-18 7-2 16,0 0 2-16,17-6-1 0,-3-5 1 0,-14 11-6 15,0 0 6-15,16-8-6 0,-2-1 6 0,-14 9 17 0,0 0-17 16,16-10 17-16,1-1-17 0,-17 11 1 0,0 0-1 16,18-10 1-16,-1 0-1 0,-17 10 29 0,0 0-29 15,21-10 29-15,-4-2-29 0,-17 12 5 0,0 0-5 16,21-12 6-16,6-2-6 0,-27 14 0 0,0 0 0 16,26-16 0-16,4 1 0 0,-30 15-4 0,0 0 4 15,34-16-3-15,1-2 3 0,-35 18-8 0,0 0 8 0,39-18-8 16,1 1 8-16,-40 17-10 0,0 0 10 0,45-13-9 15,3 2 9-15,-48 11-4 0,0 0 4 0,47-8-3 16,5 3 3-16,-52 5 19 0,0 0-19 0,49-11 20 16,5 3-20-16,-54 8 5 0,0 0-5 0,51-11 5 15,1-2-5-15,-52 13 1 0,0 0-1 0,44-14 2 16,-4-2-2-16,-40 16 0 0,0 0 0 0,39-17 0 16,-3-3 0-16,-36 20-5 0,0 0 5 0,35-17-5 15,-5-4 5-15,-30 21 0 0,0 0 0 0,30-17 0 16,1 0 0-16,-31 17 4 0,0 0-4 0,30-16 5 0,-4 1-5 15,-26 15 1-15,0 0-1 0,32-14 1 0,1-1-1 16,-33 15 3-16,0 0-3 0,31-12 4 0,1-4-4 0,-32 16 6 16,0 0-6-16,24-10 6 0,-3-1-6 0,-21 11 22 15,0 0-22-15,21-8 22 0,0-1-22 0,-21 9-5 16,0 0 5-16,21-8-5 0,-7-3 5 0,-14 11 0 16,0 0 0-16,21-12 0 0,-4 0 0 0,-17 12-3 15,0 0 3-15,21-12-3 0,0 0 3 0,-1 0 18 16,-3 0-18-16,-1 5 19 0,-8 4-19 0,5-2 0 15,-3 0 0-15,6-2 0 0,3-2 0 0,0-1 2 16,1-9-2-16,-5 11 2 0,-1 4-2 0,2-3-2 16,1-1 2-16,4-6-2 0,2-1 2 0,-2-4-8 15,0-2 8-15,-3 9-7 0,-5 3 7 0,1-1 1 0,2 2-1 16,2-4 1-16,-3 0-1 0,3 0-1 0,-1-1 1 0,-4 5-1 16,1 1 1-16,0 0-1 0,1-1 1 0,3 1 0 15,-1-2 0-15,1 1 1 0,3-1-1 0,-4-1 2 16,1 3-2-16,-1 0 0 0,4 0 0 0,-2 0 0 15,0 0 0-15,4 1 1 0,-2-5-1 0,-3 4 2 16,-6 2-2-16,2-2 17 0,2 0-17 0,1-1 17 16,-3 1-17-16,3-3-1 0,4-1 1 0,-12 8-1 15,-2-2 1-15,2 1 8 0,0-1-8 0,5 0 9 16,3 0-9-16,-1-2 45 0,1-1-45 0,-6 2 45 16,-4 5-45-16,1-3 3 0,3 3-3 0,8-5 3 15,7-1-3-15,1 2 1 0,2 0-1 0,-16 2 2 16,-8 1-2-16,3-1 18 0,-2-1-18 0,11-4 18 0,8-6-18 15,-3 2-6-15,3 0 6 0,-8 5-6 0,-6 2 6 16,5 1 1-16,-4 3-1 0,2-4 1 0,7-1-1 16,0 0 10-16,-2-6-10 0,-3 5 10 0,-11 5-10 15,7 0 8-15,0 1-8 0,6-5 9 0,3-1-9 0,1-1 17 16,1-2-17-16,-5 3 17 0,-6 5-17 0,5-3-2 16,4-2 2-16,4-3-1 0,4-2 1 0,-2 1-17 15,-1 3 17-15,-7 1-16 0,-3 0 16 0,0 0-5 16,3-1 5-16,2-3-4 0,-6-1 4 0,5 0-4 15,1-1 4-15,0 4-3 0,-4-3 3 0,4 0 2 16,-2-2-2-16,2 2 2 0,4-1-2 0,-4 1 37 16,1-4-37-16,8 2 38 0,0 1-38 0,-4-1-2 0,0-2 2 15,-5 3-2-15,-2-1 2 0,2 0 26 0,0 0-26 16,0-4 26-16,-3-6-26 0,3 8 0 0,-4 2 0 0,-3 1 1 16,-2 1-1-16,2 1 0 0,2 5 0 0,-5-3 0 15,-1 0 0-15,4 1-1 0,-2 1 1 0,-1 0 0 16,-3 4 0-16,5-3 32 0,-1 0-32 0,0 0 33 15,-3 3-33-15,1-4-49 0,3 2 49 0,-1 0-49 16,0-2 49-16,-1 2 49 0,4-2-49 0,-4 4 50 16,-1-6-50-16,4 6 0 0,-2-4 0 0,-3 2 0 15,0-1 0-15,1 1 0 0,3 3 0 0,-3-4 1 16,-1 0-1-16,1 1 26 0,3-2-26 0,-5 4 26 16,1-2-26-16,0 0-7 0,-1-2 7 0,5 0-7 15,-5-2 7-15,5 1 18 0,1 1-18 0,-2 2 18 16,-7 0-18-16,4 0-15 0,3-2 15 0,-3 2-15 15,0-4 15-15,-2 0 15 0,3-1-15 0,-3 3 16 16,-2 2-16-16,4 0-1 0,0-2 1 0,-4 2-1 0,2 0 1 16,2 0 1-16,-1-1-1 0,1 3 1 0,-9 0-1 15,9-3 28-15,-4 0-28 0,2 0 28 0,2 0-28 0,1-3-22 16,3-1 22-16,-5 1-22 0,-2 4 22 0,4-2-2 16,1-2 2-16,-3 3-1 0,-1-1 1 0,4-2 5 15,1 1-5-15,-5 2 5 0,-2 3-5 16,4-4 33-16,0 2-33 0,-2 0 33 0,0 1-33 0,3 1-3 15,4-4 3-15,-9 4-2 0,1 1 2 0,1-1 1 16,-4-1-1-16,-3 4 1 0,11-7-1 0,-4 6 1 16,1-6-1-16,-8 7 2 0,9-5-2 0,-9 5 0 0,12-9 0 15,-12 9 0-15,11-3 0 0,-4-3 50 0,1 1-50 16,-8 5 50-16,9-7-50 0,-9 7-46 0,12-5 46 16,-12 5-46-16,11-5 46 0,-11 5 56 0,12-9-56 0,-12 9 57 15,7-6-57-15,-7 6-42 0,11-7 42 0,-11 7-42 16,8-2 42-16,-8 2 39 0,13-7-39 0,-13 7 39 15,8-5-39-15,-8 5-3 0,9-7 3 0,-9 7-3 16,9-5 3-16,-9 5 12 0,12-9-12 0,-12 9 13 16,9-5-13-16,-9 5-6 0,10-7 6 0,-10 7-5 15,7-3 5-15,-7 3 0 0,12-7 0 0,-12 7 0 16,9-5 0-16,-9 5-1 0,9-3 1 0,-9 3-1 16,0 0 1-16,0 0 1 0,9-4-1 0,-9 4 1 15,5-3-1-15,-5 3 57 0,12-5-57 0,-12 5 57 16,0 0-57-16,0 0-1 0,0 0 1 0,0 0 0 15,0 0 0-15,0 0 15 0,0 0-15 0,0 0 16 0,0 0-16 16,0 0 46-16,0 0-46 0,0 0 47 0,0 0-47 16,0 0 21-16,0 0-21 0,0 0 21 0,0 0-21 15,0 0 13-15,0 0-13 0,0 0 14 0,0 0-14 16,0 0 5-16,0 0-5 0,0 0 6 0,0 0-6 0,0 0 38 16,0 0-38-16,0 0 38 0,0 0-38 0,0 0-24 15,0 0 24-15,0 0-23 0,0 0 23 0,0 0-2 16,0 0 2-16,0 0-1 0,2 5 1 0,-2-5-2 15,2 8 2-15,-2-8-2 0,1 7 2 0,-1-7-20 16,0 0 20-16,0 0-20 0,0 0 20 0,0 0-49 16,4 10 49-16,-4-10-48 0,0 12 48 0,2-3-156 15,-1-4 156-15,-1-5-156 0,2 10 156 0,2 1-1845 0</inkml:trace>
  <inkml:trace contextRef="#ctx0" brushRef="#br0" timeOffset="15257.34">9104 10642 247 0,'0'0'0'0,"0"0"0"16,0 0 0-16,0 0 102 0,18 23-102 0,-13-11 102 15,2-7-102-15,-2 5 108 0,4 2-108 0,-4-5 109 16,2 1-109-16,2 1 96 0,3 0-96 0,-7-2 97 15,4-2-97-15,0 2 69 0,3-6-69 0,-3 1 70 16,0-2-70-16,-1 0 95 0,6 0-95 0,2 0 96 0,-2-2-96 16,4 1 70-16,3-5-70 0,-6 3 71 0,-1 1-71 15,7-3 9-15,0 0-9 0,-3 2 10 0,-1-1-10 16,1-5 57-16,3 3-57 0,5-6 58 0,0-2-58 16,0 4 23-16,-3-2-23 0,-4 0 24 0,-1 1-24 0,-1-2 63 15,0-8-63-15,1 7 63 0,-1 0-63 16,-1-1 15-16,3 0-15 0,2-6 15 0,0 2-15 0,6 2 8 15,-1-2-8-15,0-2 9 0,-2 6-9 0,4-6 0 16,2 3 0-16,-4 0 0 0,-1 1 0 0,-4 0 38 16,1 0-38-16,-1 5 39 0,-5 2-39 0,7-6 1 15,-2-3-1-15,0-5 2 0,1-1-2 0,5-3 38 0,-3-3-38 16,-5 7 38-16,1 4-38 0,6-5 20 16,2 1-20-16,1 2 20 0,5 2-20 0,-5-1 10 0,1 6-10 15,-7-1 11-15,-2 1-11 0,1-3 12 0,5 3-12 16,-1-6 12-16,-2-1-12 0,2 2 0 0,-1-3 0 0,1 1 0 15,-3 0 0-15,3-6 3 0,2 1-3 0,0 1 3 16,2 0-3-16,-1 0 0 0,-2 4 0 0,-5 3 0 16,-2 6 0-16,2-6 18 0,3 1-18 0,-6 5 18 15,-2-1-18-15,8 2 3 0,-4-3-3 0,2-3 4 16,1 5-4-16,-5-4 7 0,2 1-7 0,0 1 8 16,-3 3-8-16,6-6 24 0,-1 3-24 0,1-6 25 15,8-1-25-15,-6-2 18 0,0 0-18 0,-1 0 19 16,-4 2-19-16,1 1 5 0,1-3-5 0,-2 3 5 15,-4 3-5-15,3 0 15 0,2 0-15 0,-4 2 15 16,-6 4-15-16,5-5 23 0,4 1-23 0,-7 1 24 16,4 3-24-16,3-7-2 0,2 4 2 0,-2-1-1 15,0 4 1-15,3-1-5 0,4-3 5 0,-2-3-4 0,2-1 4 16,-5-1 10-16,1 0-10 0,-1 3 10 0,-2-6-10 16,-2 3 9-16,0-1-9 0,1 1 10 0,-3 2-10 15,4 2 0-15,3 2 0 0,-6-4 0 0,3 1 0 0,0 3 11 16,2 0-11-16,3-4 11 0,-2 2-11 0,2-2 3 15,-3 2-3-15,2 1 4 0,-4 4-4 0,-21 12 2 16,0 0-2-16,31-22 2 0,1-7-2 0,-32 29 11 16,0 0-11-16,36-33 11 0,-1-8-11 0,-35 41-2 15,0 0 2-15,39-38-1 0,-4-5 1 0,-35 43 7 16,0 0-7-16,40-36 8 0,2-3-8 0,-42 39 24 16,0 0-24-16,43-36 25 0,8-4-25 0,-51 40 12 0,0 0-12 15,56-43 13-15,9-8-13 0,-65 51 6 0,0 0-6 16,55-52 6-16,-4-4-6 0,-51 56-1 0,0 0 1 15,49-52-1-15,-7-3 1 0,-42 55-2 0,0 0 2 16,47-48-1-16,-1 3 1 0,-46 45 36 0,0 0-36 0,42-37 36 16,-4 8-36-16,-38 29-20 0,0 0 20 15,38-36-19-15,-4 5 19 0,-34 31 23 0,0 0-23 0,43-48 24 16,4-13-24-16,-47 61 3 0,0 0-3 0,46-51 3 16,-1 0-3-16,-45 51-6 0,0 0 6 0,39-43-5 15,-8 10 5-15,-31 33-8 0,0 0 8 0,46-39-8 16,6-8 8-16,-52 47-17 0,0 0 17 0,56-44-17 15,0-1 17-15,-56 45 8 0,0 0-8 0,49-46 9 16,-4-2-9-16,-45 48-1 0,0 0 1 0,37-43-1 16,-4 10 1-16,-33 33 46 0,0 0-46 0,33-33 46 15,2 3-46-15,-35 30-17 0,0 0 17 0,35-35-16 16,5 3 16-16,-40 32 0 0,0 0 0 0,42-33 1 16,-2-1-1-16,-40 34 0 0,0 0 0 0,48-40 1 0,6-8-1 15,-54 48-2-15,0 0 2 0,38-39-2 0,-6 3 2 16,-32 36-2-16,0 0 2 0,33-36-2 0,-2 0 2 15,-31 36-5-15,0 0 5 0,33-35-5 0,-1 3 5 16,-32 32-14-16,0 0 14 0,37-33-13 0,-1 2 13 16,-36 31 9-16,0 0-9 0,39-31 9 0,-1 2-9 0,-38 29 16 15,0 0-16-15,39-27 17 0,-8-1-17 0,-31 28-3 16,0 0 3-16,33-27-3 0,-8-2 3 0,-3 4 12 16,-1 7-12-16,-7-3 13 0,-1 2-13 0,1 0-9 15,-2 2 9-15,0 5-9 0,-3-3 9 0,0-3 1 0,1 3-1 16,1 3 1-16,-3 0-1 0,3 0 1 0,-3 2-1 15,3 1 1-15,3-3-1 0,-14 12-1 0,0 0 1 16,16-12-1-16,3-3 1 0,-19 15-5 0,0 0 5 0,21-16-4 16,0 4 4-16,-21 12-3 0,0 0 3 0,26-15-3 15,-3 1 3-15,1-1-7 0,-6 3 7 16,-4 5-6-16,-6 2 6 0,1 1-7 0,-2-3 7 0,-2 2-7 16,4 2 7-16,0-6 1 0,0 2-1 0,-1 2 2 15,-1 2-2-15,2-3 1 0,0 3-1 0,-4 0 2 16,2-3-2-16,0 3 19 0,3-4-19 0,-1 2 20 15,-4 2-20-15,8-6-2 0,-5 2 2 0,1 4-1 16,0-1 1-16,0-1 8 0,-2 0-8 0,7-5 8 16,-2-2-8-16,2 0-1 0,3-6 1 0,-8 12-1 15,-4-3 1-15,4 6 0 0,-2-4 0 0,7 2 0 16,3-7 0-16,1 0-4 0,1 0 4 0,-5 3-3 16,-2 7 3-16,-1 1-3 0,-1-3 3 0,4-1-3 0,-2 3 3 15,1 1 0-15,1-3 0 0,-2 1 1 0,2 3-1 16,-2-5-5-16,0 1 5 0,-1 1-5 0,-4-2 5 15,2 1 5-15,-1 1-5 0,3-1 5 0,-1 2-5 16,4-1-10-16,-2-4 10 0,-1 5-9 0,-4 1 9 0,3-1 0 16,1 2 0-16,-1-3 0 0,-1 3 0 0,3 0-5 15,1 0 5-15,-5 0-4 0,3-4 4 0,1 2 17 16,2 1-17-16,-2-1 17 0,0 2-17 0,4-3-1 16,0 3 1-16,0-4 0 0,-4 4 0 0,2 0 0 15,2-3 0-15,-2 1 0 0,-1 2 0 0,3-3-2 16,2 3 2-16,-6 0-1 0,-3 0 1 0,1 0 0 0,2 0 0 15,1 0 0-15,-5 0 0 0,5 3-2 0,-1-3 2 16,2 0-1-16,-5 0 1 0,3 0 0 0,2 0 0 16,-2 0 0-16,-3 0 0 0,3 0-2 0,2 2 2 15,-5-2-1-15,3 0 1 0,-2 0 0 0,1 0 0 16,-1 0 0-16,-1 3 0 0,2-3 1 0,2 4-1 0,-4-4 1 16,-4 3-1-16,8-3 3 0,-1 2-3 0,-3-1 4 15,1 1-4-15,6 2 7 0,1-4-7 0,-8 0 8 16,-2 0-8-16,2 0-34 0,1 0 34 0,3 0-34 15,-3 3 34-15,2-3 42 0,0 3-42 0,-6-1 42 16,1-2-42-16,-2 0-26 0,2-2 26 0,0 2-26 16,0-1 26-16,0 1 23 0,2 1-23 0,-9-1 24 15,8 2-24-15,-8-2-2 0,7 4 2 0,-7-4-1 16,0 0 1-16,0 0 0 0,7 0 0 0,-7 0 1 16,0 0-1-16,0 0 1 0,9 3-1 0,-9-3 2 15,0 0-2-15,0 0-40 0,0 0 40 0,0 0-39 0,0 0 39 16,0 0-227-16,0 0 227 0,0 0-227 0,0 0 227 15,0 0-1346-15</inkml:trace>
  <inkml:trace contextRef="#ctx0" brushRef="#br0" timeOffset="26548">9428 10630 583 0,'0'0'0'0,"8"-12"0"0,6-8 0 0,-7 6 200 15,-5 2-200-15,2 5 200 0,-1 4-200 0,-3 3 128 16,0 0-128-16,0 0 129 0,0 0-129 0,0 0 63 0,0 0-63 16,0 0 64-16,9 3-64 0,-4-1 44 0,2 1-44 15,-7-3 44-15,9 2-44 0,-9-2 8 0,14 0-8 16,-14 0 8-16,7 2-8 0,-7-2 47 0,14 6-47 15,-14-6 47-15,8 2-47 0,-8-2 32 0,13 7-32 16,-8-5 32-16,0 3-32 0,4 3 55 0,0 1-55 0,-2-2 55 16,1 2-55-16,-2 3-2 0,2 0 2 0,-1-4-1 15,-1-4 1-15,-3 2 2 0,6 3-2 16,-1-2 2-16,1 1-2 0,3 3 20 0,-1-1-20 0,-2-3 20 16,-2-2-20-16,1 0 21 0,6 2-21 0,2-3 21 15,-2 1-21-15,4 2 16 0,3-2-16 0,-4 2 17 16,-5-6-17-16,9 3 57 0,-2-3-57 0,-1-1 58 15,-1 0-58-15,8 0 5 0,-2 2-5 0,-4 2 5 16,-11-4-5-16,10 0 12 0,3 0-12 0,-7 0 13 16,-2 1-13-16,6 1 4 0,1-2-4 0,0 0 5 15,-1 0-5-15,1-2 19 0,5 1-19 0,-12 1 20 16,-3-6-20-16,9 3 37 0,3 0-37 0,5-4 38 0,3 2-38 16,-1-1 0-16,0 1 0 0,-5 4 0 0,-11 1 0 15,9 0 33-15,-3 0-33 0,-1 0 34 0,1 0-34 16,3 0-3-16,0 0 3 0,-4 0-2 0,-8 0 2 0,10 0-1 15,6 0 1-15,-4 0-1 0,-1 0 1 0,-20 0 25 16,0 0-25-16,28 1 26 0,6 3-26 0,-34-4-11 16,0 0 11-16,40 1-11 0,5-1 11 0,-45 0 0 15,0 0 0-15,46-1 0 0,4-4 0 0,-50 5 0 16,0 0 0-16,47-4 1 0,1 4-1 0,-48 0 10 16,0 0-10-16,47-5 11 0,-3 3-11 0,-44 2-14 15,0 0 14-15,47-1-13 0,3-3 13 0,-50 4-2 16,0 0 2-16,53 0-1 0,6-5 1 0,-59 5 43 0,0 0-43 15,56-2 43-15,0 0-43 0,-56 2-2 0,0 0 2 16,52-1-2-16,4 1 2 0,-56 0 0 0,0 0 0 0,65-2 0 16,8-3 0-16,-73 5 0 0,0 0 0 0,74-4 0 15,3 1 0-15,-77 3-2 0,0 0 2 0,64-5-1 16,1-2 1-16,-65 7 7 0,0 0-7 0,51-9 8 16,-8 3-8-16,-43 6 0 0,0 0 0 0,47-7 0 15,6 5 0-15,-53 2 10 0,0 0-10 0,64-7 10 16,13 0-10-16,-77 7 4 0,0 0-4 0,68-7 4 15,-1 2-4-15,-67 5 2 0,0 0-2 0,68-10 3 16,-7-2-3-16,-61 12-3 0,0 0 3 0,72-7-2 16,1 4 2-16,-73 3 1 0,0 0-1 0,68-6 2 15,2 3-2-15,-70 3 0 0,0 0 0 0,68-9 0 16,-3 1 0-16,-65 8-1 0,0 0 1 0,70-4-1 0,3 3 1 16,-73 1 40-16,0 0-40 0,72-11 40 15,1-2-40-15,-73 13-29 0,0 0 29 0,68-11-29 0,2 1 29 16,-70 10 27-16,0 0-27 0,74-8 27 0,3-4-27 15,-77 12 0-15,0 0 0 0,73-7 0 0,-3 3 0 0,-70 4 0 16,0 0 0-16,68 0 0 0,-2 4 0 0,-66-4-2 16,0 0 2-16,63 1-1 0,2-1 1 0,-65 0-2 15,0 0 2-15,68-3-2 0,2 0 2 0,-70 3 6 16,0 0-6-16,56-4 7 0,-9 2-7 0,-47 2 4 16,0 0-4-16,65 0 5 0,5 6-5 0,-70-6 23 0,0 0-23 15,73 0 24-15,2 1-24 0,-75-1 2 16,0 0-2-16,70 0 3 0,-5-1-3 0,-18 1-6 0,-18 0 6 15,3 0-5-15,-8-4 5 0,3 4 15 0,-1 0-15 16,0-2 15-16,4 1-15 0,-1-1-9 0,3 2 9 16,-8 0-9-16,-6 2 9 0,6-1 40 0,1-1-40 0,3 6 40 15,-6-6-40-15,5 0 0 0,-1 1 0 0,-5-1 1 16,-4-1-1-16,4 1 10 0,0 0-10 16,2-4 10-16,1 1-10 0,-1-1 1 0,3 3-1 0,-5-3 2 15,-3 4-2-15,6-3-4 0,2 3 4 0,1-2-3 16,2-1 3-16,-3 3 16 0,1-4-16 0,-6 4 17 15,-6 0-17-15,3 4-4 0,-1-4 4 0,1 0-4 16,-1 0 4-16,2 1-13 0,2 3 13 0,-5-1-12 16,-7-3 12-16,3 0 4 0,-1 0-4 0,6 0 4 15,2-3-4-15,0 3 54 0,2 0-54 0,-7 0 54 16,-5 0-54-16,2 0-8 0,-1 0 8 0,6 3-8 0,1 2 8 16,4-3 3-16,5 0-3 0,-12 1 4 0,-5 1-4 15,7-3 7-15,-6 3-7 0,3-1 8 0,-1 1-8 16,2-3-10-16,2 3 10 0,-8-3-10 0,1-1 10 15,2 2 38-15,1 2-38 0,0-1 39 0,0-1-39 0,-1 5-1 16,4-4 1-16,-6 0 0 0,0 3 0 0,0-3 8 16,3-1-8-16,-3 1 8 0,-1 1-8 0,3 2-3 15,1 3 3-15,-5-7-2 0,-3-1 2 0,-4-1 1 16,7 4-1-16,-7-4 2 0,10 7-2 0,-1-2 5 16,-1 0-5-16,-8-5 5 0,9 5-5 0,-9-5 7 15,0 0-7-15,0 0 8 0,9 7-8 0,-9-7 8 16,9 7-8-16,-9-7 9 0,5 9-9 0,-5-9-4 0,0 0 4 15,0 0-4-15,0 0 4 0,0 0-68 0,0 0 68 16,0 0-67-16,0 0 67 0,0 0-278 0,0 0 278 16,0 0-278-16,0 0 278 0,0 0-1452 0</inkml:trace>
  <inkml:trace contextRef="#ctx0" brushRef="#br0" timeOffset="28026.5">13783 11097 315 0,'0'0'0'0,"0"0"0"0,14 24 0 15,-14-24 266-15,0 0-266 0,-5-9 266 0,-11-6-266 16,6-4 96-16,1 2-96 0,0 5 96 0,6 9-96 15,3 3 99-15,-5-7-99 0,5-2 100 0,-4-5-100 0,4 2 13 16,0 2-13-16,0 2 13 0,0-1-13 0,4 2 59 16,-3 0-59-16,3-1 60 0,-1-1-60 0,6-1 9 15,-4-2-9-15,1 3 9 0,0 1-9 0,3-1 87 16,0-1-87-16,0 1 88 0,-1 1-88 0,6-3-2 16,4 6 2-16,-8-2-2 0,-4 5 2 0,6 1-10 15,0 1 10-15,6 0-10 0,8 0 10 0,-4 3-24 16,3 1 24-16,-11-1-23 0,-7-3 23 0,2 3 33 15,-1-1-33-15,6 9 33 0,-1 1-33 0,1 3 9 0,1 6-9 16,-4-6 9-16,-4-3-9 0,1 5 22 0,-2 6-22 16,-3 1 23-16,2 6-23 0,1 0 9 0,1-3-9 0,-2-3 9 15,-2-2-9-15,-1 2 51 0,0 0-51 0,-2 0 51 16,0 1-51-16,0-1-5 0,0 0 5 0,0 0-5 16,-2-6 5-16,0 6 3 0,2 4-3 0,-5 5 4 15,2 3-4-15,-3-4 3 0,5-3-3 0,-1-8 3 16,2-7-3-16,-4-1 29 0,1-2-29 0,1-1 29 15,2-1-29-15,-3 1 52 0,-1-2-52 0,4-8 52 16,-2 9-52-16,2-9 18 0,-7 7-18 0,7-7 18 16,-5 3-18-16,5-3 44 0,-8 2-44 0,8-2 45 15,0 0-45-15,0 0 15 0,0 0-15 0,0 0 15 16,0-9-15-16,0-1 20 0,-4-4-20 0,4-8 20 16,4-7-20-16,-1-2 9 0,6 0-9 0,-4 5 9 15,-2 2-9-15,6 0 9 0,-4 0-9 0,1 2 10 0,1 1-10 16,1 1-1-16,1-2 1 0,0 3-1 0,-4 3 1 15,4-1 3-15,1-5-3 0,1-2 3 0,1-5-3 16,-3 5 0-16,3-7 0 0,-3 7 0 0,-1 3 0 16,3-6 11-16,-2 3-11 0,-1 3 11 0,-1 7-11 0,2-3 45 15,3 0-45-15,-6 3 46 0,1 2-46 0,1 0 7 16,3-2-7-16,-6 8 7 0,2-3-7 0,2 0 0 16,-4-1 0-16,-1 3 0 0,-1 5 0 0,-3 2 37 15,4-10-37-15,-4 10 37 0,5-5-37 0,-5 5-1 16,9-9 1-16,-9 9 0 0,3-6 0 0,-3 6 2 15,2-7-2-15,-2 7 3 0,0 0-3 0,0 0 3 16,0 0-3-16,0 0 3 0,0 0-3 0,0 0 18 0,0 0-18 16,0 0 19-16,0 0-19 0,0 0-1 0,0 0 1 15,0 0-1-15,0 0 1 0,0 0-40 0,0 0 40 16,0 0-40-16,0 0 40 0,0 0 36 0,0 0-36 0,0 0 37 16,0 0-37-16,0 0-19 0,-5 1 19 0,5-1-18 15,-9 4 18-15,0 1 2 0,0 0-2 0,1-1 3 16,4 1-3-16,-5 5 42 0,4-1-42 0,-2 3 43 15,2 0-43-15,-4 3 0 0,4 4 0 0,1-5 0 16,1 1 0-16,-2 7 40 0,1 4-40 0,-1-10 41 16,1-4-41-16,4-12 6 0,0 0-6 0,-3 27 7 15,-2 7-7-15,5-34-3 0,0 0 3 0,-4 37-2 16,2 2 2-16,2-39 37 0,0 0-37 0,0 36 37 16,0 0-37-16,0-36 0 0,0 0 0 0,6 40 0 15,-5-4 0-15,-1-36 8 0,0 0-8 0,7 36 8 16,-1 3-8-16,-6-39 35 0,0 0-35 0,7 40 35 0,1-4-35 15,-8-36-15-15,0 0 15 0,9 31-15 0,0-7 15 16,-9-24 0-16,0 0 0 0,10 18 0 0,-1 0 0 16,-9-18 52-16,0 0-52 0,12 10 53 0,1-3-53 0,-13-7-5 15,0 0 5-15,21 0-4 0,-1-7 4 0,-20 7-3 16,0 0 3-16,23-14-3 0,0-5 3 0,-23 19-5 16,0 0 5-16,21-20-5 0,-4-1 5 0,-17 21-9 15,0 0 9-15,16-21-9 0,-7 6 9 0,-9 15-39 16,0 0 39-16,5-17-38 0,2 7 38 0,-7 10-192 15,0 0 192-15,2-12-192 0,1 3 192 0,1-10-1593 16</inkml:trace>
  <inkml:trace contextRef="#ctx0" brushRef="#br0" timeOffset="32358.98">14101 17045 561 0,'0'0'0'0,"0"0"113"0,0 0-113 0,0 0 113 16,0 0-113-16,0 0 30 0,0 0-30 0,0 0 30 15,0 0-30-15,0 0 90 0,0 0-90 0,0 0 91 16,0 0-91-16,0 0 8 0,0 0-8 0,0 0 9 16,0 0-9-16,0 0 67 0,0 0-67 0,0 0 67 15,0 0-67-15,0 0 13 0,0 0-13 0,0 0 14 16,11-5-14-16,-11 5 38 0,0 0-38 0,10-1 39 0,4-5-39 16,-14 6 2-16,0 0-2 0,18-1 3 0,-3-1-3 15,3 4 0-15,-1 1 0 0,-3 1 1 16,-5-3-1-16,0 1-5 0,-1 1 5 0,5 6-5 0,1 5 5 15,-2 0 66-15,0-1-66 0,-3-1 67 0,-4-3-67 0,2 1 20 16,-2 2-20-16,4 9 20 0,-4 3-20 0,2 3 17 16,2 2-17-16,-5-8 17 0,-3-7-17 0,3 1 21 15,-4 1-21-15,2 4 21 0,-1 4-21 0,-1-24 48 16,0 0-48-16,2 29 48 0,2 4-48 0,-4-4 8 16,0 0-8-16,0-5 8 0,0-5-8 0,0 4 43 0,-6-1-43 15,5 0 44-15,-1-1-44 0,-3 1 13 0,1 0-13 16,-1-8 14-16,3-5-14 0,0-2 12 0,-1-1-12 15,3-6 13-15,-5 11-13 0,5-4 34 0,-4-1-34 16,4-6 35-16,-5 7-35 0,5-7-1 0,0 0 1 16,0 0 0-16,0 0 0 0,0 0 19 0,0 0-19 0,0 0 20 15,0 0-20-15,0 0 4 0,0 0-4 16,0 0 4-16,0 0-4 0,0 0 15 0,-4-8-15 0,1-3 15 16,-1-4-15-16,3 0 15 0,-3-6-15 0,2 2 16 15,2 2-16-15,0 2-16 0,0-1 16 0,6 1-15 16,-5-3 15-16,6 0 15 0,-3-3-15 0,1 0 15 15,4 1-15-15,-4-3-2 0,4-1 2 0,0-1-1 16,1-3 1-16,1-4 14 0,-3-10-14 0,4 6 15 16,1 2-15-16,-1 0 5 0,-3 1-5 0,1 6 5 15,2 3-5-15,-3-4 3 0,3 1-3 0,-3 6 4 16,0 1-4-16,0-4 3 0,-1-2-3 0,-2 9 3 16,1 5-3-16,-2-7-4 0,-2-4 4 0,2 1-3 15,1 0 3-15,-3-7 0 0,1-6 0 0,-1 22 0 0,-1 11 0 16,1-5 25-16,-3 0-25 0,0-5 26 0,0-3-26 0,0 1 13 15,0 0-13-15,0 6 13 0,0 2-13 16,0 6 31-16,0 0-31 0,0 0 31 0,0 0-31 0,0 0 0 16,0 0 0-16,0 0 0 0,0 0 0 0,-3 7-5 15,-1 4 5-15,-1 8-5 0,0 5 5 0,0 3-24 16,1 2 24-16,1-1-23 0,3-3 23 0,0 3-8 16,3-2 8-16,-1-2-8 0,5 1 8 0,-4-1-2 15,4 0 2-15,4-1-1 0,-2-3 1 0,-1 1 14 0,1 0-14 16,0 8 15-16,3 5-15 0,2 0 11 0,-5 1-11 15,3-8 11-15,-3-6-11 0,3 1 5 0,2 0-5 16,2-3 6-16,1-5-6 0,6 1 3 0,-2 1-3 16,2-4 4-16,1-2-4 0,2 0-21 0,4 1 21 15,-4-3-21-15,4-3 21 0,-2 2-40 0,0 0 40 0,-6-3-40 16,-4-3 40-16,3 1-151 0,2-2 151 0,-6-2-151 16,-1 1 151-16,14-3-1181 0</inkml:trace>
  <inkml:trace contextRef="#ctx0" brushRef="#br0" timeOffset="34189.4">9990 16258 438 0,'0'0'0'0,"-16"7"0"0,-6 3 0 0,11-7 167 0,11-3-167 16,11-5 167-16,6-5-167 0,-3 3 36 0,0-3-36 0,-3 5 37 15,-6 3-37-15,-5 2 111 0,9-4-111 0,-9 4 112 16,0 0-112-16,0 0 81 0,8-5-81 0,-8 5 81 16,6-7-81-16,-6 7 34 0,10-8-34 0,-3 3 34 15,0 0-34-15,5-2 55 0,2 1-55 0,-5 0 56 16,0-1-56-16,5-2 42 0,1 1-42 0,3-4 42 15,3-4-42-15,2 1 17 0,-2-4-17 0,-4 5 17 16,-1 0-17-16,6-1 3 0,3 1-3 0,1-3 3 16,-3 0-3-16,7-4 49 0,-1-1-49 0,-3 1 49 15,-5 1-49-15,6-1 29 0,-5-3-29 0,-1 5 29 16,-3 2-29-16,6 2 51 0,-1-2-51 0,1-1 51 16,4 3-51-16,2-1 6 0,0 1-6 0,3 0 6 15,2 1-6-15,-5-3 7 0,-2-1-7 0,1 3 8 0,1 1-8 16,0-1 8-16,-6-1-8 0,2 3 9 0,1 1-9 15,-1-2 12-15,0-1-12 0,4-1 13 0,-1-1-13 16,3-2 8-16,1 0-8 0,2 4 9 0,0 3-9 0,-2 0 24 16,2 0-24-16,-5 7 25 0,-8-1-25 15,-22 6 6-15,0 0-6 0,35-10 7 0,4-5-7 0,-39 15 45 16,0 0-45-16,44-16 46 0,1-1-46 0,-45 17-11 16,0 0 11-16,56-21-11 0,3 3 11 0,-59 18 0 15,0 0 0-15,58-18 0 0,-2 1 0 0,-56 17-6 16,0 0 6-16,68-17-5 0,5-2 5 0,-73 19 14 15,0 0-14-15,68-15 15 0,-1 1-15 0,-67 14 27 0,0 0-27 16,68-12 27-16,-7 0-27 0,-61 12 7 0,0 0-7 16,51-9 8-16,-11 3-8 0,-40 6 12 0,0 0-12 15,45-11 12-15,-1 1-12 0,-44 10 15 0,0 0-15 0,47-14 15 16,0-1-15-16,-47 15 1 0,0 0-1 0,65-23 1 16,8-2-1-16,-73 25 3 0,0 0-3 0,65-35 4 15,-4-4-4-15,-61 39-1 0,0 0 1 0,51-28 0 16,-16 6 0-16,-35 22 1 0,0 0-1 0,42-22 2 15,-7 3-2-15,-35 19 9 0,0 0-9 0,43-19 10 16,3 2-10-16,-46 17 8 0,0 0-8 0,47-17 9 16,2 3-9-16,-49 14 16 0,0 0-16 0,42-19 17 15,2 2-17-15,-44 17 3 0,0 0-3 0,40-19 4 16,2-5-4-16,-42 24 6 0,0 0-6 0,42-24 7 16,1 0-7-16,-43 24 22 0,0 0-22 0,44-26 23 15,3-3-23-15,-47 29-2 0,0 0 2 0,60-34-2 16,9-7 2-16,-69 41 22 0,0 0-22 0,56-36 23 0,-3 1-23 15,-53 35 0-15,0 0 0 0,45-27 0 0,-6 8 0 16,-39 19 1-16,0 0-1 0,43-19 1 0,-3-3-1 16,-40 22 26-16,0 0-26 0,51-23 26 0,0 1-26 0,-51 22 0 15,0 0 0-15,63-31 0 0,8-3 0 16,-71 34-17-16,0 0 17 0,65-33-16 0,0-1 16 0,-65 34 0 16,0 0 0-16,56-31 0 0,-1-3 0 0,-55 34 2 15,0 0-2-15,62-36 2 0,0 1-2 0,-62 35 0 16,0 0 0-16,58-34 1 0,2-5-1 0,-60 39 3 15,0 0-3-15,59-35 3 0,-5 3-3 0,-54 32 1 16,0 0-1-16,46-24 2 0,-5 5-2 0,-41 19 25 16,0 0-25-16,56-26 26 0,9-2-26 0,-65 28 6 0,0 0-6 0,52-22 6 15,-11 5-6-15,-3 0-1 0,-5 7 1 16,-7 1 0-16,-5 0 0 0,6 3 25 0,-6-3-25 0,5-1 26 16,0-2-26-16,0 1 47 0,0 1-47 0,-1 0 48 15,-4-1-48-15,3 3 0 0,4 1 0 0,-2-5 0 16,-3-5 0-16,-23 17 25 0,0 0-25 0,30-17 26 15,3 0-26-15,-33 17 37 0,0 0-37 0,35-21 37 16,-2-1-37-16,-33 22 6 0,0 0-6 0,35-24 6 16,0 0-6-16,-35 24 3 0,0 0-3 0,35-24 3 15,-2 0-3-15,-33 24 36 0,0 0-36 0,35-25 36 16,0 0-36-16,-35 25-4 0,0 0 4 0,33-24-3 16,2 0 3-16,-5 1 13 0,-2 3-13 0,-9 8 13 15,-8 5-13-15,1 0-7 0,0 2 7 0,6-7-7 16,-1-4 7-16,1 1 15 0,-1 0-15 0,-5 3 16 15,-7 3-16-15,4-1-4 0,0-1 4 0,0 3-3 0,-1 1 3 16,1 0-3-16,2-3 3 0,-11 10-2 16,10-7 2-16,-10 7 3 0,7-5-3 0,-7 5 3 0,0 0-3 15,0 0 6-15,7-7-6 0,-7 7 6 0,7-5-6 0,-7 5 16 16,0 0-16-16,0 0 17 0,0 0-17 0,0 0 55 16,0 0-55-16,0 0 56 0,0 0-56 0,0 0 40 15,0 0-40-15,0 0 40 0,0 0-40 0,0 0 1 16,0 0-1-16,0 0 2 0,0 0-2 0,0 0 1 15,0 0-1-15,0 0 2 0,0 0-2 0,0 0 3 16,0 0-3-16,0 0 4 0,0 0-4 0,0 0-38 16,0 0 38-16,0 0-38 0,0 0 38 0,0 0-256 0,0 0 256 15,0 0-255-15,2-11 255 0,0 1-1740 0</inkml:trace>
  <inkml:trace contextRef="#ctx0" brushRef="#br0" timeOffset="-193507.64">10289 4802 763 0,'0'0'0'0,"0"0"0"0,-14 24 0 16,14-24 112-16,-9 2-112 0,9-2 112 0,-7-5-112 15,7 5 74-15,-5-11-74 0,5 11 74 0,-5-5-74 0,5 5 73 16,0 0-73-16,0 0 73 0,0 0-73 0,0 0 19 16,-7 0-19-16,2 4 20 0,-4-1-20 0,0 6 48 15,-3-4-48-15,3 2 48 0,0 1-48 0,1 1 56 16,-1 1-56-16,0 2 57 0,0 0-57 0,1 0 60 16,-5 4-60-16,1-8 60 0,2 4-60 0,-1-3 63 15,1 1-63-15,-2-1 63 0,-1 3-63 0,-4-4 36 16,-1 4-36-16,1-3 36 0,-1 1-36 0,1-1 36 0,-1-2-36 15,3 1 36-15,1-1-36 0,2 2 3 0,-6-1-3 16,4-1 3-16,5-2-3 0,-1 2 4 0,-1-2-4 0,3-1 4 16,-1 1-4-16,-3 2 31 0,3-2-31 0,9-5 31 15,-9 7-31-15,9-7 3 0,-9 6-3 0,9-6 4 16,0 0-4-16,0 0-8 0,-7 9 8 0,7-9-8 16,-1 9 8-16,1-9-17 0,0 12 17 0,0-12-16 15,5 8 16-15,-2-1-17 0,3 5 17 0,8 4-17 16,5 4 17-16,-2-1 0 0,4-4 0 0,-1 3 0 15,-3 1 0-15,4-6-2 0,3-1 2 0,-6-1-1 16,-6-3 1-16,6 1-1 0,-1 1 1 0,2-1-1 16,2-3 1-16,4 5 4 0,-4-1-4 0,-4-1 5 15,-6-1-5-15,6 3 23 0,1-3-23 0,1-1 24 16,-5 3-24-16,3 1 0 0,8 1 0 0,-15-4 0 0,-3-1 0 16,4-2-16-16,4 4 16 0,-1 1-15 0,7-7 15 15,13 15-1391-15</inkml:trace>
  <inkml:trace contextRef="#ctx0" brushRef="#br0" timeOffset="-192057.1">9945 5212 998 0,'0'0'0'15,"21"12"0"-15,5 7 0 0,-14-17 109 0,-7-7-109 0,-6-7 110 16,-10-4-110-16,6 1 96 0,1 1-96 0,3 7 96 16,-3 4-96-16,4 3 57 0,0 0-57 0,0 0 57 15,9-4-57-15,0 3 12 0,3 1-12 0,-7 0 13 16,2 0-13-16,-2 0 6 0,4 0-6 0,0 3 6 15,3 2-6-15,6-1 39 0,-1 1-39 0,-5 2 39 16,-3-6-39-16,3 6 46 0,2-3-46 0,4 1 46 16,3 2-46-16,0 1 17 0,5-1-17 0,-9-4 17 15,1 3-17-15,8-1 33 0,7 2-33 0,-3-2 34 16,1 2-34-16,1-4 11 0,-3 2-11 0,-1-1 11 0,-1-1-11 16,-1 1 11-16,4 1-11 0,-1 2 11 0,-1-2-11 15,2 2 4-15,5-2-4 0,1 2 5 0,1 1-5 16,0-1 0-16,1-2 0 0,-3-1 1 0,-3-1-1 0,1 2 41 15,-2-1-41-15,3-4 42 0,-3 3-42 0,6-3 63 16,-1 0-63-16,6 0 64 0,2-3-64 0,0-1 1 16,-2 1-1-16,0 1 1 0,1-1-1 0,-3 3 64 15,2-4-64-15,-3 4 64 0,-4 0-64 0,3-3-1 16,6 1 1-16,-2 2 0 0,1-3 0 0,1 3 3 16,-2-4-3-16,2 1 4 0,-2 3-4 0,-4-4 1 15,2-1-1-15,-1 2 1 0,3-2-1 0,3-2 7 0,2-2-7 16,-1 1 7-16,-6 1-7 0,4-5 22 0,-3 3-22 15,1-3 23-15,2 2-23 0,-4 1 7 0,-1 1-7 16,4-1 7-16,3-1-7 0,-3 1 34 0,-2 2-34 0,-3 2 35 16,1-2-35-16,2 2-3 0,-2-2 3 0,-1 2-3 15,1-3 3-15,1 1 3 0,-2 0-3 0,4 2 3 16,2 1-3-16,-6 1-5 0,6 1 5 0,-5-1-5 16,-1-1 5-16,0 1-1 0,1 1 1 0,-4-1-1 15,0-1 1-15,5 4 4 0,7-5-4 0,0 5 4 16,-1-3-4-16,-1-1-2 0,1-1 2 0,-8 2-1 15,-3 3 1-15,3-4 24 0,1 1-24 0,1 1 25 16,2-1-25-16,-2 3 0 0,2-4 0 0,-2 4 1 16,2-5-1-16,-2 2 33 0,1-4-33 0,-7 3 34 15,-7 3-34-15,8 1 11 0,0-4-11 0,-2 1 11 0,2-2-11 16,-4 1-6-16,4 1 6 0,2 3-6 16,1-4 6-16,-3 2 4 0,-3 2-4 0,-3 0 5 0,-4 0-5 15,1-3-2-15,4 0 2 0,-4 3-2 0,-5-4 2 16,5 2 6-16,0-1-6 0,-3 3 6 0,1 0-6 15,3-3 17-15,-3 3-17 0,4 0 17 0,2 0-17 16,-4-4 1-16,-2 1-1 0,-6 1 1 0,-1 2-1 0,4 0 4 16,-3 2-4-16,-4-2 5 0,-2 0-5 0,-12 0 0 15,0 0 0-15,17-2 0 0,4-1 0 0,-21 3 1 16,0 0-1-16,21-4 2 0,-1 1-2 0,-20 3 16 16,0 0-16-16,19-2 17 0,0-1-17 0,-19 3-1 15,0 0 1-15,18-4-1 0,-3 4 1 0,-15 0 25 16,0 0-25-16,18-3 26 0,-6 1-26 0,-12 2-6 0,0 0 6 15,12 0-5-15,-3 0 5 0,-9 0 0 0,0 0 0 16,9-3 0-16,-2 3 0 0,-7 0 0 0,0 0 0 16,7-4 1-16,-4 4-1 0,-3 0-2 0,0 0 2 0,0 0-2 15,7-3 2-15,-7 3 37 0,0 0-37 0,0 0 37 16,0 0-37-16,0 0-13 0,0 0 13 0,0 0-12 16,0 0 12-16,0 0 53 0,0 0-53 0,0 0 54 15,0 0-54-15,0 0-14 0,0 0 14 0,0 0-13 16,-2-14 13-16,2 14-2 0,0 0 2 0,-7-14-2 15,0-3 2-15,7 17 38 0,0 0-38 0,-8-24 39 16,-5-3-39-16,13 27-22 0,0 0 22 0,-15-24-22 16,1-4 22-16,14 28 4 0,0 0-4 0,-18-27 4 15,-3-1-4-15,21 28-11 0,0 0 11 0,-17-24-10 16,-1-3 10-16,18 27 6 0,0 0-6 0,-14-24 6 16,2 3-6-16,12 21-16 0,0 0 16 0,-16-20-15 15,4 1 15-15,12 19 1 0,0 0-1 0,-10-16 1 0,1 4-1 16,9 12 0-16,0 0 0 0,-12-8 1 15,3-1-1-15,9 9-5 0,0 0 5 0,-5-7-5 0,1 2 5 0,4 5-3 16,0 0 3-16,0 0-3 0,0 0 3 0,0 0-66 16,0 0 66-16,0 0-65 0,0 0 65 0,0 0 7 15,0 0-7-15,0 0 7 0,9 17-7 0,-9-17-9 16,0 0 9-16,9 12-8 0,3 0 8 0,-12-12-11 16,0 0 11-16,17 16-10 0,6 3 10 0,-23-19-4 15,0 0 4-15,25 12-3 0,3 1 3 0,-28-13-1 16,0 0 1-16,28 16 0 0,1-1 0 0,-29-15-20 0,0 0 20 15,26 16-19-15,-3-4 19 0,-23-12 10 16,0 0-10-16,21 15 11 0,0-3-11 0,-21-12 4 0,0 0-4 16,14 12 4-16,-2 0-4 0,-12-12 3 0,0 0-3 15,9 17 3-15,-4 7-3 0,-5-24 59 0,0 0-59 0,-5 31 59 16,-7 0-59-16,12-31 61 0,0 0-61 0,-21 33 62 16,-7-1-62-16,28-32-3 0,0 0 3 0,-33 38-3 15,-7 1 3-15,40-39 6 0,0 0-6 0,-46 37 7 16,-3 2-7-16,49-39-16 0,0 0 16 0,-45 33-15 15,1-2 15-15,4-4-81 0,10-6 81 0,9-6-81 16,7-6 81-16,4-4-158 0,3-2 158 0,-2 4-158 16,-1-4 158-16,-1 3-496 0,-5-3 496 0,11-1-495 15,0-2 495-15,-6 1-808 0</inkml:trace>
  <inkml:trace contextRef="#ctx0" brushRef="#br0" timeOffset="-189324.78">24642 6922 908 0,'0'0'0'0,"0"0"0"0,0 0 0 0,0 0 66 16,0 0-66-16,0 0 67 0,0 0-67 0,0 0 60 16,0 0-60-16,0 0 60 0,0 0-60 0,0 0 23 15,0 0-23-15,0 0 24 0,0 0-24 0,0 0 48 0,0 0-48 16,0 0 48-16,0 0-48 0,0 0 99 0,0 0-99 16,0 0 100-16,0 0-100 0,0 0 48 0,0 0-48 15,0 0 48-15,17 27-48 0,-17-27 0 0,0 0 0 16,14 33 1-16,4 15-1 0,-18-48 13 0,0 0-13 0,19 46 14 15,0 11-14-15,-19-57 31 0,0 0-31 0,21 60 31 16,-2 7-31-16,-19-67 33 0,0 0-33 0,26 91 34 16,2 17-34-16,-28-108 14 0,0 0-14 0,25 97 15 15,-1 3-15-15,-24-100 37 0,0 0-37 0,20 94 37 16,-5 3-37-16,-15-97-36 0,0 0 36 0,14 80-36 16,-3-3 36-16,-11-77 8 0,0 0-8 0,12 66 9 15,0-8-9-15,-12-58 19 0,0 0-19 0,12 48 20 16,-1-12-20-16,-11-36 48 0,0 0-48 0,9 24 48 15,-2-8-48-15,-7-16 46 0,0 0-46 0,8 12 46 16,-1-7-46-16,-7-5 30 0,0 0-30 0,9 7 30 0,2-7-30 16,-11 0 40-16,0 0-40 0,12-4 40 15,2-1-40-15,-14 5 56 0,0 0-56 0,10-12 56 0,3-7-56 16,-13 19 21-16,0 0-21 0,8-27 21 0,-1-4-21 16,-7 31 32-16,0 0-32 0,5-33 33 0,1-6-33 15,-6 39-2-15,0 0 2 0,7-48-2 0,-6-6 2 0,-1 54 0 16,0 0 0-16,7-53 0 0,-3 0 0 15,-4 53 13-15,0 0-13 0,9-51 14 0,-1-1-14 0,-8 52 4 16,0 0-4-16,7-48 5 0,-1 2-5 0,-6 46 3 16,0 0-3-16,5-42 4 0,-2 3-4 0,-3 39-2 15,0 0 2-15,6-36-1 0,-3 2 1 0,-3 34-22 0,0 0 22 16,5-28-22-16,-3 8 22 0,-2 20 9 0,0 0-9 16,2-16 10-16,0 8-10 0,-2 8 3 0,0 0-3 15,0 0 4-15,8-7-4 0,-8 7-5 0,0 0 5 16,11 10-5-16,5 7 5 0,-16-17-4 0,0 0 4 15,15 22-3-15,4 4 3 0,-19-26 26 0,0 0-26 16,21 28 26-16,4 3-26 0,-25-31-41 0,0 0 41 0,21 30-40 16,2 3 40-16,-23-33 39 0,0 0-39 0,26 36 40 15,0-3-40-15,-26-33-26 0,0 0 26 0,30 34-25 16,-2 5 25-16,-28-39 37 0,0 0-37 0,29 38 38 16,3 3-38-16,-32-41-20 0,0 0 20 0,31 36-20 15,2 2 20-15,-33-38 2 0,0 0-2 0,28 29 2 16,0-6-2-16,-28-23-7 0,0 0 7 0,27 19-6 15,-5-7 6-15,-22-12-2 0,0 0 2 0,21 5-1 16,-3-5 1-16,-18 0 55 0,0 0-55 0,17-9 55 0,1-8-55 16,-18 17-1-16,0 0 1 0,14-24 0 15,-2-10 0-15,-12 34-3 0,0 0 3 0,9-36-2 0,-4-6 2 16,-5 42 22-16,0 0-22 0,2-42 22 0,-2-5-22 16,0 47 0-16,0 0 0 0,-4-48 1 15,-3 0-1-15,7 48 15 0,0 0-15 0,-10-57 16 0,-4-1-16 0,14 58-1 16,0 0 1-16,-14-60-1 0,0 0 1 0,14 60-15 15,0 0 15-15,-23-70-15 0,-7-13 15 0,30 83 23 16,0 0-23-16,-26-77 24 0,0-5-24 0,26 82-6 16,0 0 6-16,-26-72-6 0,-1 5 6 0,27 67 36 15,0 0-36-15,-26-60 37 0,2 5-37 0,24 55-28 16,0 0 28-16,-16-40-28 0,2 16 28 0,14 24-25 0,0 0 25 16,-10-24-24-16,1 9 24 0,9 15 0 0,0 0 0 15,-7-12 0-15,3 3 0 0,4 9-42 0,0 0 42 16,0 0-42-16,-5-7 42 0,5 7-20 0,0 0 20 0,-2 10-20 15,2 8 20-15,0-18-2 0,0 0 2 0,6 19-2 16,-3 1 2-16,-3-20-23 0,0 0 23 0,9 21-22 16,3 1 22-16,-12-22 6 0,0 0-6 0,19 17 6 15,4-5-6-15,-23-12 23 0,0 0-23 0,30 11 24 16,3-11-24-16,-33 0-2 0,0 0 2 0,38-4-1 16,4-5 1-16,-42 9 25 0,0 0-25 0,46-12 26 15,-1-3-26-15,-45 15 42 0,0 0-42 0,49-22 43 16,0 1-43-16,-49 21 0 0,0 0 0 0,45-24 0 15,-1-3 0-15,-44 27-17 0,0 0 17 0,37-21-17 16,-2-3 17-16,-35 24-225 0,0 0 225 0,29-22-224 16,-6 5 224-16,30-23-1459 0</inkml:trace>
  <inkml:trace contextRef="#ctx0" brushRef="#br0" timeOffset="-182716.47">7378 4254 583 0,'0'0'0'0,"0"0"0"16,-7 30 0-16,7-30 82 0,0 0-82 0,0 0 82 15,0 0-82-15,0 0 154 0,0 0-154 0,0 0 154 16,7-5-154-16,-7 5 68 0,0 0-68 0,0 0 69 16,9 8-69-16,-9-8 9 0,0 0-9 0,5 19 10 15,2 5-10-15,-7-24 51 0,0 0-51 0,9 33 52 16,0 3-52-16,-9-36 2 0,0 0-2 0,8 39 2 15,6 1-2-15,-14-40 49 0,0 0-49 0,13 39 50 16,4 2-50-16,-17-41 3 0,0 0-3 0,12 43 4 16,2 0-4-16,-14-43 85 0,0 0-85 0,9 45 86 0,3 4-86 15,-12-49-13-15,0 0 13 0,12 50-13 0,2 0 13 16,-14-50 1-16,0 0-1 0,13 39 1 0,-5-2-1 16,-8-37 40-16,0 0-40 0,11 32 40 0,-1-8-40 15,-10-24 9-15,0 0-9 0,9 19 10 0,0-5-10 0,-9-14 38 16,0 0-38-16,9 13 39 0,-8-4-39 0,-1-9 42 15,0 0-42-15,0 0 42 0,7 9-42 0,-7-9-4 16,0 0 4-16,0 0-3 0,0-9 3 0,0 9 1 16,0 0-1-16,-3-12 1 0,-2-9-1 0,5 21-1 15,0 0 1-15,-9-18-1 0,0-6 1 0,9 24 14 0,0 0-14 16,-12-28 15-16,-4-4-15 0,16 32 1 16,0 0-1-16,-10-28 2 0,-3 4-2 0,13 24 10 15,0 0-10-15,-12-19 10 0,-2-1-10 0,14 20 1 0,0 0-1 16,-12-12 1-16,-5 5-1 0,17 7-1 0,0 0 1 15,-18 0-1-15,-8 3 1 0,26-3 3 0,0 0-3 0,-18 9 3 16,1-1-3-16,17-8 2 0,0 0-2 0,-19 12 2 16,5 2-2-16,14-14 1 0,0 0-1 0,-18 12 2 15,4 5-2-15,14-17 35 0,0 0-35 0,-15 16 35 16,1-1-35-16,14-15-33 0,0 0 33 0,-13 12-33 16,5-3 33-16,8-9 27 0,0 0-27 0,-6 7 27 15,3-6-27-15,3-1-9 0,0 0 9 0,0 0-8 16,0 0 8-16,0 0 1 0,0 0-1 0,0 0 1 15,12-5-1-15,-12 5 35 0,0 0-35 0,14-12 36 16,7-7-36-16,-21 19 1 0,0 0-1 0,23-17 2 16,6-7-2-16,-29 24 3 0,0 0-3 0,25-22 4 15,1-2-4-15,-26 24 37 0,0 0-37 0,26-21 37 0,1-1-37 16,-27 22-8-16,0 0 8 0,20-17-8 0,3 5 8 16,-23 12-7-16,0 0 7 0,21-12-6 0,-3 3 6 15,-18 9-15-15,0 0 15 0,12-7-14 0,0 0 14 0,-12 7-85 16,0 0 85-16,9-1-84 0,-4-3 84 15,-5 4-203-15,12 0 203 0,-12 0-202 0,0 0 202 0,0 0-981 16</inkml:trace>
  <inkml:trace contextRef="#ctx0" brushRef="#br0" timeOffset="-182050.92">7742 4521 449 0,'0'0'0'0,"0"-13"0"16,0-5 0-16,3-3 179 0,2-3-179 0,-1 5 180 15,-1 4-180-15,-3-2 135 0,0-2-135 0,4 0 135 16,-4 5-135-16,0-5 94 0,0 4-94 0,0 6 95 16,0 2-95-16,0 7 115 0,0-8-115 0,0 8 115 15,0-9-115-15,0 9 75 0,0-12-75 0,0 12 75 16,0 0-75-16,0 0 28 0,0 0-28 0,0 0 28 15,0 0-28-15,0 0 3 0,0 0-3 0,0 0 3 16,9 4-3-16,-1 1 14 0,1 2-14 0,8 6 15 16,1 10-15-16,-4 1 6 0,7 0-6 0,-4 7 7 15,1 1-7-15,-1-1 22 0,-1 2-22 0,-2-6 23 0,-2-3-23 16,0 4 0-16,2-4 0 0,-1-6 0 0,-5 3 0 16,5 0 22-16,-3-1-22 0,-3-1 23 0,2-7-23 15,0 7 3-15,-1-2-3 0,1 5 3 0,3 3-3 16,-3-1 14-16,-4-4-14 0,1-8 15 0,-3-5-15 0,-3-7 45 15,0 5-45-15,0-5 45 0,0 0-45 0,0 0 30 16,0 0-30-16,0 0 30 0,0 0-30 0,0 0 15 16,-9 0-15-16,1-5 16 0,-1-5-16 0,-3-2 7 15,-2-2-7-15,5 7 7 0,2-1-7 0,-2 1 24 16,0-2-24-16,-1 1 25 0,-8-5-25 0,3 1 12 16,1 0-12-16,2 6 12 0,6-1-12 0,-4 2 4 15,1 1-4-15,4-1 5 0,-4 2-5 0,0-1 8 0,1-1-8 16,-1 2 8-16,5-1-8 0,4 4 3 0,-8-3-3 15,8 3 3-15,-9-5-3 0,0 5 0 0,4 0 0 16,5 0 0-16,-9-4 0 0,9 4 1 0,0 0-1 0,0 0 2 16,0 0-2-16,0 0 0 0,0 0 0 0,0 0 0 15,0 0 0-15,0 0 3 0,0 0-3 0,0 0 4 16,0 0-4-16,0 0 13 0,0 0-13 0,0 0 13 16,5 0-13-16,4 0 33 0,3 0-33 0,-1-5 34 15,5 2-34-15,5-4 5 0,1-2-5 0,8-3 5 16,0 0-5-16,-4 0 1 0,0 0-1 0,-5 0 2 15,-3 5-2-15,3-5 27 0,1 0-27 0,3 0 27 16,-3-3-27-16,-1 3-3 0,0-6 3 0,-8 8-3 16,-3 5 3-16,2-4-36 0,-3 3 36 0,0-1-35 15,-1 2 35-15,13-11-1633 0</inkml:trace>
  <inkml:trace contextRef="#ctx0" brushRef="#br0" timeOffset="-180365.02">19070 5010 359 0,'0'0'0'0,"9"0"0"16,7-7 0-16,-11 5 260 0,-2-1-260 0,-3 3 260 15,0 0-260-15,0 0 125 0,-8 3-125 0,8-3 125 16,-13 0-125-16,13 0 99 0,-8 2-99 0,8-2 100 15,0 0-100-15,0 0 51 0,0 0-51 0,0 0 51 16,0 0-51-16,0 0 12 0,0 0-12 0,0 0 12 16,0 0-12-16,0 0 76 0,0 0-76 0,0 0 76 15,0 0-76-15,0 0 65 0,0 0-65 0,0 0 66 16,0 0-66-16,0 0 12 0,15-5-12 0,-8-1 13 16,0 3-13-16,6 0 36 0,4-1-36 0,-5-1 36 15,4-2-36-15,1-1 63 0,3-1-63 0,-6 2 63 16,-2-1-63-16,2 1-47 0,2 2 47 0,-8-2-47 15,1 2 47-15,1 1 69 0,-1-3-69 0,-2 2 69 0,0-3-69 16,2 1-35-16,1 0 35 0,-3 5-34 0,-1-1 34 0,-6 3 5 16,8-9-5-16,-8 9 6 0,0 0-6 0,0 0-17 15,0 0 17-15,0 0-16 0,0 0 16 0,0 0-3 16,0 0 3-16,0 0-2 0,0 0 2 0,0 0 0 16,0 0 0-16,0 0 0 0,0 0 0 0,0 0-70 15,0 0 70-15,0 0-70 0,0 0 70 0,0 0-378 16,0 0 378-16,0 0-377 0,0 0 377 0,0 0-606 15</inkml:trace>
  <inkml:trace contextRef="#ctx0" brushRef="#br0" timeOffset="-176175.77">26585 7641 1121 0,'0'0'0'0,"0"0"0"16,0 0 0-16,0 0 167 0,0 0-167 0,0 0 168 16,0 0-168-16,0 0 114 0,0 0-114 0,0 0 115 15,0 0-115-15,0 0 79 0,0 0-79 0,0 0 79 16,0 0-79-16,0 0 6 0,0 0-6 0,0 0 6 15,0 0-6-15,0 0 2 0,19-4-2 0,-10 2 2 16,-1 1-2-16,4-1 58 0,-1 2-58 0,5 0 58 16,-1 0-58-16,5 0 49 0,1 0-49 0,-6 0 49 15,-1 0-49-15,6-3 43 0,-5-4-43 0,-1 5 43 0,-3-1-43 16,6-1 60-16,2-4-60 0,-3 1 60 0,-4-2-60 16,9-3 1-16,2 0-1 0,-9 3 1 0,-4 3-1 15,10-1 14-15,4 2-14 0,-8-2 15 0,-4 5-15 16,7-7 3-16,6 3-3 0,-9 0 4 0,-4 5-4 0,3-1 0 15,6 2 0-15,-14 0 0 0,-3 0 0 0,5 0 5 16,-1-3-5-16,-8 3 5 0,0 0-5 0,0 0-47 16,13 0 47-16,-13 0-46 0,0 0 46 0,0 0-223 15,8-4 223-15,-8 4-223 0,0 0 223 0,0 0-1226 16</inkml:trace>
  <inkml:trace contextRef="#ctx0" brushRef="#br0" timeOffset="-175801.08">26620 8089 617 0,'0'0'0'0,"12"-23"0"16,9-6 0-16,-21 29 231 0,0 0-231 0,0 0 231 15,1 12-231-15,-1-12 165 0,0 0-165 0,0 12 166 16,-1 0-166-16,1-12 180 0,0 0-180 0,5 9 181 15,4-2-181-15,-9-7 129 0,0 0-129 0,15 0 129 16,8-7-129-16,-23 7 118 0,0 0-118 0,28-5 119 16,5-8-119-16,-33 13 70 0,0 0-70 0,37-15 70 15,5-6-70-15,-42 21 46 0,0 0-46 0,44-24 47 16,1-3-47-16,-45 27-11 0,0 0 11 0,49-27-10 16,0-1 10-16,-49 28 1 0,0 0-1 0,47-27 2 15,-2 3-2-15,-45 24 34 0,0 0-34 0,46-24 34 0,-4 3-34 16,-42 21-39-16,0 0 39 0,35-16-39 0,-7 4 39 15,-28 12 35-15,0 0-35 0,24-10 35 0,-5 5-35 0,-19 5-41 16,0 0 41-16,14-7-41 0,-3 4 41 0,-11 3-181 16,0 0 181-16,7-2-180 0,-2 2 180 0,-5 0-500 15,0 0 500-15,0 0-500 0,0 0 500 0,0 0-639 16</inkml:trace>
  <inkml:trace contextRef="#ctx0" brushRef="#br0" timeOffset="-174590.95">27607 7163 382 0,'0'0'0'0,"1"-6"0"0,3-10 0 0,-4 8 183 15,-2-1-183-15,2 9 184 0,-2-9-184 0,2 9 99 16,-5-6-99-16,5 6 99 0,-9-12-99 0,6 5 103 0,-4 2-103 15,2-4 104-15,-1 2-104 0,1-1 125 0,2-1-125 16,-1 2 126-16,-1-3-126 0,0-2 127 0,-1 0-127 16,5 1 128-16,-1 1-128 0,0 2 89 0,2-4-89 15,0 0 89-15,2-4-89 0,-2-3 59 0,0 4-59 0,2 1 59 16,-1-1-59-16,3-3 59 0,1 1-59 0,0 4 60 16,2 1-60-16,4 0 55 0,3-4-55 0,-2 1 55 15,2-1-55-15,2-1 38 0,1-2-38 0,-1 7 39 16,-2 0-39-16,3 0 28 0,3-3-28 0,-5 6 28 15,-2-1-28-15,2 5-9 0,1-4 9 0,0 9-8 16,0 0 8-16,5 3-14 0,1 6 14 0,1 3-13 16,1 7 13-16,-1 3-27 0,-2 6 27 0,-2 3-27 15,1-1 27-15,-6 7 0 0,-2 4 0 0,0 5 0 16,-2 9 0-16,3 2-39 0,-1-2 39 0,-2-1-38 16,1 0 38-16,-2 4-2 0,-2-5 2 0,-2 21-2 15,-3 10 2-15,-1-17-24 0,-2-2 24 0,1-22-23 0,-2-15 23 16,-2-1 34-16,-1 1-34 0,3-13 34 0,2-3-34 15,0 0 0-15,-1 0 0 0,-1-3 0 0,-3-4 0 16,1 2 67-16,1-1-67 0,3-6 68 0,0 0-68 0,0 0 3 16,0 0-3-16,0 0 3 0,0 0-3 0,0 0 36 15,-11-15-36-15,8 0 37 0,-4-9-37 0,0-4 0 16,-2-3 0-16,2 2 0 0,2-4 0 0,1-4 0 16,2-5 0-16,2 5 0 0,4-3 0 0,1 3 13 15,2-6-13-15,2 7 14 0,0-4-14 0,1-5 39 16,1 3-39-16,-1-5 39 0,-1-1-39 0,0 4-12 15,-1-3 12-15,3 6-12 0,-1 5 12 0,1-2 0 0,1 0 0 16,0 4 1-16,2-2-1 0,0-3-19 0,-3-4 19 16,1 5-18-16,0 4 18 0,0-2 22 0,1 0-22 0,-3 8 22 15,-3 4-22-15,5 2-27 16,1-1 27-16,-3 5-27 0,-1 2 27 0,-1-1 0 0,1 2 0 16,-4 4 1-16,-1 6-1 0,-1-2 0 0,1 2 0 0,-4 5 0 15,0 0 0-15,0 0 25 0,3-7-25 16,-3 7 26-16,0 0-26 0,0 0-10 0,0 0 10 0,0 0-9 15,0 0 9-15,0 0-14 0,4 10 14 0,-2 3-13 16,-2 0 13-16,-2 6-9 0,-2 5 9 0,3-5-9 16,-1 5 9-16,0 3 0 0,-1 6 0 0,-3 3 1 15,1 0-1-15,2 2 0 0,1-2 0 0,0-3 0 16,2-3 0-16,0 3 1 0,0 0-1 0,4 1 2 16,1-1-2-16,2 6 0 0,3 4 0 0,-1-4 0 15,-2 6 0-15,2-5-1 0,1-4 1 0,-3-9-1 0,-1-6 1 16,2 6-10-16,1-5 10 0,-2-1-9 0,0-6 9 15,5 6-1-15,4-2 1 0,0 2-1 0,1-4 1 16,2 2 39-16,1-2-39 0,-6-4 39 0,-4-4-39 0,4 0-2 16,2-1 2-16,-2 3-1 0,0-6 1 0,3 2 2 15,1-2-2-15,-6-2 3 0,-5 1-3 0,5-4 3 16,4-4-3-16,0 1 3 0,-1-2-3 16,5-4 0-16,-1 2 0 0,-5 0 0 0,-4 2 0 0,4-2-15 15,2 2 15-15,-7-2-14 0,-4 4 14 0,2-2-97 16,-2-1 97-16,-5 6-96 0,9-10 96 0,-6 5-330 15,-1-5 330-15,-2 1-329 0,-2 1 329 0,1-8-1045 0</inkml:trace>
  <inkml:trace contextRef="#ctx0" brushRef="#br0" timeOffset="-173921.87">28955 7000 1558 0,'0'0'0'0,"-5"24"0"16,-2 16 0-16,4-18 175 0,-1-6-175 0,6-25 175 15,1-20-175-15,-1 10 137 0,0-2-137 0,0 6 138 16,-1 5-138-16,1 5 50 0,-2-1-50 0,0 6 50 0,0 0-50 15,0 0-30-15,7 12 30 0,-2 6-30 0,2 9 30 16,2-3 0-16,0 4 0 0,1 1 1 0,1 2-1 16,-1-4-16-16,1 1 16 0,-1-1-15 0,1-3 15 15,-2 3 22-15,-2-1-22 0,-1-7 22 0,-2-2-22 0,1 6 8 16,2-3-8-16,-2 8 8 0,1 3-8 0,-1-11 35 16,-2 2-35-16,-1-8 36 0,0-5-36 0,0-2 53 15,-2-2-53-15,0-5 54 0,1 7-54 0,-1-7 5 16,0 0-5-16,0 0 5 0,0 0-5 0,0 0 8 15,0 0-8-15,0 0 8 0,6-16-8 0,-5 2 73 16,1-4-73-16,-2 6 73 0,0 1-73 0,-2-2-7 0,1-3 7 16,-1-6-7-16,-2-1 7 0,1-1 1 15,-1-3-1-15,3 12 1 0,-1-1-1 0,0-6 18 0,2-1-18 16,0-2 19-16,2-3-19 0,0-1 0 0,-2-7 0 16,1 15 1-16,1 11-1 0,2-2 55 0,-1-3-55 0,4-6 56 15,0-3-56-15,0 2-16 0,0-1 16 0,0 10-15 16,-2 4 15-16,-5 9 0 0,0 0 0 0,11-12 1 15,1 0-1-15,-12 12-10 0,0 0 10 0,12-8-9 16,2-3 9-16,-14 11 36 0,0 0-36 0,21-1 37 16,5 1-37-16,-26 0-53 0,0 0 53 0,28 12-53 15,0 5 53-15,-28-17 43 0,0 0-43 0,30 31 43 16,-2 8-43-16,-28-39-34 0,0 0 34 0,28 36-34 16,0 9 34-16,-28-45 24 0,0 0-24 0,26 43 25 15,-1 0-25-15,-25-43 0 0,0 0 0 0,22 39 0 16,-2-3 0-16,-20-36 0 0,0 0 0 0,19 31 0 15,-2-2 0-15,-17-29-28 0,0 0 28 0,14 19-28 16,-2-2 28-16,-12-17-59 0,0 0 59 0,9 16-59 0,-2-10 59 16,-7-6-144-16,0 0 144 0,5 9-143 0,-1-6 143 15,-4-3-272-15,0 0 272 0,0 0-272 0,9 2 272 0,-1 2-1162 16</inkml:trace>
  <inkml:trace contextRef="#ctx0" brushRef="#br0" timeOffset="-173443.84">29871 5700 1871 0,'0'0'0'0,"3"15"0"16,4 9 0-16,-7-24 142 0,0 0-142 0,0 0 142 16,-17-7-142-16,17 7 106 0,0 0-106 0,-11-5 106 15,1 5-106-15,1 0 60 0,1 5-60 0,2 2 60 16,3 5-60-16,3-12-32 0,0 0 32 0,-2 21-32 16,2 10 32-16,0-31 3 0,0 0-3 0,5 32 4 15,4 8-4-15,-9-40 52 0,0 0-52 0,12 43 52 16,6 5-52-16,-18-48 60 0,0 0-60 0,19 53 61 0,2 9-61 15,-21-62-3-15,0 0 3 0,24 63-3 16,3-3 3-16,-27-60 2 0,0 0-2 0,40 79 3 0,7 5-3 16,-47-84 12-16,0 0-12 0,47 83 12 0,0-8-12 15,-10-8-2-15,-6-10 2 0,-3-9-1 0,-3-9 1 0,-25-39 38 16,0 0-38-16,26 36 38 0,0-5-38 0,-26-31-37 16,0 0 37-16,30 36-37 0,1 0 37 0,-4-3 5 15,-1-6-5-15,-9-8 5 0,-8-7-5 0,1 0-20 16,1-3 20-16,-1 13-20 0,1 7 20 0,-1-6-42 15,1-3 42-15,-6-4-41 0,-5-8 41 0,2-1-77 16,-2-4 77-16,0-3-77 0,0 9 77 0,0-9-239 16,0 0 239-16,0 0-239 0,0 0 239 0,0 0-1330 0</inkml:trace>
  <inkml:trace contextRef="#ctx0" brushRef="#br0" timeOffset="-173007.75">29698 6779 1468 0,'0'0'0'0,"17"2"0"15,11 1 0-15,-28-3 210 0,-8-3-210 0,-3 1 211 16,-3 2-211-16,-2-3 151 0,1 3-151 0,6-4 152 15,6 4-152-15,3 0 111 0,0 0-111 0,0 0 112 16,0-5-112-16,1-2 20 0,1-1-20 0,3-1 20 0,1-1-20 16,4-2 14-16,2-2-14 0,6-1 15 0,4-4-15 15,-1 0 34-15,2 2-34 0,-4-1 35 0,-1 8-35 0,1-5 56 16,-2-1-56-16,4 3 57 0,2-3-57 0,0 4-42 16,-2-3 42-16,0-1-41 0,0 4 41 0,0 4 29 15,1-4-29-15,3-4 29 0,1-1-29 0,0 2 60 16,-1-1-60-16,-4 4 60 0,-2 3-60 0,2-1-7 15,2-2 7-15,-8 7-7 0,-2-2 7 0,4 2 10 16,1-2-10-16,-8 0 11 0,-3 6-11 0,5-6 1 16,0 2-1-16,-5 1 2 0,-1 4-2 0,2-5 4 0,1 2-4 15,-9 3 4-15,0 0-4 0,0 0 0 0,0 0 0 16,0 0 0-16,0 0 0 0,0 0-54 0,9-4 54 16,-9 4-54-16,0 0 54 0,0 0-180 0,0 0 180 15,0 0-180-15,0 0 180 0,0 0-1629 0</inkml:trace>
  <inkml:trace contextRef="#ctx0" brushRef="#br0" timeOffset="-172059.08">30914 6343 1625 0,'0'0'0'0,"-16"0"0"0,-10 4 0 0,5-1 154 16,0-3-154-16,7 2 155 0,4-2-155 0,-3 0 91 15,-4-2-91-15,5 2 91 0,1 0-91 0,-4-3 50 16,-6-1-50-16,8 4 50 0,3-5-50 0,-4 2 0 15,-4-4 0-15,1 2 0 0,-1-4 0 0,3-1 2 16,-1-2-2-16,4 3 2 0,3 0-2 0,0-6 12 16,4-4-12-16,-2-1 12 0,2-4-12 0,1-4 67 0,3 1-67 15,-1 6 67-15,0 9-67 0,4-3 64 0,0-4-64 16,3-2 65-16,0-3-65 0,4-3 12 0,3 3-12 16,-7 8 12-16,-5 11-12 0,4-2 5 0,-4 4-5 15,10-11 5-15,6-1-5 0,1-4-2 0,4 0 2 0,-10 8-1 16,-6 8 1-16,6-4-1 0,3 4 1 0,7 1 0 15,3-5 0-15,-1 7-23 0,-1 0 23 0,-4 0-22 16,-4 4 22-16,3 4 0 0,1 8 0 0,1 2 0 16,2 10 0-16,-2 5-44 0,0 3 44 0,-1 8-44 15,-1 4 44-15,1 11-43 0,-2 4 43 0,1-3-43 16,1 7 43-16,-3 9 0 0,1 6 0 0,-6-10 1 16,-3-5-1-16,-1-22-26 0,-5-9 26 0,1-2-26 15,-2-10 26-15,0 3-3 0,-2 1 3 0,-1-7-2 16,-2-4 2-16,-1 2 28 0,-1-4-28 0,4-6 28 15,1-6-28-15,2-3 42 0,-1 9-42 0,1-9 42 0,0 0-42 16,0 0 57-16,0 0-57 0,0 0 58 16,0 0-58-16,0-9 39 0,0-3-39 0,0-9 40 15,-2-8-40-15,-2-3 0 0,1-4 0 0,1 3 0 16,0-6 0-16,1-1 17 0,1-3-17 0,0 11 17 0,0 4-17 0,0-5-2 16,-2 6 2-16,2-7-1 0,-2-2 1 0,2 0-11 15,0-7 11-15,2 3-10 0,1-1 10 0,-1-2 1 16,-2 0-1-16,4 5 1 0,-1 8-1 0,1-6 1 15,-1 5-1-15,0 1 1 0,1 3-1 0,-1 0 0 16,3-4 0-16,-1 10 0 0,2 0 0 0,0-4-4 16,0-4 4-16,-2 8-3 0,-3 9 3 0,1-7-1 15,1 0 1-15,-2 4-1 0,-1 1 1 0,1 2-1 16,-2-3 1-16,0 6-1 0,-2 7 1 0,2 2-8 0,0 0 8 16,0 0-7-16,0 0 7 0,0 0-44 0,0 0 44 15,0 0-43-15,0 0 43 0,0 0-59 0,0 14 59 0,0 10-59 16,-1 9 59-16,1-2-9 0,-2 5 9 15,2 3-8-15,0-3 8 0,0-36-5 0,0 0 5 0,2 45-4 16,-1 10 4-16,-1-55 1 0,0 0-1 0,7 55 2 16,2 10-2-16,-9-65 22 0,0 0-22 0,14 62 22 15,4-2-22-15,-18-60 8 0,0 0-8 0,19 55 9 16,4-7-9-16,-23-48 63 0,0 0-63 0,24 41 63 16,2-7-63-16,-26-34 5 0,0 0-5 0,30 31 5 15,1-7-5-15,-31-24 38 0,0 0-38 0,34 21 38 16,0-9-38-16,-34-12-1 0,0 0 1 0,37 12 0 15,-2 0 0-15,-35-12-10 0,0 0 10 0,32 7-10 16,-6-4 10-16,-26-3-107 0,0 0 107 0,24 0-107 16,-3-3 107-16,-21 3-209 0,0 0 209 0,19-4-208 0,-3-5 208 15,19-3-1371-15</inkml:trace>
  <inkml:trace contextRef="#ctx0" brushRef="#br0" timeOffset="-171707.96">31826 6204 1300 0,'0'0'0'0,"-5"16"0"0,-2 11 0 0,7-27 198 16,0 0-198-16,0-7 198 0,2-17-198 0,-2 24 163 0,0 0-163 15,1-17 164-15,3 2-164 0,-4 15 83 0,0 0-83 16,2-16 83-16,-1 8-83 0,-1 8 56 0,0 0-56 0,0 0 57 15,4 20-57-15,-4-20 3 0,0 0-3 0,5 24 3 16,2 10-3-16,-7-34 9 0,0 0-9 0,12 48 10 16,2 6-10-16,-14-54 1 0,0 0-1 0,23 91 1 15,10 27-1-15,-33-118-11 0,0 0 11 0,33 120-10 16,4 14 10-16,-37-134-41 0,0 0 41 0,35 127-41 16,-2 5 41-16,-33-132 5 0,0 0-5 0,30 115 5 15,-4-15-5-15,-2-18-14 0,-4-18 14 0,-6-16-13 16,-6-21 13-16,-8-27-108 0,0 0 108 0,16 40-107 15,2-1 107-15,-6-18-213 0,-5-11 213 0,-2-1-213 16,-5-6 213-16,5 9-1063 0</inkml:trace>
  <inkml:trace contextRef="#ctx0" brushRef="#br0" timeOffset="-171258.64">31737 6238 1345 0,'0'0'0'0,"-7"-10"0"0,-4-9 0 0,1 2 180 16,-2-3-180-16,6 13 181 0,6 3-181 0,0 4 150 15,0 0-150-15,-3-8 151 0,-2-13-151 0,-1 6 101 0,0-6-101 16,2 9 102-16,4 2-102 0,2 1 41 0,0 1-41 15,3-3 41-15,0 3-41 0,4-4 30 0,-1-4-30 16,5 8 30-16,1-4-30 0,1 3-17 0,3-1 17 0,-1 5-16 16,-1-4 16-16,3 2 5 0,4 2-5 0,0 2 5 15,-1-1-5-15,3 4 12 16,3 0-12-16,-2 0 13 0,-2 0-13 0,4 4 0 0,0 1 0 0,-1 2 0 16,-3 1 0-16,-1 4 4 0,1 0-4 0,-5 0 4 15,-5 0-4-15,4 4 2 0,-2 3-2 0,-2-4 3 16,-4-1-3-16,2 8 35 0,-1 2-35 0,-4-3 36 15,-4 3-36-15,1 0 51 0,-1 0-51 0,-1-2 52 16,-4-8-52-16,1 5 53 0,-3-1-53 0,1-2 53 16,-3 1-53-16,-1 0-4 0,-3 2 4 0,-1-3-4 15,-1-1 4-15,0-1 0 0,-2 1 0 0,3-3 0 16,1-1 0-16,-4-3-106 0,-2 4 106 0,-3 4-105 0,-4-4 105 16,1 3-276-16,-3 2 276 0,2-1-276 0,1-4 276 15,-24 15-1278-15</inkml:trace>
  <inkml:trace contextRef="#ctx0" brushRef="#br0" timeOffset="-170027.09">9957 10764 359 0,'0'0'0'0,"-17"-2"0"0,-17-3 0 0,20 4 80 0,6-3-80 15,16 4 81-15,15 0-81 0,-7 0 221 0,1 0-221 16,-5 0 222-16,-3 4-222 0,-9-4 80 0,9 0-80 16,-9 0 80-16,0 0-80 0,0 0 114 0,0 0-114 0,0 0 114 15,0 0-114-15,0 0 73 0,0 8-73 0,0-1 73 16,0 2-73-16,0-1 55 0,-4 2-55 0,-1 4 55 16,-4 2-55-16,2-1 68 0,-1 6-68 0,3-8 69 15,-4-1-69-15,-3 6 57 0,3-1-57 0,0 8 58 16,0 5-58-16,-3 1 74 0,2-2-74 0,3-7 74 15,3-10-74-15,-1 0 22 0,1 0-22 0,-1 3 23 16,0-1-23-16,1 2 1 0,-4-1-1 0,4-6 1 16,1-2-1-16,1-2 0 0,-2 2 0 0,4-7 0 15,-3 6 0-15,3-6-10 0,-2 12 10 0,2-12-10 16,0 9 10-16,0-9 0 0,0 0 0 0,0 0 0 16,2 5 0-16,-2-5 0 0,7 10 0 0,-7-10 0 0,3 9 0 15,-3-9 2-15,9 4-2 0,-9-4 3 0,9 5-3 16,0-2 7-16,-1 1-7 0,3-3 8 0,-1 1-8 15,8 0 8-15,1-2-8 0,-1 1 9 0,-3-1-9 0,6 6 8 16,0-5-8-16,-3 1 8 0,-8 0-8 0,6-1-1 16,1-1 1-16,1 2-1 0,-6-2 1 0,6 4-5 15,1-4 5-15,-7 0-5 0,-5 0 5 0,3 0-62 16,3-4 62-16,1 1-61 0,1-1 61 0,12-3-1389 16</inkml:trace>
  <inkml:trace contextRef="#ctx0" brushRef="#br0" timeOffset="-169042.99">10034 11070 550 0,'0'0'0'0,"17"10"0"16,13 7 0-16,-16-5 285 0,-2-7-285 0,-19-7 286 15,-12-8-286-15,2 2 151 0,1-4-151 0,4 6 151 16,3 3-151-16,4 3 48 0,-1 0-48 0,6 0 48 16,0 0-48-16,0 0 34 0,0 0-34 0,0 0 34 15,0 0-34-15,0 0 3 0,14 0-3 0,-14 0 4 16,13 2-4-16,-5-1 53 0,1-1-53 0,3 0 54 16,2-1-54-16,7-1 95 0,0-3-95 0,-3 3 95 0,-1 0-95 15,6 1 12-15,3-1-12 0,-1-1 12 0,-5-3-12 16,10 3 49-16,10 0-49 0,-15 3 50 0,-6 0-50 15,11-4-1-15,3 1 1 0,-3 3-1 0,1 0 1 16,4 1 1-16,0 1-1 0,-2-2 2 0,-3 0-2 0,5 4 10 16,5-4-10-16,2 3 10 0,2 2-10 0,-6 2 15 15,0-5-15-15,-8 1 15 0,-7 4-15 16,10-7 51-16,-1 0-51 0,4 2 51 0,-1-1-51 0,4-1 1 16,-1 0-1-16,6-1 1 0,-4-1-1 0,2 2 7 15,-4 2-7-15,1-1 7 0,-8-1-7 0,6 0 62 16,3-1-62-16,-2-1 62 0,-4 2-62 0,6 0 0 0,4 0 0 15,-3 0 0-15,3-7 0 0,-5 2 23 16,-4-2-23-16,-2 2 24 0,-4 2-24 0,6-4 44 16,-3 3-44-16,1 3 45 0,-2-6-45 0,-31 7-11 0,0 0 11 15,44-11-10-15,7-4 10 0,-51 15 13 0,0 0-13 0,52-10 13 16,2-4-13-16,-54 14 34 0,0 0-34 0,53-12 34 16,-1 0-34-16,-52 12 1 0,0 0-1 0,51-12 2 15,-7 2-2-15,-44 10-4 0,0 0 4 0,42-12-4 16,-8-4 4-16,-34 16 0 0,0 0 0 0,34-12 0 15,-3 4 0-15,-31 8-4 0,0 0 4 0,25-12-4 16,-3 3 4-16,-22 9-23 0,0 0 23 0,18-7-22 16,-6 0 22-16,-12 7 36 0,0 0-36 0,9-5 36 15,-6 0-36-15,-3 5 34 0,0 0-34 0,0 0 35 16,0-7-35-16,0 7 1 0,0 0-1 0,-7-12 1 16,-2 0-1-16,9 12 38 0,0 0-38 0,-17-12 39 0,-6-7-39 15,23 19-8-15,0 0 8 0,-24-19-7 0,-2-3 7 16,26 22-3-16,0 0 3 0,-27-26-2 0,-2-1 2 15,29 27 0-15,0 0 0 0,-26-29 0 0,-2-7 0 16,28 36-11-16,0 0 11 0,-25-28-11 0,4-3 11 0,21 31 1 16,0 0-1-16,-19-20 1 0,1-3-1 15,18 23 1-15,0 0-1 0,-14-19 2 0,-3 2-2 0,17 17-4 16,0 0 4-16,-12-12-3 0,3 2 3 0,9 10 0 16,0 0 0-16,-5-7 0 0,1 2 0 0,4 5-49 15,0 0 49-15,0 0-49 0,0 0 49 0,0 0-15 16,0 0 15-16,7 5-14 0,7 0 14 0,-14-5 1 0,0 0-1 15,18 9 2-15,-1 1-2 0,-17-10-10 0,0 0 10 16,18 17-9-16,6 11 9 0,-24-28-15 0,0 0 15 16,19 31-14-16,2-2 14 0,-21-29 45 0,0 0-45 15,21 31 45-15,-3 0-45 0,-18-31 6 0,0 0-6 0,12 30 6 16,0 3-6-16,-12-33-9 0,0 0 9 0,9 36-9 16,-4 4 9-16,-5-40 40 0,0 0-40 0,0 39 40 15,-3-3-40-15,3-36 56 0,0 0-56 0,-9 43 57 16,-5 5-57-16,14-48 22 0,0 0-22 0,-16 43 23 15,-3 2-23-15,19-45 1 0,0 0-1 0,-19 41 2 16,0-4-2-16,19-37-20 0,0 0 20 0,-18 30-20 16,-1-6 20-16,19-24-132 0,0 0 132 0,-19 22-131 15,-2-8 131-15,21-14-406 0,0 0 406 0,-30 15-406 16,-1-3 406-16,-25 16-1093 0</inkml:trace>
  <inkml:trace contextRef="#ctx0" brushRef="#br0" timeOffset="-168226.98">10362 12271 1222 0,'0'0'0'0,"-17"-2"0"0,-15-3 0 0,11 2 150 0,-3 1-150 16,10 0 151-16,5 1-151 0,-3 1 104 0,2-6-104 0,3 3 104 16,1-2-104-16,-2-2 32 0,4 0-32 0,-1-3 32 15,1 1-32-15,-1-1 0 0,2-4 0 0,3-1 0 16,-4-1 0-16,4-3-10 0,4-3 10 0,-4 7-9 15,3 3 9-15,-1-7-2 0,5-2 2 0,-2-3-1 16,0-3 1-16,4-3 0 0,0 3 0 0,-2 6 0 16,-2 8 0-16,4-1 44 0,3 0-44 0,2 4 45 15,3 0-45-15,8 3 0 0,-2 2 0 0,-4 5 0 16,-2 3 0-16,1 4 13 0,1 10-13 0,0 2 13 16,4 8-13-16,-2 1 1 0,0 3-1 0,-4-4 2 15,1 4-2-15,-4 2-15 0,2 1 15 0,-3 0-14 16,0-1 14-16,-1 6 0 0,-2 3 0 0,-1 1 1 0,-2-1-1 15,-2-2 12-15,-5-2-12 0,0-4 12 0,4-8-12 16,-4 1 45-16,0-3-45 0,0-8 45 0,0-8-45 16,0 3 23-16,0-3-23 0,0-8 24 0,-4 7-24 15,4-7 86-15,0 9-86 0,0-9 87 0,0 0-87 0,0 0 0 16,0 0 0-16,0 0 0 0,-3-9 0 0,1-5 61 16,-1 1-61-16,-1-8 61 0,2-1-61 0,-1-8 29 15,-1-9-29-15,3 3 29 0,2 0-29 0,-1 0 0 16,4-4 0-16,-4 3 0 0,0-1 0 0,0-2 0 15,0 1 0-15,3-4 0 0,-3-2 0 0,0-1-12 16,2-7 12-16,2 7-12 0,-4 3 12 0,0 5 32 0,3 0-32 16,-3 11 32-16,2 8-32 0,1-5-49 0,1 0 49 15,-2 3-49-15,-1 4 49 0,5-4 49 0,-6 1-49 0,0 9 49 16,0 10-49-16,0 1-32 0,3-7 32 16,-3 7-32-16,0 0 32 0,0 0 1 0,5-7-1 0,-5 7 2 15,0 0-2-15,0 0-39 0,0 0 39 0,4 12-38 16,5 3 38-16,-4 10 4 0,4 0-4 0,-4 1 4 15,2 0-4-15,2 8-3 0,-6 6 3 0,4 2-3 16,0 6 3-16,5 1 9 0,2 2-9 0,-5-10 10 16,-2 0-10-16,2-1 10 0,1-2-10 0,-1-6 11 15,0-6-11-15,3 7 4 0,4 1-4 0,-2 0 5 16,0 1-5-16,-2-8 14 0,2 0-14 0,-4-8 15 16,-3-7-15-16,4 0-2 0,-1-1 2 0,2-1-1 15,1-1 1-15,1-1-36 0,1-1 36 0,-6-4-35 16,-7-1 35-16,5-2-176 0,-2 0 176 0,4 0-175 15,0-2 175-15,8 1-1347 0</inkml:trace>
  <inkml:trace contextRef="#ctx0" brushRef="#br0" timeOffset="-167975.37">11051 11988 1110 0,'0'0'0'0,"3"19"0"0,1 17 0 0,-4-17 194 16,-2-7-194-16,2-12 195 0,-2-12-195 0,-1 3 91 16,1 6-91-16,2 3 92 0,0 0-92 0,0 0 110 0,9 12-110 15,-2 5 111-15,5 5-111 0,4 5 52 0,-4 1-52 16,4-2 53-16,-1 1-53 0,3 9 3 0,-1 5-3 0,8 4 4 16,-3 0-4-16,5 3 32 0,-3 0-32 0,2-4 32 15,4-1-32-15,-4 2-26 0,-3 0 26 0,1-1-25 16,-1 6 25-16,2-5-210 0,-3-3 210 0,-1-9-210 15,-9-6 210-15,20 32-1094 0</inkml:trace>
  <inkml:trace contextRef="#ctx0" brushRef="#br0" timeOffset="-167628.72">11170 12022 931 0,'0'0'0'0,"-4"-15"0"0,-5-6 0 0,2-3 253 15,2 0-253-15,0 3 254 0,5 8-254 16,2-4 106-16,1-2-106 0,1 3 107 0,1 2-107 0,2 1 90 16,3-1-90-16,2-1 90 0,1 3-90 0,1 1 12 15,7 3-12-15,-4 3 13 0,1-1-13 0,3 5 35 16,5 1-35-16,3 1 36 0,1 5-36 0,-2 2 18 15,0 2-18-15,-5-3 18 0,-6 0-18 0,4 3 63 16,0 4-63-16,-3 5 64 0,3 5-64 0,-4 0 31 16,2 4-31-16,-6-8 31 0,-5-1-31 0,5-2 35 0,-5 5-35 15,1-1 35-15,-4 0-35 0,2 1-4 0,-3 2 4 16,1-5-4-16,-5-5 4 0,0 4 0 0,-4 1 0 16,1-1 1-16,1-6-1 0,-7 3-159 0,1 2 159 0,1-8-159 15,-2-4 159-15,-5 9-1323 0</inkml:trace>
  <inkml:trace contextRef="#ctx0" brushRef="#br0" timeOffset="-167077.87">12842 10493 1345 0,'0'0'0'0,"0"0"0"0,-11 10 0 0,11-10 158 16,0 0-158-16,-3 17 158 0,-1 9-158 0,4-26 56 0,0 0-56 15,-3 31 56-15,-3 5-56 0,6-36 57 0,0 0-57 16,-8 36 57-16,-1 0-57 0,9-36-1 0,0 0 1 16,-16 36-1-16,-1 4 1 0,17-40 32 0,0 0-32 0,-20 39 33 15,-8-1-33-15,28-38 81 0,0 0-81 16,-22 39 82-16,-1 3-82 0,23-42 22 0,0 0-22 15,-16 30 22-15,4-4-22 0,12-26 52 0,0 0-52 0,-9 24 53 16,8-1-53-16,-3-5 5 0,8 0-5 0,-1-8 5 16,6-2-5-16,5 1 28 0,0-4-28 0,7 2 28 15,3-4-28-15,2 6 0 0,-3 0 0 0,3-2 0 16,1-4 0-16,2 0 13 0,4-1-13 0,-1 3 13 16,1 2-13-16,-33-7 9 0,0 0-9 0,44 9 9 15,6 1-9-15,-50-10 1 0,0 0-1 0,53 12 1 16,3-3-1-16,-56-9-9 0,0 0 9 0,56 10-9 15,0-2 9-15,-56-8-41 0,0 0 41 0,50 9-41 16,-1-7 41-16,-3 1-312 0,-6-3 312 0,-18 2-312 0,-11-2 312 16,24 2-1100-16</inkml:trace>
  <inkml:trace contextRef="#ctx0" brushRef="#br0" timeOffset="-166326.13">12922 10891 684 0,'0'0'0'0,"30"5"0"0,19 2 0 0,-20-2 177 0,-3-1-177 15,-31-6 177-15,-25-5-177 0,13 0 207 0,-4 0-207 16,12 4 207-16,4 0-207 0,5 3 107 0,18-4-107 16,1 2 107-16,9-1-107 0,0 0 64 0,5-1-64 15,-3 1 65-15,-4-1-65 0,3 2 22 0,6-1-22 0,-3-4 23 16,6 2-23-16,4-2 17 0,5 2-17 0,-3-2 17 15,0 2-17-15,6 2 68 0,1-1-68 0,-2 1 68 16,3 1-68-16,3 2 2 0,2-3-2 0,3-1 2 16,-1 1-2-16,14-2 36 0,8-4-36 0,-10 0 37 15,-2-3-37-15,-1 0-7 0,0-3 7 0,2 3-6 16,-6 0 6-16,-1 2-1 0,0 3 1 0,-9 0 0 16,-10 0 0-16,3-5 5 0,0-3-5 0,18-4 5 15,3-2-5-15,-15 12 3 0,-10-1-3 0,1 0 3 16,-2 0-3-16,0-2 3 0,1 0-3 0,1 0 3 15,3 1-3-15,-7-2 64 0,-3 1-64 0,-2 0 64 16,-3 0-64-16,1-1-8 0,-4 1 8 0,-2 4-8 0,-10 1 8 16,6-5 8-16,1 2-8 0,-10-1 9 15,2 1-9-15,-4 2 10 0,2-4-10 0,-5 5 11 0,-6 3-11 16,3-1 38-16,-3-4-38 0,-1-1 39 0,-2 5-39 16,-2-7 47-16,-3 0-47 0,-2 2 48 0,-5-2-48 0,-2 0-32 15,-7-2 32-15,3 0-32 0,-4 1 32 0,-3-6 0 16,-8 1 0-16,2 3 1 0,-1 0-1 0,-1-3 9 15,-2 3-9-15,9 3 10 0,6 5-10 0,-2-1-5 16,1-1 5-16,3 2-5 0,4 2 5 0,-1 0 40 16,-3 3-40-16,9-1 41 0,6 1-41 0,3 2-42 15,-11-2 42-15,11 2-42 0,-7-2 42 0,7 2-15 16,-8 2 15-16,8-2-15 0,0 0 15 0,0 0-2 0,0 0 2 16,3 7-2-16,1 5 2 0,4 4-25 0,3 8 25 15,-1-7-24-15,4-4 24 0,2 5-2 0,3 0 2 0,6 3-1 16,1-4 1-16,2 2 0 0,0 0 0 0,-7-4 1 15,2-1-1-15,-2 2 3 0,-2-1-3 0,2 0 3 16,-2-2-3-16,4 4 37 0,-2 2-37 0,-7-7 37 16,-2-4-37-16,2 4 2 0,2 2-2 0,-4 0 2 15,2 1-2-15,-2 4 8 0,2 2-8 0,-7-3 8 16,-2 3-8-16,0 3 61 0,1 5-61 0,-3-3 62 16,-3-2-62-16,-2 0 9 0,-1 0-9 0,-6 5 9 15,-3 2-9-15,3 0-1 0,-5 2 1 0,2-6-1 16,-5 1 1-16,-4 2-61 0,-4 3 61 0,6-2-61 15,-6-2 61-15,3 0-99 0,1-3 99 0,-2-2-98 16,4 0 98-16,-2-7-504 0,-4 0 504 0,13-3-503 0,3-4 503 16,-15 14-706-16</inkml:trace>
  <inkml:trace contextRef="#ctx0" brushRef="#br0" timeOffset="-165495.87">14538 11902 1524 0,'0'0'0'0,"16"-14"0"16,5-8 0-16,-13 10 166 0,-4 5-166 0,-4 7 166 15,0 0-166-15,0 0 105 0,-16 3-105 0,16-3 106 16,0 0-106-16,0 0 36 0,0-13-36 0,4 4 37 15,-4 4-37-15,5-7-20 0,2-2 20 0,0 4-19 16,0 1 19-16,2 3-11 0,-1-6 11 0,1 5-10 16,-4 3 10-16,4 3 0 0,0-3 0 0,0 4 1 15,-2 0-1-15,5 4 3 0,5 2-3 0,1 8 3 0,4 5-3 16,-1 5 0-16,0 3 0 0,-1 6 1 0,-1 3-1 16,-2 2-10-16,1 3 10 0,-1-7-10 0,1 4 10 15,-6 0-47-15,-7-2 47 0,4-3-46 0,-2-9 46 16,-2 10 25-16,-1 4-25 0,-4-1 26 0,1 1-26 0,-2-5 22 15,-3-2-22-15,4-12 23 0,4-11-23 0,-4 1 1 16,0-4-1-16,0-5 2 0,0 0-2 0,0 0 60 16,0 0-60-16,0 0 61 0,0-7-61 0,-4-3 56 15,4-4-56-15,-3-12 57 0,1-8-57 0,-2 3 3 16,1-3-3-16,3 1 4 0,3-1-4 0,-3-1 38 0,0 1-38 16,4-5 39-16,1-4-39 0,-5-7 0 0,4-3 0 15,-4 3 0-15,3 2 0 0,-1 2 0 0,-2-2 0 16,3 3 0-16,-3 4 0 0,2-9 0 0,-4-5 0 0,2 7 0 15,2 2 0-15,0 3 5 0,3 5-5 16,-3 11 5-16,0 2-5 0,-2 1-4 0,0 6 4 0,0 2-4 16,1 9 4-16,3-3 5 0,-4 1-5 0,0 9 5 15,0-6-5-15,0 6-2 0,0-7 2 0,0 7-1 16,0 0 1-16,0 0-5 0,0 0 5 0,-4 7-5 16,1 8 5-16,1 6-49 0,-5 6 49 0,5 6-48 15,-1 6 48-15,1 1 34 0,0 2-34 0,4 1 35 16,3 2-35-16,-3-2 0 0,0 2 0 0,3-4 0 15,-1 5 0-15,3 6 1 0,1 1-1 0,1-3 1 16,-2-4-1-16,2-3 47 0,-1-4-47 0,5-4 48 16,-5-5-48-16,3 0 0 0,1-3 0 0,-3-8 1 15,0-10-1-15,3 6 28 0,2-1-28 0,2 1 28 16,-1-1-28-16,-15-14 2 0,0 0-2 0,23 17 3 16,0 4-3-16,-23-21-53 0,0 0 53 0,24 13-52 0,2-1 52 15,-26-12-219-15,0 0 219 0,30 6-218 0,2-6 218 16,30 1-1371-16</inkml:trace>
  <inkml:trace contextRef="#ctx0" brushRef="#br0" timeOffset="-164998.01">15405 12092 583 0,'0'0'0'0,"0"0"0"0,-13 12 0 0,13-12 295 0,0 0-295 16,-12-8 295-16,-11-9-295 0,23 17 194 0,0 0-194 15,-21-17 194-15,-3-4-194 0,24 21 153 0,0 0-153 16,-23-19 154-16,-1-1-154 0,24 20 83 0,0 0-83 16,-19-23 83-16,1-4-83 0,18 27 70 0,0 0-70 0,-12-23 71 15,1 5-71-15,11 18 31 0,0 0-31 0,-5-19 31 16,2 5-31-16,3 14 4 0,0 0-4 0,7-10 4 16,5 3-4-16,-12 7 35 0,0 0-35 0,26 7 35 15,6 12-35-15,-32-19 0 0,0 0 0 0,36 24 0 16,4 12 0-16,-40-36-1 0,0 0 1 0,41 39 0 15,1 1 0-15,-42-40-21 0,0 0 21 0,33 32-21 16,-4-1 21-16,-29-31 9 0,0 0-9 0,23 24 9 16,-5-7-9-16,-18-17 38 0,0 0-38 0,12 12 39 15,-7-5-39-15,-5-7 64 0,0 0-64 0,0-8 64 16,-5-13-64-16,5 21 52 0,0 0-52 0,-9-31 52 16,0-12-52-16,9 43 39 0,0 0-39 0,-5-48 40 0,2-9-40 15,3 57 52-15,0 0-52 0,3-49 53 0,6-1-53 16,-9 50 0-16,0 0 0 0,17-41 0 0,6 1 0 0,-23 40 1 15,0 0-1-15,30-29 2 0,10 7-2 0,-40 22 57 16,0 0-57-16,45-12 57 0,8 10-57 0,-53 2-46 16,0 0 46-16,50 5-45 0,5 9 45 0,-55-14 17 15,0 0-17-15,54 22 17 0,-5 7-17 16,-49-29-6-16,0 0 6 0,54 45-6 0,-2 6 6 0,-52-51-69 16,0 0 69-16,42 52-69 0,-7 1 69 0,-9-18-131 15,-13-15 131-15,-5-4-130 0,-8-10 130 0,9 17-1732 0</inkml:trace>
  <inkml:trace contextRef="#ctx0" brushRef="#br0" timeOffset="-155937.69">28054 8241 617 0,'0'0'0'0,"0"0"0"16,16-5 0-16,-6 5 52 0,4-5-52 0,-3 3 52 15,-3 2-52-15,6 0 155 0,4 0-155 0,3 0 155 0,1 2-155 16,5-2 94-16,1 0-94 0,3 0 94 0,4-2-94 15,-2 1 55-15,0 1-55 0,-1-4 55 0,-2 4-55 16,-1 0 33-16,3 0-33 0,-1 0 33 0,-1-3-33 16,1 1 22-16,2 0-22 0,-1 1 22 0,-4 1-22 15,-28 0 51-15,0 0-51 0,40-4 51 0,5-3-51 16,-45 7 51-16,0 0-51 0,49-5 51 0,6-7-51 0,-55 12 3 16,0 0-3-16,52-10 3 0,4-1-3 0,-56 11 11 15,0 0-11-15,56-13 11 0,0-1-11 0,-56 14-9 16,0 0 9-16,66-19-8 0,11-1 8 0,-77 20 0 15,0 0 0-15,68-28 1 0,-7-5-1 0,-61 33 12 16,0 0-12-16,56-36 12 0,-5-6-12 0,-51 42 9 0,0 0-9 16,40-37 9-16,-7 7-9 0,-33 30 63 0,0 0-63 15,33-33 63-15,2 2-63 0,-35 31 10 0,0 0-10 16,34-33 11-16,-1 3-11 0,-33 30 15 0,0 0-15 0,24-31 16 16,-6 2-16-16,-18 29 63 0,0 0-63 0,14-28 63 15,-4-6-63-15,-10 34 26 0,0 0-26 0,7-40 26 16,-2-4-26-16,-5 44 42 0,0 0-42 0,2-43 42 15,-2 2-42-15,0 41 45 0,0 0-45 0,-2-45 46 16,1 7-46-16,1 38-14 0,0 0 14 0,-4-36-13 16,-1 0 13-16,5 36 6 0,0 0-6 0,-11-39 7 15,-4-3-7-15,15 42 0 0,0 0 0 0,-14-42 0 16,-4-8 0-16,18 50 2 0,0 0-2 0,-19-48 3 16,0 0-3-16,19 48 0 0,0 0 0 0,-19-45 1 15,-2 2-1-15,21 43 5 0,0 0-5 0,-23-44 6 16,0 4-6-16,23 40-5 0,0 0 5 0,-24-39-4 0,-2-1 4 15,26 40 0-15,0 0 0 0,-27-36 0 0,-4-3 0 16,31 39-1-16,0 0 1 0,-35-36-1 0,-5-4 1 16,40 40-9-16,0 0 9 0,-42-36-9 0,-4 2 9 0,46 34 34 15,0 0-34-15,-42-29 35 0,-3 3-35 0,45 26-38 16,0 0 38-16,-44-24-37 0,-1 3 37 0,45 21 0 16,0 0 0-16,-44-24 0 0,1 4 0 0,43 20 8 15,0 0-8-15,-48-19 9 0,1-2-9 0,47 21 7 16,0 0-7-16,-47-15 7 0,0-4-7 0,47 19-1 15,0 0 1-15,-46-14-1 0,3 0 1 0,43 14-4 16,0 0 4-16,-42-13-3 0,0-3 3 0,9 1-45 16,5-1 45-16,5 8-44 0,4-1 44 0,-2-1 5 0,2-1-5 15,-2 1 6-15,0-2-6 0,-5-3 27 0,-2 1-27 16,8 4 27-16,1 1-27 0,-2-6-2 0,0 3 2 16,2 3-2-16,0-1 2 0,0 5 0 0,-1-4 0 0,5 6 0 15,2-1 0-15,-2 1 0 0,-1 1 0 0,2 2 0 16,2-3 0-16,-6 3-15 0,-3-4 15 0,7 1-15 15,6 1 15-15,-5 0-9 0,-1 2 9 0,-3 0-9 16,-1 2 9-16,-4-2-17 0,-1 0 17 0,7 2-17 16,4 1 17-16,0-3-9 0,-4 4 9 0,0-1-9 15,-1 2 9-15,-2-1 0 0,-1 2 0 0,6 0 0 16,4-3 0-16,-2 2 1 0,1-1-1 0,-1 4 2 16,-2 2-2-16,0 4 1 0,-2 5-1 0,6-10 2 15,1-2-2-15,2 1 0 0,-2-3 0 0,1 6 0 16,-1 1 0-16,-2 3-23 0,1-1 23 0,3-4-22 15,3-5 22-15,-1 2-1 0,2-2 1 0,-4 6-1 0,0 2 1 16,-2 1 0-16,-1 3 0 0,4-10 0 0,3-2 0 16,-1 2-6-16,3 2 6 0,-5 3-5 0,-2 3 5 15,2 1 0-15,1 4 0 0,2-11 0 0,-1-2 0 0,1-2 0 16,-1 2 0-16,2 5 0 0,1 5 0 0,-1 2-30 16,-2-1 30-16,3 0-30 0,1-3 30 0,0 1-10 15,-2 1 10-15,2 5-10 0,-2-1 10 0,2 3 11 16,-2-5-11-16,2-4 11 0,2-3-11 0,0 2 4 15,-2-2-4-15,2 1 4 0,-1 1-4 0,3 2 24 16,1-1-24-16,-1-3 25 0,-1-3-25 0,-1 1 0 16,0 0 0-16,-1 2 0 0,3 2 0 0,-1 0 3 0,3 1-3 15,-3-3 3-15,1-3-3 0,-1 1 0 0,1 2 0 16,-1 4 0-16,2 1 0 0,-1 5-8 0,-1 4 8 16,1-4-7-16,-1-1 7 0,1-1 0 0,1-1 0 0,2 2 0 15,0 1 0-15,0-1 0 0,0-1 0 0,-2-6 0 16,-1-2 0-16,1 5 1 0,-2-1-1 0,3 1 2 15,1 2-2-15,1-1 1 0,1 3-1 0,-2-5 2 16,-3-4-2-16,3 0 25 0,0 3-25 0,0 9 26 16,1 2-26-16,1 0 2 0,-2 1-2 0,0-10 2 15,-2-5-2-15,1 4 0 0,-1 1 0 0,4 5 0 16,-1-1 0-16,1 1 6 0,0-1-6 0,-1-6 7 16,3-3-7-16,-2 0-2 0,3 2 2 0,0 0-1 15,-1-2 1-15,1 0 7 0,-2 1-7 0,3-1 7 16,-3-1-7-16,1 1 0 0,1 0 0 0,-4-6 0 15,-1 0 0-15,0 0 50 0,2 3-50 0,-2-4 51 16,0 2-51-16,2-2 15 0,1 2-15 0,1 0 15 0,-2-2-15 16,3 4 0-16,0-1 0 0,-3-1 0 0,-4-3 0 15,2-1-8-15,0 0 8 0,-7-3-8 0,9 9 8 0,-2-4-6 16,0 4 6-16,-7-9-5 0,7 7 5 0,-7-7 39 16,0 0-39-16,0 0 39 0,7 8-39 0,-7-8 3 15,8 9-3-15,-8-9 3 0,6 7-3 0,-6-7 0 16,3 6 0-16,-3-6 0 0,2 9 0 0,-2-9-11 15,3 5 11-15,-3-5-10 0,4 7 10 0,-4-7 2 16,3 9-2-16,-3-9 2 0,2 7-2 0,-2-7 17 16,0 0-17-16,0 0 17 0,0 0-17 0,0 0-4 0,2 8 4 15,-2-8-3-15,0 5 3 0,0-5 0 0,0 7 0 16,0-7 1-16,0 7-1 0,0-7 0 0,0 9 0 16,0-9 1-16,0 0-1 0,0 0 5 0,0 0-5 0,0 0 6 15,0 6-6-15,0-6-1 0,0 12 1 16,0-12-1-16,0 9 1 0,0-9 14 0,0 9-14 0,0-9 15 15,0 3-15-15,0-3-9 0,0 0 9 0,0 0-8 16,0 0 8-16,0 0 1 0,0 9-1 0,0-9 1 16,0 0-1-16,0 0-8 0,0 0 8 0,0 0-8 15,0 5 8-15,0-5-18 0,2 10 18 0,-2-10-18 16,1 9 18-16,-1-9 0 0,2 7 0 0,-2-7 0 16,0 0 0-16,0 0 0 0,0 0 0 0,0 0 0 15,4 8 0-15,-4-8-15 0,3 12 15 0,-3-12-14 16,4 12 14-16,-4-12 9 0,3 5-9 0,-3-5 9 15,4 7-9-15,-4-7-17 0,5 7 17 0,-5-7-16 0,0 0 16 16,0 0-9-16,0 0 9 0,0 0-8 0,5 9 8 16,-5-9-130-16,12 12 130 0,-12-12-129 0,9 6 129 15,0 3-1381-15</inkml:trace>
  <inkml:trace contextRef="#ctx0" brushRef="#br0" timeOffset="-153906.89">27076 10426 1110 0,'0'0'0'0,"12"-3"0"15,5-6 0-15,-17 9 149 0,-14-10-149 0,0 5 150 16,-7-4-150-16,4 0 54 0,-1-1-54 0,8 2 54 16,5 1-54-16,-4-2 20 0,2-1-20 0,0-7 20 15,2-4-20-15,-1-6 27 0,-1-6-27 0,4 9 27 16,-1 2-27-16,4-2 38 0,0-4-38 0,0 4 39 15,2-5-39-15,2 5 33 0,3 2-33 0,-2 3 33 16,-2 3-33-16,4-1 34 0,0-2-34 0,2 2 34 16,2 2-34-16,1-1 0 0,0-1 0 0,-5 8 0 15,-2 4 0-15,8 0-7 0,-3 0 7 0,4 2-7 0,2-4 7 16,3 3 3-16,2 3-3 0,-5 1 4 0,-2 0-4 16,3 6-2-16,2 3 2 0,2 6-2 0,0 6 2 15,0 0-53-15,-2 6 53 0,-3-3-52 0,-5-7 52 16,3 14 26-16,-2 12-26 0,0 0 26 0,-1 7-26 0,-3 0 0 15,1 1 0-15,-2-8 0 0,-4-2 0 0,3 4-5 16,1-2 5-16,-6 5-4 0,-1 0 4 0,0-2 0 16,0-1 0-16,-1-9 0 0,-3-7 0 0,-3 0 36 15,-1 0-36-15,1-3 36 0,0-5-36 0,-2-1 12 16,0 1-12-16,4-11 12 0,1-3-12 0,-1 2 49 0,-2-6-49 16,7-3 50-16,-10 5-50 0,3-1 79 0,1-4-79 15,6 0 79-15,-10-6-79 0,3 1 0 0,-2 0 0 16,-1-12 0-16,-4-2 0 0,5-8 14 0,2-6-14 15,2-1 15-15,3-6-15 0,2-1 34 0,0-5-34 0,0 1 35 16,0-1-35-16,2 5-16 0,1-8 16 0,2 7-15 16,2 2 15-16,0-3 12 0,-1-1-12 0,1 1 12 15,-2 1-12-15,0 3 3 0,0 3-3 0,-1 5 4 16,-1 4-4-16,1-1 7 0,-1 4-7 0,1 0 8 16,-1 0-8-16,3 0 33 0,-3 2-33 0,1 6 34 15,-3 8-34-15,3-1-16 0,-1-3 16 0,-3 12-15 16,2-7 15-16,-2 7 5 0,5-5-5 0,-5 5 5 15,0 0-5-15,0 0-17 0,0 0 17 0,0 0-16 16,0 0 16-16,0 0 0 0,0 0 0 0,2 9 0 16,2 6 0-16,-1 7-11 0,2 8 11 0,-3-6-11 15,2-2 11-15,-4 7 0 0,0-1 0 0,1 11 1 0,-1 9-1 16,2-3-15-16,0 1 15 0,0-5-15 0,-1-5 15 16,1-1-2-16,0-3 2 0,0-6-1 0,-1-5 1 0,5-1-2 15,2 1 2-15,-3-6-1 0,1 1 1 0,4 3-1 16,2 1 1-16,-3-3-1 0,-4-1 1 0,9-1 40 15,4-1-40-15,-2-4 40 0,1-3-40 0,2 0 0 16,2-2 0-16,-3-3 0 0,-1-4 0 0,2-3 11 16,-1-2-11-16,-2 0 11 0,-1-5-11 0,3 0-31 15,-1-3 31-15,-1 1-31 0,-2 0 31 0,2 1-210 16,-1-3 210-16,-4 4-210 0,-4 0 210 0,9-9-1230 0</inkml:trace>
  <inkml:trace contextRef="#ctx0" brushRef="#br0" timeOffset="-153370.28">27813 10344 438 0,'0'0'0'0,"0"0"0"15,-4 15 0-15,4-15 290 0,0 0-290 0,0 0 291 16,0 0-291-16,0 0 141 0,-8-9-141 0,1 1 141 15,0 1-141-15,-2-2 163 0,0-3-163 0,4 0 163 16,-2-1-163-16,3-8 93 0,1-3-93 0,1 4 93 16,2-6-93-16,2 3 51 0,1-1-51 0,3 7 51 15,-1 4-51-15,4-3 18 0,-1 1-18 0,-2 6 18 16,-5 4-18-16,6 1 0 0,2 1 0 0,5 3 0 0,2 0 0 16,5 9-3-16,3 3 3 0,-1 7-2 0,-2 5 2 15,2 0-8-15,-2 6 8 0,-6 0-7 0,1 1 7 16,0-1 0-16,-2 0 0 0,-4-8 0 0,-1-2 0 15,-2 5 4-15,0-5-4 0,-2-1 4 0,-3-4-4 0,0 6 1 16,-1 0-1-16,-1-9 1 0,-1-5-1 0,-1-2-4 16,0 2 4-16,2-7-3 0,0 0 3 0,0 0 100 15,0 0-100-15,0 0 101 0,0 0-101 0,0 0 32 16,-7 0-32-16,0-9 33 0,-3-3-33 0,-1-4 62 0,-1-2-62 16,3 4 62-16,4 4-62 0,5 10 47 15,0 0-47-15,-3-24 48 0,3-9-48 0,0 33-3 0,0 0 3 16,5-34-3-16,3-2 3 0,-8 36 10 0,0 0-10 15,13-42 11-15,2-1-11 0,-15 43-15 0,0 0 15 16,18-36-15-16,-1 7 15 0,-17 29-27 0,0 0 27 0,20-25-27 16,1 6 27-16,-21 19-13 0,0 0 13 0,24-6-13 15,2 8 13-15,-26-2-13 0,0 0 13 0,26 16-12 16,1 11 12-16,-27-27-10 0,0 0 10 0,28 31-9 16,0 5 9-16,-28-36-95 0,0 0 95 0,29 40-94 15,3-4 94-15,-32-36-305 0,0 0 305 0,29 34-305 16,-1 2 305-16,28 36-975 0</inkml:trace>
  <inkml:trace contextRef="#ctx0" brushRef="#br0" timeOffset="-153051.87">28683 9872 539 0,'0'0'0'0,"-5"13"0"0,-6 11 0 0,11-24 234 16,0 0-234-16,-3 9 234 0,6-18-234 0,-3 9 145 16,0 0-145-16,0 0 145 0,0 0-145 0,0 0 114 15,0 0-114-15,0 0 115 0,9-3-115 0,-9 3 125 16,0 0-125-16,16-3 125 0,5-6-125 0,-21 9 88 16,0 0-88-16,28-10 89 0,6-6-89 0,-34 16 90 15,0 0-90-15,37-17 91 0,3-10-91 0,-40 27 0 0,0 0 0 16,41-28 0-16,-1-1 0 0,-40 29 34 0,0 0-34 15,35-26 35-15,-4 4-35 0,-31 22-4 0,0 0 4 16,26-19-3-16,-3 4 3 0,-23 15-37 0,0 0 37 0,18-12-36 16,-5 3 36-16,0 2-208 0,-3 4 208 0,-3 1-208 15,-5 2 208-15,7-3-1169 0</inkml:trace>
  <inkml:trace contextRef="#ctx0" brushRef="#br0" timeOffset="-152768.09">28955 10189 919 0,'0'0'0'0,"11"-26"0"16,8-16 0-16,-8 11 174 0,-4 7-174 0,-7 24 174 16,-18 32-174-16,8-18 201 0,-3 0-201 0,6-2 202 0,2-2-202 15,3-1 152-15,2-6-152 0,4-12 153 0,3-6-153 16,2 1 97-16,3-3-97 0,-2 5 98 0,1 0-98 15,3 0 44-15,3 2-44 0,-1-1 44 0,0 1-44 16,1 2 15-16,2-3-15 0,-6 6 15 0,-5-2-15 0,3 0 0 16,-1 2 0-16,1 0 0 0,-1-2 0 0,3 2-49 15,1 0 49-15,-6 3-48 0,-1 1 48 0,0 1-26 16,-1-4 26-16,1 1-26 0,1-1 26 0,1 1-233 16,1 1 233-16,-1-3-233 0,-2 1 233 0,7-2-1137 15</inkml:trace>
  <inkml:trace contextRef="#ctx0" brushRef="#br0" timeOffset="-152003.75">29598 9479 1177 0,'0'0'0'0,"-12"7"0"15,-5 1 0-15,3-3 201 0,0 0-201 0,5 1 202 16,6-6-202-16,3 0 130 0,-7 0-130 0,7 0 130 16,-11-7-130-16,2 2 12 0,-1 1-12 0,3-3 12 15,0 2-12-15,-2 0 60 0,0-2-60 0,-1-5 60 16,-1 0-60-16,1-9 11 0,-2 3-11 0,1-6 11 16,1-4-11-16,3 4 37 0,1-3-37 0,3 3 37 15,1 0-37-15,2 0 32 0,4 0-32 0,-3 8 33 0,1 4-33 16,2-3 37-16,-1 3-37 0,2 0 37 0,1 1-37 15,2 1 0-15,1-2 0 0,0 5 0 0,0 2 0 16,5 2-2-16,1 3 2 0,3 1-2 0,1 3 2 0,2 4-59 16,2 4 59-16,-2 4-59 0,-2 3 59 0,0 5-11 15,0 8 11-15,1 4-10 0,1 5 10 0,-4 1-26 16,-1 2 26-16,-1 3-25 0,1-4 25 0,-4 5 0 16,-5 0 0-16,2 3 0 0,0 4 0 0,-6-3 41 15,-1-8-41-15,2-4 41 0,-1-11-41 0,-1 2 0 16,0-4 0-16,-2-6 1 0,0-9-1 0,-2 3 47 0,-2 1-47 15,4-10 48-15,0-4-48 0,0-2 77 0,-3 7-77 16,3-7 78-16,0 0-78 0,0 0 29 0,-9 0-29 16,2-9 29-16,0-1-29 0,-2-4 39 0,-1-4-39 15,3-6 39-15,0-7-39 0,2-11 33 0,1-7-33 0,1 4 34 16,1-1-34-16,0-1 2 0,2 4-2 0,0 1 3 16,0-3-3-16,0 2 44 0,0 0-44 0,2 0 45 15,1 2-45-15,-3 2 0 0,0-1 0 0,0 9 1 16,0 7-1-16,2 0-3 0,0 4 3 0,0 2-3 15,-1 5 3-15,1-3 1 0,0 3-1 0,0 4 2 16,-2 2-2-16,0 0-8 0,0 2 8 0,0 5-7 16,1-9 7-16,-1 9 0 0,0-6 0 0,0 6 0 15,0 0 0-15,0 0-34 0,0 0 34 0,0 8-33 16,2 4 33-16,0 7-18 0,0 9 18 0,1 8-18 16,1 3 18-16,-3 9 0 0,1 4 0 0,5-4 0 0,2 3 0 15,1-3-15-15,1-1 15 0,1-6-14 0,2-2 14 16,-2 4-1-16,1 0 1 0,0-7-1 0,1-3 1 15,0-2 17-15,0-1-17 0,0-2 17 0,0-6-17 16,0 2-23-16,0-1 23 0,0-6-22 0,0-4 22 0,2 1 30 16,0 0-30-16,-2-6 30 0,-2 1-30 0,4-6-39 15,-1 3 39-15,-4-3-39 0,-6-3 39 0,6 0-136 16,-1-3 136-16,2-3-135 0,1-2 135 0,-1-2-502 16,-2-2 502-16,-3 3-502 0,-5-1 502 0,5-7-715 15</inkml:trace>
  <inkml:trace contextRef="#ctx0" brushRef="#br0" timeOffset="-151702.52">30189 9451 1457 0,'0'0'0'0,"-5"11"0"16,-2 4 0-16,3-6 198 0,1-6-198 0,3-3 198 15,-2 9-198-15,2-9 120 0,3 8-120 0,1-1 121 16,-2 2-121-16,3 3 103 0,0 0-103 0,2 0 104 16,2 3-104-16,-2 0 0 0,-2 10 0 0,2 0 0 15,-2 6 0-15,4 2 41 0,0 1-41 0,-2-3 41 16,-2-4-41-16,4 6 37 0,1 3-37 0,1-3 37 16,-2 6-37-16,1 4 1 0,0-3-1 0,1 8 1 15,-2 3-1-15,1-3 32 0,2 0-32 0,-5-10 32 0,0-5-32 16,2-6-15-16,2 2 15 0,-6-10-15 0,-3-7 15 15,3 4-67-15,2-8 67 0,-4-1-66 0,-1-2 66 16,-2-5-278-16,5 10 278 0,-5-10-277 0,0 0 277 16,0 0-1225-16</inkml:trace>
  <inkml:trace contextRef="#ctx0" brushRef="#br0" timeOffset="-151274.62">30247 9609 1166 0,'0'0'0'15,"3"10"0"-15,2 9 0 0,-5-19 183 0,-15-10-183 16,6 1 184-16,-2-1-184 0,11 10 103 0,0 0-103 0,-10-17 103 16,-1-2-103-16,11 19 101 0,0 0-101 0,-8-21 102 15,1 3-102-15,7 18 62 0,0 0-62 0,-6-24 62 16,1 0-62-16,5 24 45 0,0 0-45 0,-3-21 46 15,3 2-46-15,0 19 22 0,0 0-22 0,1-22 23 16,5-1-23-16,-6 23 81 0,0 0-81 0,5-22 82 16,2-2-82-16,-7 24 1 0,0 0-1 0,9-21 2 15,1 6-2-15,-10 15 28 0,0 0-28 0,14-12 28 16,2 0-28-16,-16 12 0 0,0 0 0 0,17-7 0 16,3 7 0-16,-20 0 6 0,0 0-6 0,22 9 6 15,3 4-6-15,-25-13 1 0,0 0-1 0,24 24 1 16,2 9-1-16,-26-33 3 0,0 0-3 0,25 31 4 0,-2 7-4 15,-23-38 109-15,0 0-109 0,19 38 109 16,-7 4-109-16,-12-42 0 0,0 0 0 0,9 47 0 0,-6 3 0 16,-3-50 32-16,0 0-32 0,-2 48 32 0,-5 3-32 15,7-51-86-15,0 0 86 0,-13 40-86 0,-10-1 86 0,23-39-478 16,0 0 478-16,-32 36-478 0,-4-7 478 0,-34 36-1020 16</inkml:trace>
  <inkml:trace contextRef="#ctx0" brushRef="#br0" timeOffset="-148409.52">26808 10006 673 0,'0'0'0'0,"5"8"0"15,2 11 0-15,-7-19 215 0,0 0-215 0,-3-9 215 16,-4-6-215-16,2 5 108 0,-1-2-108 0,3 7 108 16,1-2-108-16,2 7 89 0,0 0-89 0,0 0 90 15,0 0-90-15,0 0 10 0,0 0-10 0,0 0 11 16,0 0-11-16,0 0 21 0,4-9-21 0,-1 2 21 15,1 2-21-15,3-5-11 0,0 1 11 0,0 4-10 16,-2-2 10-16,4 2 0 0,3 2 0 0,-2-4 1 0,-3 5-1 16,9-5-11-16,0 0 11 0,-7 6-10 0,-4-5 10 15,5 5 0-15,2-1 0 0,9 0 1 0,6 2-1 16,-5 2 0-16,1 1 0 0,-7-1 0 0,-4-2 0 16,0 4 0-16,1-4 0 0,-5 5 0 0,3 2 0 0,1-1 0 15,2 5 0-15,-7-4 0 0,-5-4 0 0,-2-3-2 16,10 9 2-16,-5 1-1 0,2 2 1 0,2 5 3 15,0 0-3-15,-2-5 4 0,-4-5-4 0,3 5 13 16,-1 4-13-16,0 2 14 0,0 10-14 0,-1 1 26 16,-1-1-26-16,-1-4 26 0,-2-7-26 0,2 5 37 15,1-1-37-15,-1-1 38 0,0-1-38 0,0 3-19 0,-1 1 19 16,1-1-18-16,0-3 18 0,0 3 12 0,1 2-12 16,-3-7 13-16,0-3-13 0,0 5 23 0,0 2-23 15,0 1 24-15,-5-1-24 0,3 6 42 0,-1 2-42 16,1-7 43-16,2-4-43 0,0 1 40 0,0-1-40 15,0 0 40-15,2-6-40 0,-2 3-8 0,-2-3 8 0,2 0-8 16,-2-9 8-16,2 6 6 0,0-5-6 0,0-4 7 16,0 8-7-16,0-8 3 0,0 12-3 0,0-12 4 15,0 9-4-15,0-9 2 0,0 10-2 0,0-10 2 16,0 0-2-16,0 0 58 0,2 9-58 0,-2-9 59 16,0 5-59-16,0-5 78 0,2 7-78 0,-2-7 78 15,0 0-78-15,0 0 49 0,0 0-49 0,0 0 50 16,0 0-50-16,0 0 0 0,0 0 0 0,0 0 0 15,0 0 0-15,0 0 18 0,7-11-18 0,-7 11 19 16,5-12-19-16,-4 2-2 0,1-2 2 0,2-7-1 16,-1-5 1-16,2 0 0 0,1-7 0 0,-3 4 1 15,1-3-1-15,-1 3 6 0,-1 3-6 0,0 2 7 0,-1 8-7 16,1-5 1-16,-2-2-1 0,2 3 1 0,-2-1-1 16,0-2 33-16,0-3-33 0,0 4 34 0,0 1-34 15,2-2-24-15,-1-3 24 0,1-3-23 0,-2-8 23 0,2 3 48 16,1-1-48-16,1 0 49 0,-2 6-49 0,1-1-47 15,2 3 47-15,-1 8-47 0,-1-4 47 0,1 2 3 16,-2-1-3-16,1 4 4 0,-1-3-4 0,1 2 0 16,-1-2 0-16,2 7 0 0,-3 5 0 0,-1 7 21 15,0 0-21-15,2-19 21 0,-2-6-21 0,0 25-9 16,0 0 9-16,0-21-8 0,0-1 8 0,0 22 10 0,0 0-10 16,4-24 10-16,-1 0-10 0,-3 24-33 0,0 0 33 15,7-21-33-15,4 1 33 0,-11 20 43 0,0 0-43 16,12-19 43-16,4 3-43 0,-16 16-45 0,0 0 45 0,12-12-44 15,-2 4 44-15,-10 8-26 0,0 0 26 0,11-7-26 16,-1 5 26-16,-10 2 1 0,0 0-1 0,11 0 1 16,1 3-1-16,-12-3-38 0,0 0 38 0,12 2-38 15,-1 2 38-15,-11-4-11 0,0 0 11 0,7 3-10 16,-2-1 10-16,-5-2 0 0,0 0 0 0,0 0 0 16,9 7 0-16,-9-7-15 0,0 0 15 0,0 0-14 15,3 8 14-15,-3-8 17 0,0 0-17 0,0 0 17 16,2 9-17-16,-2-9 9 0,0 0-9 0,0 7 9 15,-2 3-9-15,2-10-1 0,0 0 1 0,-3 9 0 16,-1-1 0-16,4-8 10 0,0 0-10 0,-7 12 11 16,-3 0-11-16,10-12 0 0,0 0 0 0,-11 12 0 15,1-2 0-15,10-10 8 0,0 0-8 0,-11 12 8 16,1-1-8-16,10-11 4 0,0 0-4 0,-9 15 4 0,0 4-4 16,9-19-11-16,0 0 11 0,-9 15-11 0,2 3 11 15,7-18 13-15,0 0-13 0,-8 24 14 0,-1 1-14 0,9-25-5 16,0 0 5-16,-7 28-4 0,0 1 4 0,7-29 18 15,0 0-18-15,-3 40 19 0,-1-1-19 0,4-39 0 16,0 0 0-16,2 51 0 0,1 1 0 0,-3-52 0 16,0 0 0-16,9 53 0 0,2 2 0 0,-11-55 0 15,0 0 0-15,12 48 0 0,3-2 0 0,-15-46 5 16,0 0-5-16,20 45 5 0,1-2-5 0,-21-43 8 16,0 0-8-16,24 40 8 0,2-3-8 0,-26-37 44 0,0 0-44 15,30 35 45-15,1-5-45 0,-31-30 48 0,0 0-48 0,35 24 48 16,4-8-48-16,-6-4-1 0,-2-3 1 15,-10-8 0-15,-8-1 0 0,2 0 5 0,-1-1-5 0,6-5 5 16,2-4-5-16,-1 5-5 0,-2 2 5 16,-6-4-4-16,-6 1 4 0,-7 6-107 0,0 0 107 0,15-10-107 15,3-2 107-15,-4 4-488 0,-2 1 488 16,-1-2-487-16,-1 1 487 0,11-10-786 0</inkml:trace>
  <inkml:trace contextRef="#ctx0" brushRef="#br0" timeOffset="-146547.65">28187 9582 707 0,'0'0'0'0,"0"0"0"0,-11 34 0 0,8-25 207 15,-1-13-207-15,1-8 207 0,1-9-207 16,-2 3 91-16,1-3-91 0,1 9 92 0,1 3-92 0,-1 3 51 16,-2-1-51-16,1-2 52 0,-2 1-52 0,-2-3 53 15,-4-2-53-15,6 4 53 0,0 2-53 0,-2-2 14 16,0 3-14-16,0-3 15 0,-2-3-15 0,-2 0 66 16,-1 0-66-16,3 3 66 0,2 3-66 0,-5-6 54 0,-2 1-54 15,4 1 55-15,-1 3-55 0,-4-5 0 0,-6-3 0 16,1 3 0-16,-1-4 0 0,0 1 1 0,-1-1-1 15,4 4 1-15,3 4-1 0,-3-1 22 0,-1 2-22 0,5 2 23 16,2-3-23-16,-2 1 5 0,-4 1-5 0,2 3 6 16,2-6-6-16,-3 6 5 0,-2-4-5 0,3 2 5 15,2 2-5-15,-5-4 0 0,-4 2 0 0,9 1 0 16,4 1 0-16,-10 1 0 0,-4-1 0 0,-2 3 0 16,-2-4 0-16,3 2 46 0,3 2-46 0,4 0 47 15,2 0-47-15,-1 0 0 0,0 0 0 0,3 0 1 16,1 0-1-16,-2 0 13 0,-3 0-13 0,4 0 13 15,4 2-13-15,-8 2-15 0,-3-1 15 0,-3 2-14 16,-2 2 14-16,1-2 7 0,1 5-7 0,1 1 7 16,4-1-7-16,-2 2-10 0,-2 4 10 0,-1-1-10 15,-1 6 10-15,4-4 0 0,0 2 0 0,5-4 1 0,2 0-1 16,-3 3-16-16,0-3 16 0,3 1-15 16,5-4 15-16,-5 0-10 0,-4 3 10 0,1 0-10 0,-2 3 10 15,1 1-5-15,1 1 5 0,5-3-4 0,1-3 4 16,-3 3 4-16,0 2-4 0,-5 0 5 0,-2 3-5 15,5 4-4-15,4 3 4 0,1 2-3 0,1-4 3 16,1-1 12-16,-1 2-12 0,3-6 12 0,0-5-12 0,-2 4 9 16,-1 1-9-16,1-3 10 0,2-5-10 0,0 6 9 15,0 3-9-15,0-6 9 0,0 2-9 0,2 3-33 16,-1 0 33-16,5 4-32 0,1 7 32 0,0-33-1 16,0 0 1-16,1 42 0 0,1 7 0 0,-2-49 3 15,0 0-3-15,7 44 3 0,4 8-3 0,-11-52 1 16,0 0-1-16,12 46 2 0,0 2-2 0,-12-48 21 0,0 0-21 15,16 46 21-15,1-1-21 0,-17-45 65 0,0 0-65 16,19 52 66-16,1 1-66 0,-20-53 12 0,0 0-12 0,22 51 13 16,3 2-13-16,-25-53 17 0,0 0-17 15,31 59 17-15,4 3-17 0,-35-62 18 0,0 0-18 0,28 48 18 16,-3-14-18-16,-25-34-2 0,0 0 2 0,26 34-1 16,-2-3 1-16,-24-31 0 0,0 0 0 0,30 33 1 15,1-2-1-15,-31-31 32 0,0 0-32 0,34 34 32 16,1 2-32-16,-35-36 57 0,0 0-57 0,35 33 57 15,-2-4-57-15,-33-29 13 0,0 0-13 0,31 29 14 16,1-5-14-16,-32-24 1 0,0 0-1 0,33 26 2 16,2-1-2-16,-35-25 27 0,0 0-27 0,37 24 27 15,-3 1-27-15,-34-25 0 0,0 0 0 0,39 18 0 16,-1 1 0-16,-38-19 5 0,0 0-5 0,42 19 5 16,0 0-5-16,-42-19 24 0,0 0-24 0,42 14 25 0,-2 1-25 15,-40-15-12-15,0 0 12 0,35 12-12 0,-2-1 12 16,-33-11 40-16,0 0-40 0,39 6 40 0,1-4-40 15,-40-2 5-15,0 0-5 0,44-3 6 0,1-2-6 16,-45 5-11-16,0 0 11 0,47-13-11 0,6 0 11 0,-53 13 34 16,0 0-34-16,52-14 34 0,1-3-34 0,-53 17-17 15,0 0 17-15,47-17-16 0,-2 0 16 0,-45 17 12 16,0 0-12-16,46-21 12 0,-1-3-12 0,-45 24-3 16,0 0 3-16,45-26-3 0,-1-1 3 0,-44 27 1 15,0 0-1-15,54-41 2 0,4-8-2 0,-58 49-1 16,0 0 1-16,42-37 0 0,-9 2 0 0,-33 35-7 15,0 0 7-15,28-30-7 0,-2-3 7 0,-26 33 34 0,0 0-34 16,23-29 34-16,-6 3-34 0,-17 26 0 0,0 0 0 16,18-27 0-16,-1-4 0 0,-17 31 9 0,0 0-9 0,13-28 9 15,-3-1-9-15,-10 29 35 0,0 0-35 0,9-36 35 16,-4-7-35-16,-5 43-4 0,0 0 4 0,2-43-3 16,-4-7 3-16,2 50 43 0,0 0-43 0,-2-49 44 15,-1 1-44-15,3 48-41 0,0 0 41 0,-2-47-40 16,-1 1 40-16,3 46 5 0,0 0-5 0,-2-43 5 15,0 0-5-15,0 0 57 0,-1 2-57 0,1 15 58 16,2 13-58-16,0-6-18 0,-2 0 18 0,-3-10-18 16,-2-11 18-16,7 40 4 0,0 0-4 0,-7-41 5 15,-2-5-5-15,9 46-10 0,0 0 10 0,-10-43-10 16,-1-2 10-16,-1 9 6 0,0 2-6 0,1 13 6 16,3 0-6-16,-3 3-25 0,-1 0 25 0,-2 0-24 0,-2-6 24 15,-3 0 5-15,-2 5-5 0,4 3 5 0,-1 4-5 16,-1-2 0-16,-2 2 0 0,-2 0 1 0,-1 2-1 15,-2 2 35-15,1-4-35 0,6 5 36 0,5 2-36 0,-5-2 5 16,-2 1-5-16,-7 3 6 0,-4-6-6 0,1 3-13 16,-2-1 13-16,10 2-12 0,4-1 12 0,-4 3 3 15,-1-4-3-15,3 2 4 0,3 2-4 0,-1-1-20 16,0-1 20-16,3 2-20 0,4 3 20 0,-4-6 0 16,0 3 0-16,6 0 1 0,-2 3-1 0,-2-4-10 15,0 2 10-15,3 1-10 0,4 1 10 0,-3 0-5 16,-2-2 5-16,1 2-5 0,-1 0 5 0,0 2-3 15,-2-1 3-15,5 1-3 0,4 2 3 0,-2-4-20 16,1 1 20-16,6-1-19 0,-8 2 19 0,8-2-49 0,-9 5 49 16,9-5-48-16,-7 7 48 0,7-7-224 0,-9 9 224 0,9-9-223 15,-7 12 223-15,0 0-1511 0</inkml:trace>
  <inkml:trace contextRef="#ctx0" brushRef="#br0" timeOffset="-140494.32">30917 9331 953 0,'0'0'0'0,"0"0"0"16,0-36 0-16,0 24 172 0,-1 2-172 0,-1 5 172 16,0-1-172-16,2 6 51 0,-5-6-51 0,-2-3 51 0,-2-1-51 15,2-2 64-15,-1-4-64 0,1 1 65 0,-2-2-65 16,2 1 1-16,2-1-1 0,-2 2 2 0,-2-1-2 15,0 1 36-15,-1-3-36 0,3 5 36 0,0 1-36 0,0-2 58 16,-2 2-58-16,0-3 59 0,0-4-59 0,1 2 59 16,-3-2-59-16,-1-2 60 0,0-3-60 0,1 3 2 15,4 8-2-15,-1-3 2 0,-1 3-2 0,0-3 52 16,0 1-52-16,1 3 53 0,-1 3-53 0,-3-3 3 16,-2 0-3-16,1 2 3 0,1-2-3 0,-2 1 34 15,0 1-34-15,2-2 35 0,2 4-35 0,-4-4-3 0,-4-1 3 16,2 3-3-16,-1-2 3 0,1 0-26 0,-3 0 26 15,2 4-26-15,1-4 26 0,0 1 29 0,-1 3-29 16,3 3 29-16,3-4-29 0,-6 2 0 0,-3 0 0 16,6 2 0-16,2 0 0 0,-5 0 2 0,-6 3-2 0,4-1 2 15,-4-3-2-15,-3 5 0 0,-2-1 0 0,9 2 1 16,7 0-1-16,-9 0-2 0,-2 0 2 0,5 0-2 16,3 0 2-16,-6 2-32 0,-2 1 32 0,11 1-32 15,5-4 32-15,-7 0 0 0,-4 3 0 0,6 0 0 16,2 1 0-16,-4 1 0 0,-4 0 0 0,9-1 0 15,4-1 0-15,-7 1 0 0,-2-3 0 0,-4 6 0 16,-4-2 0-16,22-5 0 0,0 0 0 0,-25 7 1 16,-6 5-1-16,31-12 6 0,0 0-6 0,-33 16 7 15,-4-1-7-15,37-15-26 0,0 0 26 0,-37 15-26 16,1 3 26-16,36-18 0 0,0 0 0 0,-35 19 0 16,3-2 0-16,32-17 3 0,0 0-3 0,-29 20 4 15,1 3-4-15,28-23-3 0,0 0 3 0,-27 24-2 0,1 3 2 16,26-27 7-16,0 0-7 0,-23 28 7 0,2-4-7 15,21-24 15-15,0 0-15 0,-22 27 16 0,-3-3-16 0,25-24 0 16,0 0 0-16,-19 26 0 0,0 0 0 0,19-26 1 16,0 0-1-16,-21 25 2 0,-2 3-2 0,23-28 3 15,0 0-3-15,-21 31 4 0,0-1-4 0,21-30 0 16,0 0 0-16,-17 37 0 0,1 2 0 0,16-39 0 16,0 0 0-16,-12 39 0 0,1 10 0 0,11-49 10 15,0 0-10-15,-7 48 11 0,4-4-11 0,3-44 25 16,0 0-25-16,2 47 26 0,5-5-26 0,-7-42 13 15,0 0-13-15,7 45 13 0,3-2-13 0,-10-43 5 0,0 0-5 16,11 43 6-16,-1 3-6 0,-10-46 23 0,0 0-23 16,12 47 24-16,0-3-24 0,-12-44 0 0,0 0 0 0,16 47 1 15,2-5-1-15,-18-42 0 0,0 0 0 0,15 45 1 16,5-5-1-16,-20-40 37 0,0 0-37 0,22 39 37 16,3-1-37-16,-25-38 5 0,0 0-5 0,26 41 5 15,2-2-5-15,-28-39 5 0,0 0-5 0,30 45 6 16,-1 3-6-16,-29-48 24 0,0 0-24 0,35 55 25 15,7 5-25-15,-42-60-3 0,0 0 3 0,32 45-2 16,-4-11 2-16,-28-34 12 0,0 0-12 0,29 36 13 16,3-3-13-16,-32-33 5 0,0 0-5 0,31 34 5 15,1-7-5-15,-32-27 0 0,0 0 0 0,33 33 0 16,2 0 0-16,-35-33 7 0,0 0-7 0,33 34 8 16,0 2-8-16,-33-36 7 0,0 0-7 0,37 29 8 15,-2 0-8-15,-35-29 15 0,0 0-15 0,40 26 15 0,2-4-15 16,-42-22 39-16,0 0-39 0,45 21 40 0,3-4-40 15,-48-17-7-15,0 0 7 0,45 14-6 0,2-5 6 16,-3-3 12-16,-4 0-12 0,-9-3 13 0,-8-1-13 0,3-2 1 16,2 0-1-16,4-4 2 0,-1-1-2 0,1 2 0 15,1 1 0-15,-12-1 0 0,-7-4 0 0,9 2 17 16,-1-2-17-16,8-2 17 0,1-6-17 0,-3-1-10 16,-1 1 10-16,-1-2-10 0,-2-6 10 0,1 3 8 15,-3-1-8-15,-2 4 9 0,-5 3-9 0,5-1-1 16,-1 1 1-16,0-1-1 0,-2-4 1 0,-17 19 15 15,0 0-15-15,25-21 16 0,5-3-16 0,-6 0 0 0,-1-3 0 16,-6 11 0-16,-6 8 0 0,1-4 10 0,-2-1-10 16,3-5 11-16,-3-6-11 0,-1 0 40 0,0-6-40 15,-2 1 40-15,-4-3-40 0,2 2-21 0,1 3 21 0,-5 5-21 16,-1 4 21-16,-1-4 22 16,-1 5-22-16,0-7 22 0,0-2-22 0,1 1-11 0,1-3 11 15,0 9-11-15,0 4 11 0,0-2 8 0,0-2-8 0,0-9 9 16,1-1-9-16,1-5-8 0,-2 1 8 0,0 6-8 15,-2 6 8-15,-1-3 23 0,-2 2-23 0,1 5 24 16,1-2-24-16,-3 2-2 0,-2-4 2 0,-5 2-1 16,-4-5 1-16,1 0-15 0,2-3 15 0,2 11-14 15,3 4 14-15,-1-3-23 0,-2 1 23 0,-2-12-22 16,-2-6 22-16,2-1 0 0,-2-1 0 0,6 6 0 16,-1 1 0-16,1-1 2 0,-2 3-2 0,1 0 3 0,1 7-3 15,-3-6 13-15,1 1-13 0,0 6 13 16,-2-4-13-16,0 3 10 0,-2-1-10 0,-1 2 10 0,-4-1-10 15,2 1-8-15,-1 4 8 0,5-3-8 0,-1 4 8 16,-2 0 22-16,-1-3-22 0,-5-4 22 0,-4-2-22 0,2 6-36 16,1-2 36-16,1 1-35 0,-1 4 35 0,2 0 1 15,-1 3-1-15,3 3 1 0,4-6-1 0,-4 5-2 16,-2 5 2-16,4-5-2 0,3 4 2 0,-5 1-78 16,-2 4 78-16,-1-2-77 0,1 1 77 15,-5 5-138-15,-3 2 138 0,4-1-138 0,5-2 138 0,-27 7-1520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36:46.3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73 3467 359 0,'0'0'0'0,"19"-5"0"0,11-4 0 16,-4-1 36-16,-5 1-36 0,-2 4 36 0,-3 2-36 15,1-1 194-15,2-1-194 0,2 2 195 0,4-1-195 0,-2-3 12 16,1 2-12-16,-5 2 13 0,-3 3-13 0,1-4-10 16,4 3 10-16,-1 1-10 0,-1-4 10 0,7 1 103 15,4-2-103-15,-2 5 103 0,0-4-103 0,1 4 82 16,-1-3-82-16,-3 3 83 0,-8 0-83 0,8 0 3 16,-1-4-3-16,1 4 4 0,-1-1-4 0,2 1 32 15,0 1-32-15,-5 3 32 0,-7-4-32 0,7 0 44 16,-1 3-44-16,8-3 44 0,3 4-44 0,-1 1 31 0,-1-2-31 15,-6 1 31-15,-4-3-31 0,4 3 9 0,3 3-9 16,0-2 9-16,-1-2-9 0,1 2 13 0,-3 6-13 16,1-6 14-16,-3 2-14 0,2-2 33 0,1 5-33 0,-4-5 34 15,1 2-34-15,1-2 1 0,3 2-1 16,1 2 1-16,4-3-1 0,-1 7 20 0,-2-1-20 0,-6-7 20 16,-2 2-20-16,5 5 55 0,1 0-55 0,-3 0 56 15,-6-7-56-15,7 5 4 0,0 2-4 0,-1-3 5 16,3 3-5-16,-1-4 37 0,-1 3-37 0,1-3 38 15,-1 1-38-15,3-2-7 0,2-2 7 0,-5 2-6 16,-4-2 6-16,7 2-1 0,6-4 1 0,-11 2 0 16,-4-1 0-16,9-1 10 0,2-3-10 0,0 2 11 15,2-2-11-15,2 3 16 0,1-3-16 0,-9 0 17 16,-8 0-17-16,10 0 5 0,2-3-5 0,4 1 5 0,2 2-5 16,5-3 50-16,-4-1-50 0,-9 4 50 0,-5-3-50 15,9 1 0-15,-1-1 0 0,3-1 1 0,1 1-1 16,2-1 1-16,3 3-1 0,-4 1 2 0,-3 0-2 15,4 0-1-15,3 0 1 0,-4 0 0 0,-1 0 0 16,0 0 0-16,2 1 0 0,-2-1 0 0,-3-1 0 16,5 1 15-16,0 0-15 0,-5-4 15 0,-4 4-15 15,9-3-1-15,1-1 1 0,3-1-1 0,1-2 1 0,2 2 5 16,-2 2-5-16,2-2 5 0,-2-2-5 0,-40 7 8 16,0 0-8-16,47-5 9 0,4 1-9 0,-51 4-2 15,0 0 2-15,58-7-1 0,8 4 1 0,-66 3 0 16,0 0 0-16,84-5 1 0,14-4-1 0,-98 9-5 0,0 0 5 15,92-3-4-15,1-4 4 0,-93 7-9 0,0 0 9 16,93-9-8-16,3-6 8 0,-96 15 0 16,0 0 0-16,91-12 0 0,-2 3 0 0,-89 9 4 0,0 0-4 15,87-12 5-15,0 4-5 0,-87 8 33 0,0 0-33 0,86-11 34 16,1 6-34-16,-87 5 18 0,0 0-18 0,91-7 18 16,-2 2-18-16,-89 5-7 0,0 0 7 0,98-9-6 15,0 6 6-15,-98 3-3 0,0 0 3 0,100-7-3 16,-4 2 3-16,-96 5 0 0,0 0 0 0,101-3 0 15,0-6 0-15,-101 9-13 0,0 0 13 0,100-3-13 16,-2-1 13-16,-98 4-1 0,0 0 1 0,96-3-1 16,2 1 1-16,-98 2 0 0,0 0 0 0,96 0 0 15,3 2 0-15,-99-2 1 0,0 0-1 0,98 7 1 16,0-4-1-16,-98-3 28 0,0 0-28 0,100 2 28 16,6-2-28-16,-106 0 5 0,0 0-5 0,98 3 6 15,2-3-6-15,-100 0-3 0,0 0 3 0,103 0-3 16,-2 0 3-16,-101 0 2 0,0 0-2 0,103 0 2 0,-3 0-2 15,-100 0 1-15,0 0-1 0,103 0 2 0,-2-5-2 16,-101 5 0-16,0 0 0 0,100 0 0 0,-4 0 0 16,-96 0 16-16,0 0-16 0,98 2 17 0,-2 5-17 0,-96-7 0 15,0 0 0-15,101 3 0 0,-5 2 0 0,-96-5 3 16,0 0-3-16,98 7 4 0,-2 2-4 0,-96-9 3 16,0 0-3-16,98 6 3 0,3 7-3 0,-101-13 35 15,0 0-35-15,96 5 36 0,2 2-36 0,-98-7-38 16,0 0 38-16,96 5-38 0,2-2 38 0,-98-3 33 15,0 0-33-15,96 0 34 0,2 4-34 0,-98-4 0 16,0 0 0-16,101 0 1 0,2 0-1 0,-103 0 1 0,0 0-1 16,102-7 1-16,-3-2-1 0,-99 9-1 15,0 0 1-15,95-12 0 0,-3 3 0 0,-92 9 9 0,0 0-9 16,91-6 9-16,-7-3-9 0,-11 6 9 0,-11-1-9 16,-19 4 9-16,-17 0-9 0,-1 0 50 0,-4 0-50 0,5 4 51 15,2-1-51-15,-2-1-9 0,-1 1 9 0,-3 1-9 16,-1-1 9-16,2 0 0 0,0 3 0 0,-11-6 0 15,-8 0 0-15,3 3-53 0,0-3 53 0,0 4-53 16,1 1 53-16,-1-2-331 0,0 1 331 0,-7-4-331 16,2 8 331-16,0-3-1014 0</inkml:trace>
  <inkml:trace contextRef="#ctx0" brushRef="#br0" timeOffset="917.84">10137 4414 247 0,'0'0'0'0,"14"4"0"0,12 1 0 0,16 3-126 16</inkml:trace>
  <inkml:trace contextRef="#ctx0" brushRef="#br0" timeOffset="5814.25">10350 4447 471 0,'0'0'0'0,"21"-2"0"0,12 2 0 0,-3-3 188 16,-2-4-188-16,-4 3 188 0,-1 3-188 0,3-6 98 15,4-5-98-15,-2 7 98 0,0-2-98 0,5 2 7 16,2-2-7-16,3-2 8 0,3 2-8 0,-1 2 85 0,0-5-85 16,-10 8 85-16,-8-1-85 0,8 3 18 0,3-4-18 15,-1 4 19-15,1-3-19 0,2 1 44 0,0 2-44 16,-2-3 44-16,4 3-44 0,1-4 1 0,4 4-1 0,-3-3 2 16,-1 1-2-16,2 2 53 0,2-3-53 0,-3-1 54 15,-5-1-54-15,5 2-25 0,-4-1 25 0,5-1-24 16,2 2 24-16,0 3 8 0,2-4-8 0,-4 4 9 15,2 0-9-15,0-3 14 0,-4-1-14 0,2 3 15 16,-5-3-15-16,4 1 22 0,3-1-22 0,-2 4 22 16,3-1-22-16,-1-3 50 0,0 1-50 0,-2-1 51 15,-3 3-51-15,3-3 45 0,-1 1-45 0,-4 3 45 16,3-4-45-16,2 2 0 0,1 2 0 0,2 0 1 16,-3-3-1-16,2 0 2 0,-7 3-2 0,4 0 2 15,-4-6-2-15,-2 5 68 0,2-1-68 0,0 2 68 16,0 0-68-16,3 2 0 0,-3 1 0 0,2 1 0 15,-1-1 0-15,3 0 35 0,-2 6-35 0,-9-5 36 0,-8-4-36 16,10 0 2-16,0 5-2 0,1-2 3 16,4 1-3-16,2 1 13 0,-6 2-13 0,-1-2 14 0,0-2-14 15,5 4 25-15,3-2-25 0,-8-1 26 0,-2-1-26 16,3 2-20-16,3-5 20 0,-1 4-20 0,-2 1 20 0,2 2 18 16,1-2-18-16,-8 2 19 0,-5-1-19 0,8 3 0 15,3-4 0-15,3 2 1 0,0-2-1 0,1 6 0 16,3-3 0-16,-6 1 0 0,-1-6 0 0,2 1 1 15,-2-1-1-15,6-1 1 0,-3-4-1 0,2 4 3 16,0 1-3-16,1-3 3 0,-1 0-3 0,3 0 29 16,-2-3-29-16,3 3 29 0,-3 3-29 0,0-3-1 0,-1 0 1 15,3-3 0-15,-1-1 0 0,-1 3-11 0,-1-6 11 16,1 7-10-16,4-4 10 0,0 8-10 0,-2-4 10 16,2 3-9-16,2-3 9 0,-44 0 3 0,0 0-3 15,51 4 3-15,6-4-3 0,-57 0 13 0,0 0-13 16,84 0 14-16,16 0-14 0,-100 0-1 0,0 0 1 0,94-4 0 15,0 1 0-15,-94 3 0 0,0 0 0 0,98 0 0 16,-2-5 0-16,-96 5 1 0,0 0-1 0,97 0 2 16,-3 0-2-16,-94 0 0 0,0 0 0 0,87 0 0 15,-1-4 0-15,-86 4 51 0,0 0-51 0,89 5 51 16,2 6-51-16,-91-11 32 0,0 0-32 0,87 8 33 16,2-3-33-16,-89-5-8 0,0 0 8 0,89 7-8 15,-1 0 8-15,-88-7 0 0,0 0 0 0,87 5 1 16,-1 2-1-16,-86-7 37 0,0 0-37 0,85 5 37 15,1-1-37-15,-86-4-3 0,0 0 3 0,84 5-3 16,5 2 3-16,-89-7 25 0,0 0-25 0,82 3 26 0,-2 0-26 16,-80-3-10-16,0 0 10 0,77 6-10 0,2-3 10 15,-79-3 5-15,0 0-5 0,80 0 5 0,4 2-5 16,-84-2 1-16,0 0-1 0,80 0 1 0,3-5-1 16,-83 5 0-16,0 0 0 0,75-7 0 0,-2-2 0 15,-73 9 2-15,0 0-2 0,79-12 3 0,-1 0-3 0,-78 12 28 16,0 0-28-16,79-17 28 0,-2 2-28 0,-77 15 19 15,0 0-19-15,73-19 20 0,-1 2-20 0,-72 17 5 16,0 0-5-16,78-14 5 0,-4 2-5 0,-74 12-15 16,0 0 15-16,77-9-14 0,0 4 14 0,-77 5-5 0,0 0 5 15,71-7-5-15,-1-1 5 0,-70 8-2 16,0 0 2-16,72-7-1 0,-1 2 1 0,-71 5-27 0,0 0 27 16,74-4-27-16,-4-1 27 0,-70 5-2 0,0 0 2 0,68-3-1 15,0-1 1-15,-68 4 2 0,0 0-2 0,73-3 3 16,-3 3-3-16,-70 0 0 0,0 0 0 0,72-2 0 15,-1 0 0-15,-71 2-2 0,0 0 2 0,69-1-2 16,2 1 2-16,-71 0-2 0,0 0 2 0,74-4-1 16,-3 4 1-16,-71 0 42 0,0 0-42 0,74-3 43 15,-3 3-43-15,-71 0-26 0,0 0 26 0,67 3-26 16,-1-3 26-16,-66 0 5 0,0 0-5 0,68 4 5 16,-3-4-5-16,-65 0 0 0,0 0 0 0,66 1 1 15,2 3-1-15,-19-1 5 0,-12 1-5 0,-4-3 5 16,-3-1-5-16,0 2-34 0,1-2 34 0,-7 0-34 15,-1 0 34-15,5 2 12 0,0 1-12 0,5-3 12 16,2 0-12-16,0 4 2 0,0 1-2 0,-9-5 2 16,-5-2-2-16,2 2-3 0,1 2 3 0,3 1-3 0,4-3 3 15,-1 4 6-15,3-1-6 0,-14-1 6 0,-3 1-6 16,5-3-17-16,-4 4 17 0,8-4-17 0,6 3 17 0,1 2 15 16,1-1-15-16,-12-1 15 0,-4-1-15 15,6 1-4-15,0 1 4 0,-1-1-4 0,3-3 4 0,3 2 27 16,-2-1-27-16,-5 1 27 0,0-2-27 0,2 4-10 15,-1 3 10-15,-4-7-10 0,-4 1 10 0,3 3 17 16,6 3-17-16,-4-7 17 0,2 0-17 0,4 5-14 16,1-2 14-16,-9 1-13 0,-4-8 13 0,4 8 8 15,2-4-8-15,2 1 8 0,-1-1-8 0,1-1 1 16,1-3-1-16,-3 4 1 0,-3 4-1 0,2-3 3 0,1 6-3 16,-3-3 4-16,-1-4-4 0,3 0 22 0,1 0-22 15,-5 0 22-15,-4 0-22 0,4 0-20 0,2 0 20 16,-4 0-19-16,-1 0 19 0,5 0 10 0,-2 1-10 15,1 3 11-15,-1 3-11 0,4-2-17 0,3 2 17 0,-9-4-17 16,-3-1 17-16,3-2 14 0,2 0-14 0,2 0 15 16,6 3-15-16,-2-6-15 0,2 1 15 0,-6 2-15 15,-6 2 15-15,4 1 14 0,0-3-14 0,2 4 15 16,-4-4-15-16,6 0 9 0,1-4-9 0,-3 4 10 16,-7 4-10-16,4-1 1 0,3 2-1 0,-2-5 1 15,-2 4-1-15,6-8 5 0,-1-1-5 0,-1 5 5 16,0 0-5-16,3 0 2 0,4 0-2 0,-6 0 2 15,-1 0-2-15,5 0 10 0,2 5-10 0,-8-5 10 16,1 0-10-16,3 0-26 0,0 0 26 0,1 0-25 16,-3-3 25-16,2 3 46 0,2-2-46 0,-5 2 47 0,-2 0-47 15,2 2-22-15,0 1 22 0,3-3-22 0,0 0 22 16,2 4 14-16,0-1-14 0,-4-3 15 0,-6 0-15 16,3 0-33-16,2-3 33 0,6 3-32 0,4 0 32 15,-1 0 2-15,-4 3-2 0,-2-3 2 0,-3 0-2 0,1 2-4 16,-1-2 4-16,0 3-3 0,-1-3 3 0,5 4 0 15,1-1 0-15,-6-1 0 0,-1-1 0 0,4 5 4 16,-2-3-4-16,5-1 4 0,-1-1-4 0,1-1 14 16,-1 0-14-16,1 2 15 0,0 2-15 0,1-1 9 15,3 0-9-15,-9-1 10 0,-4-2-10 0,3 4-8 0,5-4 8 16,4 0-8-16,6 0 8 0,-2 3 22 0,0-3-22 16,-4 0 22-16,-5 0-22 0,4-3 0 0,0 3 0 15,0-4 0-15,1 2 0 0,0-1-5 0,3-4 5 16,-8 5-4-16,-5 1 4 0,9-1-30 0,1 2 30 15,6 0-30-15,3-3 30 0,0-1 0 0,0-1 0 0,-5 2 1 16,-3-1-1-16,3-1-15 0,0 2 15 0,-4 3-14 16,1-4 14-16,1 4 15 0,4 0-15 0,-4-5 15 15,3 2-15-15,3-6 16 0,3-1-16 0,-11 5 17 16,-1 5-17-16,3 0-1 0,2 0 1 0,0-4-1 16,0-1 1-16,0 2-1 0,-2-4 1 0,-7 3 0 15,-5 3 0-15,6-3 5 0,2 4-5 0,-6 0 5 16,2-3-5-16,4-2 3 0,-3 1-3 0,-3 1 3 15,-5 3-3-15,4-4 0 0,3 3 0 0,-4 1 0 16,2-4 0-16,5 1 29 0,1 3-29 0,-10 0 29 16,-5-4-29-16,7 2-3 0,2 1 3 0,-4-1-3 0,1 2 3 15,2 0 0-15,-1 0 0 0,-1-3 1 0,-5 3-1 16,5-6-3-16,-3 3 3 0,-1 3-3 0,-1-3 3 16,5 3-8-16,2-4 8 0,-2 4-8 0,-5-5 8 15,5 5 0-15,1-3 0 0,-6-1 0 0,1 4 0 0,0-3-8 16,3 1 8-16,-3 2-8 0,0-3 8 0,4 3 9 15,3 0-9-15,-7 0 10 0,-4-4-10 0,6 4-23 16,3 0 23-16,-4-3-22 0,2 1 22 0,11-1 0 16,2-4 0-16,-15 5 0 0,-10 0 0 0,0 2 1 15,11 0-1-15,2-1 1 0,7-3-1 0,-1 1 38 16,0-1-38-16,-7 3 39 0,-3-3-39 0,0 4-2 16,-2 0 2-16,-7 0-2 0,10-3 2 0,-1 3 5 0,0-5-5 15,-2 1 5-15,0 1-5 0,3-1 0 0,1 3 0 16,-4 1 0-16,-4-4 0 0,4 4 3 0,0 0-3 15,-7 0 3-15,11-3-3 0,-4 3-6 0,0 0 6 0,-7 0-5 16,8-4 5-16,-8 4-2 0,6-2 2 0,-6 2-1 16,0 0 1-16,0 0-26 0,7 0 26 0,-7 0-25 15,0 0 25-15,0 0 5 0,8 0-5 0,-8 0 6 16,7 0-6-16,-7 0-2 0,7 2 2 0,-7-2-1 16,0 0 1-16,0 0 7 0,7 4-7 0,-7-4 7 15,7 3-7-15,-7-3 0 0,9 9 0 0,-9-9 0 16,7 7 0-16,-7-7 1 0,5 8-1 0,-5-8 1 15,2 7-1-15,-2-7 4 0,0 0-4 0,0 0 5 16,2 9-5-16,-2-9 0 0,7 8 0 0,-7-8 1 16,5 9-1-16,-5-9 6 0,9 10-6 0,-9-10 6 15,7 9-6-15,0-4-10 0,0-2 10 0,-7-3-10 16,0 0 10-16,0 0 21 0,0 0-21 0,7 4 21 0,3 1-21 16,4 2-26-16,4-2 26 0,-6-2-26 0,-9-3 26 15,6 4 48-15,-2-4-48 0,2 3 49 0,1-3-49 16,4 0-36-16,4 4 36 0,-8-4-36 0,-1 0 36 0,7 0 27 15,1 0-27-15,-6-4 27 0,-6 4-27 0,7-3-22 16,2 3 22-16,-2 0-22 0,4 0 22 0,5 0-1 16,2 0 1-16,-6 0 0 0,-5-4 0 0,6 2-15 15,-1-1 15-15,-3 0-15 0,-1-3 15 0,4 3-5 16,-3 0 5-16,3-4-4 0,1 2 4 0,3 5 18 0,0-4-18 16,-7 4 18-16,-5-5-18 0,6 5 4 0,5-3-4 15,-3-1 5-15,2 1-5 0,-19 3-1 0,0 0 1 16,21-5 0-16,5 1 0 0,-26 4 1 0,0 0-1 15,25-7 1-15,-1 2-1 0,-24 5 1 0,0 0-1 0,27-7 1 16,0 2-1-16,-27 5 38 0,0 0-38 0,27-8 38 16,-3 1-38-16,-24 7-43 0,0 0 43 0,23-9-42 15,-6 6 42-15,-17 3 39 0,0 0-39 0,21-6 39 16,2 0-39-16,-23 6-40 0,0 0 40 0,19-4-40 16,0 1 40-16,-19 3 22 0,0 0-22 0,18-2 23 15,-4 2-23-15,-14 0-30 0,0 0 30 0,14 0-30 16,0 0 30-16,-14 0 2 0,0 0-2 0,14 0 3 15,2 0-3-15,-16 0 27 0,0 0-27 0,12 0 27 16,-2 0-27-16,-10 0-3 0,0 0 3 0,9 0-3 16,-2 2 3-16,-7-2 8 0,0 0-8 0,7 1 8 15,0 1-8-15,-7-2-4 0,0 0 4 0,0 0-3 0,9 4 3 16,-9-4-13-16,0 0 13 0,0 0-13 0,7 0 13 16,-7 0 0-16,0 0 0 0,0 0 0 0,8 3 0 15,-8-3-10-15,0 0 10 0,0 0-10 0,9 0 10 0,-9 0-1 16,0 0 1-16,0 0-1 0,7 3 1 0,-7-3-4 15,0 0 4-15,0 0-3 0,0 0 3 0,0 0 53 16,0 0-53-16,0 0 53 0,0 0-53 0,0 0-13 16,0 0 13-16,0 0-13 0,0 0 13 0,0 0 3 15,0 0-3-15,0 0 4 0,0 0-4 0,0 0 22 16,0 0-22-16,0 0 23 0,0 0-23 0,0 0-3 16,0 0 3-16,0 0-2 0,0 0 2 0,0 0 1 0,0 0-1 15,0 0 1-15,0 0-1 0,0 0-1 0,0 0 1 16,0 0-1-16,0 0 1 0,0 0 13 0,0 0-13 15,0 0 14-15,0 0-14 0,0 0-8 0,0 0 8 0,0 0-7 16,0 0 7-16,0 0-1 0,0 0 1 0,0 0-1 16,0 0 1-16,0 0-4 0,0 0 4 0,0 0-3 15,0 0 3-15,0 0-3 0,0 0 3 0,0 0-3 16,0 0 3-16,0 0 0 0,0 0 0 0,0 0 1 16,0 0-1-16,0 0-1 0,0 0 1 0,0 0-1 15,0 0 1-15,0 0 25 0,0 0-25 0,0 0 26 16,0 0-26-16,0 0 0 0,0 0 0 0,0 0 1 15,0 0-1-15,0 0-15 0,0 0 15 0,0 0-15 16,0 0 15-16,0 0-9 0,0 0 9 0,0 0-9 16,0 0 9-16,0 0 0 0,0 0 0 0,0 0 0 15,0 0 0-15,0 0-20 0,0 0 20 0,0 0-19 16,0 0 19-16,0 0-37 0,0 0 37 0,0 0-37 0,0 0 37 16,0 0 19-16,0 0-19 0,0 0 20 0,0 0-20 15,0 0-32-15,0 0 32 0,0 0-32 0,0 0 32 16,0 0 15-16,0 0-15 0,0 0 16 0,0 0-16 15,0 0-18-15,0 0 18 0,0 0-18 0,0 0 18 0,0 0 8 16,0 0-8-16,0 0 8 0,0 0-8 0,0 0-16 16,0 0 16-16,0 0-15 0,0 0 15 0,0 0 3 15,0 0-3-15,0 0 3 0,0 0-3 0,0 0-6 16,0 0 6-16,0 0-5 0,0 0 5 0,0 0 0 16,0 0 0-16,0 0 0 0,0 0 0 0,0 0 8 15,0 0-8-15,0 0 9 0,0 0-9 0,0 0-4 16,7 0 4-16,-7 0-3 0,0 0 3 0,0 0 29 0,0 0-29 15,0 0 29-15,0 0-29 0,0 0-37 0,0 0 37 16,0 0-37-16,0 0 37 0,0 0 15 0,0 0-15 16,0 0 16-16,0 0-16 0,0 0-2 0,0 0 2 0,0 0-1 15,0 0 1-15,0 0 12 0,0 0-12 16,0 0 12-16,0 0-12 0,0 0-13 0,0 0 13 0,0 0-13 16,0 0 13-16,0 0 44 0,0 0-44 0,0 0 44 15,0 0-44-15,0 0-28 0,0 0 28 0,0 0-28 16,0 0 28-16,0 0 4 0,0 0-4 0,0 0 5 15,0 0-5-15,0 0-2 0,0 0 2 0,0 0-1 16,0 0 1-16,0 0-1 0,0 0 1 0,0 0 0 16,0 0 0-16,0 0-13 0,0 0 13 0,0 0-13 15,0 0 13-15,0 0 0 0,0 0 0 0,0 0 0 16,0 0 0-16,0 0-4 0,0 0 4 0,0 0-3 16,0 0 3-16,0 0-1 0,0 0 1 0,0 0 0 0,0 0 0 15,0 0-2-15,0 0 2 0,0 0-2 0,0 0 2 16,0 0 2-16,0 0-2 0,0 0 3 0,0 0-3 0,0 0 0 15,0 0 0-15,0 0 0 0,0 0 0 0,0 0-19 16,0 0 19-16,0 0-18 0,0 0 18 0,0 0 15 16,0 0-15-16,0 0 16 0,0 0-16 0,0 0-5 15,0 0 5-15,0 0-5 0,0 0 5 0,0 0 36 16,0 0-36-16,0 0 36 0,0 0-36 0,0 0-2 16,0 0 2-16,0 0-2 0,0 0 2 0,0 0-1 15,9-3 1-15,-9 3-1 0,9 0 1 0,-9 0-1 16,5-3 1-16,-5 3 0 0,9 0 0 0,-9 0 5 0,12 0-5 15,-12 0 5-15,9 3-5 0,-9-3-15 16,10 3 15-16,-10-3-15 0,11 0 15 0,-6 0 15 0,2 2-15 16,0 2 15-16,-2-4-15 0,2 0-40 0,2 0 40 0,-2 3-40 15,-2-3 40-15,2 0 6 0,2 4-6 0,-1-4 6 16,-1 0-6-16,4 1-1 0,-1 3 1 0,-3-4 0 16,2 0 0-16,0 0 1 0,3 0-1 0,-1 0 1 15,-1 0-1-15,4 3 1 0,2 1-1 0,-2-4 2 16,0 0-2-16,7 0-8 0,0-4 8 0,-9 4-8 15,-7 0 8-15,6 0 14 0,-1 0-14 0,9 0 15 16,6-3-15-16,-4 3 1 0,0-4-1 0,-7 3 1 16,-7 1-1-16,3 0 45 0,2 0-45 0,4 0 46 15,2 0-46-15,1 0-52 0,2 0 52 0,-9 0-51 16,-7 0 51-16,4 0 37 0,-2 0-37 0,9 0 37 0,1 0-37 16,2 1-11-16,1 3 11 0,-6-4-11 15,-6 0 11-15,4 0 9 0,1 0-9 0,4 0 10 16,2 0-10-16,4 0-2 0,2 3 2 0,-10-3-2 0,-4 0 2 15,4 0 2-15,1 0-2 0,2 0 2 0,-3 0-2 16,5 4-1-16,1-4 1 0,-7 1 0 0,-4-1 0 0,6 4-7 16,0-4 7-16,-3 0-7 0,0 3 7 0,2-3 24 15,1 0-24-15,-5 0 25 0,-3 0-25 0,3 0-18 16,1 4 18-16,0-4-18 0,2 1 18 0,6 1 30 16,4 3-30-16,-10-5 30 0,-5 0-30 0,6 4-38 15,5-4 38-15,1 0-37 0,0 3 37 0,0 2 14 16,0-5-14-16,-6 4 15 0,-3-1-15 0,4-1 0 15,3 1 0-15,1-3 0 0,1 4 0 0,0-1 2 0,1-1-2 16,-4 1 2-16,-6-3-2 0,5 0-12 0,1 0 12 0,-4 4-12 16,0-4 12-16,2 0 7 0,1 3-7 15,-5-3 8-15,-3 0-8 0,7 5-17 0,3-1 17 0,2-4-16 16,3 3 16-16,1-3 3 0,-1 0-3 0,-4 2 4 16,-8-2-4-16,7 1 13 0,0 5-13 0,-1-6 13 15,-1 0-13-15,2 0 1 0,2 0-1 0,-1 0 1 16,-3-4-1-16,4 8 25 0,0-4-25 0,-2 0 26 15,-3 0-26-15,3 0 0 0,2 0 0 0,-7 0 0 16,-3 0 0-16,6 0 7 0,2 0-7 0,-1 0 7 16,-1 0-7-16,6 0 0 0,3 0 0 0,-12 0 0 15,-5 0 0-15,5 0 7 0,3 3-7 0,4-1 8 16,2-1-8-16,0-2 1 0,-2-1-1 0,-6 2 1 16,-2 0-1-16,1 0 3 0,1 0-3 0,-1-3 4 0,0 3-4 15,2-4 0-15,0 4 0 0,-4 0 1 0,-2-2-1 16,4 1 0-16,2-1 0 0,-4-1 0 0,1-1 0 15,4 4-1-15,6 0 1 0,-8 0 0 0,-2 0 0 16,4 0-4-16,4 0 4 0,-3 0-3 0,-4 0 3 0,3 0 1 16,6 0-1-16,-11 0 2 0,-7 0-2 0,7 0-7 15,1 0 7-15,-1 0-6 0,2-3 6 0,2 3 9 16,3-2-9-16,-7 2 10 0,-3 0-10 0,3 0 4 16,0 0-4-16,0 0 5 0,2-3-5 0,2 3 43 15,-2 0-43-15,-2 0 44 0,-3-4-44 0,3 4-6 16,2 4 6-16,-5-4-5 0,-4 0 5 0,4 0 2 15,0 0-2-15,3 0 3 0,0 0-3 0,2 0-5 16,2 0 5-16,-4 0-5 0,-1 0 5 0,1 0 0 0,2 0 0 16,-5 0 0-16,-4 0 0 0,5-4-1 0,1 4 1 15,-6-3-1-15,0 3 1 0,4 0-2 0,3-2 2 0,-3 2-1 16,0 0 1-16,-1 0-1 0,3-3 1 0,-2 3-1 16,-2 0 1-16,1 0-1 0,1-4 1 0,-2 4 0 15,0-3 0-15,0 1-1 0,2 2 1 0,-2-3 0 16,2 3 0-16,-9 0 0 0,0 0 0 0,10 0 0 15,1-4 0-15,-11 4 13 0,0 0-13 0,10 0 13 16,2-5-13-16,-12 5 0 0,0 0 0 0,11-2 0 16,-3 1 0-16,-8 1-3 0,0 0 3 0,9-4-3 15,-2 4 3-15,-7 0 26 0,0 0-26 0,7 0 26 16,0 0-26-16,-7 0 0 0,0 0 0 0,0 0 1 16,11 0-1-16,-11 0 4 0,0 0-4 0,0 0 5 15,8 0-5-15,-8 0 3 0,0 0-3 0,0 0 4 0,7 0-4 16,-7 0 2-16,0 0-2 0,0 0 2 0,0 0-2 15,0 0 0-15,0 0 0 0,0 0 0 16,0 0 0-16,0 0 0 0,0 0 0 0,0 0 0 0,0 0 0 16,0 0 0-16,0 0 0 0,0 0 0 0,7 0 0 15,-7 0-2-15,0 0 2 0,0 0-1 0,0 0 1 16,0 0 0-16,0 0 0 0,0 0 0 0,0 0 0 0,0 0-2 16,0 0 2-16,0 0-1 0,0 0 1 0,0 0 3 15,0 0-3-15,0 0 4 0,0 0-4 0,0 0 1 16,0 0-1-16,0 0 1 0,0 0-1 0,0 0 3 15,0 0-3-15,0 0 4 0,7 4-4 0,-7-4 0 0,0 0 0 16,0 0 1-16,0 0-1 0,0 0 1 0,0 0-1 16,0 0 2-16,0 0-2 0,0 0-1 0,0 0 1 15,0 0 0-15,7 0 0 0,-7 0 1 0,0 0-1 16,0 0 1-16,0 0-1 0,0 0 3 0,0 0-3 0,0 0 4 16,0 0-4-16,0 0 7 0,0 0-7 0,0 0 7 15,0 0-7-15,0 0-40 0,0 0 40 0,0 0-39 16,0 0 39-16,0 0-38 0,0 0 38 0,0 0-38 15,7-9 38-15,-7 9-63 0,0 0 63 0,0 0-63 16,6-7 63-16,-6 7-69 0,0 0 69 0,0 0-69 16,1-12 69-16,-1 12-48 0,0 0 48 0,-1-8-48 15,-1 1 48-15,2 7-90 0,0 0 90 0,-4-9-89 16,-1-3 89-16,5 12-102 0,0 0 102 0,-9-9-101 16,-3-1 101-16,0-2-147 0,0 4 147 0,3 1-147 15,4 5 147-15,-9-10-1188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37:13.9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857 1311 404 0,'0'0'0'0,"0"0"275"0,1 40-275 0,3-25 276 0,-1 1-276 15,-1-8 120-15,2 1-120 0,-4 1 120 0,0 2-120 16,1 5 72-16,3-1-72 0,-4 3 72 0,0-2-72 15,3 2 50-15,1 1-50 0,1 4 50 0,0 0-50 16,4 7 49-16,2 5-49 0,-1 7 50 0,-1 2-50 0,3 6 52 16,-3 1-52-16,3-4 52 0,2-2-52 0,0 11 7 15,2 1-7-15,1 14 8 0,4 7-8 0,0-3-4 16,2 4 4-16,-2-16-4 0,-2-6 4 0,0 6 67 16,-1 3-67-16,3-4 68 0,1-6-68 0,-1-9 5 15,-7-12-5-15,2-2 5 0,-4-6-5 0,6 1 67 16,1 2-67-16,-3-11 68 0,-4-1-68 0,2 2 23 0,0 3-23 15,-5-9 24-15,-2-3-24 0,1 4 29 0,3 1-29 16,-4-7 29-16,-4-5-29 0,4-1 60 0,0-1-60 0,-7-3 61 16,11 0-61-16,-11 0 98 15,0 0-98-15,10-15 98 0,8-13-98 0,-18 28 43 16,0 0-43-16,14-36 44 0,3-7-44 0,-17 43 5 0,0 0-5 0,14-48 6 16,0-15-6-16,-14 63 7 0,0 0-7 0,11-69 8 15,-3-13-8-15,-8 82 36 0,0 0-36 0,9-100 36 16,-2-11-36-16,-7 111-34 0,0 0 34 0,3-115-33 15,-1-7 33-15,-2 122 27 0,0 0-27 0,0-108 27 16,0 1-27-16,0 107-39 0,0 0 39 0,4-115-39 16,-1-5 39-16,-3 120 37 0,0 0-37 0,7-106 38 15,0 11-38-15,-7 95-40 0,0 0 40 0,7-103-39 16,0-5 39-16,-7 108 23 0,0 0-23 0,7-91 24 16,4 4-24-16,-11 87-37 0,0 0 37 0,7-64-37 15,-4 16 37-15,-3 48-29 0,0 0 29 0,4-39-29 0,-1 15 29 16,-3 24 1-16,0 0-1 0,0-16 2 0,-2 11-2 15,2 5-37-15,0 0 37 0,0 0-37 0,-5-10 37 0,5 10-58 16,0 0 58-16,-7 7-58 0,-3 5 58 0,10-12-43 16,0 0 43-16,-11 27-43 0,2 6 43 0,9-33-24 15,0 0 24-15,-5 51-23 0,-4 13 23 0,9-64-12 16,0 0 12-16,-1 63-12 0,1 1 12 0,0-64 3 16,0 0-3-16,3 60 3 0,4-5-3 0,-7-55 44 15,0 0-44-15,11 48 44 0,3-9-44 0,-14-39 7 0,0 0-7 16,17 33 8-16,2-6-8 0,-19-27 13 0,0 0-13 15,25 19 14-15,1-7-14 0,-26-12 34 0,0 0-34 16,28 4 35-16,3-11-35 0,-31 7 25 16,0 0-25-16,30-12 26 0,2-5-26 0,-32 17-1 0,0 0 1 0,24-26-1 15,0 0 1-15,-24 26-20 0,0 0 20 0,25-31-20 16,-4-1 20-16,-21 32 1 0,0 0-1 0,17-31 1 16,-4-2-1-16,-13 33-136 0,0 0 136 0,8-19-136 15,-2 0 136-15,8-18-1373 0</inkml:trace>
  <inkml:trace contextRef="#ctx0" brushRef="#br0" timeOffset="286.64">26399 2554 1076 0,'0'0'0'0,"4"-9"90"0,1-3-90 15,-1 4 90-15,-4 1-90 0,3-10-905 0</inkml:trace>
  <inkml:trace contextRef="#ctx0" brushRef="#br0" timeOffset="766">26441 2398 684 0,'0'0'0'0,"-10"-4"272"0,-6-3-272 16,2 2 272-16,-2 2-272 0,1-6 183 0,1 2-183 0,0 2 183 16,3 2-183-16,-3-2 99 0,0-2-99 0,4 3 100 15,1 1-100-15,-3 1 68 0,-2 2-68 0,3-3 68 16,-1 3-68-16,-4 0-8 0,1-4 8 0,8 4-7 15,3 0 7-15,4 0 2 0,0 0-2 0,0 0 2 16,-14 16-2-16,5-4-1 0,-1 7 1 0,3-2 0 16,0-2 0-16,0 4-9 0,-2 5 9 0,4-3-8 15,0 3 8-15,1 3-9 0,3 1 9 0,1 4-8 16,7 4 8-16,-2-1 33 0,2-3-33 0,-2-4 33 16,0-8-33-16,4 3 36 0,3 1-36 0,-1-4 36 15,-1 1-36-15,4-2 62 0,0 1-62 0,0-4 63 0,-2-1-63 16,2-3 10-16,2 4-10 0,0-8 10 0,1-1-10 15,2 2 39-15,4-4-39 0,-5 2 40 0,-3-7-40 16,5 0 12-16,1-4-12 0,5-1 12 0,0-5-12 0,2-2 69 16,0 0-69-16,-5 0 69 0,-4 0-69 0,2 0 66 15,-2-5-66-15,-2 1 66 0,1 1-66 16,-4-1-1-16,2-8 1 0,-6 0 0 0,-1 0 0 0,0-7 37 16,-1-1-37-16,-2 4 38 0,-3 1-38 0,-1 3-3 15,-2-4 3-15,0 8-2 0,-2 4 2 0,-1-3 0 16,-4 2 0-16,0-4 1 0,-2 3-1 0,-2-3 1 15,-6 2-1-15,-2-1 1 0,-6 1-1 0,1 2 8 16,-1 5-8-16,3-4 9 0,1 1-9 0,0-1 0 0,1 1 0 16,3 6 0-16,3 1 0 0,-3-3 23 0,-3 3-23 15,3-1 24-15,-2 6-24 0,-1-2-28 0,1 1 28 0,3 4-28 16,3 4 28-16,-3 1-18 0,-2 2 18 0,-3-2-18 16,-1 2 18-16,-3 1-126 0,1 4 126 0,8-3-125 15,7-2 125-15,-5 5-309 0,-1-4 309 0,-3 8-309 16,1 3 309-16,-18 13-1149 0</inkml:trace>
  <inkml:trace contextRef="#ctx0" brushRef="#br0" timeOffset="2719.84">26274 1045 695 0,'0'0'0'0,"-7"-5"167"0,-6 2-167 0,6-4 167 16,-1 2-167-16,-6-7 133 0,-2 0-133 0,4 5 133 15,1 2-133-15,11 5 50 0,0 0-50 0,-16-19 51 16,-6-14-51-16,22 33 56 0,0 0-56 0,-25-31 56 16,-1 4-56-16,26 27 58 0,0 0-58 0,-26-28 58 15,-2 8-58-15,28 20 32 0,0 0-32 0,-28-21 32 16,-3-1-32-16,31 22 52 0,0 0-52 0,-32-14 52 15,-1-1-52-15,33 15-12 0,0 0 12 0,-35-12-12 16,0 5 12-16,35 7 12 0,0 0-12 0,-42-9 13 0,-7 1-13 16,49 8 4-16,0 0-4 0,-47-4 4 0,-2 4-4 15,49 0 0-15,0 0 0 0,-49 4 0 0,0-4 0 16,49 0 6-16,0 0-6 0,-50 5 7 0,1 3-7 0,49-8 7 16,0 0-7-16,-56 16 8 0,2-1-8 0,54-15 8 15,0 0-8-15,-70 36 9 0,-9 7-9 0,79-43 3 16,0 0-3-16,-72 48 4 0,-1 4-4 0,73-52-6 15,0 0 6-15,-70 51-5 0,-1 4 5 0,71-55-2 16,0 0 2-16,-74 64-1 0,1 4 1 0,73-68-11 0,0 0 11 16,-67 83-10-16,4 8 10 0,63-91 15 0,0 0-15 15,-59 89 16-15,3-3-16 0,56-86 18 0,0 0-18 16,-47 103 18-16,2 5-18 0,45-108 17 0,0 0-17 16,-42 99 17-16,1-8-17 0,41-91 18 0,0 0-18 0,-34 95 18 15,6 1-18-15,28-96-34 0,0 0 34 0,-28 94-33 16,1 2 33-16,27-96 0 0,0 0 0 0,-21 88 1 15,2-2-1-15,19-86 50 0,0 0-50 0,-10 89 51 16,6 2-51-16,4-91 6 0,0 0-6 0,5 86 7 16,8-2-7-16,-13-84 16 0,0 0-16 0,21 87 17 15,1 4-17-15,-22-91 26 0,0 0-26 0,25 88 26 16,1 3-26-16,-26-91 0 0,0 0 0 0,33 84 0 16,7-5 0-16,-40-79 7 0,0 0-7 0,39 79 7 15,-2 5-7-15,-37-84 8 0,0 0-8 0,38 70 9 16,-1-1-9-16,-37-69 60 0,0 0-60 0,45 58 61 15,2-1-61-15,-47-57 46 0,0 0-46 0,58 60 46 0,7-2-46 16,-65-58 0-16,0 0 0 0,66 67 1 0,2-3-1 16,-68-64 48-16,0 0-48 0,77 60 49 0,3-4-49 15,-80-56 42-15,0 0-42 0,89 52 43 0,9-9-43 0,-98-43 40 16,0 0-40-16,95 48 40 0,1-2-40 0,-96-46-1 16,0 0 1-16,99 41 0 0,1-1 0 0,-100-40 16 15,0 0-16-15,96 31 17 0,-3-7-17 0,-93-24 38 16,0 0-38-16,92 15 39 0,1-6-39 0,-93-9-2 15,0 0 2-15,92-4-2 0,5-11 2 0,-97 15 34 16,0 0-34-16,92-26 35 0,1-13-35 0,-93 39 2 16,0 0-2-16,94-37 2 0,-1-5-2 0,-93 42-5 15,0 0 5-15,92-43-4 0,-6-5 4 0,-86 48 35 16,0 0-35-16,82-43 36 0,-5-2-36 0,-9 9-24 0,-7 5 24 16,-10-1-23-16,-9-4 23 0,-4-2 8 0,-3 2-8 0,-5 7 8 15,-6 5-8-15,-24 24 0 0,0 0 0 0,33-31 0 16,2-9 0-16,-5 8 3 0,0-5-3 0,-4 3 3 15,-3 2-3-15,1-8 2 0,-1 1-2 0,-4-4 3 16,-3 2-3-16,-16 41-3 0,0 0 3 0,16-52-3 16,-1-3 3-16,-1 7 18 0,-1 2-18 0,-3 1 19 15,-3 6-19-15,-2-6-17 0,-1-1 17 0,-1 1-16 16,-1 2 16-16,-2 43 27 0,0 0-27 0,2-48 27 16,-2 0-27-16,0 2-2 0,0 5 2 0,0 10-2 15,1 3 2-15,1-4 0 0,-2-3 0 0,-2-1 0 16,-3-3 0-16,3 3-1 0,2 0 1 0,-3 5-1 15,-2 5 1-15,-2-1 1 0,1-4-1 0,1 7 1 0,2-4-1 16,-4 1 40-16,-4-2-40 0,1-6 40 16,-4-1-40-16,3-3-20 0,1-3 20 0,-2 3-20 0,-4 5 20 15,2 1 0-15,2-1 0 0,-1 1 0 0,1 1 0 16,0 1-36-16,2 0 36 0,-1-5-36 0,2 0 36 16,1-5 0-16,-3-2 0 0,4 3 0 0,-3 4 0 0,-1 5 0 15,-1-1 0-15,-2 4 0 0,0 8 0 0,-4-8 3 16,-1 4-3-16,-2 2 4 0,0 1-4 0,-1 1-5 15,-1-4 5-15,0-4-4 0,2 4 4 0,-1-7-9 16,-3-8 9-16,1 6-8 0,-1 2 8 0,1 0-1 16,-1 2 1-16,1 5-1 0,1 5 1 0,2-5-9 15,-5 0 9-15,1 5-9 0,3 6 9 0,-5-6-1 0,0 0 1 16,-3 5 0-16,0-1 0 0,-3-1-8 0,-4-4 8 16,-1 4-7-16,-2 1 7 0,-1-3-15 0,0 0 15 15,2-3-14-15,1 2 14 0,-4-1-15 0,-2 1 15 16,2 3-14-16,2 3 14 0,-4-3 3 0,-3 4-3 0,5 5 4 15,4 2-4-15,-1-2-41 0,-3 4 41 0,2 3-41 16,-2 0 41-16,-3 3-12 0,-1 1 12 0,1 4-12 16,-2 1 12-16,0 10-111 0,-2 1 111 0,1 3-111 15,0 6 111-15,-14 14-418 0,-7 12 418 0,-3-4-417 16,-1 6 417-16,-71 52-1008 0</inkml:trace>
  <inkml:trace contextRef="#ctx0" brushRef="#br0" timeOffset="-140506.09">9316 4665 460 0,'0'0'0'0,"9"-5"0"0,-1-11 0 0,1 8 0 16,3-8 0-16,-3 6 0 0,-6 5 0 0,11-11-285 15</inkml:trace>
  <inkml:trace contextRef="#ctx0" brushRef="#br0" timeOffset="-139670.75">9487 4526 382 0,'0'0'0'0,"10"-5"0"0,11 1 0 0,-5 1 49 0,-2 3-49 0,-5 0 49 15,-9-4-49-15,0 4 20 0,5-2-20 0,4 8 20 16,3 1-20-16,0-2 69 0,1 3-69 0,-3-1 69 16,-3 0-69-16,2 2 135 0,-1 3-135 0,1 3 135 15,0 2-135-15,0 2 84 0,-4 2-84 0,2-2 84 16,-2-6-84-16,-1 10 65 0,-4 1-65 0,3 6 66 16,-1 8-66-16,1 0 68 0,-3-5-68 0,0-2 68 15,2-6-68-15,0 1 80 0,0 0-80 0,1-2 80 16,1-2-80-16,1 2 23 0,-2 4-23 0,3-13 24 15,-3-1-24-15,2 1 1 0,4 1-1 0,-2 3 1 16,2 1-1-16,1 1 28 0,-1 3-28 0,-2-9 28 0,-2-6-28 16,4 3-50-16,-4 1 50 0,6 8-50 15,-1 0 50-15,6-2-8 0,-2-7 8 0,-5 0-7 0,-6-4 7 16,8-1 5-16,-1-4-5 0,8 3 5 0,-1-6-5 0,1 0 48 16,2 0-48-16,-6 0 48 0,-1-7-48 15,-1 2 16-15,2-7-16 0,-5 3 17 0,-1-1-17 0,1-4 15 16,0-1-15-16,-2 3 15 0,0-4-15 0,0 1 18 15,2-1-18-15,-4 8 18 0,-2-1-18 0,1-3 22 16,1 2-22-16,-5 1 22 0,0 1-22 0,4-1 0 16,-4 2 0-16,0-1 1 0,0 4-1 0,0 4 25 15,0-12-25-15,0 12 26 0,0-9-26 0,0 9 12 16,-7-6-12-16,7 6 12 0,-6-9-12 0,6 9 18 16,0 0-18-16,0 0 18 0,0 0-18 0,0 0-9 0,-8-3 9 15,8 3-8-15,-9-7 8 0,9 7 1 0,-9-2-1 16,9 2 1-16,-14 0-1 0,4 2-17 0,-1 5 17 0,2-4-17 15,2-1 17-15,-1 1 1 0,-5 4-1 0,3-2 1 16,1 6-1-16,-3 1-5 0,-5-4 5 16,10 1-4-16,5-1 4 0,-7 3 0 0,2 1 0 0,2 8 0 15,1 8 0-15,-1-8-3 0,-4 3 3 0,6-8-3 16,3 2 3-16,-2-5-6 0,-1 4 6 0,3-4-6 16,1-6 6-16,-2 5-8 0,1-1 8 0,-4-1-8 15,4-1 8-15,0 3-15 0,-2 1 15 0,2 0-15 16,0 0 15-16,0 0-23 0,0 3 23 0,6-3-22 15,-5 0 22-15,3 3 4 0,-1-2-4 0,1-5 5 16,1 1-5-16,0 1 13 0,-1 2-13 0,1 0 13 16,2 0-13-16,2 5-4 0,-6 2 4 0,4-2-3 15,0 2 3-15,2 5-1 0,-6-3 1 0,3-2 0 0,-3-4 0 16,2-1 18-16,1 5-18 0,-3-4 18 0,1 2-18 16,-3 2-4-16,3-3 4 0,-1-4-3 0,-3-4 3 15,0 2 20-15,0-1-20 0,0 3 20 0,0-7-20 16,0 6 25-16,0 1-25 0,-3-4 26 0,1 1-26 0,-1-1 0 15,-6 3 0-15,-3-3 1 0,3-1-1 0,9-7 35 16,0 0-35-16,-17 12 35 0,-4 5-35 0,21-17 4 16,0 0-4-16,-23 16 5 0,-5 3-5 0,28-19 40 15,0 0-40-15,-26 12 41 0,-2 0-41 0,28-12-2 16,0 0 2-16,-28 5-2 0,2-2 2 0,26-3 4 16,0 0-4-16,-27 0 4 0,-4-7-4 0,31 7-4 15,0 0 4-15,-25-5-4 0,4-3 4 0,21 8 1 16,0 0-1-16,-17-9 1 0,3 2-1 0,14 7-24 0,0 0 24 15,-12-9-23-15,3-1 23 0,9 10-1 0,0 0 1 16,-3-8 0-16,1 1 0 0,2 7-91 0,0 0 91 0,9-9-90 16,8 1 90-16,9-11-1257 0</inkml:trace>
  <inkml:trace contextRef="#ctx0" brushRef="#br0" timeOffset="-138526.16">15410 4605 449 0,'0'0'0'0,"0"0"0"15,5 12 0-15,-5 0 73 0,-2 0-73 0,2-5 73 16,-1 1-73-16,-1 8-405 0</inkml:trace>
  <inkml:trace contextRef="#ctx0" brushRef="#br0" timeOffset="-137955">15401 4762 471 0,'0'0'0'0,"0"0"0"15,-3 6 0-15,-4 6 120 0,-4 0-120 0,2 3 121 16,4-3-121-16,-4 7-1 0,1 5 1 0,1-10-1 15,1 0 1-15,-2-2 133 0,-5 1-133 0,1 1 133 16,0 3-133-16,2-1 81 0,-6-1-81 0,11-6 81 16,-2-4-81-16,7-5 37 0,-11 10-37 0,11-10 37 15,-9 12-37-15,2-7 29 0,-1 6-29 0,8-11 29 16,-6 8-29-16,6-8-5 0,-14 7 5 0,14-7-5 0,-8 9 5 16,1-4 34-16,-4-2-34 0,11-3 35 15,-7 4-35-15,7-4-38 0,-12 1 38 0,12-1-37 0,-5 0 37 16,5 0 57-16,-16 0-57 0,16 0 57 15,-9 0-57-15,9 0 0 0,-10-1 0 0,10 1 0 0,-9-4 0 0,9 4 52 16,-10-8-52-16,10 8 52 0,-7-7-52 0,7 7 0 16,-4-5 0-16,4 5 0 0,0 0 0 0,0 0-23 15,0 0 23-15,0 0-22 0,0 0 22 0,0 0-44 16,-5-11 44-16,5 11-43 0,-2-12 43 0,2 7 0 16,0-5 0-16,0 10 1 0,4-11-1 0,-4 11 1 15,0 0-1-15,0 0 1 0,7-6-1 0,-7 6-24 16,0 0 24-16,0 0-23 0,14-12 23 0,-14 12-43 0,0 0 43 15,7-4-43-15,3 4 43 0,-10 0 55 0,0 0-55 16,12 0 56-16,6 0-56 0,-18 0-3 0,0 0 3 16,14 4-3-16,3 4 3 0,-17-8-12 0,0 0 12 0,18 9-12 15,1 3 12-15,-19-12-20 0,0 0 20 0,17 13-20 16,1 1 20-16,-18-14 32 0,0 0-32 0,17 14 32 16,1 3-32-16,-18-17 0 0,0 0 0 0,16 9 0 15,-1 3 0-15,-15-12 0 0,0 0 0 0,19 12 1 16,-1-2-1-16,-18-10 25 0,0 0-25 0,17 9 26 15,-3-1-26-15,-14-8-21 0,0 0 21 0,16 9-21 16,-4 1 21-16,-12-10 18 0,0 0-18 0,14 12 19 16,-1-3-19-16,-13-9 0 0,0 0 0 0,14 15 1 15,-2 1-1-15,-12-16-1 0,0 0 1 0,12 15-1 16,2 2 1-16,-14-17 15 0,0 0-15 0,12 12 15 16,2 4-15-16,-14-16 67 0,0 0-67 0,14 6 67 15,2 3-67-15,-16-9-41 0,0 0 41 0,12 3-41 0,2-3 41 16,-14 0-2-16,0 0 2 0,16 0-1 15,0-3 1-15,-16 3 4 0,0 0-4 0,15-7 4 0,-3-1-4 16,16-4-1027-16</inkml:trace>
  <inkml:trace contextRef="#ctx0" brushRef="#br0" timeOffset="-136689.3">15480 4267 483 0,'0'0'0'0,"7"1"0"0,3 6 0 0,-10-7 3 15,0 0-3-15,-9 0 3 0,-5 4-3 0,-3 1 84 16,0 3-84-16,4-1 84 0,5-7-84 0,-1 4 55 16,0-4-55-16,0 1 55 0,2 3-55 0,-1 3 142 0,-3 5-142 15,2-7 142-15,2 2-142 0,-1 1 19 0,-5 2-19 16,8-1 20-16,-2 0-20 0,2-1 46 0,0 4-46 0,0-1 47 16,1-3-47-16,1 4-44 0,1 4 44 0,0-8-43 15,0-1 43-15,-1 2-14 0,1-4 14 0,0 5-13 16,2 2 13-16,0-3 39 0,-1 6-39 0,1-6 40 15,0-6-40-15,0-3-39 0,1 12 39 0,1-7-38 16,3 2 38-16,-3 5 31 0,0-3-31 0,3 1 31 16,-5-5-31-16,0-5-9 0,5 9 9 0,-1-2-9 15,1 1 9-15,2 2-1 0,0 3 1 0,0-5-1 16,-4-4 1-16,-1 4-38 0,2-3 38 0,-1 2-38 16,-1 0 38-16,1 3 20 0,1 1-20 0,-4-3 20 15,2-4-20-15,-1 4 87 0,-1-1-87 0,0 2 87 0,0 3-87 16,0 6 36-16,-1 3-36 0,-1-12 36 0,-2-1-36 15,1 3 45-15,-2 1-45 0,-1 3 45 0,-4 6-45 16,-1-1 47-16,3 3-47 0,-1-10 48 0,6-6-48 16,-3 2 57-16,1-1-57 0,2 3 58 0,-6-3-58 15,0 1 3-15,0 1-3 0,6-1 4 0,-4-4-4 0,2 2 21 16,-1-2-21-16,6-5 21 0,-12 10-21 0,5-5-2 16,0 2 2-16,7-7-1 0,-10 9 1 0,4-2 0 15,1-4 0-15,5-3 0 0,-12 9 0 0,7-4 6 16,-4-2-6-16,9-3 6 0,-12 4-6 0,12-4 9 15,-9 3-9-15,9-3 9 0,-9 5-9 0,1-5 34 0,1 4-34 16,7-4 34-16,-7 3-34 0,7-3 5 0,0 0-5 16,0 0 5-16,0 0-5 0,0 0-3 0,-7 0 3 15,7 0-3-15,-9 0 3 0,9 0 10 0,-9 0-10 16,9 0 11-16,0 0-11 0,0 0 4 0,0 0-4 16,0 0 4-16,0 0-4 0,0 0 0 0,0 0 0 0,0 0 1 15,0-7-1-15,0 0 32 0,2 2-32 0,0-3 33 16,-2 4-33-16,0 4 0 0,5-12 0 0,-5 12 0 15,5-8 0-15,-5 8-21 0,11-11 21 0,-11 11-21 16,8-5 21-16,-8 5-22 0,11-3 22 0,-11 3-22 16,7 0 22-16,-7 0 0 0,9 3 0 0,-3-3 0 15,1 3 0-15,2-3-21 0,3 0 21 0,-6 2-21 16,-1-2 21-16,2 4 11 0,-4-1-11 0,4 1 11 16,0-3-11-16,2 3 4 0,3 3-4 0,-6-6 4 15,-3 1-4-15,-3-2 0 0,9 5 0 0,0 4 0 16,3 1 0-16,2 2 21 0,0 0-21 0,-6-3 21 15,-1-4-21-15,-7-5 3 0,11 10-3 0,-1 2 3 0,-1 5-3 16,0-1 0-16,0 3 0 0,-4-7 1 0,2-4-1 16,0 4 38-16,0-3-38 0,2 3 38 0,-4-2-38 15,4 5 0-15,1 3 0 0,-3-3 0 0,-3-6 0 0,1 6 0 16,2 1 0-16,2-4 1 0,-6-4-1 0,6 4 8 16,-1 4-8-16,1-8 9 0,-5-1-9 0,4 2 22 15,1-2-22-15,0-2 22 0,-7-5-22 0,5 3 13 16,1-3-13-16,1 4 14 0,-4-4-14 0,8 0 35 15,-5 0-35-15,1 0 36 0,-2-4-36 0,7 1-13 16,-2-2 13-16,-1-2-13 0,1 2 13 0,9-9-1457 16</inkml:trace>
  <inkml:trace contextRef="#ctx0" brushRef="#br0" timeOffset="-132505.3">6423 8701 270 0,'0'0'0'0,"0"0"0"15,0 0 0-15,0 0 121 0,0 0-121 0,0 0 121 16,10 0-121-16,-10 0 153 0,0 0-153 0,7 0 153 16,2 0-153-16,-9 0 113 0,0 0-113 0,14 0 114 15,1 0-114-15,-15 0 22 0,0 0-22 0,20 0 23 16,4 0-23-16,-24 0-11 0,0 0 11 0,23 2-11 15,5 3 11-15,-28-5 37 0,0 0-37 0,31 4 38 16,2 1-38-16,-33-5 7 0,0 0-7 0,37 7 8 16,5-6-8-16,-42-1 13 0,0 0-13 0,38 2 13 15,1 0-13-15,-39-2 64 0,0 0-64 0,35 3 64 0,-2-3-64 16,-33 0 35-16,0 0-35 0,37 4 35 0,-1-3-35 16,-36-1-15-16,0 0 15 0,37 4-14 0,0-1 14 15,-37-3 3-15,0 0-3 0,40 4 3 0,2-1-3 16,-42-3-22-16,0 0 22 0,44 2-22 0,3-2 22 0,-47 0-4 15,0 0 4-15,40 0-4 0,5-2 4 0,-45 2 67 16,0 0-67-16,41-3 67 0,0-3-67 0,-41 6-11 16,0 0 11-16,41-5-11 0,1 0 11 0,-42 5 96 15,0 0-96-15,38-7 97 0,2 2-97 0,-40 5 4 16,0 0-4-16,46-3 4 0,-3-1-4 0,-43 4 56 0,0 0-56 16,42-1 56-16,2 1-56 0,-44 0 0 0,0 0 0 15,40-4 0-15,2-3 0 0,-42 7 22 0,0 0-22 0,40-5 22 16,-1-2-22-16,-39 7 3 0,0 0-3 0,36-5 4 15,-1 0-4-15,-35 5-2 0,0 0 2 0,39-4-1 16,1 1 1-16,-40 3 3 0,0 0-3 0,42-3 3 16,5 3-3-16,-47 0 2 0,0 0-2 0,38-4 2 15,-1 2-2-15,-37 2 1 0,0 0-1 0,33-3 2 16,-3 0-2-16,-30 3 5 0,0 0-5 0,32-4 5 16,1 1-5-16,-33 3 0 0,0 0 0 0,29-2 0 15,-1-1 0-15,-28 3 18 0,0 0-18 0,34-4 19 16,-1 2-19-16,-33 2 23 0,0 0-23 0,31-1 24 15,2 1-24-15,-33 0-5 0,0 0 5 0,35 0-4 16,0 1 4-16,-35-1-5 0,0 0 5 0,33 0-5 16,4 0 5-16,-37 0 15 0,0 0-15 0,37 0 15 0,-2 0-15 15,-35 0-15-15,0 0 15 0,35 2-14 0,0 2 14 16,-35-4 1-16,0 0-1 0,38 3 2 0,1-1-2 16,-39-2 4-16,0 0-4 0,47 3 5 15,2 4-5-15,-49-7 12 0,0 0-12 0,50 3 13 0,1-1-13 16,-51-2 25-16,0 0-25 0,49 4 26 0,2-4-26 0,-51 0-11 15,0 0 11-15,50 0-11 0,3 0 11 0,-53 0-9 16,0 0 9-16,47 0-8 0,5 3 8 0,-52-3-17 16,0 0 17-16,53 2-16 0,3 1 16 0,-56-3 3 15,0 0-3-15,50 7 4 0,1-4-4 0,-51-3 13 16,0 0-13-16,47 4 14 0,-1 1-14 0,-46-5 0 16,0 0 0-16,47 4 0 0,-2-4 0 0,-1 3 5 15,-6 2-5-15,-8-1 5 0,-13-4-5 0,10 1 22 0,-1 1-22 16,-2 0 22-16,4-2-22 0,0 3 2 0,-2 1-2 15,-8-4 3-15,-13 0-3 0,7 0 32 0,-3 0-32 16,12 0 32-16,2 0-32 0,1 3 15 0,-1 2-15 0,-9-1 16 16,-2-8-16-16,4 4 2 0,-2-3-2 0,2 1 2 15,3 0-2-15,2 4 3 0,3 0-3 0,-10-2 3 16,-5-2-3-16,0 0 0 0,3 1 0 0,7 1 0 16,2 0 0-16,0 0 15 0,-4 0-15 0,-1 0 15 15,-5 0-15-15,1 0 8 0,0 0-8 0,0 0 9 16,-1 0-9-16,5 0 0 0,-2-4 0 0,-2 4 0 15,-2 0 0-15,6 0 1 0,-2-3-1 0,-2 3 2 16,-3-2-2-16,3 2-2 0,0 0 2 0,2-2-1 16,-1 1 1-16,4 1 0 0,1-4 0 0,-4 4 0 15,-2-3 0-15,3 1 13 0,3 2-13 0,3 0 13 16,5-2-13-16,-3 2 0 0,1 2 0 0,-6-2 0 16,-4-2 0-16,1 2 6 0,1 0-6 0,3 0 6 0,-1-1-6 15,-1 1 0-15,4 0 0 0,-7 0 1 0,0 0-1 0,4 0 21 16,1 0-21-16,-5 0 21 0,0 0-21 0,5 0 0 15,0 0 0-15,-3 0 1 0,-4 0-1 0,6-4-1 16,1 4 1-16,5-3-1 0,6-1 1 0,-4 2 0 16,1-1 0-16,-10 3 0 0,4-3 0 0,0 1 0 15,-4 2 0-15,3-2 1 0,-1 0-1 0,-2 1 22 16,4-1-22-16,-1-1 23 0,-1-3-23 0,0 3-5 16,2 3 5-16,-5-3-4 0,-2-3 4 0,7 3 2 0,1 3-2 15,1-3 2-15,5-1-2 0,-2 1-37 0,4 1 37 16,-7 2-36-16,-2-3 36 0,1-1 36 0,-1 2-36 15,-3-1 36-15,-6 0-36 0,5-1 38 0,1 4-38 16,3-5 38-16,-4 2-38 0,4-1-5 0,0-3 5 0,-3 6-4 16,-6-3 4-16,4-1 27 0,3 2-27 0,-5-1 27 15,2-1-27-15,3 1 0 0,2-2 0 0,-9 2 1 16,-3 1-1-16,1 1 7 0,6-1-7 0,5-4 8 16,5 2-8-16,-5-2 26 0,0 2-26 0,-3 1 26 15,-10 2-26-15,6 1-3 0,-1-1 3 0,0-1-2 16,8-4 2-16,-5 5-5 0,0-1 5 0,-4-1-5 15,-5 2 5-15,4 1 0 0,-1 1 0 0,1 0 0 16,-3 0 0-16,5 0 41 0,-1-2-41 0,-3 2 41 16,-1 0-41-16,4 0-36 0,2 2 36 0,-5-2-35 15,0 0 35-15,0 0 36 0,3-2-36 0,-2 2 37 16,-1 0-37-16,3 2-26 0,1-2 26 0,2 0-26 0,5 0 26 16,0 0 0-16,-2 0 0 0,-6 0 0 0,0 0 0 15,2 0 19-15,0 0-19 0,4 0 20 0,1 0-20 0,-1 0-5 16,-1 3 5-16,0-3-5 0,-4 0 5 0,1 4 6 15,0-1-6-15,-2-3 7 0,0 0-7 0,2 2-15 16,-2-2 15-16,1 0-15 0,-1 0 15 0,2 0 38 16,-2 1-38-16,2-1 38 0,-2 0-38 0,6 0-32 15,-4-1 32-15,1-1-32 0,3 2 32 0,3-3 18 16,-2 3-18-16,-3-4 19 0,-8 4-19 0,6 0 0 16,4 0 0-16,-1 0 1 0,-1-2-1 0,5 1 32 15,2-3-32-15,-6 3 32 0,-1 1-32 0,1-4-22 0,1 4 22 16,-1 0-22-16,1-3 22 0,3 1-2 0,0 0 2 15,-11 1-2-15,-3 1 2 0,7 0-20 0,2 0 20 16,1 0-20-16,1 0 20 0,5 3 8 0,3 2-8 0,-7-5 9 16,-5 0-9-16,7 0 1 0,5 0-1 0,-12 0 1 15,-7 0-1-15,11 0-1 0,3-3 1 0,1 1 0 16,-1 0 0-16,2 2 1 0,3 2-1 0,-8-2 1 16,-8-2-1-16,8 1-4 0,-1 1 4 0,-3-4-4 15,2-1 4-15,3 2 16 0,2 3-16 0,-9-4 17 16,-7 4-17-16,8-3 1 0,-1 3-1 0,2-2 2 15,7-1-2-15,0 3 28 0,5-4-28 0,-15 1 28 16,-4 1-28-16,1 2-20 0,-3 0 20 0,15 0-20 16,4 0 20-16,-1 0 18 0,1 0-18 0,-8 0 18 15,-4 2-18-15,2 1-2 0,-1-3 2 0,-3 0-1 16,0 0 1-16,1 0 0 0,-1 0 0 0,-1 0 1 16,-2 0-1-16,4 0-8 0,3 0 8 0,-6 4-8 0,-1-4 8 15,7 0-2-15,-1 3 2 0,-3-3-1 0,-3 0 1 16,5 0-2-16,4 2 2 0,1-2-1 0,3 0 1 0,-1 3 1 15,0 1-1-15,-1-3 1 0,1-2-1 0,0 1 5 16,0 0-5-16,-3 0 5 0,-7 0-5 0,3 0-4 16,4-4 4-16,-1 4-4 0,-2-3 4 0,4 3 1 15,4 3-1-15,-7-3 1 0,0-3-1 0,2 1-9 16,1-1 9-16,1-1-8 0,-1 1 8 0,4-1 55 16,0 3-55-16,-7 1 55 0,-2-4-55 0,1 4-23 0,4 0 23 15,-7 0-22-15,1-3 22 0,3 3 17 16,2-2-17-16,-1 2 17 0,1-2-17 0,2 0-33 0,-1 1 33 15,-1-1-33-15,-2 2 33 0,3-3 12 0,1 3-12 16,-3 0 12-16,-1 0-12 0,0-4 0 0,2 2 0 16,-5 1 0-16,-4 1 0 0,1 0 1 0,5 0-1 0,-5 0 2 15,-3 1-2-15,8-1 0 0,1-1 0 0,-2 1 1 16,-3-2-1-16,5 4 11 0,1-1-11 0,-6-1 11 16,-4 0-11-16,8 2 25 0,-5 2-25 0,5-4 26 15,-5 3-26-15,3 2 0 0,4 2 0 0,-6-3 1 16,-2-4-1-16,4 3-5 0,1 2 5 0,-3-1-4 15,1-3 4-15,4 6 4 0,4-3-4 0,-8-1 4 16,-5-1-4-16,6 1-11 0,3 1 11 0,3-3-10 16,4 3 10-16,-3-1 23 0,-3 2-23 0,-1-3 24 15,-3 0-24-15,1-1-5 0,-1-1 5 0,-4 2-5 16,-4-2 5-16,4 0 12 0,0 4-12 0,2-4 12 16,0 3-12-16,3 0-7 0,3 3 7 0,-6-3-7 15,-4-3 7-15,8 2 0 0,-1-2 0 0,-2 1 0 0,1-1 0 16,-11 0 3-16,0 0-3 0,16 2 4 0,1 2-4 15,-17-4 3-15,0 0-3 0,19 3 3 0,4-3-3 16,-23 0 31-16,0 0-31 0,24 0 31 0,-1 0-31 0,-23 0 1 16,0 0-1-16,30 0 1 0,0 0-1 0,-30 0 5 15,0 0-5-15,29-3 6 0,1 3-6 0,-30 0 0 16,0 0 0-16,31-4 0 0,-4 2 0 0,-27 2 0 16,0 0 0-16,24-1 1 0,2 1-1 0,-26 0 20 15,0 0-20-15,27 0 20 0,-1-2-20 0,-26 2 0 16,0 0 0-16,29 0 0 0,1-3 0 0,-30 3 9 0,0 0-9 15,28 0 10-15,0 0-10 0,-28 0 1 0,0 0-1 16,28 0 1-16,3 0-1 0,-31 0 3 0,0 0-3 16,35 0 4-16,2 0-4 0,-37 0 6 0,0 0-6 0,33 0 7 15,-3 3-7-15,-30-3 0 0,0 0 0 0,26 0 1 16,-1 3-1-16,-25-3 37 0,0 0-37 0,28 6 37 16,-2-3-37-16,-26-3 0 0,0 0 0 0,33 0 0 15,-2 2 0-15,-31-2 0 0,0 0 0 0,34 1 1 16,1-1-1-16,-35 0 1 0,0 0-1 0,35 0 1 15,6-1-1-15,-41 1 0 0,0 0 0 0,39-2 1 16,-4-1-1-16,-35 3 0 0,0 0 0 0,35-6 1 16,-2 3-1-16,-33 3 6 0,0 0-6 0,30-3 7 15,-2-3-7-15,-28 6 0 0,0 0 0 0,28-3 0 16,-4 0 0-16,-24 3 7 0,0 0-7 0,24-4 7 16,-3 1-7-16,-21 3 8 0,0 0-8 0,21-4 9 15,-3 3-9-15,-18 1 3 0,0 0-3 0,14-4 4 0,-2 1-4 16,-12 3 13-16,0 0-13 0,9-2 13 0,0 0-13 15,-9 2-2-15,0 0 2 0,7-1-1 0,-2 1 1 16,-5 0 0-16,0 0 0 0,0 0 1 0,9 0-1 0,-9 0-10 16,0 0 10-16,0 0-10 0,0 0 10 0,0 0-46 15,0 0 46-15,0 0-46 0,0 0 46 0,0 0-144 16,0 0 144-16,0 0-144 0,0 0 144 0,0 0-405 16,0 0 405-16,0 0-404 0,0 8 404 0,1-1-1216 15</inkml:trace>
  <inkml:trace contextRef="#ctx0" brushRef="#br0" timeOffset="-122285.38">10981 7263 886 0,'0'0'0'0,"0"0"0"0,0 0 0 0,0 0 181 16,0 0-181-16,0 0 182 0,-18-38-182 0,18 38 106 15,0 0-106-15,-12-25 106 0,-5-6-106 0,17 31 37 16,0 0-37-16,-18-33 37 0,-6-1-37 0,24 34 12 16,0 0-12-16,-23-33 13 0,-7 0-13 0,30 33 22 15,0 0-22-15,-26-27 23 0,0 3-23 0,26 24-20 0,0 0 20 16,-30-26-19-16,0 2 19 0,30 24 35 0,0 0-35 16,-29-20 36-16,-1-4-36 0,30 24-1 0,0 0 1 15,-31-21-1-15,-3 2 1 0,34 19-2 0,0 0 2 0,-31-20-2 16,-4 4 2-16,35 16 3 0,0 0-3 0,-37-21 4 15,-3 6-4-15,40 15-41 0,0 0 41 0,-42-15-41 16,-1 3 41-16,43 12 29 0,0 0-29 0,-44-12 29 16,0 0-29-16,44 12-5 0,0 0 5 0,-42-16-5 15,4 4 5-15,38 12 1 0,0 0-1 0,-42-17 2 16,5-2-2-16,37 19-2 0,0 0 2 0,-38-22-1 16,-6-2 1-16,44 24-19 0,0 0 19 0,-45-21-18 15,1 1 18-15,44 20 25 0,0 0-25 0,-47-16 26 16,0 4-26-16,47 12-31 0,0 0 31 0,-44-9-31 15,-3 6 31-15,47 3 0 0,0 0 0 0,-44-3 0 16,2-3 0-16,42 6 1 0,0 0-1 0,-44-1 1 16,-3-1-1-16,47 2 2 0,0 0-2 0,-42 0 2 0,-1 0-2 15,43 0 0-15,0 0 0 0,-44 0 1 0,0-3-1 16,44 3 2-16,0 0-2 0,-38 0 2 0,-1 3-2 16,39-3 0-16,0 0 0 0,-38 3 0 0,0 6 0 0,3-4-23 15,5 2 23-15,7-2-22 0,8 2 22 0,-3-3-33 16,1-3 33-16,-6 10-33 0,-7 1 33 0,4 3-1 15,-4 6 1-15,13-9 0 0,-4-7 0 0,3 5 21 16,1-5-21-16,-2 2 21 0,-1-2-21 0,3 2 0 16,-1 2 0-16,6-2 0 0,0-4 0 0,-2 2 6 15,2 0-6-15,-4 2 7 0,2 0-7 0,0 2 0 16,-2-4 0-16,2 2 0 0,-3 1 0 0,0-1-18 0,4-2 18 16,-1 2-18-16,2-2 18 0,0 2-4 0,-2-2 4 15,2 2-4-15,-1-4 4 0,13-3-40 0,0 0 40 16,-21 9-39-16,-7 3 39 0,28-12 54 0,0 0-54 15,-24 9 54-15,-2 1-54 0,1-1 0 0,3 3 0 0,4-6 1 16,6 0-1-16,-2-1-6 0,2 2 6 0,-2-4-6 16,-2 6 6-16,-1-3 2 0,-1 3-2 15,4-4 2-15,7-1-2 0,2 3-25 0,-7-4 25 0,-2 6-24 16,-4 3 24-16,-3-4-3 0,-3 1 3 0,10-2-3 16,5 1 3-16,-7-1 57 0,2 2-57 0,-3 3 57 15,-9 3-57-15,5-1-39 0,-2 1 39 0,7-3-38 16,8-1 38-16,-6-3 0 0,1-1 0 0,-1 3 1 15,2 4-1-15,-5-2 12 0,-1 0-12 0,8-3 12 16,1-4-12-16,-2 2 36 0,3-2-36 0,-4 5 36 0,-2 2-36 16,1 0-28-16,-4 0 28 0,5 0-28 0,3-7 28 15,0 6 9-15,-3 1-9 0,0 0 9 0,3 3-9 16,-2-1-36-16,-1 1 36 0,3-3-35 0,3-1 35 16,0 1 1-16,-2 0-1 0,-1 0 2 0,0 3-2 0,0 2 8 15,1 5-8-15,-5 4 8 0,5 2-8 0,-1-4 3 16,0 0-3-16,4-5 3 0,1-4-3 0,-3 2 3 15,0-1-3-15,4-1 3 0,-1-3-3 0,-1 4 18 16,-2 1-18-16,2-2 18 0,1-3-18 0,-1 7-5 16,0-3 5-16,2-1-5 0,-1-1 5 0,2 5-3 15,-1-4 3-15,-1 6-3 0,1-3 3 0,1 8-3 16,-1 2 3-16,3-4-2 0,0 1 2 0,0 3-2 0,0 1 2 16,0-1-2-16,3-10 2 0,-1 5 3 0,-2-1-3 15,0 2 4-15,0-5-4 0,0 5-1 0,2-3 1 16,3-6-1-16,-2-1 1 0,-1 1-26 0,5 4 26 15,-2 2-25-15,0 4 25 0,4 5-37 0,3-6 37 0,-3-2-37 16,-2-1 37-16,2-1 4 0,1 4-4 0,3-2 5 16,-1-1-5-16,0-2-4 0,-1 2 4 0,1-6-3 15,-3-1 3-15,-1 1 0 0,1 4 0 0,0-7 0 16,-1 0 0-16,5 4 13 0,-1-3-13 0,-3 1 13 16,1-4-13-16,6 4 4 0,-4 1-4 0,2 3 4 15,4-3-4-15,-3 2 8 0,3 6-8 0,-4-11 8 16,-6-4-8-16,1 8-1 0,3-1 1 0,6 9-1 15,-1 3 1-15,4-6 2 0,0 3-2 0,-7-5 3 16,-1-10-3-16,-1 3-31 0,2 0 31 0,7 3-31 16,1 1 31-16,-1-3 37 0,-3 6-37 0,-2-9 38 0,-2-4-38 15,-2 6-2-15,2-6 2 0,-2 5-1 0,5 1 1 16,-3 0-3-16,4 1 3 0,-6-1-2 0,0-6 2 0,1 4-1 16,4 0 1-16,-5 1-1 0,2-6 1 15,4 5 32-15,-1 2-32 0,4 0 33 0,0 0-33 0,2 0-13 16,-2 3 13-16,-4-2-12 0,1-8 12 0,-4 3 0 15,5 3 0-15,0-3 1 0,0 4-1 0,4 0 3 16,-2-2-3-16,-7 1 3 0,-2-1-3 0,2-1 18 16,2-1-18-16,1 1 18 0,1-2-18 0,-1-1-9 15,1 0 9-15,-4 1-9 0,-4-6 9 0,8 6-4 16,3-3 4-16,1 4-3 0,-1 1 3 0,6-1 0 0,4 3 0 16,-12-6 0-16,-5-2 0 0,7 4 17 0,5-5-17 15,4 5 17-15,0 1-17 0,1 1 41 0,-1-2-41 16,-9-1 41-16,-4 0-41 0,3 1-46 0,-1-6 46 0,0 6-46 15,0-3 46-15,4 1 8 0,0-2-8 0,-8 1 8 16,-9-3-8-16,11 1-14 0,8-2 14 0,4 2-13 16,6 1 13-16,-8 1-20 0,2-4 20 0,-3 0-20 15,-5 0 20-15,6 0 17 0,-5-4-17 0,3 4 17 16,-8 0-17-16,6 0 3 0,1 0-3 0,-1 0 3 16,3-3-3-16,2 1 15 0,4 0-15 0,1 1 15 15,2 1-15-15,-4-4 16 0,-1-1-16 0,-6 2 17 16,-4-1-17-16,4-1 0 0,-1 2 0 0,3-6 0 15,2 2 0-15,0-3 3 0,0 1-3 0,-9 4 4 16,-3 2-4-16,5-6 0 0,2 2 0 0,3-1 1 0,3-4-1 16,1 0-1-16,2 0 1 0,-6 0 0 0,-2-1 0 15,1 5 27-15,1-4-27 0,-5 2 27 0,2-2-27 16,-1-4 6-16,3-1-6 0,-2 5 6 0,-3 0-6 16,5 0 0-16,1-2 0 0,-3 2 0 0,1 0 0 15,6 0 2-15,5 4-2 0,0-1 3 0,3-1-3 0,-6 1 1 16,3 2-1-16,-6 0 2 0,-2 1-2 15,1-3-17-15,1 2 17 0,-4 0-16 0,-4 2 16 0,3-2 0 16,2-1 0-16,1-1 0 0,2 0 0 0,-2 3 12 16,2-6-12-16,-3 3 12 0,-5 0-12 0,2 3-4 15,2-3 4-15,-6 6-3 0,0-4 3 0,4-2 3 16,1 1-3-16,-6-1 3 0,-1 2-3 0,1-1 2 16,3-5-2-16,-2 3 2 0,0-2-2 0,-2 0 57 0,3-2-57 15,-5 2 58-15,-1-1-58 0,4 4-39 0,-1-3 39 16,1-3-38-16,-2-3 38 0,1 3 0 0,0 0 0 15,-4 3 0-15,-5 0 0 0,5 1 8 0,4 3-8 0,1-4 9 16,-4 0-9-16,3-2 2 0,1-2-2 0,-8 8 2 16,-1 1-2-16,-4 0 32 0,0-1-32 0,2-8 32 15,2-3-32-15,0 2 15 0,-1-2-15 0,1 5 16 16,-5 2-16-16,1 2 19 0,-2 2-19 0,-1-4 20 16,2 0-20-16,-1-6 51 0,-3 1-51 0,2 4 52 15,-2-3-52-15,0-5 8 0,-2-1-8 0,2 2 9 16,0-1-9-16,-3 2 3 0,-1-1-3 0,2 4 3 15,2 4-3-15,-3-3 22 0,-2-4-22 0,1 2 22 16,-1-2-22-16,1-2 0 0,-3 1 0 0,2 4 0 16,0 4 0-16,-2-7 0 0,2 2 0 0,-4-2 1 15,4 4-1-15,-2-6 2 0,-2-6-2 0,4 6 2 16,-4 2-2-16,2-1 0 0,-2-4 0 0,4 3 0 0,-4 2 0 16,4-2 34-16,-7 3-34 0,3-1 35 0,0 3-35 15,-3 3-14-15,-2 1 14 0,4-1-13 0,4 5 13 0,-6-2 0 16,-2-2 0-16,2 3 0 0,-2-3 0 15,14 12-6-15,0 0 6 0,-17-19-6 0,-1-5 6 16,18 24 8-16,0 0-8 0,-21-27 8 0,-2 3-8 0,23 24 1 16,0 0-1-16,-21-33 2 0,0-1-2 0,21 34 10 15,0 0-10-15,-22-36 10 0,-3-4-10 0,25 40 0 16,0 0 0-16,-24-32 0 0,1-1 0 0,23 33 23 16,0 0-23-16,-31-31 24 0,1 0-24 0,30 31 2 0,0 0-2 15,-33-29 3-15,1-2-3 0,32 31-2 0,0 0 2 16,-29-27-1-16,-5-4 1 0,34 31-5 0,0 0 5 15,-31-26-5-15,1-1 5 0,30 27-9 0,0 0 9 16,-33-31-9-16,2 3 9 0,31 28-4 0,0 0 4 0,-35-29-3 16,-2-2 3-16,37 31-7 0,0 0 7 0,-40-31-6 15,-4 5 6-15,44 26-1 0,0 0 1 0,-47-25 0 16,0 2 0-16,47 23 36 0,0 0-36 0,-47-18 36 16,3 2-36-16,44 16-29 0,0 0 29 0,-42-17-29 15,4 3 29-15,38 14-3 0,0 0 3 0,-32-8-2 16,2 3 2-16,30 5-24 0,0 0 24 0,-29-4-23 15,3 4 23-15,26 0-39 0,0 0 39 0,-25 4-39 16,2 1 39-16,23-5-121 0,0 0 121 0,-26 10-121 16,0 7 121-16,26-17-399 0,0 0 399 0,-21 12-399 15,4 0 399-15,-22 10-537 0</inkml:trace>
  <inkml:trace contextRef="#ctx0" brushRef="#br0" timeOffset="-118803.61">17073 7541 415 0,'0'0'0'15,"0"0"0"-15,-28-19 0 0,28 19 232 0,0 0-232 16,-19-14 232-16,-6-1-232 0,25 15 172 0,0 0-172 0,-24-15 173 16,-2-1-173-16,26 16 17 0,0 0-17 15,-28-17 17-15,2 2-17 0,26 15 50 0,0 0-50 0,-28-14 50 16,-2 0-50-16,30 14 0 0,0 0 0 0,-30-12 0 15,-5 2 0-15,35 10-1 0,0 0 1 0,-38-11-1 16,-1 1 1-16,39 10 57 0,0 0-57 0,-41-8 57 16,0-1-57-16,41 9-33 0,0 0 33 0,-45-3-33 15,1-6 33-15,44 9 66 0,0 0-66 0,-40-7 66 16,-5 2-66-16,45 5 46 0,0 0-46 0,-46-3 46 16,1-6-46-16,45 9 69 0,0 0-69 0,-47-7 70 15,1-2-70-15,46 9 33 0,0 0-33 0,-45-12 33 0,1-3-33 16,44 15 27-16,0 0-27 0,-44-15 27 0,1-4-27 15,43 19 1-15,0 0-1 0,-40-16 1 0,-2 3-1 16,42 13 5-16,0 0-5 0,-42-16 5 0,-5 1-5 0,47 15-5 16,0 0 5-16,-48-21-5 0,1-3 5 0,47 24 3 15,0 0-3-15,-47-26 3 0,-2 1-3 0,49 25 42 16,0 0-42-16,-45-28 43 0,4 4-43 0,41 24-2 16,0 0 2-16,-43-21-2 0,1-1 2 0,42 22 0 15,0 0 0-15,-44-17 0 0,0 2 0 0,44 15-5 16,0 0 5-16,-45-12-5 0,-2 0 5 0,47 12-17 15,0 0 17-15,-47-13-16 0,3 1 16 0,44 12 0 0,0 0 0 16,-47-6 0-16,5-3 0 0,42 9 3 0,0 0-3 16,-44-9 4-16,4 6-4 0,40 3 23 0,0 0-23 0,-44 0 24 15,2-3-24-15,42 3 22 0,0 0-22 0,-41 0 22 16,0 3-22-16,41-3 9 0,0 0-9 0,-43 0 9 16,1 2-9-16,42-2 1 0,0 0-1 0,-39 1 2 15,-1 5-2-15,40-6 0 0,0 0 0 16,-37 0 0-16,-1 3 0 0,38-3 8 0,0 0-8 0,-37 0 8 15,4 0-8-15,33 0-5 0,0 0 5 0,-40 2-4 16,-2-2 4-16,42 0 1 0,0 0-1 0,-42 1 2 16,-5 5-2-16,47-6 1 0,0 0-1 0,-47 3 2 15,-2 0-2-15,49-3-9 0,0 0 9 0,-47 6-8 16,-1-1 8-16,48-5 0 0,0 0 0 0,-47 7 0 16,0-4 0-16,47-3-10 0,0 0 10 0,-47 4-10 15,3-3 10-15,44-1 1 0,0 0-1 0,-47 4 1 0,0 3-1 16,47-7 0-16,0 0 0 0,-47 3 0 0,3 6 0 15,44-9 25-15,0 0-25 0,-44 8 26 0,2 4-26 16,42-12-2-16,0 0 2 0,-41 12-1 0,0 4 1 0,41-16-9 16,0 0 9-16,-38 15-9 0,-4-1 9 0,42-14-15 15,0 0 15-15,-40 13-15 0,-4 1 15 0,44-14 0 16,0 0 0-16,-44 12 0 0,4 0 0 0,40-12-5 16,0 0 5-16,-35 12-4 0,0-1 4 0,35-11 1 15,0 0-1-15,-33 12 2 0,0 3-2 0,33-15-2 16,0 0 2-16,-33 14-2 0,0 1 2 0,33-15 12 0,0 0-12 15,-28 16 13-15,7-4-13 0,21-12-1 0,0 0 1 16,-30 19 0-16,-2 1 0 0,32-20-3 0,0 0 3 16,-31 19-3-16,0 2 3 0,31-21-7 0,0 0 7 0,-32 15-6 15,6 2 6-15,26-17-16 0,0 0 16 16,-25 19-15-16,1 0 15 0,24-19-50 0,0 0 50 0,-23 21-49 16,-1-3 49-16,24-18 16 0,0 0-16 15,-19 24 17-15,-2 2-17 0,21-26 1 0,0 0-1 0,-21 31 2 16,3 2-2-16,18-33-1 0,0 0 1 0,-14 31 0 15,-1-1 0-15,15-30 0 0,0 0 0 0,-14 30 1 16,1 1-1-16,13-31 0 0,0 0 0 0,-12 27 0 16,-2 0 0-16,14-27 5 0,0 0-5 0,-12 26 5 15,1 0-5-15,11-26-9 0,0 0 9 0,-10 26-9 16,-1-1 9-16,11-25 13 0,0 0-13 0,-12 30 14 16,0-3-14-16,1-8-1 0,-1 2 1 0,7-1-1 15,2 1 1-15,-1 3-1 0,-5 2 1 0,9-13-1 16,0-2 1-16,0-3 1 0,-3-1-1 0,3 5 2 0,0 3-2 15,0-15-14-15,0 0 14 0,0 14-13 0,3 5 13 16,-3-19-26-16,0 0 26 0,0 17-26 0,0 2 26 16,0-19 5-16,0 0-5 0,-3 19 5 0,1 2-5 0,2-21-2 15,0 0 2-15,-3 17-2 0,-1 5 2 0,1-8-2 16,1 3 2-16,2-5-2 0,0-3 2 16,0-1 13-16,0 1-13 0,0 4 14 0,2 8-14 15,-2-7 17-15,-2-1-17 0,2 5 17 0,0 1-17 0,0-6 5 16,-4 6-5-16,4-3 5 0,4-8-5 0,-4 4-4 15,0 0 4-15,2 0-3 0,1 0 3 0,1 2-56 16,-4 3 56-16,3-8-56 0,2-1 56 0,-1 3 3 0,-4 1-3 16,5 0 3-16,-1-4-3 0,-4-8 20 0,0 0-20 15,8 16 20-15,-3 4-20 0,1-1-2 0,-3-3 2 16,1-4-1-16,-1-7 1 0,-1 2 5 0,1-2-5 0,-3-5 5 16,6 10-5-16,-3-1 0 0,2-3 0 0,-5-6 0 15,9 11 0-15,-9-11-11 0,9 10 11 0,-9-10-10 16,9 9 10-16,-9-9-5 0,10 12 5 0,-10-12-4 15,14 10 4-15,-9-5-15 0,2 2 15 0,-1-2-14 16,2-1 14-16,5 1 1 0,-5 3-1 0,1-3 1 16,0 1-1-16,3-3-3 0,-3 2 3 0,3-1-3 15,2-1 3-15,0-1-13 0,2-1 13 0,1 1-12 16,-5 2 12-16,8-4-1 0,4 0 1 0,-7 0-1 16,-3-6 1-16,6 5-1 0,2-1 1 0,-4-1-1 15,-1-3 1-15,4 3 16 0,2 0-16 0,-6-3 17 16,-4 1-17-16,4 4-3 0,2-6 3 0,1 3-3 15,1-1 3-15,3-2 0 0,1 2 0 0,-6 0 0 0,-11 2 0 16,10 3-28-16,1-4 28 0,6 1-28 0,4-1 28 16,1 1-2-16,5 1 2 0,-11-3-2 0,-1 1 2 0,3 1 1 15,-1 3-1-15,1-3 2 0,2-3-2 0,0 3 4 16,2 0-4-16,-4-3 5 0,-3 3-5 0,6-4 50 16,3 4-50-16,-4-2 51 0,-2-2-51 0,4 2-5 15,4 1 5-15,-4 1-4 0,2-2 4 0,-3 5-26 16,1-4 26-16,-4 4-25 0,-8 0 25 15,4 0 0-15,3 4 0 0,-2-4 1 0,1 1-1 0,-1 3 15 16,3 3-15-16,-7-6 16 0,-5 1-16 0,7 1-1 0,5-1 1 16,-3 2-1-16,5-1 1 0,-2-1-1 0,0 1 1 15,1 1 0-15,-6-4 0 0,1 0 0 0,-1 3 0 16,-3-3 0-16,-4 0 0 0,5 2 5 0,-2 1-5 0,1 1 5 16,-8-4-5-16,6 3 8 0,2 0-8 15,-3 3 9-15,-1-3-9 0,4 4 1 0,3 1-1 16,-7 1 1-16,0-2-1 0,1 2 1 0,6-1-1 0,-3-1 1 15,-1 2-1-15,4 3 7 0,2 3-7 0,-6-3 7 16,-1 0-7-16,2 2 0 0,3 3 0 0,-4-3 1 16,-3-4-1-16,2 4 13 0,3-1-13 0,-3-1 14 15,-2-1-14-15,3 1-1 0,1-2 1 0,-3-1-1 16,-4-3 1-16,5 3-26 0,1-2 26 0,-3-2-25 16,-2 2 25-16,4-2 47 0,3-1-47 0,-3-3 47 15,-4 1-47-15,7-2-1 0,6-2 1 0,-2 1 0 16,5 1 0-16,-2-4 0 0,2-1 0 0,-4 2 0 15,-1 3 0-15,-2-7 0 0,2 1 0 0,-3 3 0 0,0-2 0 16,2 0-8-16,1 0 8 0,-2-2-7 0,0 5 7 16,0-1-16-16,2-3 16 0,-6 3-15 0,1 3 15 0,3-3-4 15,3-4 4-15,2-2-4 0,4 1 4 0,-2 1 0 16,0 3 0-16,-9-1 0 0,-3-3 0 0,5 1 36 16,0 2-36-16,2-2 37 0,-3-2-37 0,1 2 0 15,2 2 0-15,-5-4 1 0,-3 6-1 0,5 0 0 16,1-3 0-16,-7 3 0 0,1 3 0 0,4-3 18 15,2 3-18-15,-5 0 19 0,-7 0-19 0,5 0-28 16,3 3 28-16,-1-1-28 0,-4-1 28 0,6 5-5 16,-1 0 5-16,-5-2-5 0,-3-2 5 0,5 3 21 0,2 2-21 15,1 3 21-15,1 2-21 0,1 2-11 0,0-1 11 16,-5-2-10-16,-5-1 10 0,5-1 12 0,2-1-12 16,-4 1 12-16,2-2-12 0,-2-1-8 0,6 3 8 15,-10-6-8-15,1 3 8 0,0 1 1 0,3 1-1 0,-1-4 1 16,-1 1-1-16,4 2-1 0,0-2 1 0,-5-2-1 15,-4 1 1-15,5-1 0 0,3 0 0 0,-5 3 1 16,1-6-1-16,5 3-1 0,4-1 1 0,-6-1-1 16,-2-1 1-16,6 2 1 0,1 2-1 0,-4-4 1 15,1 0-1-15,1 3 1 0,3-3-1 0,-6 0 1 16,-3 0-1-16,5 2 1 0,0-2-1 0,-4 0 1 16,-3-2-1-16,5 2 15 0,4-3-15 0,-5-1 16 15,-3 2-16-15,5 1-5 0,2-3 5 0,-1-1-4 16,-5 2 4-16,7-2 0 0,3-6 0 0,-5 3 0 15,-2-1 0-15,4 1-31 0,1-3 31 0,-3-3-31 0,2-1 31 16,2 3-6-16,1-3 6 0,-3-1-5 0,-6 1 5 16,6-2 0-16,-1 1 0 0,-6-1 0 0,0-2 0 15,3 4 6-15,2-4-6 0,-3 5 6 0,-4 0-6 0,3 1 10 16,1 1-10-16,-1-4 11 0,1 4-11 0,-1-3-1 16,2-4 1-16,-6 7 0 0,-1 3 0 0,2-3-25 15,-2 0 25-15,2 0-24 0,2-5 24 0,-6 0-3 16,2 0 3-16,-1 8-3 0,1 0 3 0,-5 9-4 15,0 0 4-15,4-18-4 0,1-17 4 0,-5 35-3 16,0 0 3-16,5-32-2 0,0-4 2 0,-5 36 0 16,0 0 0-16,6-35 1 0,-1 1-1 0,-5 34 9 15,0 0-9-15,5-31 10 0,2 4-10 0,-7 27 34 0,0 0-34 16,5-28 35-16,-1 8-35 0,-4 20-3 0,0 0 3 16,2-24-3-16,-4 1 3 0,2 23 1 0,0 0-1 15,-4-20 1-15,-4-4-1 0,8 24 24 0,0 0-24 16,-9-24 25-16,-3-4-25 0,12 28 20 0,0 0-20 0,-18-27 20 15,1-6-20-15,17 33-13 0,0 0 13 0,-21-38-13 16,-4 1 13-16,25 37-1 0,0 0 1 0,-24-38-1 16,-1 5 1-16,25 33 0 0,0 0 0 0,-29-32 1 15,-1 1-1-15,30 31 38 0,0 0-38 0,-31-30 39 16,-4 3-39-16,35 27-19 0,0 0 19 0,-37-24-18 16,-2 2 18-16,39 22-5 0,0 0 5 0,-40-24-5 15,-3 3 5-15,43 21-17 0,0 0 17 0,-39-27-16 16,-3-1 16-16,42 28-2 0,0 0 2 0,-38-32-1 15,-1-5 1-15,39 37-16 0,0 0 16 0,-31-34-15 16,1-2 15-16,30 36-106 0,0 0 106 0,-21-31-105 0,7 4 105 16,-24-30-1252-16</inkml:trace>
  <inkml:trace contextRef="#ctx0" brushRef="#br0" timeOffset="-107643.93">1520 11145 763 0,'-3'7'0'0,"-1"7"95"0,2 8-95 0,2-29 96 16,6-13-96-16,-3 1 12 0,2-2-12 0,-1 9 13 16,-4 5-13-16,0 7 44 0,0-8-44 0,0 8 45 15,5-12-45-15,2 5-8 0,-2-2 8 0,-5 9-8 16,4-8 8-16,-4 8 23 0,0 0-23 0,0 0 24 0,10-7-24 16,-3 2-34-16,2-6 34 0,0 6-34 15,-4 0 34-15,4 2 0 0,-2-3 0 0,3 0 0 0,2-6 0 16,6 1 93-16,-2-1-93 0,-6 4 94 0,-3 1-94 0,2 0-72 15,-4 0 72-15,7-3-71 0,2-2 71 16,4 0 62-16,-1 0-62 0,-5 3 62 0,-3 2-62 0,3 0-2 16,-3 2 2-16,9 0-2 0,-1-2 2 0,4 2-17 15,0 0 17-15,-12 3-17 0,-4 0 17 0,-5 2-19 16,9-1 19-16,3-1-18 0,0-1 18 0,2-1-6 16,4-1 6-16,-10 2-5 0,1 1 5 0,-2 0 23 15,2 2-23-15,5-2 24 0,7-1-24 0,-4-2 39 0,4 0-39 16,-7 3 40-16,-5 2-40 0,3-3 4 0,-3 3-4 15,8 0 4-15,4-6-4 0,0 5 2 0,2-1-2 16,-6-1 2-16,-10 3-2 0,7-4-31 0,-5 4 31 16,5 0-31-16,5 0 31 0,1 4 74 0,4-1-74 0,-12-3 74 15,-7 0-74-15,4 2-1 0,0-2 1 0,5 3-1 16,7 1 1-16,-5 1 1 0,1 0-1 0,-3 0 2 16,-5-5-2-16,0 2 66 0,-3-1-66 0,8 3 67 15,0 3-67-15,2 0 4 0,2-1-4 0,-10 0 5 16,-2-3-5-16,1 0 3 0,1 1-3 0,5 1 3 15,1-1-3-15,3-1-26 0,0 6 26 0,-4-6-26 16,-1 0 26-16,2 3 3 0,3-3-3 0,-4 2 3 16,1-1-3-16,3 2 9 0,1 3-9 0,-3-4 9 15,-1-1-9-15,2 2-4 0,1 3 4 0,-8-6-4 16,0 1 4-16,0 1 41 0,-1 2-41 0,1 0 41 16,0 3-41-16,3-3 6 0,0-2-6 0,-3 0 6 0,-4-3-6 15,1 3 21-15,2 2-21 0,1 2 21 0,3-4-21 0,0 5 4 16,1 2-4-16,-5-7 5 0,1 2-5 0,0-4 0 15,0 3 0-15,3 0 0 0,5 3 0 0,3 3 0 16,-1-3 0-16,-9-3 0 0,-3-2 0 0,2 1 18 16,-4-1-18-16,13 2 18 0,3 5-18 0,0-4 24 15,-4-1-24-15,-5 0 25 0,-3-5-25 0,0 3-40 16,0-1 40-16,-1 1-40 0,6-1 40 0,2 0 3 16,1 3-3-16,-8-3 3 0,0 0-3 0,-4 1 22 15,4-2-22-15,0 1 23 0,3-1-23 0,0-1 6 16,2 1-6-16,-5 0 6 0,-6-2-6 0,6 0-37 0,3 0 37 15,-1 0-37-15,4 0 37 0,3 0 36 0,3 0-36 16,-7 0 37-16,-2 0-37 0,6-2 2 0,-1 0-2 0,1 1 2 16,-3-1-2-16,3 2-2 0,4 0 2 0,-6 0-1 15,-7-3 1-15,5 3 57 0,3-2-57 0,1 2 57 16,-2-2-57-16,6 2-9 0,-1-2 9 0,-9 2-9 16,-6-1 9-16,2 1 1 0,5-2-1 0,1 2 1 15,1-3-1-15,-1-3-3 0,4 3 3 0,-6 0-3 16,-3 3 3-16,3-4-9 0,-3 2 9 0,5 1-8 15,-2 1 8-15,5 0 1 0,1-2-1 0,-6 2 1 16,-3 0-1-16,3 0 4 0,2 0-4 0,7 0 5 16,9-2-5-16,-4 2 3 0,-3 2-3 0,-8-2 4 15,-4 0-4-15,1 0 31 0,-3-2-31 0,7 2 31 16,-2 0-31-16,3 0-1 0,4 2 1 0,-9-2-1 16,-7 0 1-16,4-2 0 0,0 1 0 0,0 1 0 15,-1-4 0-15,5 1 0 0,1-1 0 0,-2 3 1 16,0-3-1-16,2 2-6 0,-2 1 6 0,0 1-6 0,2 0 6 15,0 0-9-15,6 0 9 0,-10 1-8 0,-1 1 8 16,8 2 3-16,8-4-3 0,-11 1 4 0,-2 3-4 0,9-1 7 16,5 1-7-16,-3-3 8 0,1 1-8 0,-1 0 25 15,2-1-25-15,-13 1 26 0,2 2-26 0,0-4 13 16,1 3-13-16,-1-3 13 0,-1-3-13 0,4 3 10 16,1-4-10-16,-6 2 10 0,0 1-10 0,6-1 1 15,-1 2-1-15,-5 0 2 0,2-2-2 0,4 1-1 16,-3 1 1-16,3-6-1 0,-1 3 1 0,4 0-5 0,-1-1 5 15,1 1-5-15,-4-1 5 0,4 3 24 0,0-6-24 16,-7 3 25-16,-2 3-25 0,2-3 0 0,4-3 0 0,3 2 1 16,-4-5-1-16,4-1 5 0,-4 1-5 0,-1 5 6 15,-7-4-6-15,5 3 1 0,0-1-1 0,-2 2 1 16,-3-1-1-16,7 0 7 0,-2-5-7 0,-2 6 8 16,-4 0-8-16,5 2 0 0,1-3 0 15,3 1 1-15,1 0-1 0,3-2 0 0,-4 2 0 0,-1 0 0 16,-2 5 0-16,0-2 0 0,3 0 0 0,-8 2 0 15,-6 2 0-15,4-2-1 0,4-2 1 0,10-1 0 16,3-2 0-16,-1 1 5 0,-2 1-5 0,-10 3 6 16,-5-3-6-16,3 3-9 0,0 3 9 0,3-3-9 15,-3 0 9-15,5 2 0 0,2-1 0 0,-8 1 0 16,1 0 0-16,0 0-5 0,1 1 5 0,1 0-5 16,-2 1 5-16,1 1 5 0,6-1-5 0,-8-1 5 15,1-1-5-15,0 1 1 0,3 1-1 0,2-3 1 0,0 3-1 16,5 3 9-16,1-4-9 0,1 0 9 0,-4-1-9 15,4 2 3-15,0-4-3 0,-11 0 4 0,-3 0-4 16,-1 0 6-16,2 1-6 0,5 3 7 0,4-1-7 16,-1 1 0-16,-2-4 0 0,-2 1 0 0,-7-1 0 0,4 2 0 15,3 1 0-15,-3 3 0 0,0-3 0 0,5-3 5 16,1 0-5-16,-4 2 5 0,-4-2-5 0,5 1-10 16,2-1 10-16,-2 0-9 0,-3 0 9 0,3 0 3 15,6 0-3-15,-1 0 4 0,1 0-4 0,-1-3 0 16,4 0 0-16,-3-3 0 0,-1 5 0 0,1-1-1 15,3-1 1-15,-11 3 0 0,-3 0 0 0,5 0 6 0,-1 0-6 16,4-4 7-16,3 1-7 0,3-2 33 0,2-2-33 16,-8 2 33-16,-9 1-33 0,6 1 0 0,2-2 0 15,0 1 0-15,-2-3 0 0,4 2 3 0,1-5-3 0,-3 5 4 16,-7-1-4-16,7 3 6 0,-2-6-6 0,-3 6 7 16,0-2-7-16,1 1 7 0,6 1-7 0,-7 0 7 15,-1-4-7-15,6 2 8 0,4-4-8 0,-2 2 8 16,-2 0-8-16,1 0 0 0,3 1 0 0,-4 0 0 15,-2 1 0-15,0 0-2 0,2 2 2 0,-2-1-1 16,-3-1 1-16,3-2-6 0,6 2 6 0,-9-2-6 16,-6 4 6-16,8 1 9 0,1-1-9 0,-3-1 10 15,-4-1-10-15,7-2-1 0,0 2 1 0,1-4 0 16,-3 3 0-16,6 0-7 0,-2 0 7 0,1-3-7 16,-1 6 7-16,-14 3 9 0,0 0-9 0,21-12 10 15,-3 0-10-15,-18 12-4 0,0 0 4 0,21-12-4 0,-4-1 4 16,-17 13 0-16,0 0 0 0,23-15 0 15,1-6 0-15,-24 21 6 0,0 0-6 0,27-18 7 0,-5-10-7 16,-22 28 3-16,0 0-3 0,25-20 4 0,-2-5-4 16,-23 25 13-16,0 0-13 0,21-24 13 0,-1-1-13 0,-20 25 3 15,0 0-3-15,18-23 4 0,-4 1-4 0,-14 22-11 16,0 0 11-16,16-19-11 0,-2-1 11 0,-14 20-5 16,0 0 5-16,8-24-5 0,5 0 5 0,-13 24-2 15,0 0 2-15,5-24-1 0,2 5 1 0,-7 19-4 16,0 0 4-16,5-18-4 0,-1 0 4 0,-4 18 2 0,0 0-2 15,0-16 3-15,-4 1-3 0,4 15 43 16,0 0-43-16,-5-17 43 0,-4-7-43 0,9 24 3 0,0 0-3 16,-12-23 3-16,0-1-3 0,12 24 10 0,0 0-10 15,-14-29 10-15,-4-2-10 0,18 31-9 0,0 0 9 0,-16-31-8 16,-1 2 8-16,17 29 0 0,0 0 0 0,-17-27 1 16,-4-1-1-16,21 28 0 0,0 0 0 0,-18-27 0 15,-5 3 0-15,23 24 11 0,0 0-11 0,-21-30 11 16,4 3-11-16,17 27-21 0,0 0 21 0,-21-33-21 15,3 3 21-15,18 30 0 0,0 0 0 0,-20-31 0 16,2 0 0-16,18 31 22 0,0 0-22 0,-23-36 23 16,2-2-23-16,21 38-2 0,0 0 2 0,-24-34-1 15,-2 1 1-15,26 33 4 0,0 0-4 0,-27-27 5 16,-2-1-5-16,29 28 8 0,0 0-8 0,-26-27 9 16,-6 3-9-16,32 24 3 0,0 0-3 0,-30-21 4 15,1-1-4-15,29 22 6 0,0 0-6 0,-30-17 7 0,0 1-7 16,30 16-11-16,0 0 11 0,-29-17-10 0,-3 1 10 15,32 16 21-15,0 0-21 0,-30-15 21 16,-3 0-21-16,33 15-5 0,0 0 5 0,-28-18-5 0,0 1 5 16,6 4 2-16,-1-3-2 0,7 1 2 0,-1-1-2 0,-1 1-19 15,1 1 19-15,5 2-18 0,-1 3 18 0,-1 3 0 16,-3-5 0-16,-1 3 1 0,1-1-1 0,-4 1 3 16,-5-4-3-16,10 5 3 0,6 2-3 0,-3-2 2 15,-4 0-2-15,1 0 2 0,-1 0-2 0,-1-3 36 16,-3-1-36-16,11 8 36 0,1-4-36 0,-3 2-24 15,3 2 24-15,0-4-23 0,-3 2 23 0,-2-1 0 16,-5 1 0-16,5 0 0 0,2 2 0 0,-2-1-30 0,-4 3 30 16,-3 1-30-16,-5-4 30 0,0 1-2 0,0 1 2 15,6 0-2-15,6 1 2 0,-3 1-8 0,0 0 8 0,-1-4-8 16,-3 4 8-16,0-3-4 0,0 1 4 0,4 0-3 16,3 2 3-16,-4 0 12 0,-3-2-12 0,7 2 12 15,2 0-12-15,-4 0-7 0,-3 0 7 0,-2 0-7 16,-5 0 7-16,0 0 0 0,1 4 0 0,3 1 0 15,4-5 0-15,-3 4 1 0,0-1-1 0,-2 2 2 16,-1-1-2-16,-2-1 1 0,-4 2-1 0,9 0 2 16,2-1-2-16,-2 3-14 0,-4-6 14 0,4 4-13 15,-1 1 13-15,-1 0-5 0,-5 3 5 0,2-6-5 16,0 6 5-16,-6 0-17 0,-1 1 17 0,7-3-17 16,0-2 17-16,-4 4-4 0,0-1 4 0,4-3-3 15,0 2 3-15,-4-3 0 0,0-3 0 0,4 6 0 16,-3-3 0-16,2 4 0 0,-2 2 0 0,-1-1 1 0,2-6-1 15,-9 6 3-15,2 0-3 0,4-3 4 0,-2 5-4 16,-2-1 0-16,2 2 0 0,5 0 1 0,-2-3-1 0,0 3-1 16,0 0 1-16,4-2 0 0,2 2 0 0,-4-3 1 15,-2-1-1-15,4-1 2 0,1 2-2 0,-6-4 17 16,-6 0-17-16,6 0 17 0,5 0-17 0,-4 2-9 16,0-2 9-16,-1 2-8 0,3 2 8 0,0-2 34 15,-2-2-34-15,6 2 34 0,10-4-34 0,-12 2-33 16,-1 0 33-16,-2 0-32 0,-6 4 32 0,2-6-3 0,-6 3 3 15,9-3-3-15,8 0 3 0,-8 3 4 16,4-6-4-16,0 3 5 0,5-3-5 0,-6 2-2 0,1 1 2 16,2 1-2-16,1-1 2 0,-1-1-10 0,1-1 10 15,-3 1-10-15,-1 0 10 0,-2-2 4 0,-1 0-4 16,4 0 4-16,8 0-4 0,-6 0 0 0,-2 0 0 16,8 0 0-16,1 0 0 0,-4 0-2 0,0 0 2 0,0 0-1 15,2 0 1-15,-2 0 7 0,0-2-7 0,7 2 7 16,-2-2-7-16,2 2-4 0,-2-1 4 0,2 1-3 15,-3 0 3-15,-4 0-3 0,-2 0 3 0,11 0-3 16,3 0 3-16,-8 0-20 0,-1-2 20 0,-3 2-19 16,4 0 19-16,-9-3 0 0,1-1 0 0,8 1 0 15,4 1 0-15,-4 2-1 0,-1 0 1 0,5 0-1 16,-5-3 1-16,2 3 9 0,-6 0-9 0,6 0 10 16,2-4-10-16,2 4 1 0,-6-2-1 0,9 2 2 15,4-1-2-15,-7 1-1 0,0-2 1 0,3 2 0 16,0 0 0-16,-5 0-1 0,-7 0 1 0,4 0-1 15,-4 2 1-15,0-1 1 0,-2-1-1 0,6 2 1 0,-1-2-1 16,-3 4 0-16,4-4 0 0,1 0 0 0,2 3 0 0,-3-1-8 16,-1 1 8-16,6 1-8 0,0-1 8 0,-6-1 15 15,4 1-15-15,-1 1 15 0,4-1-15 0,-5 2-34 16,-1 2 34-16,3-4-33 0,5-1 33 0,-3 2-4 16,0-1 4-16,-2 4-4 0,-2 2 4 0,-5 4-41 15,-2 3 41-15,11-6-41 0,3-7 41 0,-3 3-8 16,-2 2 8-16,-3 1-7 0,-4 1 7 0,3 2 0 15,-4 4 0-15,9-8 1 0,5-4-1 0,-5 4 0 16,-1-1 0-16,2-2 1 0,3 0-1 0,-5 2 0 16,-1 0 0-16,1 2 0 0,5-4 0 0,-3 5 8 0,0-1-8 15,-1 1 9-15,3-2-9 0,-2 1-5 0,-1 3 5 16,5-5-4-16,2-2 4 0,-2 2 1 0,-1 2-1 16,0-4 2-16,0 2-2 0,2 5 1 0,-3-4-1 0,3-1 2 15,2-4-2-15,5-3-24 0,-9 11 24 0,0-4-23 16,2 1 23-16,-1 2-33 0,-1 1 33 0,0-4-32 15,6 0 32-15,3-7 0 0,-11 8 0 0,11-8 0 16,-9 12 0-16,2-7 0 0,2 7 0 16,0-5 0-16,1-2 0 0,1 2 0 0,-2 0 0 0,-2 5 0 15,1 2 0-15,1 3 0 0,-4 3 0 0,2-6 0 16,6-3 0-16,-3-3 1 0,1 1-1 0,-3 3 1 16,6-2-1-16,-3 4 8 0,3 1-8 0,0-5 8 15,0-1-8-15,-2-4 0 0,-1 2 0 0,3 2 0 16,0-1 0-16,-4 3-16 0,4 1 16 0,-1-4-15 15,1-3 15-15,0 2 3 0,0 0-3 0,1 2 3 0,-1-3-3 16,4 5 5-16,-4-1-5 0,3-5 5 0,-3-1-5 16,0-4-4-16,2 6 4 0,-2-6-4 0,3 12 4 0,3-3 5 15,1 0-5-15,-6-2 5 0,3-2-5 0,-4-5 0 16,9 10 0-16,-9-10 0 0,8 10 0 0,-2 1-6 16,1-5 6-16,-2 3-5 0,-2-4 5 0,3 4-4 15,1 1 4-15,-7-10-3 0,8 7 3 0,-2-2-1 16,2 2 1-16,1 2 0 0,-2-4 0 0,4 5 2 15,1 7-2-15,-3-1 2 0,-4-4-2 0,3 3-2 16,5 0 2-16,-6-1-1 0,-2-2 1 0,4 2 0 0,3 0 0 16,-3-6 0-16,-4-1 0 0,4 2 12 15,-1-1-12-15,1 3 13 0,-2-3-13 0,4 4-8 0,1 2 8 16,-3-4-8-16,-2 0 8 0,3 3 0 0,2-1 0 0,-7 0 0 16,2-6 0-16,2 5 9 0,3 1-9 0,-1 0 10 15,1-2-10-15,0 4 24 0,6-1-24 0,-9-4 25 16,-4-4-25-16,7 5-2 0,6-1 2 0,-1 7-1 15,0 1 1-15,1 2 16 0,-2-1-16 0,-6-6 17 16,-3-6-17-16,2 0 0 0,0 0 0 0,-1 6 0 16,5 3 0-16,-3 1 1 0,2-1-1 0,-8-6 2 15,-4-4-2-15,0-5 4 0,0 0-4 0,0 0 5 16,9 1-5-16,-1 5 2 0,4-3-2 0,-3-3 2 16,3 0-2-16,-12 0 41 0,0 0-41 0,14 0 42 15,4 0-42-15,-18 0-1 0,0 0 1 0,17-10 0 16,8-2 0-16,-25 12 3 0,0 0-3 0,17-11 4 15,1-1-4-15,-18 12 0 0,0 0 0 0,21-10 0 16,-4-2 0-16,-17 12 6 0,0 0-6 0,18-12 6 16,-4 0-6-16,-14 12 15 0,0 0-15 0,12-9 15 0,2 1-15 15,-14 8-1-15,0 0 1 0,16-7-1 0,-2-2 1 0,-14 9-134 16,0 0 134-16,12-6-134 0,0 0 134 0,11-6-1326 16</inkml:trace>
  <inkml:trace contextRef="#ctx0" brushRef="#br0" timeOffset="-103432.13">1852 9887 505 0,'0'0'0'0,"-9"-5"0"16,-8-2 0-16,17 7 79 0,0 0-79 0,0 0 79 15,0 0-79-15,0 0 122 0,0 0-122 0,0 0 122 16,0 0-122-16,0 0 144 0,0 0-144 0,0 0 144 0,0 0-144 15,0 0-11-15,0 0 11 0,0 0-10 0,0-7 10 16,0 7 40-16,0 0-40 0,0 0 41 0,-4-13-41 0,4 13 11 16,0 0-11-16,-8-16 11 0,-1-6-11 15,9 22 68-15,0 0-68 0,-9-23 68 0,-3-1-68 0,12 24 23 16,0 0-23-16,-9-25 24 0,-5-4-24 0,14 29 49 16,0 0-49-16,-12-26 49 0,0 2-49 0,12 24 52 15,0 0-52-15,-9-23 52 0,-5 1-52 0,14 22-6 16,0 0 6-16,-9-20-6 0,0-1 6 0,9 21 3 15,0 0-3-15,-12-22 4 0,0-2-4 0,12 24 7 0,0 0-7 16,-14-23 7-16,5 1-7 0,9 22 3 0,0 0-3 16,-15-26 3-16,1-1-3 0,14 27 6 0,0 0-6 15,-13-26 7-15,-1-1-7 0,14 27 7 0,0 0-7 16,-15-33 7-16,4-1-7 0,11 34 43 0,0 0-43 0,-16-36 44 16,2 0-44-16,14 36-2 0,0 0 2 0,-15-33-2 15,1 2 2-15,14 31 17 0,0 0-17 0,-18-31 17 16,-3 2-17-16,21 29 26 0,0 0-26 0,-22-31 26 15,-3-2-26-15,25 33 0 0,0 0 0 0,-23-34 1 16,2-2-1-16,21 36 34 0,0 0-34 0,-26-39 35 16,0-4-35-16,26 43-8 0,0 0 8 0,-24-41-8 15,-3-2 8-15,27 43-7 0,0 0 7 0,-26-40-6 16,0 4 6-16,26 36-1 0,0 0 1 0,-21-32-1 16,4 4 1-16,17 28 4 0,0 0-4 0,-18-27 4 15,2 3-4-15,16 24 16 0,0 0-16 0,-14-24 17 16,6 3-17-16,8 21 1 0,0 0-1 0,-9-16 1 0,0 1-1 15,9 15-50-15,0 0 50 0,-7-12-49 0,5 0 49 16,-1 3-124-16,3 6 124 0,0 3-124 0,0-10 124 0,0 1-1115 16</inkml:trace>
  <inkml:trace contextRef="#ctx0" brushRef="#br0" timeOffset="-102349.89">770 7347 785 0,'-3'-8'0'0,"-4"-13"165"0,-3-13-165 16,1 13 165-16,5 6-165 0,1-1 47 0,-6-1-47 15,0-7 48-15,1-5-48 0,-1 3 72 0,-5-8-72 0,5 10 73 16,2 7-73-16,-2-9-45 0,4 2 45 0,-7 1-44 16,3 1 44-16,-5-2-6 0,-1 4 6 0,6 4-5 15,4 4 5-15,-8-3 2 0,1-1-2 0,-2-1 2 16,-3-2-2-16,-1 0 62 0,-3 2-62 15,9 5 62-15,0 2-62 0,1 1 31 0,-4 1-31 0,9 2 31 16,3 3-31-16,-6 0-13 0,0-1 13 0,9 4-12 16,-8-5 12-16,8 5 0 0,-13-7 0 0,8 7 0 15,-4-3 0-15,1 1-67 0,-1 2 67 0,0 0-66 16,6 0 66-16,3 0-38 0,-9 5 38 0,9-5-37 16,-4 16 37-16,4-4-69 0,4 0 69 0,-1 5-69 15,3 2 69-15,1 1-65 0,-2 3 65 0,0-3-64 16,2-1 64-16,2 2 2 0,0-1-2 0,5 8 3 0,-2 3-3 15,2-1-3-15,-2 6 3 0,-3-8-3 0,-6-4 3 16,8 3 2-16,1-1-2 0,0 0 3 0,0 3-3 16,6-5-10-16,-1 4 10 0,-3-10-9 0,-1 0 9 15,-1 1-63-15,5-2 63 0,-3 3-63 0,-2 3 63 0,1 4 21 16,1 2-21-16,-2-1 21 0,0-1-21 0,6-3 48 16,-1 4-48-16,1-6 49 0,-4 0-49 0,3 1-1 15,4-3 1-15,-4 1-1 0,4-2 1 0,0 1 57 16,0 3-57-16,-1-10 58 0,-5 1-58 0,3 1-13 15,-1-1 13-15,-3 2-13 0,2-1 13 0,-2 4 109 16,-2 2-109-16,2 3 110 0,-2 3-110 0,1 0 28 0,-1 1-28 16,-3-6 28-16,-1-3-28 0,1-3-44 0,-4-1 44 15,4 6-44-15,-6-3 44 0,6 3 69 0,-5-2-69 16,1-2 69-16,-2-5-69 0,-1 4 57 0,2-1-57 16,-4-6 58-16,0-1-58 0,0 2 15 0,-4-1-15 0,4 0 16 15,-2-2-16-15,-5 1 59 0,2-1-59 0,0 2 60 16,1-6-60-16,-4 6 41 0,3-6-41 0,-2 2 41 15,-2-1-41-15,0 1 40 0,0-2-40 0,-5 1 40 16,-7-1-40-16,0-1 10 0,-5-1-10 0,9-1 11 16,4 0-11-16,-7 0 37 0,-1 0-37 0,10 0 38 15,8 2-38-15,-11-2 10 0,1 0-10 0,1 0 11 16,3-2-11-16,-3 1-20 0,-2-1 20 0,5 2-19 16,6-3 19-16,-2 3-44 0,-4-4 44 0,9 4-44 15,0 0 44-15,0 0-192 0,-9-5 192 0,9 5-191 16,-12-12 191-16,3 2-934 0</inkml:trace>
  <inkml:trace contextRef="#ctx0" brushRef="#br0" timeOffset="-101918.24">514 8061 628 0,'12'3'0'0,"11"3"143"0,10 1-143 16,-33-7 143-16,-16 0-143 0,2-4 0 0,-7-5 0 0,9 9 0 15,7-3 0-15,5 3 60 0,-9 0-60 0,9 0 60 16,0 0-60-16,0 0 0 0,0 0 0 0,0 0 0 15,3-9 0-15,3 3 1 0,2-3-1 0,-2 2 2 16,1 2-2-16,1-4 0 0,5-1 0 0,-3-5 0 16,2-2 0-16,6-6 17 0,-2-1-17 0,-3 9 17 15,1 3-17-15,-14 12 61 0,0 0-61 0,21-21 62 16,6-3-62-16,-27 24 6 0,0 0-6 0,28-27 6 16,-2 3-6-16,-26 24 45 0,0 0-45 0,31-24 45 15,2-6-45-15,-33 30 7 0,0 0-7 0,32-22 8 16,-6 2-8-16,-26 20 41 0,0 0-41 0,25-19 41 15,-3 1-41-15,-22 18 0 0,0 0 0 0,18-13 1 16,-6 4-1-16,-12 9 50 0,0 0-50 0,12-8 51 0,-3 1-51 16,-9 7-25-16,0 0 25 0,5-5-24 0,2 1 24 15,4-4-1019-15</inkml:trace>
  <inkml:trace contextRef="#ctx0" brushRef="#br0" timeOffset="-100187.28">1013 7584 908 0,'0'0'0'0,"0"0"83"0,0 0-83 0,0 0 84 15,0 0-84-15,0 0 63 0,0 0-63 0,0 0 64 16,13 5-64-16,-13-5-21 0,0 0 21 0,5 4-21 16,2-4 21-16,-7 0 4 0,0 0-4 0,10 0 4 15,3-4-4-15,-1-3 0 0,2 2 0 0,-6 0 0 16,-1 2 0-16,-1-4 49 0,-3 1-49 0,2-9 50 15,-5-6-50-15,0 21 25 0,0 0-25 0,4-22 26 16,-4-2-26-16,0 0 11 0,-4 0-11 0,4 9 11 16,0 3-11-16,-3 3 13 0,1 6-13 0,-1-6 14 0,-3-3-14 15,6 12 55-15,0 0-55 0,-3-12 56 0,-6 0-56 16,9 12-1-16,0 0 1 0,-9-10-1 0,-3 1 1 16,12 9 0-16,0 0 0 0,-8-5 0 0,-6 2 0 15,14 3 8-15,0 0-8 0,-9-4 8 0,-3 1-8 0,-1 3 0 16,-1 0 0-16,7 0 1 0,6 3-1 0,1-3 33 15,-9 0-33-15,9 0 33 0,-9 12-33 0,2-5 26 16,-2 5-26-16,4-3 26 0,-2-1-26 0,5-1 0 16,-1 5 0-16,-1 12 0 0,4 12 0 0,-1-7-2 15,-3 2 2-15,4-3-2 0,4-8 2 0,-4 3-2 0,5-3 2 16,-2 4-2-16,6 4 2 0,-4-1 28 0,4 1-28 16,-2-11 28-16,-2-5-28 0,4 3-18 0,0 1 18 15,0 4-18-15,3 8 18 0,0-1-11 0,2 2 11 0,-5-6-10 16,3-5 10-16,0 3 0 0,-1-5 0 0,4 4 1 15,-4-4-1-15,8-1-11 0,-1-3 11 0,-10-3-11 16,-2-6 11-16,-1 0 4 0,2-3-4 16,2 0 4-16,3-1-4 0,2-4 60 0,7-4-60 0,-13 0 61 15,1 4-61-15,0-5 34 0,-4-4-34 0,4-3 35 16,0-7-35-16,-1 2 47 0,5-4-47 0,-6 11 48 16,-2-1-48-16,0 1 6 0,2 3-6 0,-5-4 6 15,1-1-6-15,1-2 36 0,-2 2-36 0,1 2 37 16,1 3-37-16,-3-4 10 0,3 1-10 0,-4 3 11 15,0-6-11-15,3 3 36 0,-3-4-36 0,0 7 36 16,0 0-36-16,-3-3 2 0,-6-1-2 0,4-4 2 0,-2-11-2 16,-2 5 0-16,0 4 0 0,1 5 1 0,4 5-1 15,-1 0 43-15,-4-1-43 0,0 3 44 0,1 2-44 16,-5-4-21-16,-1 3 21 0,7 2-21 0,6 5 21 0,1 2-2 16,-7-3 2-16,7 3-1 0,-14-14 1 15,5 6 0-15,0-1 0 0,4 1 1 0,2 4-1 0,3 4 0 16,0 0 0-16,0 0 0 0,0 0 0 0,0 0-69 15,0 0 69-15,0 0-69 0,0 0 69 0,0 0-3 16,0 0 3-16,0 0-2 0,0 7 2 0,0 2-22 16,3-1 22-16,2 8-22 0,1 1 22 0,2 5-1 15,-1 6 1-15,2-4-1 0,1 3 1 0,3-1-3 16,-5-1 3-16,1-1-3 0,0-3 3 0,3-2 0 0,6 2 0 16,-6-6 1-16,-3 2-1 0,8-1 0 15,4-4 0-15,-7-2 0 0,-11-5 0 0,10 4 0 0,4-2 0 16,-6 1 0-16,1-4 0 0,4 1 3 0,-2 2-3 0,-6-7 4 15,-4 0-4-15,-4 0 30 0,9 0-30 0,-9 0 30 16,14-7-30-16,-7 2 47 0,1-4-47 0,1 2 47 16,-7 2-47-16,5-2 1 0,-6-5-1 0,6 0 2 15,-3-3-2-15,1-6 8 0,-1-5-8 0,-3 9 9 16,-1-2-9-16,0-1 1 0,0-4-1 0,-1-4 1 16,-3 1-1-16,-1-1 0 0,-2 2 0 0,3 8 1 15,3 6-1-15,-3-6 36 0,1 1-36 0,-2 0 37 16,-1-3-37-16,-2 1 0 0,1-5 0 0,1 12 0 15,3 6 0-15,-2 0 1 0,5 0-1 0,-4 0 1 16,1-3-1-16,1-1-1 0,-2 1 1 0,4 9-1 16,0-8 1-16,0 8-27 0,0 0 27 0,0 0-27 0,0 0 27 15,0 0-43-15,0 0 43 0,0 0-42 16,6 5 42-16,1 2-4 0,1 1 4 0,1 4-4 16,3 4 4-16,2 1-20 0,4 5 20 0,-3-3-19 0,-1 2 19 0,4-1 4 15,-1 4-4-15,-1 7 5 0,2 0-5 0,-4-2 3 16,-2-1-3-16,-3-13 4 0,-6-3-4 0,2 2 3 15,-1-1-3-15,1 1 3 0,-2 0-3 0,3 0 19 16,-1-2-19-16,-2-5 20 0,1-6-20 0,-4-1 21 16,0 0-21-16,0 0 21 0,0 0-21 0,0 0 39 15,0 0-39-15,0 0 39 0,0 0-39 0,0 0 13 16,-9-8-13-16,0 3 13 0,1-7-13 0,-1 0 22 0,-3-7-22 16,3 1 22-16,-3 0-22 0,3-6-2 0,-3 0 2 15,3 0-1-15,4 5 1 0,-4-5-4 0,0 3 4 16,6 2-4-16,-2 7 4 0,1-5-4 0,1 3 4 0,1 0-3 15,-2-1 3-15,4 0-13 0,0-4 13 0,0 10-12 16,-3 6 12-16,3 3-15 0,0 0 15 0,0 0-14 16,12-9 14-16,-3 4-39 0,3-2 39 0,-3 4-39 15,0 1 39-15,3 4 0 0,2 1 0 0,3 6 1 16,4 3-1-16,2 3-40 0,5 4 40 0,-11-4-39 16,-3 1 39-16,4 1 12 0,3-5-12 0,-7 4 12 15,-5-8-12-15,6 8 0 0,-3-1 0 0,-3-3 0 16,-4-3 0-16,1-1 27 0,1 3-27 0,-6-3 27 15,3 1-27-15,-4-1 32 0,0 3-32 0,0-6 33 16,0 2-33-16,0-7 2 0,0 0-2 0,0 0 3 16,0 0-3-16,0 0 40 0,-9-7-40 0,0-2 40 0,1-6-40 15,-6-2 18-15,-2-2-18 0,2-2 19 0,2 6-19 16,3-6 19-16,-3 2-19 0,3 0 20 0,-3 2-20 16,3-5-4-16,4-1 4 0,0 8-3 0,1 3 3 15,1-3 2-15,3-1-2 0,0 4 2 0,0 0-2 0,3 0 1 16,-3 0-1-16,4 2 2 0,-3 5-2 0,3-4-8 15,5-1 8-15,-9 10-8 0,0 0 8 0,0 0 0 16,12 0 0-16,-3 0 0 0,5 1 0 0,7 5-2 16,0-3 2-16,-4 6-1 0,-5-3 1 0,6 5-5 15,4 1 5-15,-6 3-4 0,2 1 4 0,3 3-2 16,-2 1 2-16,-2-4-2 0,-1-1 2 0,1 2-36 0,4 2 36 16,-3-7-36-16,-4 0 36 0,3 0 1 15,4-3-1-15,-5 1 1 0,-2 2-1 0,3 0-82 0,1 0 82 16,-6-3-81-16,-7-6 81 0,8 2-148 0,1 2 148 0,-2-4-147 15,-3 3 147-15,3-6-498 0,0 0 498 0,-7 0-498 16,-1 0 498-16,6 0-377 0</inkml:trace>
  <inkml:trace contextRef="#ctx0" brushRef="#br0" timeOffset="-99902.84">2149 6947 471 0,'0'0'0'0,"0"19"0"16,3 12 0-16,-3-31 356 0,-15-15-356 0,6 3 356 16,4-4-356-16,1 1 151 0,-4-1-151 0,8 11 151 0,0 2-151 15,0 3 65-15,0 0-65 0,0 0 65 0,0 0-65 16,0 0 46-16,0 0-46 0,0 0 46 0,0 0-46 16,0 0 0-16,0 0 0 0,8 3 0 0,8 9 0 15,-16-12 18-15,0 0-18 0,26 19 19 0,6 14-19 16,-32-33-16-16,0 0 16 0,33 32-15 0,7 11 15 15,-40-43 0-15,0 0 0 0,38 40 0 0,1 1 0 16,-39-41-10-16,0 0 10 0,38 38-9 0,1-6 9 0,-39-32-119 16,0 0 119-16,31 31-119 0,-1-10 119 0,-30-21-271 15,0 0 271-15,24 18-270 0,-6-6 270 0,20 16-559 16</inkml:trace>
  <inkml:trace contextRef="#ctx0" brushRef="#br0" timeOffset="-99711.72">1611 6347 1401 0,'0'0'0'0,"0"0"57"0,0 0-57 0,0 12 58 15,3 8-58-15,-1 15-1092 0</inkml:trace>
  <inkml:trace contextRef="#ctx0" brushRef="#br0" timeOffset="-69095.43">2549 13373 494 0,'0'0'0'16,"4"13"0"-16,-3 12 0 0,3-13 66 0,-4-7-66 0,0-5 67 15,12-17-67-15,-3 4 152 0,0-4-152 0,-4 9 152 16,-5 3-152-16,0 5 94 0,0 0-94 0,0 0 94 16,17-6-94-16,-5 3 57 0,1-6-57 0,1 6 57 15,-6-2-57-15,8 1 44 0,-5 1-44 0,1 3 44 16,0 0-44-16,2 0 26 0,2-3-26 0,-7 3 26 15,-1-2-26-15,1 0 85 0,1 0-85 0,3 1 85 16,-1-3-85-16,2-1 29 0,2 0-29 0,-8 2 29 16,1-1-29-16,3-1 0 0,2 2 0 0,-1-4 1 15,1 2-1-15,-2-2 19 0,5-2-19 0,-3 6 20 16,-2 1-20-16,1-2 12 0,-1 1-12 0,5 1 12 0,-3 1-12 16,7 1 16-16,2 0-16 0,-7 0 17 0,-4-2-17 15,5 0-4-15,3 0 4 0,1 1-3 0,5-1 3 16,0-3 18-16,2 1-18 0,-9 1 18 0,2-2-18 0,-3-2 8 15,3-2-8-15,-4 3 8 0,-5 0-8 0,6 0-38 16,-1-3 38-16,1 6-37 0,-3-3 37 0,3 1 21 16,-1 0-21-16,1 2 21 0,3 1-21 0,2-1 8 15,1-3-8-15,-1 3 9 0,-2-1-9 0,1-2 34 16,3 0-34-16,-4 3 34 0,-4 0-34 0,1-3 36 16,3 3-36-16,-4-2 37 0,-3 1-37 0,4 1 22 15,-1 0-22-15,1-1 23 0,-1 2-23 0,2-1 0 0,-1-2 0 16,-1 1 0-16,-3 3 0 0,2-1 3 0,1-3-3 15,4 1 3-15,2 1-3 0,-2 0 11 0,2-1-11 16,1 2 11-16,-5 1-11 0,2-1 14 0,4 2-14 16,-11 0 15-16,-5 0-15 0,-1 0 1 0,5 0-1 0,4 0 1 15,7-2-1-15,-1 2 9 0,-2-1-9 0,-3 1 10 16,-10 1-10-16,6 1 55 0,-1-2-55 0,4 0 55 16,4 0-55-16,0 0-17 0,2 2 17 0,-8-1-16 15,-1 1 16-15,0-2 0 0,2 0 0 0,7 0 0 16,6-2 0-16,-4 2-10 0,1 0 10 0,-8 0-10 15,-4 2 10-15,7-2 3 0,-4 0-3 0,4 0 3 16,-4 4-3-16,4-4 42 0,0 0-42 0,-3 1 43 16,-1 1-43-16,1 0 0 0,3 1 0 0,-4 1 0 15,1-1 0-15,3-1 5 0,1-1-5 0,-6 1 6 16,-2 0-6-16,7 0-1 0,0-2 1 0,2 3-1 0,6-3 1 16,-2 0 0-16,-5 0 0 0,3 0 0 15,-4 0 0-15,-2 2-2 0,2-1 2 0,-4 1-2 16,-1 0 2-16,2 0 0 0,3 1 0 0,-4-3 0 0,-5 0 0 15,6 0 0-15,1 0 0 0,-2 0 1 0,-1 0-1 16,2 0 0-16,3 0 0 0,5 0 0 0,4 2 0 0,-1-2 33 16,-3-2-33-16,1 2 34 0,-6 0-34 0,1 0-8 15,3 0 8-15,-8 0-7 0,-6 2 7 0,8-1-2 16,-2 3 2-16,3 1-2 0,-1-3 2 0,4 1 0 16,-2 1 0-16,-7-1 0 0,1-1 0 0,3 1 0 15,-1-1 0-15,1 1 1 0,-6 2-1 0,7-3 3 16,2 0-3-16,-3 1 4 0,-3 3-4 0,8-5 3 0,1 4-3 15,-6-3 3-15,-4 2-3 0,2-1 11 0,3 0-11 16,2-1 11-16,-5 2-11 0,3-3-1 0,2 4 1 16,-6 1-1-16,-4-3 1 0,5 2 0 0,1 2 0 0,-3 0 1 15,2 0-1-15,-2 3-2 0,3-1 2 0,-1-1-1 16,-7-1 1-16,8-2 7 0,1-1-7 0,-1 3 8 16,4-1-8-16,2 0-1 0,-2-6 1 0,0 3-1 15,-4 2 1-15,4-1 9 0,-2-3-9 0,-3 3 9 16,-2-1-9-16,4 1-1 0,-1-1 1 0,-1 0 0 15,-4 1 0-15,6-1 1 0,-1-1-1 0,-3 1 1 16,2-1-1-16,1 0 1 0,2 0-1 0,-3 1 1 16,-4 2-1-16,6-1 0 0,3-1 0 0,-2 0 0 15,2 3 0-15,5-1 8 0,4-2-8 0,-13 4 9 16,-4-4-9-16,9 3-2 0,6-3 2 0,0 2-1 16,5 2 1-16,-3 0 0 0,0-2 0 0,-8 2 0 0,1-2 0 15,2-1 3-15,1-1-3 0,-9-1 4 0,1-1-4 16,6 1 31-16,-3-2-31 0,5 4 31 0,-3-4-31 0,7 1 27 15,0-1-27-15,-4 2 27 0,0-2-27 0,4 0 0 16,-4-2 0-16,-2 2 0 0,-1 0 0 0,0 0 41 16,5-1-41-16,-2 1 42 0,0-4-42 15,0 1 0-15,1-1 0 0,-6 4 0 0,-4 0 0 0,7 0-16 16,8 0 16-16,-2 0-15 0,5 0 15 0,-2 0 4 16,-4 0-4-16,-2 0 5 0,-8 0-5 0,9 0 2 15,-2 0-2-15,0 0 2 0,0 0-2 0,-1-1 47 16,1-3-47-16,-7 2 47 0,-3 1-47 0,5-3-18 15,5-1 18-15,-5 0-18 0,5 1 18 0,2-2 32 0,6-1-32 16,-10 3 32-16,2 1-32 0,0-2-15 0,4 3 15 16,-4-3-15-16,-5 1 15 0,7 1 5 0,0-6-5 15,-5 6 5-15,-2-6-5 0,0 3 4 0,2-3-4 0,-1 0 4 16,3 3-4-16,1-6 0 0,4-4 0 0,-13 9 0 16,-12 6 0-16,15-8 11 0,6 2-11 0,-4-3 11 15,8-2-11-15,0 0-16 0,0 0 16 0,-8 3-15 16,-8 4 15-16,11 0 67 0,-3 0-67 0,-1 1 67 15,-3 3-67-15,3-6-7 0,5 2 7 0,-8-1-6 16,-6 1 6-16,5 0 4 0,8-2-4 0,-11 5 4 16,-9-1-4-16,14 0 10 0,7-1-10 0,-5 1 10 15,-3 1-10-15,5-1 3 0,1-1-3 0,-5 2 3 16,-3 1-3-16,1-1 48 0,6 2-48 0,-7 0 48 16,-7 0-48-16,8 0-6 0,0 2 6 0,1-1-5 15,-6 1 5-15,6 0 3 0,-1 0-3 0,-8-2 3 16,-4 0-3-16,6 0-2 0,-1 3 2 0,6-3-1 0,-2 0 1 15,3 2 30-15,1-1-30 0,-3-1 30 0,-6 0-30 16,2 0-1-16,-1-1 1 0,4 1 0 0,-2 1 0 16,-12-1 0-16,0 0 0 0,20 2 0 0,4 0 0 0,-24-2 4 15,0 0-4-15,21 2 5 0,2-1-5 0,-23-1 2 16,0 0-2-16,21 2 3 0,0 1-3 0,-21-3 36 16,0 0-36-16,19 0 36 0,2 4-36 0,-21-4 0 15,0 0 0-15,24 3 0 0,-3-1 0 0,-21-2 22 16,0 0-22-16,23 4 22 0,-6-4-22 0,-17 0 0 15,0 0 0-15,16 0 1 0,2 0-1 0,-18 0 4 16,0 0-4-16,14-4 4 0,-2 1-4 0,-12 3 48 0,0 0-48 16,10-2 49-16,-1-2-49 0,-9 4-11 0,0 0 11 15,7 0-11-15,-2-3 11 0,-5 3 2 0,0 0-2 16,0 0 3-16,7-2-3 0,-7 2-12 0,0 0 12 0,0 0-12 16,0 0 12-16,0 0-125 0,0 0 125 0,0 0-125 15,2-8 125-15,-2 8-475 0,0 0 475 0,-2-23-474 16,-6-13 474-16,-3-22-1217 0</inkml:trace>
  <inkml:trace contextRef="#ctx0" brushRef="#br0" timeOffset="-65863.05">24500 9386 908 0,'0'0'0'0,"0"-9"0"15,2-4 0-15,-2 13 55 0,0 0-55 0,0 0 56 16,-9 19-56-16,9-19 175 0,0 0-175 0,-3 12 175 16,-3 0-175-16,6-12 79 0,0 0-79 0,-3 6 79 0,0 3-79 15,3-9 22-15,0 0-22 0,-2 9 23 0,0-4-23 16,2-5 63-16,0 0-63 0,-2 10 64 0,2 2-64 0,0-12 46 16,0 0-46-16,0 16 46 0,0-3-46 0,0-13 70 15,0 0-70-15,4 16 70 0,-1 3-70 0,-3-19 42 16,0 0-42-16,11 15 42 0,1 4-42 0,-12-19 49 15,0 0-49-15,16 17 49 0,3-2-49 0,-19-15 20 16,0 0-20-16,19 16 20 0,2-4-20 0,-21-12 2 16,0 0-2-16,23 9 3 0,0-9-3 0,-23 0 0 15,0 0 0-15,26-6 0 0,3-7 0 0,-29 13 46 0,0 0-46 16,30-21 46-16,0-6-46 0,-30 27 36 0,0 0-36 16,30-36 37-16,-3-9-37 0,1 7-14 0,-7-3 14 15,-1-2-13-15,-5-2 13 0,-15 45 7 0,0 0-7 16,11-48 8-16,-1-5-8 0,-10 53 43 0,0 0-43 0,9-53 44 15,-4-5-44-15,-1 10 18 0,-4 1-18 16,2-6 19-16,-2-4-19 0,0 8 3 0,0 1-3 0,0 1 4 16,-2 10-4-16,0-1-4 0,0 2 4 0,-1-4-4 15,-1 2 4-15,1-1-26 0,-1 0 26 0,-1-4-26 16,-2 0 26-16,0 3 17 0,0 2-17 0,0 11 17 16,0 3-17-16,0-3-2 0,0 3 2 0,-2-4-1 15,-1 1 1-15,-1-4 33 0,1-2-33 0,3 14 34 16,3 11-34-16,-1-1-2 0,0 0 2 0,-4-15-2 15,1-6 2-15,-1 2-1 0,0-3 1 0,2 14-1 16,4 7 1-16,1 1 1 0,0 4-1 0,0-4 2 16,2-3-2-16,0 2-8 0,-1 2 8 0,1 8-7 0,-2-9 7 15,2 9-45-15,0 0 45 0,0 0-45 0,0 0 45 16,0 0-13-16,0 0 13 0,0 0-13 0,-2 10 13 16,2 4-15-16,-2 0 15 0,2 8-15 0,0 6 15 15,0-1-5-15,0 2 5 0,2-5-4 0,0-2 4 0,1 2-3 16,1 1 3-16,-1-1-3 0,3 5 3 15,-1 2-10-15,2-4 10 0,-5 1-10 0,1-4 10 0,2 5-4 16,1 5 4-16,-3 2-3 0,1 4 3 0,-3-1-30 16,1 1 30-16,0-11-30 0,-1-7 30 0,1 4-5 15,-2-1 5-15,4 3-4 0,-1 5 4 0,4-4 1 16,4 2-1-16,-8 3 1 0,2 2-1 0,1 0 3 0,1 0-3 16,-2-7 4-16,0-6-4 0,4 4 3 0,3-1-3 15,0 0 4-15,-5-2-4 0,4 0 0 0,1 0 0 0,-3-9 1 16,-4-3-1-16,7 3 35 0,-3-2-35 0,3 2 36 15,6 2-36-15,-1 2-4 0,1-4 4 0,-8-6-3 16,-5-6 3-16,-5-3-4 0,11 9 4 0,1 0-4 16,0 3 4-16,2 0 47 0,2 0-47 0,-9-5 47 15,-4-6-47-15,-3-1 0 0,7 2 0 0,-7-2 0 16,14-3 0-16,-3-1 0 0,3-3 0 0,-5 6 1 16,-6-3-1-16,2-3 56 0,2 2-56 0,6-5 57 15,4-4-57-15,-1 2-17 0,1 0 17 0,-8 0-17 16,-2 2 17-16,0-1 3 0,-4 1-3 0,1-5 3 15,-4 1-3-15,2-2 3 0,-2 1-3 0,0 0 3 16,-2-3-3-16,2 3 17 0,-2 0-17 0,0-1 17 16,-1-1-17-16,-1 0 50 0,1 0-50 0,0-4 51 0,-3-3-51 15,3 5-40-15,-1-5 40 0,1 3-40 0,-1 6 40 16,3 3 28-16,1-3-28 0,-4 6 28 0,4-3-28 16,4 3-46-16,-1 3 46 0,-3 6-45 0,0-11 45 15,0 11 35-15,0-8-35 0,0 8 35 0,0 0-35 16,0 0-46-16,0 0 46 0,0 0-45 0,0 0 45 0,0 0 0 15,7 3 0-15,0 9 1 0,0 4-1 0,3 11-38 16,1 11 38-16,-1-9-38 0,-1-2 38 0,0 6-4 16,0 0 4-16,-1 1-3 0,1 2 3 0,0-3-5 15,-2-4 5-15,-2-7-4 0,-5-10 4 0,4 4-8 16,1-4 8-16,-3 8-8 0,3 1 8 0,0 1 0 0,-1 2 0 16,-3-15 0-16,1-6 0 0,-2-3 43 0,0 0-43 15,0 0 43-15,0 0-43 0,0 0 37 16,0 0-37-16,0 0 38 0,0 0-38 0,0 0 5 0,-5-7-5 15,0-3 5-15,-2-4-5 0,-2-3 30 0,-3-4-30 0,1-3 30 16,2-5-30-16,2 0 4 0,4 2-4 16,1 3 5-16,0 8-5 0,1-3 0 0,1-1 0 0,1-11 0 15,5-7 0-15,-1 7 0 0,2-1 0 0,0 6 0 16,-2 5 0-16,4 1-2 0,5 1 2 0,-5 3-1 16,-1 3 1-16,3 1-36 0,3 0 36 0,-4 1-35 15,-3 6 35-15,5-2-2 0,2 2 2 0,-5 2-1 16,-2 3 1-16,4 0-8 0,-1 0 8 0,1 3-7 15,-3-1 7-15,6 5 1 0,2 1-1 0,-4 3 1 16,-1-3-1-16,1 11-31 0,0 3 31 0,4 6-31 16,0 6 31-16,-2-3-2 0,-2 5 2 0,0-12-1 0,-3-3 1 15,5 1-49-15,0-1 49 0,0 3-49 0,1 0 49 16,-2-6-62-16,-1 5 62 0,-5-10-61 0,-2-4 61 16,2-2-140-16,4 2 140 0,-4-1-140 0,1 4 140 15,3 4-395-15,1-4 395 0,-5-4-394 0,-5-4 394 0,7 8-705 16</inkml:trace>
  <inkml:trace contextRef="#ctx0" brushRef="#br0" timeOffset="-65263.12">26146 8176 718 0,'0'0'0'0,"-12"5"0"0,-7 9 0 16,19-14 152-16,0 0-152 0,0 0 153 0,-4-7-153 15,4 7 153-15,0 0-153 0,0 0 153 0,5-12-153 0,-5 12 99 16,0 0-99-16,0 0 99 0,4-7-99 15,-4 7 118-15,0 0-118 0,0 0 118 0,0 0-118 16,0 0 60-16,0 0-60 0,0 0 60 0,0 0-60 0,0 0 44 16,0 0-44-16,0 0 44 0,0 0-44 0,0 0 0 15,0 0 0-15,0 0 1 0,0 0-1 0,0 0 0 16,0 0 0-16,0 0 0 0,12 12 0 0,-12-12-16 0,0 0 16 16,11 19-15-16,3 9 15 0,-14-28 0 15,0 0 0-15,15 39 1 0,4 9-1 0,-19-48-6 0,0 0 6 16,18 52-6-16,1 11 6 0,-19-63-50 0,0 0 50 15,19 55-50-15,2 5 50 0,-21-60 35 0,0 0-35 16,23 55 35-16,-4 2-35 0,-19-57 0 0,0 0 0 0,23 70 0 16,1 5 0-16,-24-75-1 0,0 0 1 0,20 57-1 15,-6-17 1-15,-14-40-1 0,0 0 1 0,14 36 0 16,-4-4 0-16,-10-32-161 0,0 0 161 0,9 26-161 16,-4-5 161-16,9 23-1081 0</inkml:trace>
  <inkml:trace contextRef="#ctx0" brushRef="#br0" timeOffset="-64751.6">26134 8315 1043 0,'0'0'0'0,"14"17"0"0,8 14 0 0,-11-21 103 15,-8-11-103-15,-3-13 103 0,-5-8-103 0,5 22 147 16,0 0-147-16,0-18 147 0,-3 0-147 0,3 18 118 16,0 0-118-16,7-12 119 0,3 5-119 0,-10 7 53 15,0 0-53-15,19 0 54 0,6 3-54 0,-25-3 8 16,0 0-8-16,26 16 8 0,7 4-8 0,-33-20 32 16,0 0-32-16,35 35 32 0,2 4-32 0,-37-39-17 15,0 0 17-15,38 45-16 0,3 3 16 0,-41-48-1 0,0 0 1 16,41 48-1-16,5 2 1 0,5 1 1 0,1 0-1 15,-17-18 1-15,-14-17-1 0,5 2 9 0,-3 3-9 16,0-4 9-16,-8 2-9 0,4-2 17 0,1 2-17 16,-8-7 17-16,-5-5-17 0,0 2 25 0,0-8-25 0,0 3 26 15,-2 3-26-15,4-4 70 0,0 6-70 0,-9-9 71 16,7-6-71-16,-4 0 78 0,1-1-78 0,-4-10 78 16,0-11-78-16,-2 1 25 0,0 3-25 0,-3-4 26 15,-2 4-26-15,-2-5 90 0,-3 0-90 0,0 0 91 16,-4-4-91-16,0 6-11 0,-3-4 11 0,5-5-10 15,0-4 10-15,0 4 24 0,2 0-24 0,1 2 25 16,3 5-25-16,-1 4 8 0,-2-2-8 0,4 3 8 16,4 3-8-16,-2-1-4 0,-1 2 4 0,5 1-4 15,-1 7 4-15,0-4-20 0,-1-1 20 0,-1 5-20 16,2 2 20-16,1-2-79 0,-3 0 79 0,2 7-79 0,1-2 79 16,1 7-198-16,-2-9 198 0,2 9-198 0,0 0 198 15,0 0-1397-15</inkml:trace>
  <inkml:trace contextRef="#ctx0" brushRef="#br0" timeOffset="-64148.23">27229 8267 1524 0,'0'0'0'0,"0"0"0"15,-8 12 0-15,8-12 93 0,-7 0-93 0,7 0 94 16,-2-9-94-16,2 9 1 0,0-12-1 0,0 12 1 15,-2-6-1-15,2 6 10 0,-5-9-10 0,5 9 11 16,0 0-11-16,0 0 34 0,0 0-34 0,0 0 34 16,0 0-34-16,0 0 28 0,-11 12-28 0,3 0 28 15,-5 2-28-15,3 11 29 0,1 8-29 0,2-5 29 16,4 1-29-16,1 5 26 0,0-3-26 0,0 2 26 16,2-1-26-16,2 1 33 0,2 1-33 0,-3-17 34 15,-1-6-34-15,4 4 12 0,1-6-12 0,6 8 12 0,1 2-12 16,0 0-6-16,0-4 6 0,-3-5-6 0,-4-6 6 15,2-1-1-15,0-3 1 0,2-3-1 0,-6-2 1 16,6-2 1-16,2-2-1 0,-3-3 1 0,1-3-1 16,0-4 8-16,-2-4-8 0,-2 5 9 0,-1 2-9 15,-1-4 79-15,-1-5-79 0,0-2 80 0,-1-4-80 0,-1 0 62 16,0 2-62-16,0-5 62 0,0 1-62 0,0 2 6 16,0 5-6-16,0 8 6 0,2 6-6 0,0-6 18 15,0 5-18-15,-1-1 18 0,1 0-18 0,2 1 3 0,-1-3-3 16,-1 8 3-16,-4 4-3 0,2 4 1 0,0 0-1 15,0 0 2-15,0 0-2 0,0 0-39 0,11-10 39 16,-11 10-39-16,8-5 39 0,-8 5-32 0,13 0 32 16,-6 3-32-16,0 2 32 0,3 6-62 0,2-3 62 15,-3-1-61-15,-2 2 61 0,5 3-174 0,2 0 174 0,-3 3-174 16,-4-3 174-16,10 15-1240 0</inkml:trace>
  <inkml:trace contextRef="#ctx0" brushRef="#br0" timeOffset="-63300.33">27276 8276 908 0,'0'0'0'0,"0"0"0"0,4-7 0 16,-4 7-40-16,0 0 40 0,0 0-40 0,0 0 40 0,0 0-5 15,-11-2 5-15,11 2-5 0,-8-3 5 0,8 3-26 16,-11-4 26-16,11 4-26 0,-7-2 26 0,7 2 116 16,-8-1-116-16,8 1 117 0,0 0-117 0,0 0 186 15,0 0-186-15,0 0 186 0,0 0-186 0,0 0 87 16,0 0-87-16,0 0 87 0,0 0-87 0,0 0 85 15,3 10-85-15,2 5 85 0,0 8-85 0,6 6 37 16,1 9-37-16,0-7 38 0,-1-4-38 0,5 1 33 0,1 1-33 16,2 2 34-16,6-4-34 0,-3 0 3 0,3-1-3 0,-4-3 3 15,0-8-3-15,3 0 23 0,1 3-23 16,-4-8 24-16,-6-3-24 0,6 3 6 0,4 2-6 0,-11-5 7 16,-2-2-7-16,6 2 51 0,3 2-51 0,-2-4 51 15,0 2-51-15,2-6 38 0,2 3-38 0,-9-4 39 16,-4-2-39-16,4 0-44 0,2 1 44 0,-4-5-44 15,-3 1 44-15,5 0-50 0,0-2 50 0,-7 2-50 16,-6 0 50-16,6 2-441 0,0-6 441 0,-3 2-441 16,-2 0 441-16,3-5-604 0</inkml:trace>
  <inkml:trace contextRef="#ctx0" brushRef="#br0" timeOffset="-62993.58">28017 8291 1468 0,'0'0'0'0,"-7"9"0"0,-3 9 0 0,10-18 171 15,-5 2-171-15,5-2 172 0,0 0-172 0,0 0 126 16,8-8-126-16,-8 8 126 0,4-7-126 0,-4 7 97 15,0 0-97-15,0 0 97 0,15-9-97 0,-1 4 0 16,2-7 0-16,-4 9 0 0,-5-4 0 0,4 2 1 0,1 1-1 16,0-1 2-16,1-2-2 0,1-1 17 0,0-4-17 15,-4 5 17-15,-1 2-17 0,1-4-6 0,1 2 6 16,-3-1-5-16,-1 1 5 0,4 0-50 0,-2-2 50 16,-9 9-49-16,8-8 49 0,-8 8-106 0,9-7 106 0,-9 7-105 15,0 0 105-15,0 0-1394 0</inkml:trace>
  <inkml:trace contextRef="#ctx0" brushRef="#br0" timeOffset="-62754.34">28089 8535 751 0,'0'0'0'0,"9"-12"0"15,5-11 0-15,-14 23 218 0,0 0-218 0,14 2 218 16,1 14-218-16,-15-16 236 0,0 0-236 0,23 6 236 15,5 3-236-15,-28-9 156 0,0 0-156 0,30 0 157 0,5 0-157 16,-35 0 89-16,0 0-89 0,35-9 89 0,1-1-89 0,-36 10-6 16,0 0 6-16,35-14-6 0,0-4 6 15,-35 18-10-15,0 0 10 0,26-16-9 0,-5 4 9 0,-21 12-65 16,0 0 65-16,16-17-64 0,-2 0 64 0,-14 17-341 16,0 0 341-16,9-14-340 0,-4-1 340 0,9-18-837 15</inkml:trace>
  <inkml:trace contextRef="#ctx0" brushRef="#br0" timeOffset="-61944.91">28955 8296 1535 0,'0'0'0'0,"-21"-3"0"16,-13-2 0-16,34 5 167 0,0 0-167 0,1-7 168 16,18-2-168-16,-19 9 61 0,0 0-61 0,14-8 62 15,0-4-62-15,-14 12 8 0,0 0-8 0,7-23 8 16,-3-6-8-16,-4 29-13 0,0 0 13 0,-2-31-13 16,-5-8 13-16,7 39 7 0,0 0-7 0,-9-50 8 15,-5-5-8-15,14 55 33 0,0 0-33 0,-15-60 33 16,-4-2-33-16,19 62 47 0,0 0-47 0,-28-79 48 15,-7-12-48-15,35 91 20 0,0 0-20 0,-32-92 20 0,1-8-20 16,31 100-11-16,0 0 11 0,-25-91-10 0,4 0 10 16,21 91 16-16,0 0-16 0,-19-81 17 0,0 4-17 0,5 15-2 15,2 8 2-15,3 17-1 0,2 13 1 0,7 24 7 16,0 0-7-16,-9-30 8 0,-5-1-8 0,14 31 35 16,0 0-35-16,-12-24 35 0,2 7-35 0,10 17 46 15,0 0-46-15,-9-14 46 0,2 3-46 0,7 11-21 16,0 0 21-16,-5-6-21 0,1 2 21 0,4 4-1 15,0 0 1-15,0 0-1 0,0 10 1 0,4 1-19 16,1 3 19-16,2 6-18 0,2 8 18 0,1-4-27 0,2 3 27 16,0 4-27-16,-1 3 27 0,3 1-2 15,2-6 2-15,-2 5-2 0,-2-5 2 0,2 6-14 0,-2-3 14 16,2 3-13-16,0-3 13 0,0 11-25 0,0 9 25 16,2-8-24-16,-1 2 24 0,-15-46-13 0,0 0 13 15,21 57-12-15,2 0 12 0,-2-2 0 0,0-4 0 0,-3-8 1 16,-3-10-1-16,1 4 13 0,-2-1-13 0,2 1 13 15,-2-1-13-15,1-7-1 0,1-4 1 0,-2-4 0 16,-3-6 0-16,1-1-13 0,2-2 13 0,-2 0-12 16,-2-1 12-16,4-5 13 0,0 3-13 0,-7-7 14 15,0-1-14-15,2 1 33 0,0-2-33 0,0-2 34 16,-1-1-34-16,3 0-2 0,1-8 2 0,-5 6-2 16,-3 2 2-16,-4 3 0 0,8-9 0 0,-1-3 0 15,4 0 0-15,1-7-7 0,0-1 7 0,-5 11-7 16,-3 6 7-16,-4 3-35 0,0 0 35 0,0-16-34 15,1-8 34-15,1 0-17 0,2-3 17 0,-3 9-17 16,-1 5 17-16,0 2-13 0,-1 1 13 0,-1 2-12 0,-2-3 12 16,3 1-11-16,1 0 11 0,-2 5-10 0,0-2 10 15,2 7-34-15,-5-9 34 0,5 9-33 0,0 0 33 16,0 0-57-16,0 0 57 0,0 0-56 0,0 0 56 0,0 0-13 16,-2-9 13-16,2 9-12 0,-3-6 12 0,3 6 1 15,-2-7-1-15,2 7 1 0,0 0-1 0,0 0-85 16,0 0 85-16,0 0-85 0,0 0 85 0,0 0-151 15,0 0 151-15,0 0-151 0,0 0 151 0,0 0-331 16,0 0 331-16,0 0-331 0,0 0 331 0,0 0-410 16</inkml:trace>
  <inkml:trace contextRef="#ctx0" brushRef="#br0" timeOffset="-61367.18">29160 7659 1435 0,'0'0'0'0,"7"14"0"15,5 10 0-15,-5-10 122 0,-2-5-122 0,-5-9 123 16,9-9-123-16,-4 2 75 0,-1-1-75 0,-4 8 76 0,9-7-76 16,-2 7 5-16,1 3-5 0,6 2 6 0,5 6-6 15,-3-3 2-15,3 8-2 0,-5-10 3 0,-1 3-3 0,-1 0 3 16,-2 3-3-16,3 3 3 0,2 6-3 16,-3-1 5-16,-3 3-5 0,0-6 5 0,0 2-5 0,-1-2 44 15,-1 5-44-15,-1-10 44 0,-3-5-44 0,1 2 6 16,-3-1-6-16,3-1 6 0,-2 2-6 0,-1-1 54 15,1-3-54-15,-2-5 54 0,0 0-54 0,0 0 15 16,0 0-15-16,0 0 16 0,0 0-16 0,0 0 7 16,-5-10-7-16,0 0 8 0,-1-2-8 0,-1-4 46 15,-3-4-46-15,3 8 46 0,2 0-46 0,-1 0 69 16,-1-6-69-16,0 1 70 0,-1 0-70 0,1-4-8 16,0-3 8-16,5 9-7 0,2 5 7 0,0-1 18 0,0-2-18 15,4 1 18-15,-1-2-18 0,1 0-15 0,1 1 15 16,0 0-15-16,0 7 15 0,2-3 13 0,0 2-13 0,-7 7 14 15,9-5-14-15,-2 2-33 0,0-4 33 0,2 5-33 16,-1-1 33-16,5 3 13 0,1 0-13 0,-2 3 14 16,-2-1-14-16,3 5-36 0,1-1 36 0,-2 3-35 15,-2 0 35-15,4 3-1 0,2 3 1 0,-6-6 0 16,-1 1 0-16,2 2-51 0,-1 0 51 0,-1 0-50 16,0 0 50-16,-1 0-163 0,-1 0 163 0,-1-3-163 15,-1-1 163-15,7 11-1271 0</inkml:trace>
  <inkml:trace contextRef="#ctx0" brushRef="#br0" timeOffset="-60651.89">29853 7200 1334 0,'0'0'0'0,"6"20"0"0,2 8 0 0,-2-10 61 0,-5-4-61 15,-1-14 62-15,-7-26-62 0,0 14 46 0,-1-1-46 0,4 4 46 16,4 2-46-16,0 7 9 0,0-8-9 15,0 8 10-15,0 0-10 0,0 0 74 0,0 0-74 0,0 0 75 16,0 0-75-16,0 0 35 0,0 0-35 0,0 0 36 16,0 0-36-16,0 0 54 0,0 0-54 0,0 0 55 15,0 0-55-15,0 0 0 0,0 10 0 0,2 2 0 16,1 3 0-16,1 6 0 0,1 3 0 0,0-5 1 16,2 2-1-16,0-1-11 0,2 4 11 0,2 10-10 15,-1 8 10-15,-10-42-29 0,0 0 29 0,14 46-29 16,0 4 29-16,-14-50 12 0,0 0-12 0,16 50 12 15,0 1-12-15,-16-51 13 0,0 0-13 0,14 41 13 16,-1-5-13-16,-13-36 10 0,0 0-10 0,11 31 11 16,-2-9-11-16,-9-22 35 0,0 0-35 0,7 21 35 15,-2-6-35-15,-5-15 79 0,0 0-79 0,2 13 80 0,1-8-80 16,-3-5 80-16,0 0-80 0,0 0 81 0,2 7-81 16,-2-7 6-16,0 0-6 0,0 0 6 0,-9-16-6 15,9 16 98-15,0 0-98 0,-7-17 98 0,-2-5-98 0,9 22 0 16,0 0 0-16,-8-24 1 0,-3-9-1 0,11 33 31 15,0 0-31-15,-7-36 31 0,0-7-31 0,7 43 0 16,0 0 0-16,-3-43 1 0,-1-8-1 0,4 51 6 16,0 0-6-16,0-43 7 0,2 7-7 0,-2 36-16 15,0 0 16-15,5-38-15 0,2 4 15 0,-7 34 3 0,0 0-3 16,9-31 3-16,1 5-3 0,-10 26-43 16,0 0 43-16,13-19-43 0,-1 2 43 0,-12 17-23 15,0 0 23-15,14-10-22 0,0 3 22 0,-14 7-19 0,0 0 19 16,19 3-18-16,6 9 18 0,-25-12-31 0,0 0 31 0,22 19-31 15,-1 2 31-15,-21-21 0 0,0 0 0 0,21 27 1 16,2 4-1-16,-23-31 0 0,0 0 0 0,23 40 0 16,1 1 0-16,-24-41-65 0,0 0 65 0,21 37-65 15,-2-1 65-15,-19-36-131 0,0 0 131 0,16 33-130 16,-2-5 130-16,16 35-1348 0</inkml:trace>
  <inkml:trace contextRef="#ctx0" brushRef="#br0" timeOffset="-60245.77">30390 7248 1446 0,'0'0'0'0,"-2"18"0"0,-1 12 0 0,1-11 163 15,0-6-163-15,2-13 163 0,7-24-163 0,-2 10 45 0,2-1-45 16,-3 5 46-16,-4 1-46 0,0 4 8 16,0 2-8-16,0 3 9 0,0 0-9 0,0 0 0 15,14 0 0-15,-14 0 0 0,7 0 0 0,-7 0 46 0,0 0-46 16,0 0 47-16,10 8-47 0,-10-8 38 0,0 0-38 0,11 16 38 15,4 1-38-15,-1 5 0 0,2 2 0 0,-5-5 0 16,-4 2 0-16,1-3 11 0,-1 5-11 0,0 6 11 16,-1 4-11-16,2-1-10 0,1 1 10 0,-4-11-9 15,-3-6 9-15,2-3-41 0,-3-1 41 0,5 4-41 16,-1 6 41-16,0-5-166 0,0 2 166 0,-1-10-166 16,-2-2 166-16,-2-7-353 0,0 5 353 0,0-5-353 15,0 0 353-15,0 0-551 0</inkml:trace>
  <inkml:trace contextRef="#ctx0" brushRef="#br0" timeOffset="-60034.27">30372 6570 1580 0,'0'0'0'0,"4"27"0"0,1 18 0 0,-1-14 13 16,-1-9-13-16,-1-29 14 0,-4-24-14 0,6 14-78 15,1-4 78-15,-3 6-78 0,-4 3 78 0,2-15-1009 16</inkml:trace>
  <inkml:trace contextRef="#ctx0" brushRef="#br0" timeOffset="-59497.97">30928 6415 1468 0,'0'0'0'0,"0"0"0"0,-14 4 0 16,7-9 149-16,-2 1-149 0,2-3 149 0,0 2-149 15,0-2 54-15,0 2-54 0,7 5 55 0,-7-10-55 16,7 10 62-16,-10-9-62 0,10 9 63 0,-7-5-63 0,7 5 7 15,-9-7-7-15,9 7 7 0,-7-5-7 0,7 5 62 16,0 0-62-16,0 0 62 0,0 0-62 0,0 0 31 16,0 0-31-16,0 0 31 0,0 0-31 0,0 0 74 15,0 0-74-15,0 0 74 0,2 9-74 0,1-3 41 16,1 8-41-16,3 5 42 0,0 2-42 0,3 3 0 16,3 7 0-16,-1 1 0 0,0 8 0 0,0-1 29 15,2 4-29-15,-2-7 29 0,-1 0-29 0,1 0-33 0,2-2 33 16,0-1-33-16,2 0 33 0,-4 1 4 0,-3-1-4 15,5-1 4-15,0 4-4 0,-2 2-13 0,-3 1 13 0,3-6-13 16,2 1 13-16,-2-1 2 0,-1-2-2 0,-3-9 2 16,-1-3-2-16,2 0-2 0,0 2 2 0,0-6-2 15,-1 2 2-15,1 2-13 0,0-2 13 0,0-6-12 16,-2-3 12-16,-1 4-50 0,1-5 50 0,-7-7-50 16,7 9 50-16,-7-9-207 0,9 3 207 0,-9-3-207 15,0 0 207-15,0 0-1288 0</inkml:trace>
  <inkml:trace contextRef="#ctx0" brushRef="#br0" timeOffset="-59135.45">30748 7323 1524 0,'0'0'0'0,"19"-7"0"0,11-5 0 0,-18 7 194 16,-3-2-194-16,-9 7 194 0,0 0-194 0,0 0 78 16,-2 7-78-16,2-7 78 0,0 0-78 0,0 0 84 15,14 0-84-15,-2-3 84 0,4-4-84 0,3 2 1 16,6-7-1-16,-4 3 1 0,-2 0-1 0,4-1 25 0,3-2-25 15,0 0 26-15,0 0-26 0,0 0 8 0,-1 0-8 16,-4 4 8-16,-5-3-8 0,3-1 46 0,0 0-46 16,-5 4 46-16,-2-4-46 0,4 0 43 0,1-4-43 15,-6 8 43-15,-2-3-43 0,3 1-38 0,2 0 38 0,-2 4-38 16,-1 0 38-16,-11 6-138 0,0 0 138 0,8-7-137 16,1-2 137-16,9-6-1505 0</inkml:trace>
  <inkml:trace contextRef="#ctx0" brushRef="#br0" timeOffset="-57350.71">29768 9947 1132 0,'0'0'0'0,"0"-8"0"16,-2-8 0-16,2 16 180 0,0 0-180 0,0 0 180 15,0 0-180-15,0 0 112 0,0 0-112 0,0 0 112 16,-2 9-112-16,2-9 63 0,0 0-63 0,0 0 64 15,-1 10-64-15,1-10 55 0,0 0-55 0,0 0 55 16,0 0-55-16,0 0 41 0,0 0-41 0,0 0 41 16,0 0-41-16,0 0 5 0,0 0-5 0,0 0 5 15,0 0-5-15,0 0 32 0,0 0-32 0,0 0 32 16,1 7-32-16,-1-7-9 0,0 0 9 0,4 7-9 16,1 3 9-16,-5-10 1 0,0 0-1 0,7 9 2 15,2 1-2-15,-9-10-3 0,0 0 3 0,10 12-3 0,3 0 3 16,-13-12-14-16,0 0 14 0,12 9-13 0,2-3 13 15,-14-6-1-15,0 0 1 0,14 6-1 0,0-6 1 16,-14 0 8-16,0 0-8 0,17-11 8 0,2-2-8 16,-19 13 41-16,0 0-41 0,16-23 41 0,-2-6-41 0,-14 29 32 15,0 0-32-15,11-36 32 0,-3-7-32 0,-8 43 14 16,0 0-14-16,6-45 15 0,-5-6-15 0,-1 51-2 16,0 0 2-16,-1-51-1 0,-6-1 1 0,7 52 6 15,0 0-6-15,-9-55 7 0,-2 0-7 0,11 55 14 16,0 0-14-16,-12-56 15 0,-4-5-15 0,16 61 1 0,0 0-1 15,-21-73 1-15,-3-11-1 0,24 84 1 16,0 0-1-16,-28-76 2 0,0 6-2 0,28 70 15 0,0 0-15 16,-28-50 15-16,2 16-15 0,26 34 14 0,0 0-14 15,-26-33 15-15,-1 6-15 0,27 27 51 0,0 0-51 0,-20-23 51 16,2 6-51-16,18 17-16 0,0 0 16 0,-14-12-15 16,5 0 15-16,9 12 0 0,0 0 0 0,-7-7 0 15,4 2 0-15,3 5-30 0,0 0 30 0,0 0-30 16,0 0 30-16,0 0 36 0,0 0-36 0,10 12 36 15,8 9-36-15,-18-21-45 0,0 0 45 0,23 27-44 16,3 9 44-16,-26-36 33 0,0 0-33 0,28 43 33 16,3 5-33-16,-31-48-35 0,0 0 35 0,30 55-35 15,-4 12 35-15,-26-67 0 0,0 0 0 0,35 84 0 16,3 10 0-16,-38-94 0 0,0 0 0 0,37 85 1 16,-4-3-1-16,-33-82 5 0,0 0-5 0,33 72 6 15,1-7-6-15,-34-65 4 0,0 0-4 0,29 47 4 16,-2-17-4-16,-27-30 3 0,0 0-3 0,26 21 3 0,-3-18-3 15,-23-3 10-15,0 0-10 0,20 2 11 0,1-7-11 16,-21 5-5-16,0 0 5 0,21-15-4 0,-1-16 4 16,-20 31 1-16,0 0-1 0,15-29 1 0,-1-9-1 15,-14 38-1-15,0 0 1 0,11-36-1 0,-4-4 1 0,-7 40 15 16,0 0-15-16,5-38 16 0,-3-4-16 0,-2 42 5 16,0 0-5-16,0-42 5 0,-2 0-5 0,2 42 38 15,0 0-38-15,-2-43 39 0,1-4-39 0,1 47 12 16,0 0-12-16,0-38 12 0,0 1-12 0,0 37-20 15,0 0 20-15,0-29-20 0,1 6 20 0,-1 23-3 0,0 0 3 16,2-17-3-16,0 9 3 0,-2 8-17 0,0 0 17 16,9 1-16-16,3 15 16 0,-12-16 0 0,0 0 0 15,14 27 0-15,3 13 0 0,-17-40 15 0,0 0-15 16,18 43 16-16,1 8-16 0,-19-51-49 0,0 0 49 0,19 50-49 16,-1 6 49-16,-3-6-1 0,1-3 1 0,-7-20 0 15,-7-15 0-15,1 0-1 0,-1-9 1 0,1 11 0 16,3 5 0-16,-1-7 50 0,0 0-50 0,-2-7 51 15,-3-1-51-15,0-4 1 0,0 0-1 0,0-12 2 16,-1-7-2-16,1 2 47 0,1-4-47 0,-1-1 47 16,0 1-47-16,0 21-35 0,0 0 35 0,0-31-34 15,-1-7 34-15,2 2 56 0,1-3-56 0,0 20 57 16,-2 4-57-16,2 3-19 0,-1 0 19 0,1-12-18 16,0-9 18-16,3 7 3 0,-1 2-3 0,-3 9 3 15,-2 6-3-15,1 4-11 0,0-2 11 0,0 7-10 16,7-12 10-16,0 9 0 0,1-1 0 0,-1 4 0 0,0 0 0 15,2 5-37-15,2 4 37 0,4 3-36 0,3 2 36 16,1 1 2-16,4 1-2 0,-11-6 3 0,-7-5-3 16,2 4-9-16,0-2 9 0,9 8-8 0,5 6 8 0,0-4 0 15,-2 2 0-15,-3-7 0 0,-6 0 0 0,1-4-5 16,-1 3 5-16,-1-3-4 0,-2 1 4 0,2-1-89 16,1 3 89-16,-3-6-88 0,-3 2 88 0,-4-7-135 15,7 6 135-15,-7-6-135 0,7 9 135 0,-7-9-318 16,7 5 318-16,-7-5-317 0,0 0 317 0,0 0-903 15</inkml:trace>
  <inkml:trace contextRef="#ctx0" brushRef="#br0" timeOffset="-56352.87">31092 9208 1054 0,'0'0'0'0,"0"0"0"0,0 0 0 0,0 0 205 0,-7 1-205 16,7-1 205-16,0 0-205 0,0 0 102 0,0 0-102 0,0 0 103 16,0 0-103-16,0 0 40 0,0 0-40 0,0 0 41 15,0 0-41-15,0 0 4 0,0 0-4 0,0 0 5 16,0 0-5-16,0 0 58 0,-5 7-58 0,5-7 58 15,-9 12-58-15,7-5 123 0,1 2-123 0,1 3 123 16,1-4-123-16,1 8 59 0,0-4-59 0,0 0 60 16,1-7-60-16,-1 2 31 0,0 1-31 0,-1-1 31 15,3 0-31-15,3 2 47 0,2-4-47 0,-9-5 47 16,7 8-47-16,-7-8 32 0,0 0-32 0,0 0 33 16,0 0-33-16,0 0 3 0,15 7-3 0,-6-3 3 15,2-4-3-15,1-4 27 0,2-1-27 0,-4 2 27 16,-3-1-27-16,2-4-1 0,2-8 1 0,-1-1 0 0,0-2 0 15,1-5 53-15,-1 2-53 0,-1 5 53 0,-2-4-53 16,0 2-9-16,0 0 9 0,-2 4-8 0,-1-2 8 16,-1-2 0-16,1-2 0 0,-2 6 1 0,-1 1-1 15,1-2 9-15,-2 1-9 0,0 3 10 0,0 0-10 0,0-3 22 16,-2-1-22-16,1 8 23 0,-1-3-23 0,-2 1 38 16,1 0-38-16,-1 1 39 0,3-1-39 0,-5-2-28 15,-1-2 28-15,4 7-28 0,1 4 28 0,2 3 25 16,-7-5-25-16,2-4 26 0,-2-1-26 0,2 5-15 15,-2-4 15-15,7 9-14 0,-7-7 14 0,7 7 4 16,-4-8-4-16,4 8 4 0,0 0-4 0,0 0-26 16,-5 8 26-16,3-3-25 0,-1 2 25 0,1 5-1 0,-1 4 1 15,1 1-1-15,0 2 1 0,0-1-52 0,2 7 52 16,0-1-51-16,0-4 51 0,4 2 1 0,-1 2-1 16,1-3 1-16,-3-5-1 0,6 1-31 0,2 3 31 15,3 8-31-15,2 1 31 0,0 4 0 0,2-3 0 16,-2-4 0-16,-2-5 0 0,4-2-8 0,3-1 8 0,-1 0-7 15,-1 1 7-15,2-6 43 0,2 1-43 0,-1-2 44 16,-3 0-44-16,4-3-17 0,4-4 17 0,-6 0-16 16,-4 0 16-16,6-5 0 0,2 2 0 0,0-2 1 15,0 0-1-15,-1-2-45 0,1-5 45 0,-2 4-45 16,-4-2 45-16,3-2-40 0,1 2 40 0,-6-4-39 16,-1 2 39-16,0-1-125 0,-1-4 125 0,-1-4-124 15,-2-4 124-15,-3-3-256 0,-2 3 256 0,1 1-255 16,-1 5 255-16,5-20-1092 0</inkml:trace>
  <inkml:trace contextRef="#ctx0" brushRef="#br0" timeOffset="-55649.77">31674 7738 1379 0,'0'0'0'0,"2"14"0"15,-1 7 0-15,-1-21 32 0,0 0-32 0,0 0 33 16,-6-5-33-16,6 5-81 0,0 0 81 0,-4-9-81 16,1 0 81-16,3 9 0 0,0 0 0 0,-7-6 1 15,-4-3-1-15,11 9-36 0,0 0 36 0,-12-3-35 16,-4-4 35-16,16 7 144 0,0 0-144 0,-16-2 145 16,1 2-145-16,15 0 105 0,0 0-105 0,-20 5 105 15,-1 4-105-15,21-9 37 0,0 0-37 0,-19 13 38 16,-2 5-38-16,21-18 8 0,0 0-8 0,-17 27 8 15,1 9-8-15,16-36 4 0,0 0-4 0,-10 40 5 16,4 8-5-16,6-48 17 0,0 0-17 0,-1 43 17 0,4-2-17 16,-3-41-80-16,0 0 80 0,7 36-80 0,5-5 80 15,-12-31 9-15,0 0-9 0,20 31 9 0,6-7-9 16,-26-24 37-16,0 0-37 0,26 17 37 0,4-2-37 0,-30-15 56 16,0 0-56-16,26 12 56 0,-3-2-56 0,-23-10 26 15,0 0-26-15,21 6 26 0,-2-3-26 0,-19-3 13 16,0 0-13-16,14 4 14 0,-4-1-14 0,-10-3 19 15,0 0-19-15,9 5 20 0,-4-5-20 0,-5 0 32 16,0 0-32-16,0 0 32 0,5 9-32 0,-5-9-33 16,0 0 33-16,0 10-32 0,-3 2 32 0,3-12 17 15,0 0-17-15,-5 17 17 0,-2 4-17 0,7-21-2 0,0 0 2 16,-6 25-2-16,-1 3 2 0,7-28 2 0,0 0-2 16,-3 33 2-16,3-4-2 0,0-29 3 0,0 0-3 0,3 31 3 15,3-4-3-15,-6-27 41 0,0 0-41 0,10 24 41 16,6-3-41-16,-16-21 36 0,0 0-36 0,23 19 37 15,6-11-37-15,-29-8-4 0,0 0 4 16,32 7-4-16,4-5 4 0,-4-1-34 0,1-2 34 0,-8-1-34 16,-8-1 34-16,-17 3-69 0,0 0 69 0,26-9-68 15,4-6 68-15,-6-1-148 0,-3 1 148 0,-5 3-148 16,-5 0 148-16,17-12-1172 0</inkml:trace>
  <inkml:trace contextRef="#ctx0" brushRef="#br0" timeOffset="-55367.77">32132 8085 1412 0,'0'0'0'0,"5"5"210"15,4 6-210-15,-4-3 210 0,-3-4-210 0,-2-4 154 16,8 5-154-16,-1-4 155 0,2-1-155 0,3 0 50 16,2-1-50-16,-5 1 50 0,-2-2-50 0,2 0-13 15,-2 1 13-15,3-3-13 0,3-1 13 0,2-2-102 16,1-1 102-16,-7 4-102 0,-4-3 102 0,-5 7-103 0,10-10 103 16,-4-2-103-16,-1-4 103 0,0 1-306 0,2-9 306 15,-3 9-306-15,-3 6 306 0,5-13-759 0</inkml:trace>
  <inkml:trace contextRef="#ctx0" brushRef="#br0" timeOffset="-54839.56">32581 7378 583 0,'0'0'0'0,"0"0"345"0,-7 3-345 0,7-3 346 16,-9-1-346-16,9 1 216 0,-3-11-216 0,3 11 216 16,-4-6-216-16,4 6 56 0,0 0-56 0,0 0 57 15,-9 0-57-15,1 0 54 0,-1 0-54 0,0 0 54 0,2 3-54 16,-3-3 0-16,-1 3 0 0,-3 6 1 0,-2 5-1 16,2-2-28-16,1 1 28 0,2 0-28 0,1-1 28 0,1 1-20 15,2 6 20-15,0 0-20 0,2 2 20 0,3 3-20 16,4-2 20-16,-2-5-20 0,1-10 20 0,5 3-27 15,1 1 27-15,0 1-27 0,1-4 27 0,8 4-71 16,5-2 71-16,-12-1-70 0,-9-9 70 0,7 3-67 16,1 3 67-16,8 0-66 0,3 7 66 0,1-5 18 15,-3 4-18-15,-5-8 18 0,-6-1-18 0,-6-3 76 0,7 9-76 16,-7-9 77-16,5 12-77 0,-2-6 41 0,3 6-41 16,-5-3 41-16,1-6-41 0,0 6 0 0,-2 0 0 15,-4 3 0-15,-1 3 0 0,3 2 4 0,4 2-4 16,-4-2 5-16,-3-1-5 0,2-1 11 0,-1-3-11 0,1 7 11 15,-1 5-11-15,1-5 3 0,-3 3-3 0,3-5 3 16,-1 1-3-16,4-3 0 0,0-3 0 0,0 0 1 16,0-7-1-16,0 6 12 0,0-3-12 0,2-1 12 15,0 2-12-15,1-1 49 0,3 1-49 0,-3-2 49 16,-1-4-49-16,-2-3 0 0,14 5 0 0,-7-1 0 16,0-1 0-16,5-3-5 0,4 0 5 0,-4 0-5 15,0 0 5-15,4 0-83 0,0-7 83 0,-6 4-83 16,-1 1 83-16,3-1-131 0,0-4 131 0,-3 2-131 15,-2-2 131-15,7-5-1000 0</inkml:trace>
  <inkml:trace contextRef="#ctx0" brushRef="#br0" timeOffset="-54586.52">32640 7807 1009 0,'0'0'0'0,"11"3"206"0,8 1-206 16,-9-2 206-16,-3 1-206 0,-7-3 151 0,0 0-151 16,0 0 151-16,0 0-151 0,0 0 33 0,0 0-33 15,0 0 34-15,0 0-34 0,0 0-91 0,13-9 91 16,-6 6-90-16,-2-4 90 0,2 2-173 0,2-5 173 0,-2 1-172 15,-2 1 172-15,5-8-845 0</inkml:trace>
  <inkml:trace contextRef="#ctx0" brushRef="#br0" timeOffset="-54240.43">32845 7737 1524 0,'0'0'0'0,"8"-5"99"16,5-7-99-16,-10 5 99 0,-3 2-99 0,0-4 5 15,-2 2-5-15,2 0 5 0,0-1-5 0,4-1-55 16,-1-6 55-16,4-1-55 0,0-1 55 0,0 2-35 16,0-6 35-16,-2 7-34 0,-3 2 34 0,-2 12 60 15,0 0-60-15,9-15 60 0,5 1-60 0,-14 14 0 16,0 0 0-16,19-12 0 0,6 9 0 0,-25 3-30 16,0 0 30-16,26 6-30 0,0 12 30 0,-26-18-118 0,0 0 118 15,26 18-117-15,0 7 117 0,27 17-945 0</inkml:trace>
  <inkml:trace contextRef="#ctx0" brushRef="#br0" timeOffset="-53971.97">33005 7699 774 0,'0'0'0'0,"0"0"175"0,0 0-175 0,0 0 175 16,-7 0-175-16,7 0 105 0,0 0-105 0,0 0 105 15,-14 2-105-15,14-2 74 0,0 0-74 0,-7 3 75 16,0-3-75-16,7 0 85 0,0 0-85 0,-3 9 85 16,1 1-85-16,2-10 99 0,0 0-99 0,0 24 99 15,2 3-99-15,-2-27 68 0,0 0-68 0,7 40 68 0,5 6-68 16,-12-46-13-16,0 0 13 0,16 47-13 0,3 1 13 16,-19-48-1-16,0 0 1 0,23 43-1 0,1-4 1 15,-24-39-132-15,0 0 132 0,21 27-131 0,0-6 131 0,-21-21-276 16,0 0 276-16,18 16-276 0,-3-4 276 0,19 12-729 15</inkml:trace>
  <inkml:trace contextRef="#ctx0" brushRef="#br0" timeOffset="-53760.95">33058 7938 1087 0,'7'8'0'0,"-7"-8"186"0,0 0-186 16,0 0 187-16,5-8-187 0,-5 8 23 0,0 0-23 15,7-9 24-15,3 2-24 0,4 0 82 0,4-1-82 16,-4 2 83-16,-2 0-83 0,2 0-23 0,0 3 23 0,-2 0-22 16,1-6 22-16,0 6-22 0,1-6 22 0,-3 6-22 15,-4-1 22-15,0-1 1 0,-2 2-1 0,-5 3 2 16,7-7-2-16,-7 7-119 0,5-5 119 0,-5 5-119 16,0 0 119-16,0 0-922 0</inkml:trace>
  <inkml:trace contextRef="#ctx0" brushRef="#br0" timeOffset="-53371.72">31889 8674 1726 0,'0'0'0'0,"14"-9"0"0,7-6 0 0,2 1 137 16,3 0-137-16,-7 4 137 0,-3 3-137 0,6-1 109 16,6-4-109-16,0-4 110 0,4-3-110 0,1 2 36 15,0-4-36-15,0 3 37 0,-1-6-37 0,1 3-17 16,0-1 17-16,-1-2-17 0,-1 0 17 0,6 0 22 0,1 0-22 15,-6 8 23-15,-6 1-23 0,5-3 76 0,6 3-76 16,-2-4 76-16,-2 4-76 0,2-1 75 0,-2-1-75 16,-6 5 75-16,-3 2-75 0,6-2 1 0,3 0-1 0,-3 1 2 15,-4 5-2-15,5-6-41 0,1 1 41 0,-13 6-40 16,-7 0 40-16,6 2-151 0,1-6 151 0,-5 6-150 16,-5-1 150-16,1-3-263 0,0 2 263 0,-10 5-263 15,0 0 263-15,0 0-1150 0</inkml:trace>
  <inkml:trace contextRef="#ctx0" brushRef="#br0" timeOffset="-52739.09">32569 8651 1143 0,'12'-12'0'15,"2"-1"181"-15,5-4-181 0,-19 17 182 0,-7 15-182 0,0-1 146 16,-3 5-146-16,4-7 147 0,1-6-147 0,2 3 110 16,1-2-110-16,0 14 110 0,2 4-110 0,2 4 10 15,3 6-10-15,-1-1 10 0,-1-5-10 0,2 2 10 16,2 0-10-16,-2-2 10 0,-1-1-10 0,1 3 0 16,-1-7 0-16,-1-6 0 0,-1-4 0 0,1 0-1 15,3 0 1-15,-5-6 0 0,1-1 0 0,0-2 57 0,0 2-57 16,-2-7 57-16,0 0-57 0,0 0 46 0,0 0-46 15,0 0 46-15,0 0-46 0,0 0-17 0,0 0 17 16,3-8-16-16,1-13 16 0,-1-1-40 0,-1-6 40 16,1-1-39-16,-1-5 39 0,2-4 26 0,1-2-26 0,0 3 26 15,2-5-26-15,2 5-2 0,0 2 2 0,-2 6-1 16,0 4 1-16,3-3 1 0,1 4-1 0,-4 3 1 16,-2 6-1-16,2 1 0 0,5 1 0 0,-5 4 0 15,-4 5 0-15,6-4-22 0,0 1 22 0,-2-2-22 16,-2 6 22-16,2 0 57 0,-2-3-57 0,-5 6 57 15,0 0-57-15,0 0-26 0,0 0 26 0,0 0-26 16,0 12 26-16,0 0 5 0,-1 2-5 0,-5 2 6 16,-2 3-6-16,-3-1-1 0,-1 5 1 0,0-4-1 15,-2-4 1-15,0 2 2 0,-4 2-2 0,8-7 2 16,3-5-2-16,-4 3 6 0,-3 4-6 0,7-5 6 0,2-6-6 16,-2 6 0-16,-2-1 0 0,4-1 1 0,3-4-1 15,-1 6 38-15,-1 3-38 0,3-7 39 0,1-1-39 16,0-4 0-16,1 12 0 0,1-5 0 0,2 1 0 0,3 4 7 15,3 4-7-15,-1-8 8 0,-2 1-8 16,7 1 46-16,3 2-46 0,-3-3 46 0,-1-1-46 16,6 3 12-16,5-3-12 0,4-1 12 0,5 2-12 0,2-1 13 15,2-4-13-15,-14-3 14 0,-9 3-14 0,7-3-43 16,0 5 43-16,-4-6-43 0,-5 0 43 0,6 0-89 16,3-4 89-16,-9 2-89 0,-5 1 89 0,3-3-209 15,3 3 209-15,-6-6-209 0,-2-2 209 0,7-3-1238 0</inkml:trace>
  <inkml:trace contextRef="#ctx0" brushRef="#br0" timeOffset="-52455.34">33035 8648 595 0,'5'9'0'0,"1"3"178"0,2 5-178 0,-8-17 178 15,-5-12-178-15,2 7 164 0,-3-4-164 0,3 2 164 16,-1 2-164-16,4 5 170 0,0-7-170 0,0 7 170 15,0 0-170-15,0 0 198 0,7 0-198 0,-7 0 198 16,0 0-198-16,0 0 134 0,12-5-134 0,-3-4 134 16,3 3-134-16,4-5 69 0,3 6-69 0,-5-3 69 15,-1-4-69-15,2 1 43 0,3-1-43 0,-4 4 44 16,-4-4-44-16,4 3-38 0,2-1 38 0,-6 1-38 16,-4 1 38-16,2-1-108 0,1-1 108 0,-4 1-107 15,-1 1 107-15,1 1-213 0,0 2 213 0,-1-4-212 0,-1 2 212 16,-3 7-237-16,0 0 237 0,2-10-236 0,0 1 236 15,1-8-871-15</inkml:trace>
  <inkml:trace contextRef="#ctx0" brushRef="#br0" timeOffset="-52256.42">33276 8432 1065 0,'0'0'0'0,"0"0"212"15,0 0-212-15,0 17 212 0,-2 12-212 0,2-29 115 16,0 0-115-16,0 28 116 0,-1 1-116 0,1-29 161 16,0 0-161-16,0 34 162 0,1 2-162 0,-1-36 84 15,0 0-84-15,4 48 84 0,-1 7-84 0,-3-55 33 16,0 0-33-16,7 60 34 0,4 7-34 0,-11-67 14 15,0 0-14-15,19 79 15 0,6 12-15 0,-25-91 52 0,0 0-52 16,29 72 52-16,3-5-52 0,-32-67 3 0,0 0-3 16,24 48 3-16,-6-8-3 0,-18-40 26 0,0 0-26 0,19 30 26 15,-3-4-26-15,-16-26-97 0,0 0 97 0,12 19-96 16,-3-7 96-16,-9-12-402 0,0 0 402 0,8-3-401 16,-1-9 401-16,9-4-945 0</inkml:trace>
  <inkml:trace contextRef="#ctx0" brushRef="#br0" timeOffset="-50511.36">26534 13284 1177 0,'0'0'0'0,"0"0"0"16,23-40 0-16,-16 28 123 0,-4 3-123 0,-1 18 123 15,-2 8-123-15,2-1 68 0,-2-1-68 0,0-3 69 16,-2-3-69-16,2-2 7 0,-2-4-7 0,4 6 8 16,0-1-8-16,3 1-1 0,0 1 1 0,-1-5 0 15,-4 2 0-15,0-7-1 0,3 5 1 0,-3-5 0 16,11 7 0-16,-4-7 35 0,1 0-35 0,-8 0 36 0,11 0-36 15,-11 0 143-15,12-9-143 0,-5 1 144 0,2-2-144 16,1-8 62-16,1-6-62 0,-3 0 63 0,-1-3-63 16,0 1 9-16,0-5-9 0,-1 9 9 0,-6 3-9 15,3-3 36-15,2-2-36 0,1-2 36 0,1-8-36 0,-2 1-5 16,-2-3 5-16,3 0-5 0,-3-3 5 0,2-1-1 16,1-5 1-16,-3 4 0 0,-3 2 0 0,4 1 1 15,-4-1-1-15,0 1 2 0,0 5-2 0,0-5 5 16,-4 1-5-16,2-3 6 0,-1-1-6 0,-1 2 39 15,-1-1-39-15,2 6 39 0,-3 5-39 0,-1-2 69 16,0 3-69-16,-1 1 70 0,-3-1-70 0,1 3-1 0,-3-6 1 16,6 12-1-16,2 2 1 0,-4-4 11 0,1-5-11 15,-1-3 11-15,0-4-11 0,2 6 52 16,2 0-52-16,2 9 52 0,-1 6-52 0,1 0 0 0,-1 2 0 16,1 0 1-16,1 3-1 0,0 0-2 0,0-3 2 15,2 10-2-15,-3-7 2 0,3 7-75 0,0 0 75 0,0 0-75 16,0 0 75-16,0 0-40 0,0 0 40 0,2 12-39 15,1 12 39-15,1 5-23 0,1 11 23 0,-2-10-22 16,1 0 22-16,-1 4-21 0,-1 4 21 0,1 1-21 16,1 2 21-16,3 9 0 0,2 9 0 0,-2-8 0 15,-2 6 0-15,0-2-1 0,4-1 1 0,1 0-1 16,1-6 1-16,5 22-8 0,-1 9 8 0,1-12-7 16,-2-7 7-16,-2-14-8 0,0-11 8 0,1-4-8 15,-3-9 8-15,6 4 3 0,1-4-3 0,-4-7 4 16,-6-4-4-16,5 1-4 0,7 0 4 0,-1 1-4 0,4 1 4 15,1-4-3-15,1-1 3 0,-4-4-3 0,-6-1 3 16,3-4-2-16,-1-2 2 0,-4-2-2 0,-1 1 2 16,-1-6 12-16,2-1-12 0,-7 5 13 0,1-5-13 0,2-2 12 15,6-4-12-15,-7-1 12 0,0-2-12 16,0-3 46-16,0-2-46 0,-1 5 46 0,-3 4-46 16,-1-8 38-16,0-2-38 0,-6-6 38 0,-3-2-38 0,4 0 1 15,-1 3-1-15,1 5 1 0,-3 7-1 0,3-3 22 16,-1 0-22-16,3 9 22 0,-1 2-22 0,2-2-2 15,2 4 2-15,-2-1-1 0,0 5 1 0,0 4-2 16,3-8 2-16,-3 8-1 0,0 0 1 0,0 0-69 0,0 0 69 16,5 8-68-16,2 5 68 0,6 4 5 0,1 5-5 15,0 7 6-15,-2 7-6 0,2 0-17 0,-2-1 17 16,0 1-16-16,-1-2 16 0,-1 0-2 0,-1 1 2 16,-4-8-1-16,-1-8 1 0,-1 3 8 0,1 1-8 0,-3-6 8 15,-1-4-8-15,0 5 9 0,-1-1-9 0,-1-7 9 16,0-8-9-16,-1 5 46 0,-1-1-46 0,4-6 47 15,0 0-47-15,0 0 43 0,-9 0-43 0,2 0 43 16,-1 0-43-16,-1-3 52 0,-1-4-52 0,3-1 52 16,0-4-52-16,1-4 38 0,3-4-38 0,-1-4 38 15,3-6-38-15,1 1-8 0,1 0 8 0,-1 5-7 16,0 0 7-16,7-4 0 0,4-6 0 0,-2 7 0 16,1 1 0-16,2-1-37 0,4 1 37 0,-4 9-37 15,-3 5 37-15,5 0 12 0,2 0-12 0,-6 3 12 16,-1 6-12-16,7-4-47 0,1 3 47 0,-8 3-47 15,-4 1 47-15,9 1 17 0,5 1-17 0,6 7 17 16,3 3-17-16,-28-12-31 0,0 0 31 0,26 27-31 0,-2 13 31 16,-24-40-64-16,0 0 64 0,25 41-64 0,-3 5 64 15,-22-46-55-15,0 0 55 0,25 48-54 0,-1 4 54 16,-24-52-316-16,0 0 316 0,23 46-316 0,-2 2 316 16,23 46-1031-16</inkml:trace>
  <inkml:trace contextRef="#ctx0" brushRef="#br0" timeOffset="-49810.6">28274 12530 1513 0,'0'0'0'0,"-7"0"0"15,-7 4 0-15,14-4 81 0,0 0-81 0,-3-16 81 16,3-6-81-16,0 22 12 0,0 0-12 0,-2-23 12 16,0-2-12-16,2 25-9 0,0 0 9 0,-5-28-8 15,-4 3 8-15,9 25 112 0,0 0-112 0,-10-26 112 16,-1 3-112-16,11 23 108 0,0 0-108 0,-16-18 109 15,-1 2-109-15,17 16 92 0,0 0-92 0,-16-12 93 16,1 5-93-16,15 7 74 0,0 0-74 0,-16-1 75 0,0 1-75 16,16 0 9-16,0 0-9 0,-17 6 9 0,-1 10-9 15,18-16-34-15,0 0 34 0,-16 26-33 0,1 8 33 16,15-34 2-16,0 0-2 0,-13 36 2 0,1 9-2 16,12-45-7-16,0 0 7 0,-7 49-7 0,5 5 7 15,2-54-35-15,0 0 35 0,0 63-35 0,4 4 35 0,-4-67 33 16,0 0-33-16,7 62 33 0,3-4-33 0,-10-58 54 15,0 0-54-15,16 46 55 0,3-4-55 0,-19-42 0 16,0 0 0-16,23 32 1 0,5-9-1 0,-28-23 8 16,0 0-8-16,30 12 8 0,1-9-8 0,-5-6 24 15,-5-4-24-15,-5 5 25 0,-7-5-25 0,-9 7-3 0,0 0 3 16,14-19-3-16,2-10 3 0,-4-2 43 0,0-3-43 16,-5 12 43-16,-5 3-43 0,-2 19 43 0,0 0-43 15,-2-29 43-15,-3-6-43 0,5 35-1 16,0 0 1-16,-7-36 0 0,-4-2 0 0,11 38 5 0,0 0-5 0,-8-37 5 15,-3-3-5-15,4 9 1 0,2 6-1 0,1 9 1 16,3 9-1-16,1 7 0 0,-2-8 0 0,2 1 1 16,2-4-1-16,-1 1 0 0,1 0 0 0,-2 10 0 15,0-7 0-15,0 7 2 0,0 0-2 0,0 0 2 16,0 0-2-16,0 0-44 0,0 0 44 0,5 7-43 16,4 5 43-16,2 5-38 0,-1-2 38 0,1 3-38 15,-1 1 38-15,2-2-18 0,2 5 18 0,0-3-18 16,-2 3 18-16,2 2-33 0,-1-1 33 0,2-3-32 15,1 4 32-15,-2 2-131 0,-5 0 131 0,0-7-130 0,-3-7 130 16,3 0-237-16,2-4 237 0,-4 2-237 16,0-1 237-16,7 8-1195 0</inkml:trace>
  <inkml:trace contextRef="#ctx0" brushRef="#br0" timeOffset="-49161.76">28444 11760 1155 0,'0'0'0'0,"0"0"0"0,0 0 0 0,-6-11 232 0,-1-3-232 16,4 6 233-16,3 3-233 0,0 5 147 0,-4-11-147 15,4 11 147-15,-1-8-147 0,1 8 70 0,-7-7-70 16,7 7 71-16,-4-9-71 0,4 9-26 0,0 0 26 0,0 0-26 15,0 0 26-15,0 0 2 0,2 9-2 0,1 5 2 16,4 8-2-16,2 7-27 0,2 11 27 0,-1 3-27 16,6 3 27-16,-2 4 4 0,-2 1-4 0,0-1 4 15,-1 1-4-15,1 6 20 0,0 1-20 0,0-1 20 16,2 0-20-16,0-8 22 0,0 1-22 0,-1-3 23 16,-3-4-23-16,0-7-8 0,1-2 8 0,-2-5-8 15,-1-5 8-15,3 5 26 0,-2-1-26 0,-1-4 26 16,-1-2-26-16,0 6 36 0,0-4-36 0,-3-9 37 15,-4-6-37-15,2 1 32 0,-2-3-32 0,1 0 32 16,-1-4-32-16,0-3 39 0,0 9-39 0,0-9 40 16,0 0-40-16,0 0 44 0,0 0-44 0,-3-9 45 0,-2-3-45 15,-1-9 69-15,-1-1-69 0,2 5 69 0,0 0-69 16,1-4-1-16,1-1 1 0,1 0 0 0,0-2 0 16,2-6 36-16,2 1-36 0,0 7 36 0,0 5-36 15,1-6-20-15,2 5 20 0,1-8-20 0,1 2 20 16,0-2 1-16,1-1-1 0,1 8 2 0,-2 1-2 0,4 3-3 15,-1-4 3-15,2 4-3 0,2 1 3 0,4-1 1 16,1 3-1-16,-5 1 2 0,-5 6-2 0,6 2-3 16,5-1 3-16,1 3-3 0,0 1 3 0,3 3 0 15,0 6 0-15,1-3 0 0,-2 6 0 0,-1 4-41 16,1 4 41-16,-4 1-41 0,-3-2 41 0,1 2 5 16,-1-1-5-16,-5 1 5 0,-1 1-5 0,1-1 57 0,-3 1-57 15,-1 2 58-15,-3 0-58 0,-1 3-51 0,1 3 51 16,-2-5-51-16,-4-1 51 0,-2 6 63 0,-1-6-63 0,-2 8 63 15,-2 3-63-15,1-6-36 0,-3-5 36 0,6-7-35 16,1-5 35-16,-1-2-111 0,-4-3 111 0,-1 0-111 16,-2-4 111-16,-4-1-316 0,-5-4 316 0,2-1-315 15,-2-2 315-15,-19-4-1131 0</inkml:trace>
  <inkml:trace contextRef="#ctx0" brushRef="#br0" timeOffset="-48710.07">27755 11729 1670 0,'0'0'0'0,"12"5"0"0,8 5 0 0,-13-5 136 16,-7-3-136-16,0-2 137 0,0 0-137 0,0 0 134 15,-11 0-134-15,11 0 135 0,-7 2-135 0,7-2 0 16,-5 8 0-16,1 3 0 0,1 4 0 0,-1 12 2 0,3 8-2 16,-1-1 2-16,2 0-2 0,2 4 49 0,-1 0-49 15,1 1 49-15,2 1-49 0,-1 1 29 0,6 0-29 16,1 9 29-16,3 2-29 0,-1 2 5 0,0 8-5 15,9 12 6-15,3 8-6 0,-1 1 70 0,2 6-70 0,-1-8 71 16,2-4-71-16,4-7-13 0,3-8 13 0,2-9-12 16,4-3 12-16,-1-5 14 0,0-2-14 0,-4-11 15 15,-6-1-15-15,8-3 26 0,3-4-26 0,1-2 26 16,4-3-26-16,-1-4-7 0,3-5 7 0,-1-1-6 16,1-2 6-16,-1-5-36 0,0-4 36 0,1-2-36 15,-1 1 36-15,-3-9-120 0,-2-7 120 0,1-1-120 16,-5-4 120-16,1-6-243 0,0-1 243 0,-4 4-242 15,-3-4 242-15,32-27-1207 0</inkml:trace>
  <inkml:trace contextRef="#ctx0" brushRef="#br0" timeOffset="-48310.99">28837 11399 1804 0,'0'0'0'0,"12"5"0"0,9 6 0 0,-21-11 173 0,0 0-173 15,21 18 174-15,0 6-174 0,-21-24 76 0,0 0-76 16,28 33 76-16,1 1-76 0,-29-34 39 0,0 0-39 15,35 38 40-15,4 7-40 0,-39-45-32 0,0 0 32 0,43 46-32 16,3 0 32-16,-46-46-1 0,0 0 1 0,61 73 0 16,11 9 0-16,-72-82 8 0,0 0-8 0,59 86 8 15,-8 5-8-15,-51-91 34 0,0 0-34 0,42 97 35 16,-9 10-35-16,-33-107 64 0,0 0-64 0,24 105 65 16,-10 3-65-16,-14-108 44 0,0 0-44 0,7 98 45 15,-7-4-45-15,0-94 14 0,0 0-14 0,-7 87 15 16,-8-1-15-16,15-86-5 0,0 0 5 0,-16 71-4 15,-5-8 4-15,21-63-156 0,0 0 156 0,-16 46-156 16,4-13 156-16,12-33-444 0,0 0 444 0,-9 22-444 16,2-13 444-16,-8 22-909 0</inkml:trace>
  <inkml:trace contextRef="#ctx0" brushRef="#br0" timeOffset="-47928.28">29757 12376 1670 0,'0'0'0'0,"-15"0"0"0,-13 0 0 0,19 0 187 0,7 0-187 15,18-2 187-15,14-2-187 0,-8 1 106 0,3 0-106 16,-8-1 106-16,-1 2-106 0,0-1 4 0,-1-2-4 16,1-2 5-16,0 0-5 0,0-3 0 0,1-4 0 0,-1 2 0 15,-2 4 0-15,2-4 0 0,-1 1 0 0,1 3 0 16,0-4 0-16,-1 0 57 0,5 0-57 0,-6 3 57 16,-6 2-57-16,5 2 18 0,1-4-18 0,1 3 19 15,5 0-19-15,-5 1 34 0,1 4-34 0,-7-5 34 16,-4 5-34-16,-5 1-36 0,10-2 36 0,-10 2-35 15,13 0 35-15,-5 2-68 0,1-1 68 0,-9-1-68 16,7 0 68-16,-7 0-304 0,0 0 304 0,0 0-304 16,9 6 304-16,0-1-1116 0</inkml:trace>
  <inkml:trace contextRef="#ctx0" brushRef="#br0" timeOffset="-47580.32">29855 12868 1703 0,'0'0'0'0,"12"-26"0"0,8-13 0 0,-10 15 202 0,-3 9-202 16,-7 15 202-16,5 24-202 0,-1-12 94 0,-1 3-94 15,4-6 94-15,0-6-94 0,4-3 50 0,3-10-50 16,0-1 51-16,0-1-51 0,1-1-1 0,1-4 1 0,-5 4 0 16,-4 5 0-16,3-2 34 0,2-2-34 0,4 0 34 15,2-2-34-15,1 4 47 0,2-2-47 0,-9 3 47 16,-3 6-47-16,5-6 30 0,0 2-30 0,3-2 30 16,1-1-30-16,3 0-22 0,0 0 22 15,-9 4-22-15,-5 3 22 0,2 0-53 0,-1-1 53 0,3-1-52 16,1-4 52-16,0 1-311 0,2-2 311 0,-7 3-310 15,-3 3 310-15,6-3-1248 0</inkml:trace>
  <inkml:trace contextRef="#ctx0" brushRef="#br0" timeOffset="-47321.17">30673 12611 1670 0,'0'0'0'0,"-11"-17"0"0,-4-13 0 0,4 13 97 0,4 5-97 15,7 12 98-15,14 11-98 0,-3-11-154 0,1 0 154 16,-12 0-154-16,7 0 154 0,0 0-1070 0</inkml:trace>
  <inkml:trace contextRef="#ctx0" brushRef="#br0" timeOffset="-46397.28">30717 12269 1166 0,'0'0'0'0,"-2"-13"0"16,-3-15 0-16,3 6 284 0,2-2-284 0,0 7 285 16,-2 5-285-16,2-7 175 0,0 1-175 0,0-6 175 15,0-6-175-15,0-5 93 0,0-3-93 0,0 6 93 16,-2 1-93-16,1-2 46 0,-3-1-46 0,1 3 47 15,-3 0-47-15,1-3 1 0,-2-2-1 0,2 5 1 16,0-5-1-16,-1-2-48 0,1-1 48 0,-4-1-47 16,-1-3 47-16,-1 4 1 0,1-1-1 0,-1 10 1 15,1 2-1-15,0 1 1 0,1 3-1 0,-2 0 1 16,1 5-1-16,-1-2 0 0,-1-1 0 0,3 8 1 16,2 2-1-16,-1-3 23 0,-1-1-23 0,0 2 24 0,0-1-24 15,2 0-36-15,0-1 36 0,4 4-35 0,-1 7 35 16,3-2-17-16,-1 2 17 0,2 5-16 0,0 0 16 15,0 0-13-15,0 0 13 0,0 0-13 0,0 0 13 0,0 0-54 16,0 0 54-16,2 7-53 0,-1 3 53 0,3 5-33 16,1 4 33-16,-1-1-33 0,-1-1 33 0,2 5 1 15,1 4-1-15,-1 3 1 0,0 4-1 0,4-4-6 16,0 7 6-16,-1 3-6 0,1 1 6 0,3 3 4 16,1 0-4-16,-3-1 4 0,1 0-4 0,-1 1 24 15,1-2-24-15,-3-2 25 0,1 2-25 0,3 6 12 16,2 1-12-16,2 2 13 0,1 1-13 0,-1-6-2 0,-2-2 2 15,-5-7-2-15,-2-9 2 0,5 2-6 0,2-1 6 16,2-3-6-16,1 1 6 0,-1 0 8 0,-2 0-8 16,0-6 9-16,0-1-9 0,0 0 4 0,0 0-4 0,-4-5 4 15,-3-4-4-15,4 0 3 0,1 0-3 0,-5-4 4 16,-2-3-4-16,6 1 49 0,1-1-49 0,-3-3 49 16,-4-3-49-16,7-3 6 0,2-1-6 0,-5-3 6 15,-2-2-6-15,2-2 0 0,-1-1 0 0,1 3 1 16,0-3-1-16,0-3 22 0,-2 1-22 0,-6 4 22 15,-2-3-22-15,1-3 64 0,0 2-64 0,-2 2 64 16,0 3-64-16,-1-7 12 0,-1 2-12 0,1 1 13 16,-3 4-13-16,6 12 46 0,0 0-46 0,-8-27 47 15,-6-6-47-15,14 33 39 0,0 0-39 0,-13-34 39 16,1-4-39-16,12 38 8 0,0 0-8 0,-10-31 8 16,1 4-8-16,9 27 54 0,0 0-54 0,-7-28 54 15,2 7-54-15,5 21-39 0,0 0 39 0,-4-15-39 0,1 0 39 16,3 15-1-16,0 0 1 0,-2-7 0 0,2 2 0 15,0 5-20-15,0 0 20 0,3 12-20 0,4 15 20 0,-7-27-41 16,0 0 41-16,9 33-40 0,0 10 40 0,-9-43-12 16,0 0 12-16,12 46-12 0,4 11 12 0,-16-57-3 15,0 0 3-15,14 51-3 0,0-5 3 0,-14-46 41 16,0 0-41-16,10 45 41 0,-3-4-41 0,-7-41-40 16,0 0 40-16,6 35-39 0,-3-5 39 15,-3-30 42-15,0 0-42 0,2 24 42 0,-2-3-42 16,0-21 67-16,0 0-67 0,-4 7 68 0,-1-9-68 0,5 2 22 15,0 0-22-15,-10-12 23 0,-6-8-23 0,16 20-1 16,0 0 1-16,-12-24 0 0,-1-6 0 0,13 30 22 0,0 0-22 16,-7-32 22-16,4-3-22 0,3 35 28 0,0 0-28 15,0-34 28-15,5 1-28 0,-5 33-28 0,0 0 28 0,9-34-28 16,3 2 28-16,-12 32-8 0,0 0 8 0,16-30-8 16,1 3 8-16,-17 27-1 0,0 0 1 0,21-22 0 15,2 4 0-15,-23 18-23 0,0 0 23 0,24-8-22 16,4 8 22-16,-28 0-30 0,0 0 30 0,25 7-30 15,1 6 30-15,-26-13-6 0,0 0 6 0,24 18-6 16,1 6 6-16,-25-24-65 0,0 0 65 0,23 25-64 16,-2 5 64-16,-21-30-58 0,0 0 58 0,17 27-58 15,-3-6 58-15,-14-21-168 0,0 0 168 0,12 22-168 16,-3 0 168-16,12 23-1455 0</inkml:trace>
  <inkml:trace contextRef="#ctx0" brushRef="#br0" timeOffset="-45728.86">31772 11693 1558 0,'0'0'0'0,"0"0"0"0,-16 3 0 0,16-3 113 0,-7-9-113 15,7 9 114-15,-2-13-114 0,1 4-39 0,-1-3 39 16,0 4-38-16,2 1 38 0,-3 2-1 0,-1-6 1 16,1 6 0-16,-3-5 0 0,-1 1 69 0,-1 1-69 0,8 8 70 15,-11-9-70-15,11 9 76 0,-10-9-76 0,10 9 76 16,-11-3-76-16,4 5 38 0,-3-1-38 0,1 3 39 15,2 1-39-15,-3 4 28 0,-1 3-28 0,1 6 28 16,1 3-28-16,2 3 1 0,0 2-1 0,3-6 1 16,3 1-1-16,1-2 1 0,1 2-1 0,3 4 1 15,1 6-1-15,0 0 3 0,1-2-3 0,-3-5 4 16,4-5-4-16,2 0 10 0,1 0-10 0,1-5 11 16,-2-2-11-16,1 0 1 0,2-4-1 0,0 3 1 15,-1-8-1-15,3 2 33 0,2-1-33 0,-4-4 34 0,0 0-34 16,0-4 25-16,1 1-25 0,-1-2 26 0,0-7-26 15,0-4 73-15,2-1-73 0,-7 1 73 0,0 1-73 16,0-4-7-16,-2-1 7 0,-1 2-7 0,-2 5 7 16,-2-3 34-16,0-1-34 0,0 2 35 0,-2-3-35 15,0 0 58-15,0-5-58 0,1 6 58 0,-3 5-58 0,1-7-6 16,-3 2 6-16,3 5-6 0,-1 0 6 0,1-2 28 16,-2 1-28-16,1 1 28 0,3 5-28 0,-1-2-6 15,0 0 6-15,2 9-6 0,0-8 6 0,0 8-14 16,-2-10 14-16,2 10-13 0,0 0 13 0,0 0-15 15,0 0 15-15,0 0-15 0,0 0 15 0,0 0-10 16,0 0 10-16,0 0-10 0,0 0 10 0,0 0-40 16,6 8 40-16,-1 2-39 0,2 3 39 0,0 4 0 0,3 2 0 15,1-2 0-15,-1-2 0 0,2 4-15 16,2 2 15-16,0-1-15 0,2 3 15 0,0 1-2 0,0-2 2 0,-2-5-1 16,-4-5 1-16,2 3-90 0,2-2 90 0,-5-5-89 15,-2-3 89-15,5 0-271 0,2 1 271 0,-14-6-270 16,7 0 270-16,-2 1-1165 0</inkml:trace>
  <inkml:trace contextRef="#ctx0" brushRef="#br0" timeOffset="-45348.27">32151 10728 1446 0,'0'0'0'15,"3"7"157"-15,4 3-157 0,-3-3 158 0,-2-2-158 0,-2-5 61 16,8 4-61-16,-8-4 61 0,0 0-61 0,0 0 42 16,7 7-42-16,-1-1 42 0,-1 3-42 0,4 5-15 15,1 1 15-15,-3-1-14 0,0 0 14 0,0 4 6 16,2 1-6-16,-2 14 7 0,0 6-7 0,2 3 78 15,1 1-78-15,-1-4 79 0,-2 0-79 0,5-2 51 16,0 2-51-16,4-1 51 0,0 0-51 0,3 1 41 0,2-3-41 16,-4 5 41-16,1-1-41 0,-1 1 6 0,2 0-6 15,-3-7 7-15,0-4-7 0,3 0 0 0,0-2 0 16,-3-6 0-16,-4-5 0 0,4 4-32 0,2-6 32 0,-8-4-32 16,-5-4 32-16,6 3-171 0,3 0 171 0,-6 1-171 15,-2-8 171-15,2 6-522 0,3-6 522 0,-11-3-522 16,0 0 522-16,0 0-451 0</inkml:trace>
  <inkml:trace contextRef="#ctx0" brushRef="#br0" timeOffset="-45046.23">32151 11468 1513 0,'0'0'0'0,"16"7"226"0,12 5-226 0,-11-5 227 0,-3-2-227 16,7-2 134-16,5 1-134 0,-8-4 135 0,-1 0-135 15,13 0 104-15,5-6-104 0,-2 0 105 0,0-7-105 0,6 0 77 16,-1-1-77-16,-5-1 78 0,-5-1-78 0,5 2-11 16,4-1 11-16,-12 1-11 0,-6 2 11 0,7-3 34 15,0 1-34-15,0-5 35 0,1 2-35 0,2-4 35 16,3 4-35-16,-16 5 35 0,-11 7-35 0,11-3-19 15,1-3 19-15,-5 1-18 0,-3-4 18 0,5 0-108 16,3-1 108-16,-10 8-107 0,-5 2 107 0,-2 5-198 16,9-9 198-16,-9 9-198 0,-4-6 198 0,1-1-1442 0</inkml:trace>
  <inkml:trace contextRef="#ctx0" brushRef="#br0" timeOffset="-43897.33">30935 14052 740 0,'0'0'0'0,"0"-15"0"0,2-9 0 0,-2 24-53 15,0 0 53-15,7-5-52 0,1 10 52 0,-8-5 99 16,0 0-99-16,11 3 100 0,1 1-100 0,-12-4 213 15,0 0-213-15,18-2 213 0,3-5-213 0,-21 7 144 16,0 0-144-16,22-10 144 0,3-4-144 0,-25 14 205 16,0 0-205-16,21-17 206 0,-2 0-206 0,-19 17 100 15,0 0-100-15,19-26 100 0,0-7-100 0,-19 33 82 0,0 0-82 16,14-39 82-16,-5-6-82 0,-9 45 12 0,0 0-12 16,7-53 13-16,-5-5-13 0,-2 58 43 0,0 0-43 0,-2-60 44 15,-3-7-44-15,5 67 2 0,0 0-2 0,-9-89 2 16,-5-20-2-16,14 109 3 0,0 0-3 0,-16-101 3 15,-1 0-3-15,17 101-41 0,0 0 41 0,-18-89-41 16,1 8 41-16,17 81 25 0,0 0-25 0,-19-79 26 16,-4 4-26-16,23 75 13 0,0 0-13 0,-17-57 13 15,3 9-13-15,14 48 0 0,0 0 0 0,-11-31 0 16,6 14 0-16,5 17 44 0,0 0-44 0,-5-10 44 16,1 1-44-16,4 9 0 0,0 0 0 0,0 0 0 15,-7-9 0-15,7 9-39 0,0 0 39 0,-7 7-38 16,-2 5 38-16,9-12-11 0,0 0 11 0,-7 29-11 15,-1 13 11-15,8-42 15 0,0 0-15 0,-6 46 15 16,3 7-15-16,3-53-34 0,0 0 34 0,-4 59-34 0,1-3 34 16,1-4 0-16,2-4 0 0,0 0 0 0,0 3 0 15,2-4 13-15,1-5-13 0,1-4 13 16,-1-3-13-16,-3-35-2 0,0 0 2 0,7 41-1 0,4 2 1 0,1-6 1 16,2-1-1-16,-3-10 1 0,-4-9-1 0,3 2 1 15,2-3-1-15,-1 1 2 0,-1 2-2 0,4 0 56 16,4-2-56-16,-8-7 56 0,-5-7-56 0,6 1-4 15,1-4 4-15,6-2-3 0,3 0 3 0,-2-4 0 16,2-3 0-16,-5 2 0 0,-6 2 0 0,0-4-7 16,1-1 7-16,-2-2-6 0,-1-2 6 0,-8 14 3 15,0 0-3-15,9-17 3 0,0-5-3 0,-9 22 37 0,0 0-37 16,7-21 38-16,-2-4-38 0,-1 1 2 0,-1 1-2 16,-1 11 2-16,-2 7-2 0,0 5 1 0,2-8-1 15,-1-4 1-15,-1-6-1 0,0 5 62 0,0-5-62 16,0 8 62-16,0 5-62 0,0 5-25 0,0 0 25 0,0 0-24 15,0 0 24-15,0 0 10 0,0 0-10 0,0 0 10 16,0 0-10-16,0 0-1 0,0 0 1 0,6 7-1 16,1 5 1-16,-7-12 13 0,0 0-13 0,10 22 13 15,4 9-13-15,-3 0-8 0,-3 0 8 0,-1-9-7 16,-3-6 7-16,-1-3-1 0,1-1 1 0,-1 9-1 16,-1 5 1-16,0-1-9 0,-1 1 9 0,1-14-8 15,-2-8 8-15,0-4 0 0,0 0 0 0,0 0 0 16,0 0 0-16,0 0 56 0,-2 7-56 0,2-7 57 15,0 0-57-15,0 0 0 0,0 0 0 0,-3-9 0 16,-4-7 0-16,0-2 2 0,0-3-2 0,2 0 2 16,1 3-2-16,3-3 20 0,-1-1-20 0,4-4 20 0,-1-3-20 15,5 1-20-15,-1 3 20 0,0 4-20 0,0 7 20 16,4-3 1-16,0-7-1 0,-1 3 2 0,5 3-2 16,-1-1 0-16,2-2 0 0,-5 11 0 0,-4 5 0 15,2-1 0-15,2 3 0 0,8 3 0 0,6-3 0 0,-2 6 0 16,-2 0 0-16,0 11 1 0,0 3-1 0,1 2 14 15,-5 4-14-15,5-3 15 0,-3 2-15 0,2 1 0 16,0-3 0-16,1 4 0 0,1 0 0 0,-2-1-1 16,-2-1 1-16,-4-7-1 0,-5-4 1 0,3-1-152 15,-1-1 152-15,-1-1-151 0,-4-3 151 0,4 2-302 16,0 0 302-16,-9-7-301 0,5 5 301 0,2 0-1309 0</inkml:trace>
  <inkml:trace contextRef="#ctx0" brushRef="#br0" timeOffset="-43164.92">31854 12535 1670 0,'0'0'0'0,"0"0"0"16,2 12 0-16,-2-12 187 0,-4-7-187 0,2 1 187 0,-1-10-187 16,-2 2 78-16,-1-3-78 0,5 7 78 0,-1 5-78 15,2 5 51-15,-4-11-51 0,4 11 51 0,-3-6-51 16,3 6-23-16,-7-7 23 0,7 7-22 0,0 0 22 0,0 0-35 16,0 0 35-16,-3 10-34 0,-4 5 34 15,0 8 0-15,0 6 0 0,1-2 1 0,1 6-1 16,2 3 0-16,1 0 0 0,2 7 0 0,2 5 0 0,-1 4-9 15,1-1 9-15,2 1-8 0,-1-4 8 0,2 0-1 16,2 1 1-16,0 1-1 0,0 0 1 0,2-2 1 16,0 0-1-16,-2-7 1 0,0 2-1 0,3-3 27 15,1-6-27-15,-4-7 27 0,-2-6-27 0,2 3 0 16,2-5 0-16,-2-2 1 0,0-5-1 0,3 4 24 0,1-4-24 16,-8-6 25-16,-5-4-25 0,2-2 37 0,0 0-37 15,0 0 38-15,0 0-38 0,0 0 70 0,7 7-70 16,-7-7 70-16,0 0-70 0,0 0 0 0,0 0 0 0,0 0 0 15,0-10 0-15,-1-2 32 0,-5-4-32 0,3 1 32 16,-2-2-32-16,-1-4-23 0,-1-1 23 0,4 5-22 16,3-1 22-16,-2-1 1 0,2-3-1 0,4-5 2 15,1-6-2-15,-2 4-1 0,-1 0 1 0,3 10-1 16,1 2 1-16,2 0 0 0,1 1 0 0,0 2 1 16,1 1-1-16,2-1 1 0,2 0-1 0,2 2 1 15,0 2-1-15,3 3 1 0,2-2-1 0,-7 6 1 16,-7-2-1-16,9 1 67 0,1 1-67 0,1 3 68 15,-1 0-68-15,6 0 41 0,3 0-41 0,-7 2 41 16,-5 1-41-16,6 4-5 0,1-2 5 0,-8 2-5 16,-2 0 5-16,8 1 44 0,2 3-44 0,-5 2 45 0,-4 0-45 15,6 0-2-15,3 4 2 0,-6 6-2 0,-1 2 2 16,-2-4 10-16,1 1-10 0,-8-4 10 0,-5-5-10 16,3 1 64-16,-1 0-64 0,-5-1 65 0,-4 3-65 15,1-1 46-15,1-3-46 0,0-1 47 0,0-4-47 0,-2 1 49 16,-2 1-49-16,-1-1 50 0,-4 3-50 0,0-3 3 15,-2 1-3-15,4-2 3 0,3-4-3 0,-3 0-54 16,-4-3 54-16,-2 2-54 0,-1-2 54 0,-3 0-181 16,-6-2 181-16,-2 1-181 0,-2-1 181 0,-29-5-1909 15</inkml:trace>
  <inkml:trace contextRef="#ctx0" brushRef="#br0" timeOffset="-40684.22">4108 10033 326 0,'0'0'0'0,"0"0"0"0,5-3 0 15,-5 3 239-15,0 0-239 0,3 18 239 0,-3 15-239 16,0-33 119-16,0 0-119 0,0 29 120 0,4 6-120 0,-4-35 96 16,0 0-96-16,5 30 96 0,-1 3-96 0,-4-33-2 15,0 0 2-15,5 31-1 0,3 2 1 0,-8-33 29 16,0 0-29-16,4 27 29 0,1-1-29 0,-5-26 9 16,0 0-9-16,4 31 10 0,-1 3-10 0,-3-34 35 15,0 0-35-15,2 36 35 0,-2 2-35 0,0-38 20 16,0 0-20-16,3 39 20 0,1 4-20 0,-4-43-3 0,0 0 3 15,2 43-3-15,1-3 3 0,-3-40 0 0,0 0 0 16,0 36 1-16,0 3-1 0,0-39 37 0,0 0-37 16,4 29 38-16,-3-1-38 0,-1-28 35 0,0 0-35 0,4 25 35 15,1-2-35-15,-5-23 4 0,0 0-4 0,7 19 5 16,-2-1-5-16,-5-18 36 0,0 0-36 0,9 16 36 16,-5-6-36-16,-4-10-1 0,0 0 1 0,3 11 0 15,2-5 0-15,-5-6 12 0,0 0-12 0,0 7 12 16,4-2-12-16,-4-5 40 0,0 0-40 0,0 0 40 15,0 9-40-15,0-9 6 0,0 0-6 0,0 0 6 16,0 9-6-16,0-9 43 0,0 0-43 0,0 0 43 16,0 0-43-16,0 0 37 0,0 0-37 0,0 0 37 15,0 0-37-15,0 0-10 0,0 0 10 0,0 0-10 16,-7-18 10-16,7 18-19 0,0 0 19 0,-2-15-18 16,-1-4 18-16,3 19 1 0,0 0-1 0,-4-27 1 15,2-4-1-15,2 31 2 0,0 0-2 0,-3-36 3 0,3-5-3 16,0 41 6-16,0 0-6 0,0-49 7 15,0-2-7-15,0 51 8 0,0 0-8 0,-4-50 9 0,-1-1-9 16,5 51 15-16,0 0-15 0,-7-45 15 0,5-3-15 16,2 48-2-16,0 0 2 0,-3-50-1 0,-1 2 1 0,4 48-2 15,0 0 2-15,-1-51-1 0,-3-6 1 0,4 57-10 16,0 0 10-16,0-57-9 0,0 6 9 0,0 51-17 16,0 0 17-16,0-46-16 0,0 3 16 0,0 43 9 15,0 0-9-15,-3-41 10 0,1 4-10 0,2 37 9 16,0 0-9-16,0-34 9 0,-4 3-9 0,4 31-1 0,0 0 1 15,-3-32 0-15,1-1 0 0,2 33 0 0,0 0 0 16,-3-24 0-16,3 0 0 0,0 24-34 0,0 0 34 16,0-15-33-16,0 3 33 0,0 12-5 0,0 0 5 15,0-9-5-15,0 7 5 0,0 2-6 0,0 0 6 0,0 11-5 16,-6 4 5-16,6-15-16 0,0 0 16 16,-3 24-15-16,-1 3 15 0,4-27-1 0,0 0 1 0,0 33 0 15,-5 3 0-15,5-36 0 0,0 0 0 0,-3 43 0 16,-6 2 0-16,9-45-1 0,0 0 1 0,-9 51 0 15,1 7 0-15,8-58-6 0,0 0 6 0,-6 54-5 16,-2-5 5-16,8-49-84 0,0 0 84 0,-4 49-83 16,1-10 83-16,-3 49-1123 0</inkml:trace>
  <inkml:trace contextRef="#ctx0" brushRef="#br0" timeOffset="-32658.99">31415 8327 516 0,'0'0'0'0,"0"0"0"16,0 0 0-16,-1-5 248 0,-5-7-248 0,3 5 249 16,-1-3-249-16,1-1 153 0,-2 1-153 0,-1-2 153 15,1-2-153-15,-2-1 106 0,-1-4-106 0,1 7 106 16,1 4-106-16,-1-3 57 0,-1 3-57 0,-1-4 58 15,0 3-58-15,-1-3 1 0,-4-3-1 0,3 4 1 16,1 3-1-16,-4-1 6 0,-2-3-6 0,4 5 6 0,3 2-6 16,-7-4 31-16,-5-1-31 0,-1 2 31 0,-5-4-31 15,1 0-1-15,0-4 1 0,5 8-1 0,2 1 1 16,-2 2 11-16,-2 1-11 0,-1-3 11 0,-1 6-11 0,1-3 1 16,-4-3-1-16,7 6 2 0,3-3-2 0,-4-1 10 15,-5 2-10-15,-2 3 10 0,-6 3-10 0,0-1 45 16,-2 1-45-16,0 1 45 0,2 4-45 0,2-3 2 15,2 2-2-15,-1 0 2 0,1 2-2 0,0-1 25 16,1 2-25-16,4-1 26 0,3 0-26 0,-5-3-2 16,-4 3 2-16,-1-2-1 0,-2 3 1 0,0 1 22 0,-1-3-22 15,4-1 22-15,4 2-22 0,-1-1-17 0,-3 2 17 16,9 1-17-16,1-1 17 0,-6 2-1 0,-2 0 1 16,6 0 0-16,1-5 0 0,-9 5 1 0,-4-2-1 15,4 1 1-15,-1 1-1 0,0-4 9 0,-2 4-9 16,4 0 9-16,-1-2-9 0,-1 4 1 0,1 2-1 0,3-1 2 15,-1-3-2-15,-1 7 5 0,-1 2-5 0,1-6 5 16,-1 2-5-16,3 2 19 0,1 0-19 0,5-5 20 16,4-6-20-16,-4 4-41 0,-2 2 41 0,8-4-40 15,5-3 40-15,-6 3 12 0,1 2-12 0,1-1 13 16,2-1-13-16,-3 4 27 0,1-1-27 0,4 0 27 16,5-5-27-16,-6 4-1 0,-2 4 1 0,3-4 0 15,1 0 0-15,-1 0 4 0,-2 3-4 0,5-3 4 16,2-3-4-16,-3 6-2 0,-1 1 2 0,2-4-1 15,2 0 1-15,0 8-6 0,-1 8 6 0,2-13-6 16,5-3 6-16,-3 9-4 0,1 4 4 0,1-4-3 0,0 3 3 16,0-3-21-16,2 3 21 0,0-5-21 0,0-4 21 15,2 6 0-15,2-4 0 0,1 7 0 0,2 1 0 0,0 3 0 16,2-1 0-16,-4-4 0 0,0-8 0 0,0 11 11 16,2 7-11-16,2-1 11 0,2 8-11 0,-1-10 5 15,-1 3-5-15,-2-9 5 0,0-5-5 0,2 2 32 16,-1-6-32-16,1 6 33 0,1-2-33 0,3 1-9 15,-3 1 9-15,1-8-8 0,-4-4 8 0,3 3-7 16,1 0 7-16,-1 0-7 0,2 0 7 0,2 4-4 16,0 1 4-16,-5-5-3 0,-2-5 3 0,5-1 0 15,2 3 0-15,2 0 0 0,0-4 0 0,-1 0 42 0,1 2-42 16,-5-4 43-16,-4-1-43 0,3 0 0 0,2 1 0 0,-5-3 1 16,-1-3-1-16,4 1 6 0,2 0-6 15,1-1 7-15,-3 1-7 0,4-3 4 0,2-2-4 0,-8 0 4 16,-2 4-4-16,1-2 2 0,1-2-2 0,-8 7 2 15,11-11-2-15,-4 6 16 0,0 0-16 0,-7 5 17 16,0 0-17-16,0 0 7 0,0 0-7 0,0 0 8 16,5-8-8-16,-3 1 40 0,0-2-40 0,-2 9 40 15,0-8-40-15,0 8 5 0,-2-9-5 0,2 9 6 16,-4-4-6-16,4 4 11 0,-8-12-11 0,8 12 11 16,-7-8-11-16,7 8-3 0,-9-12 3 0,4 5-3 15,-2-2 3-15,-4-1-1 0,-1-2 1 0,5 4-1 16,3 2 1-16,-4 0 0 0,-3 2 0 0,3-3 0 15,-1 2 0-15,-5-2 4 0,0-1-4 0,5 3 4 16,2 5-4-16,7 0 8 0,0 0-8 0,-10-7 9 0,-1 0-9 16,11 7 0-16,0 0 0 0,-9-5 0 0,2-1 0 15,7 6-10-15,0 0 10 0,0 0-9 0,-10-6 9 16,10 6-11-16,0 0 11 0,0 0-10 0,-9 0 10 0,9 0-35 16,0 0 35-16,0 0-34 0,7 15 34 0,-7-15-10 15,0 0 10-15,12 12-10 0,4 5 10 0,-16-17-1 16,0 0 1-16,21 19 0 0,5-3 0 0,-26-16-7 15,0 0 7-15,25 15-6 0,4-1 6 0,-29-14 1 16,0 0-1-16,27 13 2 0,-1-1-2 0,-26-12 0 16,0 0 0-16,23 11 1 0,-6-1-1 0,-17-10 0 15,0 0 0-15,18 12 1 0,-4 0-1 0,-14-12 19 16,0 0-19-16,10 16 20 0,-1 4-20 0,-9-20 13 0,0 0-13 16,1 22 14-16,-4 4-14 0,3-26 11 0,0 0-11 15,-9 28 11-15,-5 3-11 0,14-31 40 0,0 0-40 16,-17 30 40-16,-2 3-40 0,19-33-13 0,0 0 13 0,-25 31-12 15,-1-2 12-15,26-29 0 0,0 0 0 0,-23 28 0 16,2-10 0-16,21-18-87 0,0 0 87 0,-24 21-87 16,-1-2 87-16,25-19-395 0,0 0 395 0,-21 17-395 15,0-5 395-15,-19 12-830 0</inkml:trace>
  <inkml:trace contextRef="#ctx0" brushRef="#br0" timeOffset="-31886.26">29890 10133 303 0,'0'0'0'0,"0"0"0"16,23-23 0-16,-23 23 18 0,-18-1-18 0,18 1 18 16,-7 0-18-16,0-4-199 0</inkml:trace>
  <inkml:trace contextRef="#ctx0" brushRef="#br0" timeOffset="-30143.38">29768 10133 763 0,'0'0'0'0,"16"-4"0"16,12-1 0-16,-14 2 168 0,-7 3-168 0,-7 0 168 16,-16-7-168-16,4 7 204 0,-2 0-204 0,5 0 204 0,4-2-204 15,5 2 72-15,-7-3-72 0,7 3 72 0,0 0-72 16,0 0 15-16,0 0-15 0,0 0 15 0,10-7-15 16,-3 1 66-16,0 3-66 0,2-4 67 0,0 2-67 15,3 2 8-15,2 1-8 0,0-2 8 0,0 1-8 16,3-2 49-16,4 0-49 0,0 0 50 0,-2-2-50 0,6 2 56 15,-1-2-56-15,1 2 57 0,-1-4-57 0,2 2 0 16,2 2 0-16,-3 2 1 0,-4-4-1 0,3 2 43 16,4-2-43-16,-9 2 43 0,-5 1-43 0,9 1 6 15,5-2-6-15,-7 1 7 0,-2-5-7 0,7 3 58 16,4-3-58-16,-5 2 58 0,-3-1-58 0,6-1 35 16,2 0-35-16,-11 3 35 0,-5 0-35 0,12 1 0 0,8-2 0 15,-1 1 0-15,7-1 0 0,-5 2 32 0,0-6-32 16,-5 6 33-16,-6 2-33 0,-24 3 25 0,0 0-25 15,33-9 26-15,7-6-26 0,-40 15-4 0,0 0 4 0,41-14-4 16,0-3 4-16,-41 17 22 0,0 0-22 0,42-17 22 16,2-1-22-16,-44 18 14 0,0 0-14 0,44-17 15 15,3 4-15-15,-47 13-1 0,0 0 1 0,42-16 0 16,-4-1 0-16,-38 17 47 0,0 0-47 0,37-14 47 16,-4 0-47-16,-33 14-19 0,0 0 19 0,30-12-18 15,-4 6 18-15,-26 6 3 0,0 0-3 0,28-12 3 16,0 1-3-16,-28 11 2 0,0 0-2 0,26-8 3 15,0-1-3-15,-26 9 4 0,0 0-4 0,21-7 5 16,-3 2-5-16,-18 5 7 0,0 0-7 0,17-9 8 16,-1 6-8-16,-16 3 3 0,0 0-3 0,21-7 3 15,2-1-3-15,-23 8 12 0,0 0-12 0,17-6 12 16,-3 3-12-16,-14 3 14 0,0 0-14 0,16-7 15 16,0 4-15-16,-16 3-4 0,0 0 4 0,15-2-4 0,-1-5 4 15,-14 7-1-15,0 0 1 0,16-3 0 0,0-2 0 16,-16 5-8-16,0 0 8 0,16-6-8 0,1 0 8 0,-17 6 15 15,0 0-15-15,21-6 16 0,-2 0-16 0,-19 6 0 16,0 0 0-16,18-6 0 0,-3 1 0 0,-15 5 30 16,0 0-30-16,14-5 30 0,0-2-30 0,-14 7-30 15,0 0 30-15,13-5-30 0,-1-2 30 0,-12 7 23 16,0 0-23-16,12-5 24 0,0 0-24 0,-12 5-13 0,0 0 13 16,11-3-13-16,3-4 13 0,-14 7 1 15,0 0-1-15,12-6 1 0,-2 5-1 0,-10 1-1 0,0 0 1 16,9-2-1-16,-2-3 1 0,-7 5-1 0,0 0 1 15,0 0-1-15,11-5 1 0,-11 5 9 0,0 0-9 0,0 0 9 16,7-2-9-16,-7 2 0 0,0 0 0 0,0 0 0 16,0 0 0-16,0 0 35 0,0 0-35 15,0 0 35-15,0 0-35 0,0 0-32 0,0 0 32 16,0 0-32-16,0 0 32 0,0 0 10 0,0 0-10 0,0 0 10 16,0 0-10-16,0 0 3 0,0 0-3 0,0 0 3 15,0 0-3-15,0 0 1 0,0 0-1 0,0 0 2 16,1-10-2-16,-1 10 35 0,0 0-35 0,0-9 35 15,0-5-35-15,0 14-33 0,0 0 33 0,0-17-33 16,-1-3 33-16,1 20 0 0,0 0 0 0,-4-26 0 16,1-3 0-16,3 29 0 0,0 0 0 0,-4-26 0 15,-1 0 0-15,5 26 41 0,0 0-41 0,-5-24 42 0,-2 0-42 16,7 24-10-16,0 0 10 0,-7-22-10 0,-2 3 10 16,9 19 3-16,0 0-3 0,-9-24 3 0,-1 3-3 15,10 21-5-15,0 0 5 0,-13-18-5 0,3-7 5 16,10 25 0-16,0 0 0 0,-17-20 0 0,-3 1 0 0,1 4-2 15,-2 3 2-15,9 0-1 0,5 3 1 0,-4 2-10 16,1 0 10-16,-8-3-9 0,-3-2 9 0,2 5-1 16,2 0 1-16,5 2-1 0,1-4 1 0,1 3-1 15,-3-3 1-15,-1-1 0 0,0-4 0 0,-3 4-3 16,-4-4 3-16,5 0-3 0,2 1 3 0,0 0-2 16,-1 0 2-16,4 1-1 0,2 1 1 0,-3 1 43 15,0-2-43-15,0 4 44 0,-2-4-44 0,0 1-51 0,0-1 51 16,2 4-51-16,1-1 51 0,-1 1 38 0,-2-1-38 15,2 2 39-15,-2-5-39 0,14 12-17 0,0 0 17 16,-21-12-17-16,-6-3 17 0,1 3-15 0,-2 0 15 0,7 0-14 16,7 5 14-16,-5 2-15 0,-2 1 15 0,-5-4-14 15,-4 1 14-15,4 1 21 0,2 0-21 0,4 0 21 16,5 3-21-16,-3 0-25 0,2 3 25 0,1-4-24 16,-3 1 24-16,-3 1 0 0,-1 2 0 0,6-3 0 15,5 3 0-15,-4-4-2 0,-3 4 2 0,-1 0-2 16,0-2 2-16,-4 8 1 0,-3-1-1 0,1-5 2 15,-4-2-2-15,1 2-29 0,1 0 29 0,7-3-29 16,2 3 29-16,-1 0 37 0,1 0-37 0,-1 3 37 16,0-3-37-16,0 0-35 0,-2 2 35 0,5-1-34 15,4-1 34-15,-4 0 34 0,0 0-34 0,-1 0 35 16,-2-1-35-16,-2 2-24 0,-2 1 24 0,7-2-23 0,4 0 23 16,-4 4 20-16,-1-4-20 0,-1 0 20 15,-1 0-20-15,-4 3-5 0,-1-1 5 0,10-1-4 0,7-1 4 16,-3 2-1-16,-1-2 1 0,-5 4 0 0,-1-1 0 0,-2 0-7 15,-4 3 7-15,11-3-6 0,3-3 6 0,0 4 1 16,0-3-1-16,-1 3 1 0,-2-1-1 0,-4 1-8 16,-1 1 8-16,6-2-7 0,4-3 7 0,-3 4 0 15,-1-1 0-15,1 2 0 0,-3 0 0 0,-2 2-9 16,-3 2 9-16,8-2-8 0,3-4 8 0,-6 2-1 16,-2 2 1-16,3-4-1 0,1 3 1 0,-6 4-1 15,-3 2 1-15,6-3-1 0,4-6 1 0,-4 6 4 0,-4-1-4 16,6-1 5-16,2 2-5 0,-2-3 25 0,-2 6-25 15,3-1 26-15,2-1-26 0,1 2-36 0,-3 2 36 16,2 1-36-16,1 4 36 0,-1-2-1 0,-2 2 1 0,4-3-1 16,6-10 1-16,-5 6-8 0,1-1 8 0,0 1-7 15,0 0 7-15,-2 3 0 0,-4 4 0 0,6-7 0 16,2-3 0-16,-1 1-15 0,-1 2 15 0,1 0-15 16,1 0 15-16,-1 0 16 0,-1 3-16 0,3-6 17 15,1-4-17-15,-1 2-25 0,2 0 25 0,0 5-24 16,0 5 24-16,2 2-2 0,-1-2 2 0,1-5-2 15,-2 0 2-15,0 4 0 0,0-1 0 0,2 6 0 16,1 3 0-16,1-2-4 0,1 2 4 0,-1-9-3 16,-1-3 3-16,1 4 0 0,-1 1 0 0,0 0 0 15,3 2 0-15,1 2 54 0,0 1-54 0,-2-5 55 16,-2 2-55-16,3-2-33 0,-1 0 33 0,2 4-33 0,0-6 33 16,0 6 38-16,0 0-38 0,0-2 38 0,0-7-38 15,2 5-15-15,-1 5 15 0,5 2-15 0,2 4 15 16,1-4 16-16,0 1-16 0,-1-6 17 0,-2-3-17 15,4-1-1-15,2-1 1 0,2-1 0 0,0 0 0 0,0 0 0 16,0-2 0-16,-2-3 0 0,-3-1 0 0,3 2 41 16,2-4-41-16,-1 2 42 0,1-4-42 0,1-3-60 15,3 0 60-15,-6 0-59 0,-5-3 59 0,5-4-445 16,4-2 445-16,5-3-445 0,5-3 445 0,26-11-1171 16</inkml:trace>
  <inkml:trace contextRef="#ctx0" brushRef="#br0" timeOffset="-28063.01">28370 7212 1054 0,'0'0'0'0,"0"0"0"16,0 0 0-16,0 0 115 0,0 0-115 0,0 0 116 15,-9-28-116-15,6 13 3 0,-2-9-3 0,1 6 4 16,1 8-4-16,-1 2 47 0,-1-4-47 0,-4-7 47 16,-3-7-47-16,0 4 17 0,-4 1-17 0,6 2 17 15,-1 4-17-15,11 15 49 0,0 0-49 0,-19-24 50 16,-6-4-50-16,25 28 81 0,0 0-81 0,-26-29 81 15,-5-4-81-15,3 3 8 0,2 2-8 0,5 4 9 0,3 9-9 16,18 15 29-16,0 0-29 0,-31-28 29 0,-8-11-29 16,6 6 35-16,-4 0-35 0,6 11 36 0,1 2-36 15,1 1-1-15,-1 5 1 0,-2 0 0 0,3 0 0 16,29 14 8-16,0 0-8 0,-39-13 8 0,-4 1-8 0,43 12-1 16,0 0 1-16,-49-9-1 0,-6 4 1 0,55 5 8 15,0 0-8-15,-52-3 9 0,-6 3-9 0,9 3 16 16,4 0-16-16,12 6 17 0,5-4-17 0,0 5 15 15,0 2-15-15,0 9 15 0,-2 0-15 0,6 6 10 16,3 4-10-16,3-5 10 0,4 0-10 0,0 1 9 16,2 2-9-16,0-1 10 0,2 2-10 0,-1 3 1 0,2-2-1 15,1 2 1-15,1-2-1 0,1 6 0 0,5 4 0 16,-3 1 0-16,2-3 0 0,2-3 0 0,4 0 0 16,-4-5 0-16,0-12 0 0,2 7-20 0,-1-2 20 15,1-2-20-15,0-1 20 0,1-2 4 0,1 1-4 0,3 4 4 16,2-2-4-16,-2 2 6 0,0 1-6 0,-4-12 6 15,2-1-6-15,-1 2-102 0,-2-2 102 0,-1 0-101 16,1-3 101-16,2 11-1219 0</inkml:trace>
  <inkml:trace contextRef="#ctx0" brushRef="#br0" timeOffset="-27629.02">26775 6721 998 0,'0'0'0'0,"12"22"0"0,9 11 0 0,-10-15 59 15,-4 0-59-15,-7-18 59 0,-18-21-59 0,9 9 40 16,2 0-40-16,0 3 41 0,2 3-41 0,5 6 0 15,0 0 0-15,4 12 0 0,-1 8 0 0,1 3 103 16,-3-3-103-16,1-1 103 0,0-2-103 0,-2 5 53 16,0 4-53-16,0 10 54 0,-2 11-54 0,-1-8 55 0,-1 9-55 15,1-8 55-15,1-4-55 0,-2-5 20 16,1 1-20-16,1-4 20 0,1-8-20 0,1 2 20 0,1 3-20 0,1-12 20 16,0-2-20-16,3 4-1 0,2 0 1 15,0-1-1-15,-2-4 1 0,7 4 3 0,4 2-3 0,-4-4 4 16,2 0-4-16,4-2 53 0,3-1-53 0,5-6 54 15,2 2-54-15,2-5 67 0,-1-5-67 0,-4 3 67 16,-2 2-67-16,5-1 29 0,-1-8-29 0,0 6 29 16,-3-4-29-16,4 2-11 0,2-2 11 0,-8 2-10 15,-4 1 10-15,3 1-60 0,2-4 60 0,-8 5-59 16,-6-1 59-16,7 3-379 0,0-6 379 0,-6 5-379 16,-3 1 379-16,10-2-675 0</inkml:trace>
  <inkml:trace contextRef="#ctx0" brushRef="#br0" timeOffset="-25996.88">26291 15633 1412 0,'0'0'0'0,"7"7"0"0,7 8 0 0,-14-15 182 0,0 0-182 0,0 0 182 16,-16-3-182-16,16 3 87 0,0 0-87 0,-8-2 87 15,-3-1-87-15,11 3 8 0,0 0-8 16,0 0 8-16,-5 8-8 0,5-8-3 0,0 0 3 0,3 16-3 16,4 10 3-16,-7-26 1 0,0 0-1 0,11 24 2 15,3 6-2-15,-14-30 9 0,0 0-9 0,15 31 10 16,5 5-10-16,-20-36 1 0,0 0-1 0,17 31 2 16,1-3-2-16,-18-28 1 0,0 0-1 0,19 22 2 15,0-7-2-15,-19-15 16 0,0 0-16 0,23 2 17 16,3-14-17-16,-26 12 54 0,0 0-54 0,26-17 55 15,2-10-55-15,-28 27 9 0,0 0-9 0,28-31 10 16,2-7-10-16,-30 38 1 0,0 0-1 0,26-43 1 16,0-7-1-16,-26 50 9 0,0 0-9 0,19-56 10 15,-1-11-10-15,-18 67 42 0,0 0-42 0,16-79 43 0,-4-16-43 16,-12 95 36-16,0 0-36 0,7-82 36 0,-5 0-36 16,-2 82 40-16,0 0-40 0,-4-83 40 0,-3 1-40 15,7 82-3-15,0 0 3 0,-9-79-3 0,-1 5 3 16,10 74-9-16,0 0 9 0,-12-69-9 0,-4 8 9 0,16 61 38 15,0 0-38-15,-14-55 39 0,2 5-39 0,12 50 28 16,0 0-28-16,-9-34 28 0,2 10-28 0,7 24 18 16,0 0-18-16,-5-19 19 0,3 5-19 0,2 14 3 15,0 0-3-15,-3-9 3 0,-1 6-3 0,4 3-12 0,0 0 12 16,0 0-12-16,-14 19 12 0,14-19-2 0,0 0 2 16,-7 22-1-16,0 7 1 0,7-29-7 15,0 0 7-15,-3 35-7 0,1 8 7 0,2-43 1 16,0 0-1-16,2 48 2 0,1 5-2 0,-3-53-43 0,0 0 43 15,5 62-42-15,4 5 42 0,-9-67 53 0,0 0-53 16,11 80 53-16,3 9-53 0,-14-89-49 0,0 0 49 0,17 81-49 16,4-7 49-16,-21-74 32 0,0 0-32 0,23 74 33 15,5-1-33-15,-28-73-17 0,0 0 17 0,26 64-16 16,0-9 16-16,-26-55 0 0,0 0 0 0,25 39 0 16,-5-11 0-16,-20-28-32 0,0 0 32 0,25 26-32 15,1-8 32-15,-26-18 6 0,0 0-6 0,25 16 7 16,-4-8-7-16,-21-8-2 0,0 0 2 0,26 4-2 15,2-6 2-15,-28 2 41 0,0 0-41 0,29-5 42 16,3-5-42-16,-32 10 0 0,0 0 0 0,28-16 0 16,-2-3 0-16,-26 19-6 0,0 0 6 0,23-24-6 0,-4-6 6 15,-19 30 10-15,0 0-10 0,14-35 10 0,-7-4-10 16,-7 39 23-16,0 0-23 0,5-40 24 0,-5-3-24 16,0 43 1-16,0 0-1 0,4-37 1 0,-3 4-1 0,-1 33 46 15,0 0-46-15,0-29 47 16,-3 7-47-16,3 22-2 0,0 0 2 0,-2-23-2 0,0 8 2 15,2 15-8-15,0 0 8 0,-3-11-7 0,1 5 7 0,2 6-38 16,0 0 38-16,0 0-38 0,0 0 38 0,0 0-20 16,0 0 20-16,5 18-20 0,4 13 20 15,-9-31-12-15,0 0 12 0,9 45-12 0,0 6 12 0,-9-51-47 16,0 0 47-16,7 52-47 0,-2-1 47 0,-5-51 35 16,0 0-35-16,3 47 36 0,1-3-36 0,-4-44-2 0,0 0 2 15,2 36-1-15,-4-6 1 0,2-30 11 0,0 0-11 0,0 24 11 16,0-9-11-16,0-15 48 0,0 0-48 0,0 12 48 15,0-3-48-15,0-9 13 0,0 0-13 0,0 0 13 16,-12-17-13-16,12 17 39 0,0 0-39 0,-6-25 39 16,1-4-39-16,5 29 0 0,0 0 0 0,0-36 0 15,2-12 0-15,-2 48 14 0,0 0-14 0,9-48 15 16,5-2-15-16,-14 50-33 0,0 0 33 0,17-46-33 16,1 3 33-16,-18 43-35 0,0 0 35 0,17-32-35 15,-1 8 35-15,-16 24 9 0,0 0-9 0,17-23 9 16,1 9-9-16,-18 14-23 0,0 0 23 0,21-5-22 15,1 7 22-15,-22-2-13 0,0 0 13 0,20 10-13 16,-1 8 13-16,-19-18-18 0,0 0 18 0,17 30-18 16,1 10 18-16,-18-40 7 0,0 0-7 0,14 41 8 15,-4 2-8-15,-10-43-15 0,0 0 15 0,12 41-15 0,-1-3 15 16,-11-38-84-16,0 0 84 0,9 33-84 0,-2-6 84 16,-7-27-226-16,0 0 226 0,8 24-225 0,3-5 225 0,8 25-1280 15</inkml:trace>
  <inkml:trace contextRef="#ctx0" brushRef="#br0" timeOffset="-25681.5">27849 14986 1726 0,'0'0'0'16,"-8"21"0"-16,-6 16 0 0,14-37 165 0,0 0-165 16,0 0 165-16,-5-7-165 0,5 7 93 0,0 0-93 0,0-6 93 15,0-5-93-15,0 11 18 0,0 0-18 0,0 0 19 16,8 11-19-16,-8-11 1 0,0 0-1 0,6 19 2 16,-3 8-2-16,-3-27 5 0,0 0-5 0,4 36 6 15,-1 9-6-15,-3-45 0 0,0 0 0 0,3 53 0 16,-1 9 0-16,-2-62-41 0,0 0 41 0,4 63-40 15,-3 2 40-15,-1-65-3 0,0 0 3 0,4 60-2 16,1-6 2-16,-5-54-209 0,0 0 209 0,4 44-209 16,-3-6 209-16,5 43-1230 0</inkml:trace>
  <inkml:trace contextRef="#ctx0" brushRef="#br0" timeOffset="-25115.04">27829 14926 1737 0,'0'0'0'0,"0"0"0"0,7 10 0 0,-7-10 149 0,-6 11-149 15,6-11 150-15,0 0-150 0,0 0 62 0,0 0-62 16,0 0 62-16,-1 5-62 0,1-5 1 0,-4 8-1 15,4-8 1-15,-2 12-1 0,2-5 0 0,0 2 0 16,0 1 0-16,2-1 0 0,2 3 5 0,-1 1-5 0,1 1 6 16,-3 2-6-16,5-3 4 0,2 3-4 0,-1-1 4 15,2-1-4-15,5 1 51 0,2 2-51 0,1 2 51 16,4 4-51-16,2-3 38 0,3 1-38 0,-8-4 38 16,-5-5-38-16,7 3-1 0,-1 1 1 0,5 8-1 15,3 7 1-15,-3-5 0 0,-1 3 0 0,-4-4 1 16,-3-7-1-16,1 2 0 0,-1 1 0 0,-4-4 0 15,-3-5 0-15,5 3 20 0,3-1-20 0,-8-3 20 16,-5-8-20-16,3 6 3 0,0-4-3 0,1 0 4 16,1 0-4-16,0-2 67 0,1-3-67 0,-10 0 67 15,9 2-67-15,-9-2 76 0,0 0-76 0,5-7 76 16,6-6-76-16,-3-5 3 0,-1-2-3 0,-3-4 3 0,-2-2-3 16,-1-5 16-16,1-2-16 0,-2 6 17 0,-2 3-17 15,2-5 3-15,0 0-3 0,0-2 4 0,0-2-4 16,0 1 17-16,-1-5-17 0,-1 0 17 0,-2-1-17 0,1-1 33 15,-2-6-33-15,3 11 33 0,0 6-33 16,2 1-1-16,0-1 1 0,-2 1 0 0,1-1 0 0,-1 3 0 16,0 1 0-16,0 6 1 0,1 8-1 0,-1-2-2 15,0 0 2-15,2 0-1 0,2-2 1 0,1-1 3 16,-3-4-3-16,0 12 3 0,0 5-3 0,0 2-81 16,0 0 81-16,0 0-80 0,0 0 80 0,0 0-281 0,-1-7 281 15,1 7-281-15,-4-8 281 0,1 3-1458 0</inkml:trace>
  <inkml:trace contextRef="#ctx0" brushRef="#br0" timeOffset="-24530.09">28971 15170 1659 0,'0'0'0'0,"-10"-7"0"15,-10-4 0-15,13 1 163 0,7 0-163 0,-3 3 164 16,1 4-164-16,2 3 8 0,-2-12-8 0,2 1 9 0,-1-2-9 16,-3-1-36-16,-1-5 36 0,0 7-35 15,0 5 35-15,-2-2-6 0,0 1 6 0,7 8-6 0,-7-5 6 16,7 5 78-16,-11-2-78 0,11 2 79 0,-12 5-79 0,1 0 41 15,-3 4-41-15,4 3 41 0,-1 2-41 0,1 1 12 16,-1 2-12-16,4 0 13 0,2 1-13 0,0 2 0 16,1 1 0-16,1-1 0 0,1 1 0 0,4-2 0 15,3 3 0-15,-1-3 0 0,1-4 0 0,0 3-1 16,2 1 1-16,4 1 0 0,3 2 0 0,-4-1 0 16,-3-4 0-16,2-5 0 0,-2-3 0 0,3-1 2 15,1-3-2-15,-1-1 2 0,-1-4-2 0,5-2 42 16,2-3-42-16,-4 0 42 0,-2 0-42 0,3-6 12 0,-1-2-12 15,0-1 13-15,0-3-13 0,1 1 31 0,-3-4-31 16,-1 3 31-16,0-1-31 0,-2 0 42 0,0-3-42 0,-2 2 42 16,0 0-42-16,-1-3 60 0,-3-2-60 0,3 7 61 15,-1 5-61-15,-1-7 0 0,0-2 0 0,-1-1 0 16,1 0 0-16,0 1 34 0,0 0-34 0,-1 11 34 16,-1 7-34-16,0 3-49 0,0 0 49 0,0 0-48 15,0 0 48-15,0 0-3 0,4 7 3 0,-1 8-2 16,3 7 2-16,-1 2-27 0,2 2 27 0,0 0-27 15,-4 0 27-15,4 1 10 0,-1 1-10 0,-1-6 10 16,-2 0-10-16,3 2-15 0,-3 0 15 0,2-1-15 16,2-5 15-16,-1 6-40 0,-1 4 40 0,-2-9-39 15,1-7 39-15,1 5-227 0,0 2 227 0,1-4-227 16,-3-1 227-16,6 13-1333 0</inkml:trace>
  <inkml:trace contextRef="#ctx0" brushRef="#br0" timeOffset="-23999.23">27792 16119 1569 0,'0'0'0'15,"9"-7"0"-15,3-7 0 0,-12 14 109 0,0 0-109 0,0 0 109 16,-21-7-109-16,21 7 34 0,0 0-34 0,-11-3 34 16,-1-1-34-16,12 4 3 0,0 0-3 0,-5-5 4 15,1-3-4-15,4 8 79 0,0 0-79 0,0-5 80 16,2-4-80-16,-2 9 56 0,0 0-56 0,4-7 57 15,4 0-57-15,-8 7 127 0,0 0-127 0,21-3 127 16,7-1-127-16,-28 4 47 0,0 0-47 0,39-1 47 16,6-1-47-16,-45 2 48 0,0 0-48 0,53-2 49 15,6-1-49-15,-59 3-10 0,0 0 10 0,68-5-10 16,9-2 10-16,-77 7 4 0,0 0-4 0,98-14 5 16,21-5-5-16,-119 19-2 0,0 0 2 0,108-22-1 15,2-4 1-15,-110 26 36 0,0 0-36 0,103-27 36 0,-2-4-36 16,-101 31 30-16,0 0-30 0,95-29 30 0,-6 1-30 15,-89 28 56-15,0 0-56 0,82-26 56 0,-9 2-56 16,-73 24-5-16,0 0 5 0,65-20-4 0,-9 1 4 16,-56 19 0-16,0 0 0 0,45-14 0 0,-11 2 0 0,-34 12-33 15,0 0 33-15,19-8-33 0,-9 1 33 0,-10 7-70 16,0 0 70-16,9-6-70 0,-6 0 70 0,-3 6-219 16,0 0 219-16,0 0-219 0,-13-12 219 0,-1 0-1503 15</inkml:trace>
  <inkml:trace contextRef="#ctx0" brushRef="#br0" timeOffset="-23282.09">28438 16603 1703 0,'0'0'0'0,"0"0"163"0,0 0-163 0,-7-2 163 16,-7-1-163-16,14 3 108 0,0 0-108 0,-7-4 108 15,0 1-108-15,7 3 1 0,0 0-1 0,0 0 1 0,0 0-1 16,0 0 2-16,0 0-2 0,0 0 2 0,2 8-2 15,0 1 28-15,1 3-28 0,3 7 28 0,2 10-28 16,-2 5 46-16,-3 6-46 0,2-4 46 0,1 0-46 0,-6-36 12 16,0 0-12-16,3 46 12 0,2 4-12 0,1-4 33 15,0-1-33-15,0-1 33 0,-1-2-33 0,-2-1 5 16,1 0-5-16,-1-14 5 0,1-8-5 0,-1 2 62 16,1-4-62-16,-1 0 62 0,-1 0-62 0,0-3-13 15,-2-4 13-15,2-1-13 0,-2-4 13 0,0-5 7 16,0 0-7-16,0 0 8 0,0 0-8 0,0 0 56 15,0 0-56-15,0 0 56 0,-6-8-56 0,5 1 3 0,-3-4-3 16,2-6 4-16,-1-5-4 0,1-2 0 0,0-5 0 16,2 6 0-16,0 3 0 0,2 1 31 0,2 0-31 15,-1-3 31-15,2-2-31 0,1-2-26 0,-1 0 26 0,0 7-25 16,0 4 25-16,2-4-5 0,0-2 5 0,2-1-4 16,0 0 4-16,-9 22-9 0,0 0 9 0,14-33-8 15,3-8 8-15,-1 5 0 0,0 2 0 0,-6 10 0 16,-3 7 0-16,2 1-9 0,0 2 9 0,1 1-9 15,1 1 9-15,-1 0-23 0,4 1 23 0,-7 6-22 16,-5 2 22-16,-2 3 0 0,9-2 0 0,1 2 0 16,4 0 0-16,2 0-34 0,3 3 34 0,-7 1-33 15,-3-2 33-15,1 3 32 0,-1 0-32 0,7 9 33 16,1 4-33-16,-1 5-10 0,-2 1 10 0,-2-7-10 16,-3-3 10-16,3 1 10 0,-1 2-10 0,-1 0 11 15,1 2-11-15,-1 0-7 0,-1 2 7 0,0-4-6 0,-2-3 6 16,1 1 0-16,1 4 0 0,0-4 0 0,1 1 0 15,1-1-1-15,-2 3 1 0,-1-3-1 0,1-1 1 16,0-1 1-16,-2-2-1 0,-2-3 1 0,-2-4-1 16,3 3-67-16,-3-2 67 0,-3-5-66 0,7 10 66 0,-3-3-227 15,1 0 227-15,-5-7-227 0,5 8 227 0,0 1-1423 16</inkml:trace>
  <inkml:trace contextRef="#ctx0" brushRef="#br0" timeOffset="-22933.01">29294 16634 2129 0,'0'0'0'0,"-7"3"186"0,-7 0-186 0,14-3 186 16,-8 9-186-16,8-9 89 0,7 7-89 0,-7-7 89 15,12 7-89-15,-2-2-3 0,3 0 3 0,-3 0-3 16,1 2 3-16,-1 3-65 0,1 2 65 0,1 7-64 16,4 5 64-16,-6 2 28 0,-1 3-28 0,-1-3 28 15,-1-9-28-15,0 7 2 0,-1 4-2 0,2-1 3 0,3 0-3 16,-2 1-8-16,-2-2 8 0,1-6-7 0,-1 1 7 15,0 1-66-15,0 1 66 0,0-3-65 0,0 1 65 16,-1-4-346-16,-5-2 346 0,1-6-346 0,0-2 346 16,1 10-1179-16</inkml:trace>
  <inkml:trace contextRef="#ctx0" brushRef="#br0" timeOffset="-22744.25">29356 16132 2129 0,'0'0'0'0,"1"21"0"0,1 13 0 0,0-18 85 0,0-13-85 0,-2-3 85 16,7-1-85-16,-7 1-196 0,7-13 196 0,-7 13-196 15,8-12 196-15,1 2-1322 0</inkml:trace>
  <inkml:trace contextRef="#ctx0" brushRef="#br0" timeOffset="-21130.26">29286 3033 583 0,'0'0'0'0,"0"0"0"16,38 36 0-16,-38-36 43 0,0 0-43 0,0 0 43 15,-9-4-43-15,9 4 9 0,0 0-9 0,0 0 9 16,-8-8-9-16,8 8 48 0,0 0-48 0,0 0 49 16,14 8-49-16,-14-8 59 0,0 0-59 0,10 7 59 15,4 2-59-15,-14-9 199 0,0 0-199 0,14 0 200 16,0-4-200-16,-14 4 89 0,0 0-89 0,17-15 89 15,3-9-89-15,-20 24 72 0,0 0-72 0,19-36 72 16,0-9-72-16,-19 45 21 0,0 0-21 0,18-58 21 0,-3-11-21 16,-15 69 10-16,0 0-10 0,16-91 11 0,-4-20-11 15,-12 111 45-15,0 0-45 0,4-110 45 16,-8-9-45-16,4 119 19 0,0 0-19 0,-10-116 20 0,-11 1-20 16,21 115 0-16,0 0 0 0,-25-119 0 0,-3 4 0 15,28 115 22-15,0 0-22 0,-31-111 22 0,-6 4-22 0,37 107 48 16,0 0-48-16,-29-96 49 0,2 9-49 0,27 87 4 15,0 0-4-15,-21-88 4 0,4 2-4 0,17 86 65 16,0 0-65-16,-14-60 66 0,3 17-66 0,11 43 11 16,0 0-11-16,-8-29 11 0,3 14-11 0,5 15-9 0,0 0 9 15,-4-9-9-15,2 9 9 0,2 0-39 0,0 0 39 16,-1 9-39-16,-1 11 39 0,2-20-8 0,0 0 8 16,2 43-8-16,-1 16 8 0,-1-59 5 0,0 0-5 0,11 80 5 15,4 23-5-15,-15-103-26 0,0 0 26 0,21 127-25 16,6 21 25-16,-3-26 0 0,1-11 0 0,-3-16 0 15,-3-23 0-15,-19-72 4 0,0 0-4 0,25 79 5 16,-1-4-5-16,1-15 31 0,-2-15-31 16,-6-14 31-16,-6-16-31 0,4 1-13 0,-1-11 13 0,2 3-12 15,0-1 12-15,3-3-3 0,0-1 3 0,-1-3-2 16,-4 0 2-16,3 0 19 0,1-7-19 0,1-1 20 16,2-3-20-16,-21 11 44 0,0 0-44 0,19-17 44 15,2-10-44-15,-7 3 34 0,-4-4-34 0,-1 13 35 16,-2-1-35-16,-3-1 26 0,-4 2-26 0,0-13 26 15,-2-8-26-15,-2 0 26 0,1-3-26 0,1 6 26 16,0 6-26-16,1-1-5 0,-3 4 5 0,2 2-4 16,2 1 4-16,0 4 2 0,-1-2-2 0,1 11 2 0,0 1-2 15,0 7-31-15,0-9 31 0,0 9-31 0,0 0 31 16,0 0 0-16,0 0 0 0,0 0 1 0,0 0-1 16,0 0-24-16,0 0 24 0,3 9-23 0,4 10 23 0,-2 10-25 15,1 10 25-15,1-3-24 0,0 11 24 0,-2-3-8 16,0 4 8-16,2-1-7 0,0-4 7 0,-2-2-20 15,0-5 20-15,1-12-19 0,-3-9 19 0,1 1 1 16,-1-1-1-16,1-6 2 0,-1-2-2 0,1-2 10 16,-3 2-10-16,-1-7 10 0,0 0-10 15,0 0 62-15,0 0-62 0,0 0 63 0,0 0-63 0,0 0 29 16,0-12-29-16,0-7 29 0,0-2-29 0,-1-6 28 16,-5-6-28-16,5 2 28 0,1 0-28 0,-2-5-1 0,-2-8 1 15,4 13-1-15,0 3 1 0,2-1-1 0,2-2 1 16,1 11 0-16,2 4 0 0,2 4-50 0,-1-3 50 0,1 6-50 15,2 2 50-15,1-1-33 0,0 4 33 0,4 1-33 16,3 3 33-16,2 7-45 0,0-2 45 0,2 5-45 16,1-1 45-16,1 6 2 0,-3 9-2 0,-1-3 3 15,-2-2-3-15,2 5-17 0,0 3 17 0,-5-6-16 16,-2-6 16-16,0 4-90 0,0 2 90 0,-5-4-90 16,-4-2 90-16,9 20-1331 0</inkml:trace>
  <inkml:trace contextRef="#ctx0" brushRef="#br0" timeOffset="-20651.95">30739 1941 931 0,'0'0'0'0,"-1"-24"225"15,-1-14-225-15,-3 13 226 0,-2 6-226 0,0-5 162 16,0 0-162-16,0 5 163 0,-2 2-163 0,2-2 115 16,2 1-115-16,-4 5 116 0,-2 4-116 0,3-3 29 15,-1 4-29-15,0-1 29 0,-1 6-29 0,1-4 30 0,0 2-30 16,9 5 30-16,-10-4-30 0,10 4-59 0,-12 4 59 16,5 1-59-16,-6 5 59 0,3 11-10 0,-2 6 10 15,1 6-9-15,1 3 9 0,3-2 0 0,1 2 0 16,1 0 1-16,2-5-1 0,1 2-6 0,4-1 6 0,-2-13-5 15,1-7 5-15,5 4-7 0,2-4 7 0,1 0-6 16,0 0 6-16,1 0-3 0,3 0 3 0,-13-12-3 16,5 8 3-16,-5-8 5 0,12 0-5 0,0-5 6 15,6-2-6-15,3-1 35 0,5-8-35 0,-10 8 35 16,-8-1-35-16,6-3 0 0,2-3 0 0,-2-4 0 16,0-5 0-16,-2 0 45 0,0 0-45 0,-5 8 45 15,-5 11-45-15,2-2-11 0,-3 4 11 0,3-13-11 16,-1-4 11-16,1 4 2 0,1-1-2 0,-3 5 2 15,0 5-2-15,-2 7-29 0,0 0 29 0,0 0-29 16,7 16 29-16,-2-1-32 0,4-3 32 0,-1 4-32 16,1-4 32-16,3 5-49 0,2 2 49 0,2 5-48 0,2 3 48 15,-1 1-42-15,0 8 42 0,-3-12-42 0,-1-9 42 16,13 26-1235-16</inkml:trace>
  <inkml:trace contextRef="#ctx0" brushRef="#br0" timeOffset="-20351.63">31246 1689 673 0,'-2'7'0'0,"-7"1"108"0,-6 8-108 15,9-4 109-15,6 0-109 0,-1-5 96 0,-1-2-96 16,2-5 97-16,0 0-97 0,0 0 228 0,0 0-228 15,0 0 228-15,2 7-228 0,-2-7 168 0,0 0-168 0,0 0 168 16,0 0-168-16,0 0 111 0,15 0-111 0,-1-7 112 16,6-2-112-16,2 1 70 0,5-4-70 0,-5 1 71 15,-2 3-71-15,2 1-16 0,1-2 16 0,-2 1-15 16,-2-1 15-16,0-3-54 0,2 2 54 0,-8 5-53 16,-8-2 53-16,5 2-137 0,1-2 137 0,-3 2-137 15,1-6 137-15,0 3-344 0,-2-4 344 0,-2 3-344 16,-1 6 344-16,4-6-709 0</inkml:trace>
  <inkml:trace contextRef="#ctx0" brushRef="#br0" timeOffset="-19965.6">31712 580 1143 0,'0'0'0'0,"0"0"-3"0,0 0 3 16,-1-3-2-16,-3-9 2 0,4 12-114 0,0 0 114 15,-2-7-113-15,1 2 113 0,1 5 21 0,0 0-21 16,0 0 21-16,-2-7-21 0,2 7-85 0,0 0 85 0,2 10-85 16,-1 7 85-16,-1-17 114 0,0 0-114 0,7 28 115 15,2 18-115-15,-9-46 111 0,0 0-111 0,14 60 112 16,5 12-112-16,-19-72 89 0,0 0-89 0,32 100 90 16,8 18-90-16,-40-118 0 0,0 0 0 0,44 124 0 15,5 6 0-15,-49-130 2 0,0 0-2 0,47 112 2 16,-2-9-2-16,-45-103-101 0,0 0 101 0,42 87-101 15,-3-16 101-15,39 85-827 0</inkml:trace>
  <inkml:trace contextRef="#ctx0" brushRef="#br0" timeOffset="-19679.29">32341 1206 617 0,'-3'21'0'0,"-1"3"-88"16,1 4 88-16,3-28-88 0,17-9 88 0,-1-1 287 15,3-6-287-15,-10 8 287 0,-7 3-287 0,-2 5 126 16,9 0-126-16,1 8 126 0,6 4-126 0,-1 12 55 16,5 4-55-16,-6-1 55 0,-2 1-55 0,0 4 7 15,-1-1-7-15,-3-2 7 0,-2 2-7 0,-1 2 24 0,-2-6-24 16,-3-6 25-16,2-6-25 0,-2 1 3 0,0-1-3 15,-2 1 4-15,1 4-4 0,2-4 3 0,1-4-3 16,-2-4 3-16,-2-4-3 0,2-4-59 0,0 0 59 0,0 0-58 16,0 0 58-16,0 0-928 0</inkml:trace>
  <inkml:trace contextRef="#ctx0" brushRef="#br0" timeOffset="-19449.79">32576 1493 191 0,'0'0'0'0,"-7"-24"337"0,-4-15-337 0,1 8 337 16,-3-2-337-16,8 1 44 0,0 1-44 0,1 12 44 15,1 2-44-15,3 1 37 0,2 4-37 0,-2 4 38 16,0 4-38-16,0 4 25 0,3-7-25 0,-3 7 26 16,2-8-26-16,-2 8 41 0,7-9-41 0,-7 9 42 15,0 0-42-15,0 0 110 0,0 0-110 0,0 0 111 0,7 3-111 16,3-1 56-16,3 2-56 0,2 4 56 0,3 8-56 16,1 3-15-16,0 10 15 0,-3-7-15 0,-2-1 15 15,-2 6-15-15,0 1 15 0,-3-8-15 0,-2-4 15 16,0-4-99-16,0 3 99 0,-2-3-99 0,-1-7 99 0,1 2-175 15,0 2 175-15,-1-2-174 0,-2-2 174 0,3 10-563 16</inkml:trace>
  <inkml:trace contextRef="#ctx0" brushRef="#br0" timeOffset="-18883.19">32689 549 1132 0,'0'0'0'0,"2"-12"101"0,1-3-101 0,-1 6 102 15,0 6-102-15,-2 3-9 0,7-12 9 0,-7 12-8 16,0 0 8-16,0 0 30 0,9-4-30 0,-9 4 30 15,8-1-30-15,-1 6-114 0,4 2 114 0,-1 1-114 16,1 8 114-16,1 8-43 0,-2 0 43 0,1 3-43 16,-2 6 43-16,1 1 78 0,-1 6-78 0,0 1 78 15,-2 2-78-15,1 12 44 0,3 8-44 0,1-6 44 16,0-6-44-16,4 4 0 0,1-2 0 0,4 14 1 16,2 9-1-16,0-9-5 0,5 0 5 0,-18-38-4 0,-8-17 4 15,5 7 49-15,2-7-49 0,-2 0 50 0,-2-4-50 16,4 4 59-16,-1-1-59 0,-8-11 59 0,7 5-59 0,-7-5 40 15,0 0-40-15,0 0 41 0,0 0-41 16,0 0 50-16,0 0-50 0,0 0 50 0,0-9-50 0,0-3 86 16,0-3-86-16,-1-1 87 0,-3-1-87 0,2-10 56 15,-1-4-56-15,1 2 56 0,0 6-56 0,2-4 2 16,2 1-2-16,0 7 2 0,0 7-2 0,3 0 53 16,2-3-53-16,-2 6 54 0,0 2-54 0,4-1 0 15,2-1 0-15,-4 6 0 0,-2-1 0 0,4 4 9 16,1-3-9-16,-1 6 9 0,-2-3-9 0,5 7-7 0,2-2 7 15,-5 2-7-15,0-2 7 0,3 7 22 0,0 7-22 16,0 2 23-16,-1 6-23 0,-3 1 0 0,-2-4 0 0,-1-5 0 16,-2 1 0-16,-1-4 8 0,-4-1-8 0,1-3 9 15,-3-3-9-15,-1-1-32 0,0 4 32 0,1-5-32 16,1-3 32-16,3-4-271 0,-11 8 271 0,11-8-271 16,-10 4 271-16,-1-3-1038 0</inkml:trace>
  <inkml:trace contextRef="#ctx0" brushRef="#br0" timeOffset="-17504">30089 4268 281 0,'0'0'0'0,"6"-5"0"0,1-10 0 0,-7 15 122 16,8 0-122-16,-8 0 123 0,7 6-123 0,-1 0 276 15,1 1-276-15,-7-7 277 0,10 8-277 0,-3-8 118 16,0 0-118-16,2-3 118 0,1-6-118 0,2 0 85 16,1-6-85-16,-1 0 85 0,-2-9-85 0,1 1 42 15,-2-6-42-15,-2-4 42 0,-4-4-42 0,2 1 14 16,2-4-14-16,-3 4 15 0,-2 4-15 0,-2-3-3 15,-2-1 3-15,-3 4-2 0,-4-8 2 0,2 4 0 0,-2 0 0 16,0-3 0-16,-1-1 0 0,1-3 41 0,-1-5-41 16,-1 9 42-16,1-1-42 0,-1-1 2 0,-1 3-2 15,5 9 2-15,0 5-2 0,0-3 41 0,0-4-41 0,0 2 41 16,-2-6-41-16,2 3 6 0,-1 1-6 0,4 10 7 16,2 6-7-16,1-1 5 0,-3-1-5 0,2 2 5 15,1-1-5-15,-3 4 15 0,1 0-15 0,3 4 15 16,0 8-15-16,0 0 43 0,0 0-43 0,0 0 44 15,0 0-44-15,0 0-48 0,0 0 48 0,0 0-47 16,0 0 47-16,0 0-17 0,0 0 17 0,0 12-16 16,-2 5 16-16,0 10-1 0,0 8 1 0,4-6 0 15,3 2 0-15,2 5-6 0,0 0 6 0,2-5-5 16,0 5 5-16,3 0 2 0,0 7-2 0,1-2 2 16,-1 7-2-16,0-2 0 0,0-1 0 0,0 1 1 15,1-5-1-15,1-3 0 0,0 0 0 0,-2-7 0 16,-2-7 0-16,4 3 0 0,4 1 0 0,-4-4 1 0,-2 0-1 15,4 0 12-15,1-2-12 0,-5-8 12 0,-3-7-12 16,3 5 9-16,4-4-9 0,-7-4 10 0,-6-4-10 16,8 0 45-16,1-4-45 0,0-1 46 0,0-5-46 0,4-2 13 15,0-5-13-15,-6 1 13 0,-1-4-13 0,-2 1 31 16,0-2-31-16,-2 2 31 0,-3 2-31 0,0-2 29 16,0-5-29-16,-2 4 29 0,-2-3-29 0,0-1 13 15,-1-3-13-15,-3-2 14 0,1-6-14 0,2 3 30 16,-1-1-30-16,1 11 30 0,1 1-30 0,2 0 11 15,0 3-11-15,0 6 11 0,-2 3-11 0,2-1-37 0,2 1 37 16,-2 9-36-16,0-5 36 0,0 5-20 0,0 0 20 16,0 0-19-16,0 0 19 0,0 0-22 0,14 5 22 15,-4 4-22-15,3 10 22 0,2 8-5 0,3 6 5 0,-4-2-5 16,-2 5 5-16,2 0-9 0,2 0 9 16,-6-2-8-16,-1-1 8 0,1-2-8 0,1 1 8 0,-2-8-7 15,-2-8 7-15,-2 4 1 0,-2 3-1 0,-1-10 2 16,0-2-2-16,-2 1 35 0,-2 1-35 0,-1-2 36 15,-4-8-36-15,7-3 41 0,-4 9-41 0,4-9 42 16,0 0-42-16,0 0 27 0,0 0-27 0,0 0 27 16,-5-12-27-16,0 1 10 0,-1-2-10 0,1-3 11 15,0 1-11-15,3-4 47 0,0-5-47 0,2 3 48 16,0 1-48-16,4-4-11 0,1-1 11 0,-3 10-11 16,0 3 11-16,6-3 12 0,5-1-12 0,-5 4 12 15,-1 0-12-15,7 0 0 0,4 0 0 0,-6 4 0 0,-1 4 0 16,6-3-4-16,2 6 4 0,0-3-3 0,6 8 3 15,-1-3-43-15,1 6 43 0,-8-2-43 0,-6 2 43 16,6 2-1-16,1-1 1 0,-4 4 0 0,-2-1 0 0,4 4-42 16,-1-3 42-16,-2 2-41 0,-6-2 41 0,5 1-20 15,0 1 20-15,-1-3-20 0,-5-3 20 0,3 4-104 16,0-5 104-16,-9-7-103 0,9 9 103 16,-9-9-377-16,0 0 377 0,7 5-376 0,0-2 376 0,7 9-680 15</inkml:trace>
  <inkml:trace contextRef="#ctx0" brushRef="#br0" timeOffset="-16988.43">31412 3295 931 0,'0'0'0'0,"-11"-3"0"16,-4-2 0-16,15 5 192 0,0 0-192 0,-18-12 192 16,-3-7-192-16,21 19 138 0,0 0-138 0,-19-16 138 15,-2-1-138-15,21 17 57 0,0 0-57 0,-17-12 57 16,-1 2-57-16,18 10 49 0,0 0-49 0,-17-5 49 16,-3 5-49-16,20 0-4 0,0 0 4 0,-19 3-4 15,-2 6 4-15,21-9 3 0,0 0-3 0,-22 15 3 16,-5 13-3-16,27-28 21 0,0 0-21 0,-19 29 21 0,5 14-21 15,14-43 3-15,0 0-3 0,-9 48 3 16,8 3-3-16,1-51-17 0,0 0 17 0,3 55-17 0,8-3 17 16,-11-52 13-16,0 0-13 0,14 41 14 0,5-5-14 0,-19-36 7 15,0 0-7-15,21 26 8 0,3-9-8 0,-24-17 56 16,0 0-56-16,25 3 57 0,-1-11-57 0,-24 8 35 16,0 0-35-16,25-23 35 0,-3-9-35 0,-22 32 34 15,0 0-34-15,20-36 34 0,-5-4-34 0,-15 40 9 16,0 0-9-16,14-39 9 0,-3-4-9 0,-11 43 19 15,0 0-19-15,10-33 20 0,-3 2-20 0,-7 31 3 16,0 0-3-16,7-24 4 0,-2 7-4 0,-5 17-42 16,0 0 42-16,6-15-41 0,-3 6 41 0,-3 9-22 0,0 0 22 15,11 5-22-15,4 7 22 0,-15-12-33 0,0 0 33 16,20 19-32-16,1 9 32 0,-21-28-43 0,0 0 43 16,26 36-43-16,4 8 43 0,-4-1-78 0,-2 2 78 0,-5-11-78 15,-3-10 78-15,19 36-1224 0</inkml:trace>
  <inkml:trace contextRef="#ctx0" brushRef="#br0" timeOffset="-16688.15">31849 2705 662 0,'0'0'0'0,"-2"15"0"0,-3 13 0 16,-1-9 191-16,1 1-191 0,0-1 191 0,0 5-191 0,-2 0 147 15,-4 9-147-15,3 3 148 0,-1 3-148 0,-2 8 140 16,1 6-140-16,-1 2 140 0,3 0-140 0,-1 5 66 16,0-4-66-16,0 18 67 0,-1 10-67 0,1-5 17 15,0 0-17-15,6-7 17 0,5-8-17 0,-4 3-16 16,0-7 16-16,2-9-15 0,2-8 15 0,0 2-64 15,-2-2 64-15,1-7-63 0,-1-12 63 0,2 7-118 16,-2-7 118-16,2-7-117 0,-2-7 117 0,2 19-956 0</inkml:trace>
  <inkml:trace contextRef="#ctx0" brushRef="#br0" timeOffset="-16056.24">32060 3323 1031 0,'-12'12'0'0,"-4"3"136"0,-7 9-136 0,23-24 136 15,14-12-136-15,-1 12 64 0,1-3-64 0,-6 3 64 16,-4-6-64-16,-4 6 75 0,0 0-75 0,0 18 76 15,-2 6-76-15,0 3 82 0,1 9-82 0,-1 4 82 16,0-1-82-16,0-3 54 0,-1 7-54 0,-1-3 54 16,-1-4-54-16,0 5 82 0,0 2-82 0,1 0 82 0,1 8-82 15,1 1 68-15,0 4-68 0,-1-4 68 0,-1 3-68 0,1-7 22 16,-1-4-22-16,4-6 22 0,4-9-22 0,1 6 38 16,0-3-38-16,0-13 39 0,-1-7-39 0,3 9-11 15,0-2 11-15,-2-11-11 0,-1 1 11 0,1 3 26 16,0-4-26-16,-5-8 26 0,0 0-26 0,0 0 12 15,0 0-12-15,4-8 13 0,-1-9-13 0,1 1-1 16,-1-6 1-16,-1 5 0 0,-2-2 0 0,-2-2 59 16,-1-3-59-16,-1-3 60 0,-1-1-60 0,0 1-4 0,-1-2 4 15,1 5-3-15,0-2 3 0,3 0 0 0,2-5 0 16,0 0 0-16,0 2 0 0,2 2-11 16,1-1 11-16,-1 13-10 0,-2 6 10 0,4-3 12 0,-1 4-12 0,2-8 13 15,2 4-13-15,6-3-9 0,1-1 9 16,-6 4-8-16,-6 7 8 0,7 2-4 0,1-4 4 15,8-2-3-15,3 1 3 0,1 1-48 0,3 2 48 0,-6 1-48 16,-5 4 48-16,5 4 17 0,1-3-17 0,-3 6 17 16,0-3-17-16,3 4-7 0,4-1 7 0,-13-2-6 15,-8-1 6-15,6-1-1 0,0 2 1 0,-1 7-1 16,3 4 1-16,1-1 5 0,0 6-5 0,-6-2 5 16,-5-7-5-16,-1 8 61 0,-1-1-61 0,-8 7 61 15,-5 1-61-15,0 1 5 0,-2 3-5 0,0-7 6 16,-1-9-6-16,-2 6 39 0,1-1-39 0,2-4 39 15,1-1-39-15,-1-3-132 0,0 4 132 0,8-11-131 16,4-2 131-16,4-3-458 0,-12 7 458 0,12-7-458 0,0 0 458 16,0 0-865-16</inkml:trace>
  <inkml:trace contextRef="#ctx0" brushRef="#br0" timeOffset="-10607.15">29925 15381 796 0,'0'0'0'16,"5"10"0"-16,2 9 0 0,-7-19 189 0,0 0-189 16,0 0 189-16,-8-9-189 0,-1 2 120 0,-2-3-120 0,11 10 120 15,-5-5-120-15,5 5 96 0,0 0-96 0,0 0 96 16,0 0-96-16,0 0 27 0,0 0-27 0,0 0 27 15,0 0-27-15,0 0 35 0,0 0-35 0,0 0 36 16,0 0-36-16,0 0 2 0,0 0-2 0,0 0 3 16,0 0-3-16,0 0 7 0,0 0-7 0,0 0 8 15,0 0-8-15,0 0 84 0,0 0-84 0,0 0 84 16,0 0-84-16,0 0 15 0,14 2-15 0,-7-1 15 16,2-1-15-16,3 0 18 0,2 0-18 0,-2 0 19 15,-1 0-19-15,3 0 46 0,3-1-46 0,-5-1 47 16,-3 2-47-16,5-3 20 0,4-3-20 0,-4 3 20 15,0 0-20-15,5-1 12 0,2-1-12 0,-6 2 13 16,-1-1-13-16,6 1 41 0,2-1-41 0,-9 1 42 0,-6-1-42 16,8 1 0-16,5-2 0 0,-6 1 0 0,-2 3 0 15,-12 1-4-15,0 0 4 0,19-5-4 0,2-1 4 0,-21 6-44 16,0 0 44-16,17-3-43 0,1 0 43 0,-18 3-32 16,0 0 32-16,14 0-32 0,-2-4 32 0,-12 4-241 15,0 0 241-15,9-2-240 0,-2 2 240 0,9-1-1071 16</inkml:trace>
  <inkml:trace contextRef="#ctx0" brushRef="#br0" timeOffset="-10191.98">30091 15748 1603 0,'0'0'0'0,"5"-10"0"16,2-7 0-16,-7 17 112 0,0 0-112 0,2-7 113 16,-5 3-113-16,3 4 87 0,0 0-87 0,0 0 87 15,0 0-87-15,0 0-25 0,0 0 25 0,0 0-24 16,15-12 24-16,-15 12 3 0,0 0-3 0,9-7 3 15,2 0-3-15,-11 7 58 0,0 0-58 0,10-8 58 16,-1 1-58-16,-9 7 40 0,0 0-40 0,12-5 40 0,2 0-40 16,-14 5 61-16,0 0-61 0,16-7 61 0,3 0-61 15,-19 7 57-15,0 0-57 0,23-7 57 0,-1-1-57 0,-22 8 3 16,0 0-3-16,25-9 4 0,1-1-4 16,-26 10 13-16,0 0-13 0,24-9 13 0,-1 1-13 0,-2 1-9 15,-2 0 9-15,-8 3-9 0,-6 1 9 0,-5 3-20 16,9-3 20-16,-9 3-19 0,9-4 19 0,-9 4-101 15,0 0 101-15,0 0-101 0,12-2 101 0,-5 1-381 16,0-1 381-16,-7 2-381 0,0 0 381 0,0 0-897 16</inkml:trace>
  <inkml:trace contextRef="#ctx0" brushRef="#br0" timeOffset="-9376.06">31422 14514 919 0,'0'0'0'0,"-7"7"0"0,-5 7 0 0,5-13 236 16,2-4-236-16,5 3 236 0,-7-9-236 0,3 2 130 15,1 1-130-15,3 6 130 0,-4-9-130 0,4 9 87 16,-6-10-87-16,6 10 88 0,-7-5-88 0,7 5 78 15,-13-6-78-15,13 6 78 0,-12-3-78 0,3 3 74 16,-1 0-74-16,-1 2 75 0,1-1-75 0,-2 3 24 16,-4 1-24-16,2-2 25 0,2 6-25 0,-2 1 33 15,-2 2-33-15,0 6 34 0,2 2-34 0,-1 1-2 0,-1 1 2 16,2-3-2-16,0-2 2 0,2 0-2 16,-1 2 2-16,5-3-1 0,-1-3 1 0,4 4-18 0,-1 1 18 15,3-3-18-15,1-1 18 0,2 3 1 0,0-2-1 0,2-3 1 16,0-1-1-16,1 1-4 15,1-2 4-15,1 2-3 0,2-3 3 0,2 1-1 0,1 0 1 0,1-1 0 16,-1-2 0-16,4 1-3 0,2 2 3 0,-9-6-2 16,-2-2 2-16,4-1 0 0,1 1 0 0,6 2 0 15,5-1 0-15,-2 0 7 0,0 3-7 0,-6-6 7 16,-5 0-7-16,1 0-15 0,-4 0 15 0,2 0-14 16,0 0 14-16,0-4 15 0,2 1-15 0,-9 3 16 15,7-2-16-15,-7 2 1 0,0 0-1 0,0 0 1 16,0 0-1-16,0 0 15 0,0 0-15 0,0 0 15 15,0 0-15-15,0 0 40 0,0 0-40 0,-3 9 40 16,-3-1-40-16,-2 4-30 0,-5 4 30 0,3 1-30 0,-1 2 30 16,1-1 10-16,-2 1-10 0,5-1 10 0,1-3-10 15,-1 4-11-15,-1 0 11 0,1 1-10 0,1 1 10 16,1 0-6-16,0 1 6 0,0-7-6 0,1-1 6 16,1 1 0-16,-1 1 0 0,3-6 0 0,-1-3 0 15,4 2-14-15,-1-1 14 0,3 3-13 0,1 1 13 0,2 1 4 16,2 4-4-16,-2-8 4 0,-2-6-4 0,4 3 22 15,-1-1-22-15,3 0 23 0,1-2-23 0,4 2 13 16,1 2-13-16,-4-3 13 0,-3-3-13 0,6-1 0 16,1-1 0-16,-1-3 1 0,-4-1-1 0,6 0 0 15,3-2 0-15,-9 2 1 0,-5 2-1 0,5-3-14 16,0 3 14-16,6-4-13 0,1 4 13 0,-2-2-120 0,-1-2 120 16,-7 3-119-16,-6 3 119 0,10-5-1438 0</inkml:trace>
  <inkml:trace contextRef="#ctx0" brushRef="#br0" timeOffset="-9008.31">31700 14914 1849 0,'0'0'0'0,"0"14"0"16,-2 5 0-16,-1-11 189 0,-1-6-189 0,4-2 190 0,-7-9-190 15,4 2 70-15,-1 1-70 0,4 6 71 0,-1-11-71 16,1 11 4-16,0 0-4 0,0 0 5 0,0 0-5 16,0 0 11-16,0 0-11 0,0 0 11 0,0 0-11 0,0 0 14 15,0 0-14-15,0 0 15 0,0 14-15 0,-2 3 0 16,0 5 0-16,1-1 0 0,1 0 0 0,0 3 36 15,1 0-36-15,1-2 36 0,0 4-36 0,1-1-14 16,1-1 14-16,-1 1-13 0,2-8 13 0,1 2-1 16,1 1 1-16,0-3 0 0,1-1 0 0,1 3-71 15,0 0 71-15,0 1-71 0,-1 1 71 0,-1 1-128 0,-1 5 128 16,-3-13-127-16,1-10 127 0,-1 4-510 16,-1 3 510-16,3 4-509 0,0 9 509 0,6 15-606 0</inkml:trace>
  <inkml:trace contextRef="#ctx0" brushRef="#br0" timeOffset="-8809.34">31714 15001 1995 0,'0'0'0'0,"4"21"0"15,1 15 0-15,-3-15 138 0,-4-9-138 0,2-12 138 16,-9-24-138-16,9 24-74 0,0 0 74 0,-3-14-74 16,1 0 74-16,-3-13-1514 0</inkml:trace>
  <inkml:trace contextRef="#ctx0" brushRef="#br0" timeOffset="4623.53">13518 11221 471 0,'0'0'0'0,"0"0"0"16,8-18 0-16,-8 18 182 0,0 0-182 0,0 0 182 15,-14 9-182-15,14-9 153 0,0 0-153 0,-5 3 154 16,-5 3-154-16,10-6 104 0,0 0-104 0,0 0 105 0,-11 8-105 16,11-8 57-16,0 0-57 0,0 0 57 0,-7 7-57 15,7-7 35-15,0 0-35 0,0 0 36 0,0 0-36 16,0 0-10-16,0 0 10 0,0 0-9 0,0 0 9 15,0 0-3-15,0 0 3 0,0 0-3 0,-2 7 3 0,2-7-8 16,0 0 8-16,0 0-7 0,-7 9 7 0,7-9-9 16,0 0 9-16,0 0-8 0,-1 5 8 0,1-5 17 15,0 0-17-15,0 0 17 0,3 7-17 0,-3-7 5 16,0 0-5-16,0 0 5 0,9 5-5 0,-9-5 16 16,0 0-16-16,9 3 17 0,1 2-17 0,-10-5 9 15,0 0-9-15,16 5 9 0,-2 1-9 0,-14-6 1 0,0 0-1 16,17 1 1-16,4 3-1 0,-21-4 32 0,0 0-32 15,21 1 33-15,-1 1-33 0,-20-2 9 0,0 0-9 16,24 0 9-16,-3-3-9 0,-21 3 29 0,0 0-29 0,26-4 29 16,-1-3-29-16,-25 7 12 0,0 0-12 0,24-3 13 15,-1-4-13-15,-23 7 1 0,0 0-1 0,24-7 2 16,1 0-2-16,-25 7 5 0,0 0-5 0,21-5 6 16,1 0-6-16,-22 5 6 0,0 0-6 0,25-3 7 15,-4-1-7-15,-21 4 22 0,0 0-22 0,26-1 22 16,-5 1-22-16,-21 0 31 0,0 0-31 0,24 0 31 15,4 0-31-15,-28 0 19 0,0 0-19 0,23 0 20 16,2 0-20-16,-25 0 36 0,0 0-36 0,21 0 36 16,1 0-36-16,-22 0-12 0,0 0 12 0,21 1-12 15,0 1 12-15,-21-2 2 0,0 0-2 0,25 2 2 16,-1 1-2-16,-24-3 1 0,0 0-1 0,26 4 2 0,1-1-2 16,-27-3 16-16,0 0-16 0,27 3 17 0,5 3-17 15,-32-6 33-15,0 0-33 0,26 0 34 0,0 0-34 16,-26 0 0-16,0 0 0 0,34 0 0 15,-1-4 0-15,-33 4 1 0,0 0-1 0,31 0 1 0,1-2-1 0,-32 2 0 16,0 0 0-16,28 0 0 0,-2 0 0 0,-26 0 12 16,0 0-12-16,28 0 13 0,3 0-13 0,-31 0 9 15,0 0-9-15,32 0 9 0,-6 0-9 0,-26 0 9 16,0 0-9-16,30 2 10 0,-4 2-10 0,-26-4 0 16,0 0 0-16,29 0 0 0,1 3 0 0,-30-3 1 15,0 0-1-15,30 2 1 0,5-1-1 0,-35-1-5 16,0 0 5-16,35 2-5 0,-2-2 5 0,-33 0 8 0,0 0-8 15,31 0 9-15,1 0-9 0,-32 0 34 0,0 0-34 0,33 4 35 16,-2-4-35-16,-1 3-13 0,-2 0 13 16,-9-1-13-16,-6 2 13 0,1-4 20 0,1 1-20 0,4 3 20 15,9-1-20-15,-7 4 0 0,6-2 0 0,-8 2 1 16,-3-4-1-16,5 3 0 0,0-1 0 0,1 2 0 16,1-1 0-16,1 3 9 0,-3-4-9 0,-7 2 9 15,-1-7-9-15,-1 3 1 0,2 1-1 0,3-1 1 16,1 3-1-16,3-1 44 0,0 2-44 0,-7-4 44 15,-2-3-44-15,0 0 2 0,2 0-2 0,4 0 2 16,2 0-2-16,1 0 16 0,0-2-16 0,-5 2 17 16,-4 2-17-16,4-2 9 0,2 0-9 0,1-2 10 15,2 1-10-15,3-3-1 0,-3 4 1 0,-2-2-1 16,-3-1 1-16,2 0 7 0,-4-4-7 0,1 3 8 16,-2 2-8-16,1-1-1 0,3 3 1 0,-5-3-1 0,2 1 1 15,4 0-10-15,-1-1 10 0,1 1-10 0,-1-3 10 16,4 1 39-16,-2 1-39 0,0 0 40 0,-1-3-40 15,6 3-31-15,3 0 31 0,-6-1-31 0,-4 2 31 0,2 1 37 16,4-1-37-16,-4 2 37 0,2 0-37 0,-5-3-33 16,7 3 33-16,-6-4-33 0,-5 2 33 0,6 1 45 15,1 1-45-15,0-2 45 0,2 2-45 0,2-3-13 16,-2-1 13-16,-4 2-13 0,-4-1 13 0,6 0-3 16,0-1 3-16,0 1-2 0,-1-1 2 0,6 3 3 15,2-6-3-15,-8 3 3 0,-4 3-3 0,7-5-6 16,3 1 6-16,-5 4-6 0,-1-3 6 0,6 4 17 0,-3-5-17 15,0 3 17-15,-1 1-17 0,0-3 0 16,3 1 0-16,-2-1 0 0,-2 1 0 0,4 1 26 0,0-3-26 16,-2 1 26-16,0 1-26 0,1 3 0 0,3-3 0 15,-4 3 0-15,0 0 0 0,3 0-1 0,4-2 1 0,-5 0-1 16,3 0 1-16,0 1 0 0,2-1 0 0,-8 2 0 16,-1 0 0-16,3-3-4 0,1 1 4 0,2 0-4 15,-4 0 4-15,0 1 52 0,3 1-52 0,-3 0 52 16,-3 0-52-16,2 0-8 0,1 0 8 0,0 0-8 15,2 0 8-15,2 0 3 0,-4 0-3 0,-4 0 4 16,-3-2-4-16,3 2 1 0,3-3-1 0,-3 3 1 16,-1 0-1-16,1 0-2 0,3 0 2 0,-3 0-1 15,-6 0 1-15,6 0 6 0,2 0-6 0,-5 0 7 16,0 0-7-16,5 0 8 0,-1 0-8 0,-4 0 9 16,0 0-9-16,5 0 39 0,2 3-39 0,-4-3 40 0,-3 0-40 15,7 0-12-15,2 0 12 0,-4 0-12 0,1 0 12 16,2 0 5-16,-1 0-5 0,-5 0 5 0,-7 0-5 15,8 0-4-15,4-3 4 0,-2 3-4 0,2-4 4 16,4 2 0-16,1 1 0 0,-5 1 0 0,-9 0 0 16,6 0 62-16,-1 0-62 0,2-2 63 0,1-1-63 0,1-1-43 15,1-3 43-15,-8 6-43 0,-2-3 43 0,4 2 37 16,3 1-37-16,-5-1 37 0,-5-1-37 0,7-1-5 16,5-1 5-16,-9 2-4 0,2-1 4 0,3 1-7 15,1 1 7-15,-6 0-7 0,-1 1 7 0,1 1-3 16,0-4 3-16,0 4-2 0,-3 0 2 0,3-5-6 15,1 1 6-15,-6 4-6 0,-4 0 6 0,-3 0 41 0,12-3-41 16,-3 3 41-16,-6 0-41 0,4-3-2 0,2-1 2 16,-9 4-1-16,9-5 1 0,-9 5 31 0,10-3-31 0,-10 3 31 15,9-2-31-15,-9 2-12 0,9-2 12 0,-9 2-12 16,0 0 12-16,0 0-1 0,0 0 1 0,0 0 0 16,9 0 0-16,-9 0-13 0,8-3 13 0,-8 3-13 15,9-2 13-15,-9 2 0 0,0 0 0 0,0 0 0 16,0 0 0-16,0 0-5 0,0 0 5 0,0 0-4 15,0 0 4-15,0 0-1 0,5 0 1 0,-5 0 0 16,0 0 0-16,0 0-1 0,0 0 1 0,0 0 0 16,0 0 0-16,0 0 0 0,0 0 0 0,0 0 0 15,0 0 0-15,0 0-6 0,0 0 6 0,0 0-5 16,0 0 5-16,0 0-67 0,0 0 67 0,0 0-66 16,0 0 66-16,0 0-170 0,0 0 170 0,0 0-170 0,0 0 170 15,0 0-1686-15</inkml:trace>
  <inkml:trace contextRef="#ctx0" brushRef="#br0" timeOffset="10824.56">16318 13356 270 0,'0'0'0'0,"0"0"0"16,-17 8 0-16,17-8 266 0,-9 4-266 0,9-4 267 15,0 0-267-15,0 0 201 0,0 0-201 0,0 0 201 16,0 0-201-16,0 0 110 0,0 0-110 0,0 0 110 16,-9 3-110-16,9-3 140 0,-12 0-140 0,3 2 141 15,1-2-141-15,-1 1 74 0,-3-1-74 0,6 2 75 0,-2 0-75 16,1 0 6-16,2-1-6 0,5-1 6 0,-13 4-6 15,13-4 1-15,-12 1-1 0,12-1 2 0,-7 2-2 16,7-2-18-16,0 0 18 0,0 0-18 0,0 0 18 16,0 0-149-16,0 0 149 0,0 0-149 0,0 0 149 0,0 0-1055 15</inkml:trace>
  <inkml:trace contextRef="#ctx0" brushRef="#br0" timeOffset="37900.14">15324 16546 695 0,'12'0'0'0,"2"0"178"0,13 0-178 0,-27 0 178 16,-14 2-178-16,5-1 141 0,-3-1-141 0,6 0 141 15,-1 0-141-15,7 0 65 0,-5 0-65 0,5 0 65 0,0 0-65 16,0 0 43-16,0 7-43 0,0-7 43 0,2 7-43 16,-2-7 62-16,3 11-62 0,-3-11 62 0,4 8-62 15,-1-1 37-15,-1 0-37 0,2 0 37 0,-1-2-37 16,-1 2 19-16,0 0-19 0,3-1 20 0,4 3-20 15,-1 1 37-15,3 1-37 0,-4-5 37 0,2-2-37 0,-2-2 86 16,3-2-86-16,4-4 87 0,2-1-87 0,5-4 105 16,5-4-105-16,4-3 105 0,-1-3-105 0,6-3 81 15,2-5-81-15,5-1 81 0,3 1-81 0,3-14 16 16,-3-8-16-16,16-7 17 0,11-6-17 0,-2 2 5 16,-2 2-5-16,5 3 5 0,0 3-5 0,-1-10 7 15,-5-5-7-15,-1 4 7 0,-3 0-7 0,8 2 18 0,5 3-18 16,-10 1 19-16,-1 6-19 0,-4-7 38 0,0-2-38 15,-3 5 38-15,3 1-38 0,-4 12-6 0,1 2 6 16,-6 7-5-16,-4 6 5 0,-3 3 21 0,0 0-21 0,-11 7 21 16,-8 6-21-16,5-2-9 0,-1-1 9 0,1 4-9 15,4 1 9-15,-1 1-4 0,-3-1 4 0,-3 4-3 16,-7 3 3-16,2-1-1 0,-2-1 1 0,-4 4 0 16,-6 0 0-16,3 0-21 0,0 2 21 0,-6 0-21 15,-2-1 21-15,1 1-177 0,-2 0 177 0,-5-2-177 16,0 0 177-16,0 0-1534 0</inkml:trace>
  <inkml:trace contextRef="#ctx0" brushRef="#br0" timeOffset="38566.65">15618 16668 796 0,'0'0'0'0,"0"0"239"0,0 0-239 0,-11 0 240 15,-4 2-240-15,15-2 164 0,0 0-164 0,-9 0 164 16,4 0-164-16,5 0 82 0,0 0-82 0,0 0 83 15,-13 1-83-15,13-1 43 0,0 0-43 0,-3 11 44 16,1 7-44-16,2-18 24 0,0 0-24 0,2 25 25 16,3 9-25-16,-5-34 15 0,0 0-15 0,11 32 15 15,3 1-15-15,-14-33 28 0,0 0-28 0,22 26 28 16,8 0-28-16,-30-26 47 0,0 0-47 0,42 13 48 16,10-8-48-16,-52-5 90 0,0 0-90 0,60-12 90 15,10-13-90-15,-70 25 74 0,0 0-74 0,99-50 74 0,20-24-74 16,-119 74 41-16,0 0-41 0,121-87 42 0,4-22-42 15,-125 109 50-15,0 0-50 0,130-116 50 0,-1-15-50 0,-129 131 52 16,0 0-52-16,141-152 53 0,13-22-53 16,-154 174 6-16,0 0-6 0,143-166 7 0,2-4-7 0,-145 170 22 15,0 0-22-15,131-146 23 0,-8 16-23 0,-123 130 22 16,0 0-22-16,112-122 22 0,-13 17-22 0,-99 105 3 16,0 0-3-16,93-96 3 0,-11 14-3 0,-82 82 22 15,0 0-22-15,75-71 23 0,-2 15-23 0,-73 56-28 0,0 0 28 16,65-54-28-16,-7 10 28 0,-58 44-42 0,0 0 42 15,57-41-41-15,-1 6 41 0,-56 35-337 0,0 0 337 16,56-22-336-16,-3 10 336 0,58-22-1388 0</inkml:trace>
  <inkml:trace contextRef="#ctx0" brushRef="#br0" timeOffset="49259.61">18380 13984 1020 0,'0'0'0'0,"0"0"0"0,0 0 0 0,0 0 145 0,0 0-145 0,0 0 146 16,-18-2-146-16,18 2 60 0,0 0-60 0,-12 0 60 15,-2-3-60-15,14 3 20 0,0 0-20 0,-12-2 20 16,-4 0-20-16,16 2-18 0,0 0 18 0,-15-3-18 16,-1-2 18-16,16 5 10 0,0 0-10 0,-16-7 11 15,-3-2-11-15,19 9 100 0,0 0-100 0,-21-8 100 16,-3-8-100-16,24 16 23 0,0 0-23 0,-25-15 24 16,-3-3-24-16,28 18 43 0,0 0-43 0,-31-15 43 15,-3-6-43-15,34 21 9 0,0 0-9 0,-33-18 10 16,-2-1-10-16,35 19 74 0,0 0-74 0,-36-21 75 15,-1 1-75-15,37 20 3 0,0 0-3 0,-37-21 3 16,-1 2-3-16,38 19 21 0,0 0-21 0,-39-21 21 16,1 4-21-16,38 17 1 0,0 0-1 0,-47-13 1 0,0-3-1 15,47 16 8-15,0 0-8 0,-51-8 8 0,-3-3-8 16,54 11 0-16,0 0 0 0,-56-12 0 0,-4 0 0 0,60 12 2 16,0 0-2-16,-73-17 3 0,-11-5-3 0,84 22-2 15,0 0 2-15,-84-17-2 0,-5-1 2 0,89 18-1 16,0 0 1-16,-84-12 0 0,4 2 0 0,80 10 5 15,0 0-5-15,-73-8 5 0,3-3-5 0,70 11 9 16,0 0-9-16,-68-10 9 0,-1 0-9 0,69 10 16 16,0 0-16-16,-68-16 17 0,2-1-17 0,66 17 15 0,0 0-15 15,-65-19 15-15,6 0-15 0,59 19 25 0,0 0-25 16,-65-17 26-16,-3 2-26 0,68 15-11 0,0 0 11 16,-68-14-11-16,-5 4 11 0,73 10 9 15,0 0-9-15,-74-12 9 0,4 3-9 0,70 9-16 0,0 0 16 16,-82-10-15-16,-2-1 15 0,84 11-2 0,0 0 2 0,-80-12-1 15,-4 0 1-15,84 12-10 0,0 0 10 0,-75-13-9 16,0 1 9-16,75 12 14 0,0 0-14 0,-79-11 15 16,2 1-15-16,77 10 27 0,0 0-27 0,-78-7 27 15,1 2-27-15,77 5 0 0,0 0 0 0,-74-7 0 16,1 5 0-16,73 2 0 0,0 0 0 0,-79 0 0 16,-1 2 0-16,80-2-1 0,0 0 1 0,-80 7 0 15,1 0 0-15,79-7-9 0,0 0 9 0,-70 7-9 16,-3-2 9-16,73-5 0 0,0 0 0 0,-75 3 0 15,0-1 0-15,75-2-4 0,0 0 4 0,-74 4-3 16,1-4 3-16,73 0-3 0,0 0 3 0,-67 1-2 0,1 6 2 16,66-7 0-16,0 0 0 0,-68 9 1 0,2 1-1 15,66-10 1-15,0 0-1 0,-69 9 1 0,1-1-1 16,68-8-16-16,0 0 16 0,-52 4-15 0,8-3 15 16,44-1 0-16,0 0 0 0,-45 2 0 0,1 0 0 0,44-2-6 15,0 0 6-15,-47 0-6 0,0 0 6 16,47 0 16-16,0 0-16 0,-51 0 17 0,-1 1-17 0,52-1-14 15,0 0 14-15,-49 4-13 0,2 1 13 0,47-5-15 16,0 0 15-16,-46 2-14 0,2 3 14 0,44-5-17 16,0 0 17-16,-38 7-16 0,3 0 16 0,35-7-2 15,0 0 2-15,-40 8-1 0,1 1 1 0,39-9 0 0,0 0 0 16,-42 3 1-16,1 1-1 0,41-4 0 0,0 0 0 16,-37 3 0-16,2-1 0 0,35-2-3 0,0 0 3 15,-32 1-3-15,5 1 3 0,27-2-7 0,0 0 7 0,-30 2-7 16,4 1 7-16,26-3 0 0,0 0 0 0,-28 7 0 15,0 4 0-15,28-11 1 0,0 0-1 0,-26 12 2 16,-2 0-2-16,28-12 0 0,0 0 0 0,-23 10 0 16,0 4 0-16,23-14-7 0,0 0 7 0,-24 15-6 15,-1-1 6-15,25-14 0 0,0 0 0 0,-23 13 0 16,3-1 0-16,20-12-5 0,0 0 5 0,-23 14-5 16,-3 3 5-16,-1 1 27 0,6 0-27 0,6-6 27 15,6-3-27-15,-3-4-17 0,1 2 17 0,-3 10-17 16,-1 9 17-16,-3-4-1 0,1 6 1 0,3-6 0 15,3-5 0-15,1 2-13 0,-3 0 13 0,-4 2-13 16,0 1 13-16,17-22 22 0,0 0-22 0,-21 26 22 16,-4 4-22-16,6 1-40 0,0 2 40 0,8-14-39 15,2-7 39-15,1 2-5 0,-1-4 5 0,-7 16-4 0,-3 11 4 16,0 1-11-16,0 2 11 0,3-13-10 0,5-3 10 16,-1 0-2-16,0-2 2 0,-6 4-2 0,-3 0 2 0,4 0 15 15,1-4-15-15,6-7 15 0,3-4-15 0,-2 1 11 16,0 0-11-16,-1 10 11 0,1 6-11 0,-3 2-7 15,3 5 7-15,0-8-6 0,1-4 6 0,1 2 0 16,1 1 0-16,-2-2 0 0,2-5 0 0,-1 3-10 16,2 1 10-16,-2-6-10 0,2-2 10 0,0 4-2 15,1-4 2-15,-1 1-1 0,2-6 1 0,-1 6-1 16,2 3 1-16,-1-6-1 0,-1 3 1 0,3 1 1 0,-3 2-1 16,-1 5 2-16,3 2-2 0,0-2-3 0,2 0 3 15,0-2-2-15,0-3 2 0,0 0-6 0,-3 0 6 16,3-6-6-16,0 4 6 0,0 1 0 0,3 0 0 0,-3-2 0 15,0-2 0-15,0 4-8 0,0-2 8 16,2-1-8-16,0 3 8 0,3 0-1 0,-1 3 1 16,-3-4-1-16,6 0 1 0,-1 2-1 0,-3 2 1 0,2 5 0 15,2 4 0-15,0 3-1 0,0 0 1 0,-2-8 0 16,1-4 0-16,1 3-3 0,1 4 3 0,1 1-2 16,5 5 2-16,2-1 0 0,-4-1 0 0,2-3 0 15,-2-1 0-15,6 6-35 0,-4 2 35 0,3-1-35 16,2-1 35-16,-1-2-10 0,-4-2 10 0,0-5-10 15,2-4 10-15,-4 0 5 0,5-1-5 0,-3 1 5 16,2-2-5-16,1 1 13 0,1-1-13 0,-1-3 14 16,-4-6-14-16,4 4 0 0,1-1 0 0,-1-2 0 0,-3-1 0 15,4 4 12-15,-1-1-12 0,-1-1 13 0,-2-1-13 16,3 2 0-16,2 3 0 0,4 1 0 0,-2 4 0 16,0-2 0-16,2-4 0 0,-2-1 0 0,-4-1 0 0,1 3 0 15,3-2 0-15,-2-1 0 0,5 1 0 0,-6-2-20 16,3-2 20-16,-4-1-19 0,1 0 19 0,-3-1 26 15,1 1-26-15,0-2 26 0,0-1-26 0,1 1-31 16,1 0 31-16,-5 2-31 0,3 1 31 16,0 0 34-16,3-1-34 0,-1 1 35 0,1-1-35 0,2 1-4 15,0 0 4-15,0 1-3 0,1-3 3 0,3 3-6 16,-4-3 6-16,-2 1-6 0,-3-2 6 0,3 1 19 16,0 2-19-16,0 1 20 0,2-1-20 0,4 0-5 0,-4 1 5 15,-2-1-4-15,-1 2 4 0,3 2-6 0,-1-1 6 16,-2-1-5-16,-6-3 5 0,7 1-33 0,2-1 33 0,6 1-32 15,2-1 32-15,4 1 7 0,-1-1-7 0,-8-2 8 16,-4-2-8-16,4-2 12 0,2 2-12 0,-1-1 13 16,-6-1-13-16,7 1 4 0,2-3-4 0,-2 3 4 15,-3-3-4-15,5-1 8 0,3 0-8 0,3 0 9 16,2-1-9-16,1 1 3 0,-2-2-3 0,-5 2 3 16,-4-2-3-16,5-3 18 0,3-3-18 0,-5 2 19 15,3 1-19-15,1-2 3 0,2-1-3 0,-9 3 3 16,4 3-3-16,-1-5 7 0,6-2-7 0,4 6 7 15,-1 3-7-15,-3-3-1 0,-2-3 1 0,2 8-1 16,0 2 1-16,-3-3 2 0,1-1-2 0,-2 2 3 16,-3 1-3-16,4-1-7 0,1-2 7 0,5 4-6 15,3-1 6-15,-3-1 1 0,0-1-1 0,-8 3 1 16,-2 1-1-16,5 0 24 0,-3 0-24 0,0 1 25 0,-1-3-25 16,3 2 7-16,-1-1-7 0,-1 1 7 0,-2-2-7 15,3 2 52-15,-1 0-52 0,0-1 53 0,0-2-53 0,1-2 8 16,-1 0-8-16,-4 0 9 0,-5 1-9 0,5 1 3 15,-2-2-3-15,1 2 3 0,-1-2-3 0,1-2 13 16,1 0-13-16,0 1 13 0,0 1-13 0,4 0 13 16,-2-2-13-16,2 2 13 0,0 0-13 0,3 2 8 15,-4-1-8-15,1 1 9 0,-4-2-9 0,6-2-1 16,-1-1 1-16,1 1-1 0,-1 2 1 0,-1-2 15 16,-2-1-15-16,2 1 15 0,-1-1-15 0,4-2 15 0,-3 0-15 15,-2 1 15-15,-3 2-15 0,4-4 26 0,-3-3-26 16,-1 4 26-16,-1 0-26 0,3-2 14 0,1-4-14 0,-2 6 15 15,-5 0-15-15,5-2 0 0,4 0 0 0,-4-1 0 16,4-1 0-16,1 1 1 0,2-1-1 0,-1 2 2 16,1 2-2-16,-4 0 0 0,3 0 0 0,-8 1 0 15,-6 1 0-15,8-1 23 0,0-1-23 0,-1 2 24 16,1-1-24-16,2 1-11 0,0 1 11 0,-7 1-10 16,-4-1 10-16,8 0 17 0,3-1-17 0,1 1 17 15,3-1-17-15,1 1 4 0,2 0-4 0,-7 0 4 16,0 2-4-16,-2 0 0 0,4-1 0 0,0-1 1 15,1 0-1-15,-1-1-1 0,-1-2 1 0,-2 1-1 16,-6 1 1-16,8-1-19 0,3 1 19 0,-1 0-18 16,-1 1 18-16,3-3-5 0,0 0 5 0,-1 1-4 0,-6 1 4 15,5-4-8-15,1-3 8 0,3-1-8 16,0-1 8-16,-6-2 0 0,1 1 0 0,2-1 0 0,-1 0 0 16,0-1-3-16,1-2 3 0,-2 3-2 0,-4-3 2 15,0 0 13-15,4-2-13 0,-6-5 13 16,-1-5-13-16,3 1-1 0,-1 1 1 0,-3 1 0 0,-3 2 0 0,4-2 0 15,0 0 0-15,-2-1 0 0,-4-1 0 0,6 1-3 16,1-6 3-16,-6 9-2 0,-6 7 2 0,4-9 0 16,-2-4 0-16,3-5 0 0,1-4 0 0,-1 4 2 15,-4 1-2-15,1 5 2 0,-6 3-2 0,-8 26 6 16,0 0-6-16,14-34 7 0,2-7-7 0,-16 41-10 16,0 0 10-16,17-47-9 0,1-2 9 0,-18 49 0 15,0 0 0-15,14-59 1 0,-2-4-1 0,-12 63-19 16,0 0 19-16,12-59-18 0,-3-1 18 0,-9 60 1 0,0 0-1 15,9-70 1-15,0-9-1 0,-9 79-1 0,0 0 1 0,1-76-1 16,-1-2 1-16,0 78 13 0,0 0-13 0,-1-71 14 16,-5 8-14-16,6 63 5 0,0 0-5 0,-3-52 5 15,-6 11-5-15,9 41-1 0,0 0 1 0,-9-46-1 16,-3 1 1-16,12 45 1 0,0 0-1 0,-12-48 1 16,0-2-1-16,12 50-2 0,0 0 2 0,-14-46-1 15,-4 3 1-15,18 43 2 0,0 0-2 0,-16-38 3 16,-1 4-3-16,17 34 43 0,0 0-43 0,-16-29 43 15,-3 1-43-15,19 28-20 0,0 0 20 0,-23-31-19 16,-1 0 19-16,24 31 38 0,0 0-38 0,-28-36 39 16,-2-6-39-16,30 42-14 0,0 0 14 0,-33-57-13 15,2-5 13-15,31 62 1 0,0 0-1 0,-37-72 2 16,-7-7-2-16,44 79-2 0,0 0 2 0,-43-70-2 0,-1 1 2 16,44 69-1-16,0 0 1 0,-47-57 0 0,0 9 0 15,47 48 0-15,0 0 0 0,-51-49 0 0,-2-1 0 16,53 50 2-16,0 0-2 0,-52-43 2 0,-4 2-2 15,56 41 0-15,0 0 0 0,-52-40 0 0,-2 4 0 0,54 36-7 16,0 0 7-16,-44-26-6 0,4 8 6 0,40 18 39 16,0 0-39-16,-42-18 39 0,-2 5-39 0,44 13-48 15,0 0 48-15,-45-11-48 0,-1 6 48 0,46 5-4 16,0 0 4-16,-45-1-3 0,1 2 3 0,44-1-86 16,0 0 86-16,-37 5-86 0,2 4 86 0,35-9-216 0,0 0 216 15,-31 3-216-15,5 3 216 0,-35 4-1272 0</inkml:trace>
  <inkml:trace contextRef="#ctx0" brushRef="#br0" timeOffset="61750.62">16254 14849 740 0,'0'0'0'0,"17"-5"0"0,6-4 0 0,-23 9 43 16,0 0-43-16,0 0 43 0,-9 0-43 0,9 0 74 15,0 0-74-15,-5 2 75 0,-4-1-75 0,9-1 38 16,0 0-38-16,0 0 38 0,-9 4-38 0,9-4 89 16,0 0-89-16,0 0 90 0,0 0-90 0,0 0 55 15,0 0-55-15,0 0 56 0,0 0-56 0,0 0 53 16,0 0-53-16,0 0 54 0,0 0-54 0,0 0 63 0,0 0-63 15,0 0 63-15,0 0-63 0,0 0 24 0,0 0-24 16,0 0 25-16,0 0-25 0,0 0 48 0,0 0-48 16,0 0 48-16,0 0-48 0,0 0 0 0,0 0 0 15,0 0 0-15,9 10 0 0,-9-10 22 0,0 0-22 0,5 7 22 16,4 0-22-16,-9-7 44 0,0 0-44 0,9 8 44 16,1 1-44-16,-10-9 7 0,0 0-7 0,14 10 7 15,-1 1-7-15,-13-11 38 0,0 0-38 0,17 13 38 16,1 5-38-16,-18-18 0 0,0 0 0 0,17 13 0 15,4 1 0-15,-21-14 14 0,0 0-14 0,23 9 15 16,3-3-15-16,-26-6 56 0,0 0-56 0,28 0 57 16,3-6-57-16,-31 6 34 0,0 0-34 0,35-9 34 15,4-5-34-15,-39 14 17 0,0 0-17 0,40-13 17 16,5-6-17-16,-45 19 22 0,0 0-22 0,42-19 22 16,4 0-22-16,-46 19 22 0,0 0-22 0,50-22 23 0,-3-1-23 15,-47 23 8-15,0 0-8 0,53-25 8 0,-1-6-8 16,-3 1 34-16,-2 1-34 0,-6 4 35 15,-6 0-35-15,-4 0 18 0,0 1-18 0,1 0 18 0,-2 0-18 0,-2 1 18 16,-1 3-18-16,0 1 18 0,-5 3-18 0,3 1 0 16,1-2 0-16,-1 1 0 0,-1 1 0 0,-24 15 10 15,0 0-10-15,33-16 11 0,6-6-11 0,-39 22 33 16,0 0-33-16,38-17 34 0,0-4-34 0,-38 21 4 16,0 0-4-16,35-17 5 0,-3 4-5 0,-32 13 69 15,0 0-69-15,31-12 69 0,-3 0-69 0,-3 3-20 16,-3 6 20-16,-8-4-19 0,-7 3 19 0,-7 4 9 15,9-5-9-15,-9 5 9 0,5-2-9 0,-5 2 45 0,0 0-45 16,0 0 45-16,0 0-45 0,0 0-21 0,0 0 21 16,0 0-21-16,0 0 21 0,0 0 3 0,0 0-3 0,0 0 4 15,0 0-4-15,0 0-2 0,0 0 2 0,0 0-2 16,0 0 2-16,0 0 18 0,7 0-18 0,-7 0 18 16,0 0-18-16,0 0-39 0,0 0 39 0,0 0-38 15,0 0 38-15,0 0 0 0,0 0 0 0,0 0 1 16,0 0-1-16,0 0-44 0,0 0 44 0,0 0-44 15,0 0 44-15,0 0-16 0,0 0 16 0,0 0-15 16,0 0 15-16,0 0-60 0,0 0 60 0,0 0-60 16,0 0 60-16,0 0-71 0,0 0 71 0,0 0-70 15,0 0 70-15,0 0-70 0,0 0 70 0,0 0-69 16,6 2 69-16,-6-2-84 0,8 3 84 0,-8-3-83 16,9 2 83-16,-9-2-237 0,12 4 237 0,-12-4-237 15,11 7 237-15,1-4-1003 0</inkml:trace>
  <inkml:trace contextRef="#ctx0" brushRef="#br0" timeOffset="65826.2">14847 17476 460 0,'0'0'0'0,"0"0"253"16,0 0-253-16,0 0 254 0,0 0-254 0,0 0 157 16,0 0-157-16,0 0 157 0,0 0-157 0,0 0 79 15,0 0-79-15,0 0 79 0,0 0-79 0,0 0 58 16,0 0-58-16,0 0 59 0,9 14-59 0,-9-14 6 15,0 0-6-15,9 14 7 0,1 5-7 0,-10-19 75 16,0 0-75-16,14 27 75 0,0 9-75 0,-14-36 48 0,0 0-48 16,16 31 49-16,1-2-49 0,-17-29 33 0,0 0-33 15,20 24 33-15,-1-3-33 0,-19-21 74 0,0 0-74 16,26 17 75-16,2-3-75 0,-28-14 17 0,0 0-17 16,31 5 17-16,3-9-17 0,-34 4 34 0,0 0-34 15,36-8 35-15,3-6-35 0,-39 14 0 0,0 0 0 0,43-22 1 16,5-7-1-16,-48 29 13 0,0 0-13 0,47-30 14 15,2 1-14-15,-49 29 56 0,0 0-56 0,54-31 57 16,-2 0-57-16,-52 31 15 0,0 0-15 0,68-41 16 16,6-3-16-16,-74 44 56 0,0 0-56 0,75-45 57 15,4 0-57-15,-79 45 0 0,0 0 0 0,75-48 0 16,2-5 0-16,-77 53 15 0,0 0-15 0,76-48 16 16,1 2-16-16,-77 46 25 0,0 0-25 0,81-45 26 15,2 2-26-15,-83 43 0 0,0 0 0 0,77-44 1 16,4 1-1-16,-81 43 38 0,0 0-38 0,80-47 39 15,-3-1-39-15,-77 48 28 0,0 0-28 0,77-53 28 0,-2-2-28 16,-75 55-25-16,0 0 25 0,73-48-24 0,-1 5 24 16,-72 43 44-16,0 0-44 0,73-36 44 0,-6 2-44 15,-67 34-33-15,0 0 33 0,66-28-32 0,-1 4 32 16,-65 24 46-16,0 0-46 0,56-24 47 0,-2 4-47 0,-54 20 30 16,0 0-30-16,47-17 30 0,-7 3-30 0,-40 14-10 15,0 0 10-15,32-10-9 0,-15 4 9 0,-17 6 0 16,0 0 0-16,16-5 1 0,-2 2-1 0,-14 3 31 15,0 0-31-15,12-5 31 0,-1 0-31 0,-11 5-15 16,0 0 15-16,8-6-15 0,1 3 15 0,-9 3 2 0,0 0-2 16,7-2 2-16,-2 0-2 0,-5 2 5 15,9 0-5-15,-9 0 6 0,0 0-6 0,0 0 3 0,0 0-3 16,0 0 3-16,0 0-3 0,0 0 0 0,0 0 0 16,0 0 0-16,0 0 0 0,0 0 1 0,0 0-1 0,0 0 2 15,0 0-2-15,0 0-1 0,0 0 1 16,0 0-1-16,0 0 1 0,0 0 33 0,0 0-33 15,0 0 34-15,0 0-34 0,0 0-31 0,0 0 31 0,0 0-31 16,0 0 31-16,0 0 10 0,0 0-10 0,0 0 11 16,0 0-11-16,0 0-2 0,0 0 2 0,0 0-1 15,0 0 1-15,0 0-2 0,0 0 2 0,0 0-2 16,0 0 2-16,0 0-19 0,0 0 19 0,0 0-18 16,0 0 18-16,0 0 4 0,0 0-4 0,0 0 5 15,0 0-5-15,0 0-5 0,0 0 5 0,0 0-5 16,0 0 5-16,0 0 0 0,0 0 0 0,0 0 0 15,0 0 0-15,0 0-3 0,0 0 3 0,0 0-3 0,0 0 3 16,0 0-3-16,0 0 3 0,0 0-2 16,0 0 2-16,0 0-11 0,0 0 11 0,0 0-10 0,0 0 10 15,0 0 3-15,0 0-3 0,0 0 4 0,0 0-4 16,0 0-26-16,0 0 26 0,0 0-25 0,0 0 25 0,0 0 2 16,0 0-2-16,0 0 2 0,0 0-2 0,0 0 0 15,0 0 0-15,0 0 0 0,0 0 0 0,0 0 0 16,0 0 0-16,0 0 0 0,0 0 0 15,0 0-10-15,0 0 10 0,0 0-10 0,0 0 10 0,0 0 14 16,0 0-14-16,0 0 15 0,0 0-15 0,0 0-9 16,0 0 9-16,0 0-8 0,0 0 8 0,0 0 0 15,7-3 0-15,-7 3 0 0,0 0 0 0,0 0-13 0,0 0 13 16,0 0-13-16,0 0 13 0,0 0-27 0,0 0 27 16,0 0-27-16,7-2 27 0,-7 2 47 0,7-3-47 0,-7 3 48 15,0 0-48-15,0 0-7 0,0 0 7 0,0 0-6 16,0 0 6-16,0 0 3 0,0 0-3 0,0 0 4 15,0 0-4-15,0 0 0 0,0 0 0 0,0 0 0 16,0 0 0-16,0 0-2 0,0 0 2 0,0 0-1 16,0 0 1-16,0 0 0 0,0 0 0 0,0 0 1 15,0 0-1-15,0 0-5 0,0 0 5 0,0 0-4 16,0 0 4-16,0 0 5 0,0 0-5 0,0 0 5 16,0 0-5-16,0 0-10 0,0 0 10 0,0 0-9 15,0 0 9-15,0 0 44 0,0 0-44 0,0 0 44 16,0 0-44-16,0 0-47 0,0 0 47 0,0 0-46 15,0 0 46-15,0 0 15 0,0 0-15 0,0 0 16 16,0 0-16-16,0 0 0 0,0 0 0 0,0 0 0 16,0 0 0-16,0 0 1 0,0 0-1 0,0 0 2 0,0 0-2 15,0 0-3-15,0 0 3 0,0 0-2 0,0 0 2 0,0 0 5 16,0 0-5-16,0 0 5 0,0 0-5 16,0 0-4-16,0 0 4 0,0 0-4 0,0 0 4 0,0 0 10 15,0 0-10-15,0 0 10 0,0 0-10 0,0 0-3 16,0 0 3-16,0 0-3 0,0 0 3 0,0 0 0 15,0 0 0-15,0 0 0 0,0 0 0 0,0 0-29 16,0 0 29-16,0 0-29 0,0 0 29 0,0 0 2 16,0 0-2-16,0 0 2 0,0 0-2 0,0 0 1 0,0 0-1 15,0 0 1-15,0 0-1 0,0 0 3 0,0 0-3 16,0 0 3-16,0 0-3 0,0 0 0 0,0 0 0 16,0 0 1-16,0 0-1 0,0 0 0 0,0 0 0 15,0 0 1-15,0 0-1 0,0 0-1 0,0 0 1 16,0 0 0-16,0 0 0 0,0 0-1 0,0 0 1 0,0 0 0 15,0 0 0-15,0 0-4 0,0 0 4 0,0 0-3 16,0 0 3-16,0 0-12 0,0 0 12 0,0 0-12 16,0 0 12-16,0 0 4 0,0 0-4 0,0 0 4 15,0 0-4-15,0 0 3 0,0 0-3 0,0 0 3 16,0 0-3-16,0 0 0 0,0 0 0 0,0 0 1 16,0 0-1-16,0 0 0 0,0 0 0 0,0 0 0 15,0 0 0-15,0 0 5 0,0 0-5 0,0 0 5 16,0 0-5-16,0 0-17 0,0 0 17 0,0 0-16 15,7-2 16-15,-7 2 8 0,0 0-8 0,0 0 9 16,0 0-9-16,0 0-10 0,0 0 10 0,0 0-10 0,0 0 10 16,0 0 0-16,0 0 0 0,0 0 1 15,0 0-1-15,0 0-4 0,0 0 4 0,0 0-3 0,0 0 3 16,0 0 45-16,0 0-45 0,0 0 45 0,0 0-45 16,0 0-9-16,0 0 9 0,0 0-9 0,0 0 9 0,0 0 13 15,0 0-13-15,0 0 14 0,0 0-14 0,0 0-13 16,0 0 13-16,0 0-13 0,0 0 13 0,0 0 7 15,0 0-7-15,0 0 8 0,0 0-8 0,0 0-39 16,0 0 39-16,0 0-39 0,0 0 39 0,0 0 28 16,0 0-28-16,0 0 28 0,0 0-28 0,0 0-5 15,0 0 5-15,0 0-4 0,0 0 4 0,0 0 2 0,0 0-2 16,0 0 2-16,7-2-2 0,-7 2 7 0,0 0-7 16,0 0 8-16,0 0-8 0,0 0-2 0,0 0 2 15,0 0-1-15,0 0 1 0,0 0 0 0,0 0 0 16,0 0 1-16,0 0-1 0,0 0-10 0,0 0 10 0,0 0-10 15,0 0 10-15,0 0 3 0,0 0-3 0,0 0 3 16,0 0-3-16,0 0 0 0,0 0 0 0,0 0 1 16,0 0-1-16,0 0 0 0,0 0 0 0,0 0 1 15,0 0-1-15,0 0 0 0,0 0 0 0,0 0 0 16,0 0 0-16,0 0 29 0,0 0-29 0,0 0 29 16,0 0-29-16,0 0-20 0,0 0 20 0,0 0-20 15,0 0 20-15,0 0 12 0,0 0-12 0,0 0 12 16,0 0-12-16,0 0-16 0,0 0 16 0,0 0-15 15,0 0 15-15,0 0 0 0,0 0 0 0,0 0 0 16,0 0 0-16,0 0 0 0,0 0 0 0,0 0 1 16,3-6-1-16,-3 6 21 0,0-9-21 0,0 9 21 15,0-7-21-15,0 7-34 0,0 0 34 0,0 0-33 0,0 0 33 16,0 0 33-16,0 0-33 0,0 0 34 0,0 0-34 16,0 0-19-16,0 0 19 0,0 0-18 0,0 0 18 15,0 0 18-15,0 0-18 0,0 0 18 0,0 0-18 0,0 0-8 16,0 0 8-16,0 0-8 0,0 0 8 0,0 0-1 15,0 0 1-15,0 0-1 0,0 0 1 0,0 0-39 16,0 0 39-16,0 0-38 0,-1-7 38 0,1 7 47 16,0 0-47-16,0 0 48 0,-4-8-48 0,4 8-13 15,0 0 13-15,0 0-13 0,0-11 13 0,0 11 2 16,0 0-2-16,0 0 3 0,-3-8-3 0,3 8-2 0,0 0 2 16,0 0-1-16,0 0 1 0,0 0-2 0,0 0 2 15,0 0-2-15,0 0 2 0,0 0 3 0,0 0-3 16,0 0 3-16,0 0-3 0,0 0-6 0,0 0 6 15,0 0-6-15,0 0 6 0,0 0 0 0,0 0 0 0,0 0 0 16,0 0 0-16,0 0-3 0,0 0 3 0,0 0-3 16,0 0 3-16,0 0 0 0,0 0 0 0,0 0 0 15,0-7 0-15,0 7-2 0,0 0 2 0,0 0-1 16,0-7 1-16,0 7-2 0,0 0 2 0,0 0-1 16,0-7 1-16,0 7-5 0,0 0 5 0,0 0-5 15,0-7 5-15,0 7 27 0,0 0-27 0,0 0 27 16,0 0-27-16,0 0-40 0,0 0 40 0,0 0-40 15,0 0 40-15,0 0 24 0,0 0-24 0,0 0 25 16,0 0-25-16,0 0-1 0,0 0 1 0,0 0-1 16,0 0 1-16,0 0 0 0,0 0 0 0,0 0 0 0,0 0 0 15,0 0-1-15,0 0 1 0,0 0 0 0,0 0 0 16,0 0 18-16,0 0-18 0,0 0 18 0,0 0-18 16,0 0-9-16,0 0 9 0,0 0-8 0,0 0 8 15,0 0-3-15,0 0 3 0,0 0-3 0,0 0 3 16,0 0-3-16,0 0 3 0,0 0-2 0,0 0 2 0,0 0 2 15,0 0-2-15,0 0 2 0,0 0-2 0,0 0-18 16,0 0 18-16,0 0-18 0,0 0 18 0,0 0 1 16,0 0-1-16,0 0 1 0,0 0-1 0,0 0 0 15,0 0 0-15,0 0 0 0,0-6 0 0,0 6 21 16,0 0-21-16,0 0 21 0,0-7-21 0,0 7-45 0,0 0 45 16,0 0-44-16,0-5 44 0,0 5 12 0,0 0-12 15,0 0 13-15,0 0-13 0,0 0-43 0,0 0 43 16,0 0-43-16,0 0 43 0,0 0 25 0,0 0-25 15,0 0 26-15,0 0-26 0,0 0-1 0,0 0 1 16,0 0-1-16,0 0 1 0,0 0 0 0,0 0 0 0,0 0 0 16,0 0 0-16,0 0 0 0,0 0 0 0,0 0 1 15,0 0-1-15,0 0 0 0,0 0 0 0,0 0 1 16,0 0-1-16,0 0 2 0,0 0-2 0,0 0 2 16,0 0-2-16,0 0-3 0,0 0 3 0,0 0-2 15,0 0 2-15,0 0-7 0,0 0 7 0,0 0-7 16,0 0 7-16,0 0-1 0,0 0 1 0,0 0-1 15,-2-7 1-15,2 7 24 0,-4-11-24 0,4 11 25 16,-7-8-25-16,7 8-34 0,0 0 34 0,0 0-33 16,0 0 33-16,0 0 46 0,0 0-46 0,0 0 46 15,0 0-46-15,0 0-33 0,0 0 33 0,0 0-32 16,0 0 32-16,0 0 26 0,0 0-26 0,0 0 26 0,0 0-26 16,0 0-2-16,0 0 2 0,0 0-2 0,0 0 2 15,0 0-2-15,0 0 2 0,0 0-2 0,0 0 2 16,0 0 8-16,0 0-8 0,0 0 9 0,-1-7-9 0,1 7-4 15,-4-12 4-15,4 12-3 0,-5-9 3 0,5 9 41 16,-2-7-41-16,2 7 42 0,0 0-42 0,0 0-19 16,0 0 19-16,0 0-18 0,0 0 18 0,0 0-5 15,0 0 5-15,0 0-5 0,0 0 5 0,0 0-39 16,0 0 39-16,0 0-38 0,0 0 38 0,0 0 41 16,0 0-41-16,0 0 41 0,0 0-41 0,0 0-44 0,0 0 44 15,0 0-44-15,0 0 44 0,0 0-9 0,0 0 9 16,0 0-8-16,0 0 8 0,0 0-121 0,0 0 121 15,0 0-120-15,0 0 120 0,0 0-208 0,0 0 208 16,0 0-207-16,0 0 207 0,0 0-301 0,0 0 301 0,0 0-300 16,0 0 300-16,0 0-885 0</inkml:trace>
  <inkml:trace contextRef="#ctx0" brushRef="#br0" timeOffset="68508.18">8016 17919 561 0,'0'0'0'0,"0"0"175"0,0 0-175 0,0 0 175 16,0 0-175-16,0 0 139 0,0 0-139 0,0 0 139 0,0 0-139 15,0 0 152-15,-23 0-152 0,7 0 153 0,-1 0-153 16,0 0 41-16,-1 0-41 0,6 0 42 0,0 0-42 15,1 0 30-15,-1 0-30 0,-2 0 30 0,2-2-30 16,-6 1 3-16,-3-1-3 0,4 0 4 0,1-1-4 0,-7-2 53 16,-3-2-53-16,0 0 54 0,-4 0-54 0,4-2 23 15,-2-1-23-15,2 2 24 0,3 1-24 0,-3-2-2 16,0 0 2-16,5 3-2 0,0-3 2 0,-5 0 45 16,-1-1-45-16,6 2 45 0,0 1-45 0,-5-2 6 15,-3 1-6-15,-3-3 6 0,-5 1-6 0,2-2 31 0,1-4-31 16,0 6 31-16,3 2-31 0,1-4 36 0,-1 0-36 15,1 1 37-15,0-2-37 0,1-1-11 0,-3-2 11 16,4 4-11-16,5 4 11 0,-10-2 5 0,-3 1-5 0,2 2 6 16,-1 0-6-16,2 0 3 0,-2 0-3 0,0 1 4 15,0 0-4-15,0 0 6 0,2-1-6 0,4 2 6 16,2 1-6-16,-4 1 1 0,-7-2-1 0,1 1 1 16,0-1-1-16,-5 2 0 0,4 1 0 0,3-2 1 15,0 3-1-15,-4-1 6 0,1 2-6 0,8 0 7 16,8-2-7-16,-12 2 3 0,-6 0-3 0,-2 0 3 15,-1 0-3-15,-5 2 6 0,5 0-6 0,4-2 6 16,1 0-6-16,-1 0-17 0,1 1 17 0,7 1-17 16,6-2 17-16,-10 0 0 0,0 0 0 0,-3 0 1 15,-4 0-1-15,-2 0-1 0,0 0 1 0,6 0 0 16,3 0 0-16,-3 0-3 0,-1-2 3 0,1 2-3 16,-1 0 3-16,-1 0 3 0,2 2-3 0,-4-2 3 0,2 0-3 15,1 2 2-15,1 0-2 0,5-1 3 0,1 1-3 16,-1 0 6-16,-2-2-6 0,4 1 6 0,-3-1-6 15,-1 0 0-15,0 0 0 0,-3 0 0 0,-4-1 0 0,7-1 0 16,-3 0 0-16,6 1 1 0,-1-1-1 0,-2-2 0 16,0-1 0-16,5 2 1 0,4-1-1 0,0 1 2 15,-2 0-2-15,5-1 2 0,2 2-2 0,-8 1-7 16,-3-3 7-16,11 2-7 0,4-1 7 0,-9 1 1 16,-8 1-1-16,8-1 1 0,-4 2-1 0,-1 2 3 15,1-1-3-15,6 1 4 0,6-2-4 0,-4 2 0 16,-3-1 0-16,3 1 0 0,1 2 0 0,-2 1-2 15,-2 0 2-15,15-2-2 0,3-3 2 0,-7 2-13 0,-2 0 13 16,-1 3-12-16,-9 2 12 0,3 1-9 0,-5 4 9 16,9-5-9-16,1-2 9 0,2 2-16 0,-1 2 16 15,3 3-15-15,-2 2 15 0,2 3 25 0,2 2-25 0,7-9 26 16,-2-3-26-16,2 3-6 0,-4 2 6 0,4 2-5 16,-4 0 5-16,2 3-2 0,-2 0 2 0,4-7-1 15,1-5 1-15,4 2-2 0,-3-2 2 0,1 6-1 16,-1 2 1-16,3 5-17 0,-6 0 17 0,6-6-17 15,0-5 17-15,0 4-61 0,-3-3 61 0,3 3-60 16,0-1 60-16,3 4 21 0,-3 3-21 0,2-7 21 16,-2-3-21-16,4 1 1 0,-4 3-1 0,3 2 1 15,-1 3-1-15,5 1 0 0,-2 2 0 0,4-4 0 16,-6 1 0-16,6 3 1 0,-4 0-1 0,2-7 2 16,-5-7-2-16,5 5 34 0,2 2-34 0,1 4 35 15,6 2-35-15,-2 1-44 0,-2 0 44 0,2-2-44 0,2-3 44 16,1 1 1-16,-4-1-1 0,1-3 1 0,-2-5-1 15,2 5-33-15,2-1 33 0,-8-1-32 0,1-3 32 16,5 3 1-16,2 1-1 0,1-1 2 0,1-1-2 0,-1 1-25 16,4 0 25-16,-3-3-24 0,-1 0 24 15,4 1 16-15,2-1-16 0,1 1 17 0,-1-2-17 0,7 2-5 16,-1 2 5-16,1-4-5 0,-4 0 5 0,6-1 18 16,1-1-18-16,-7 0 18 0,0 1-18 0,4-1-15 15,0 1 15-15,-1-1-14 0,3 1 14 0,-32-4 4 16,0 0-4-16,35 3 4 0,12 2-4 0,-47-5 0 15,0 0 0-15,51 5 1 0,10-1-1 0,-61-4 0 0,0 0 0 16,56 3 0-16,5 1 0 0,-61-4-2 0,0 0 2 16,63 3-2-16,-2 0 2 0,-61-3 2 0,0 0-2 0,80 9 2 15,16 1-2-15,-96-10 2 0,0 0-2 0,82 9 2 16,-1-2-2-16,-81-7 30 0,0 0-30 0,78 12 30 16,-6 3-30-16,-72-15-33 0,0 0 33 0,73 14-32 15,1 0 32-15,-74-14 0 0,0 0 0 0,70 13 0 16,-6 1 0-16,-64-14-11 0,0 0 11 0,65 9-11 15,-6-6 11-15,-59-3 42 0,0 0-42 0,49 4 43 16,-7-1-43-16,-42-3 3 0,0 0-3 0,61 7 3 16,11 0-3-16,-72-7 29 0,0 0-29 0,65 8 29 15,-1 3-29-15,-64-11 2 0,0 0-2 0,53 7 3 16,-6-2-3-16,-47-5-2 0,0 0 2 0,47 3-1 16,-5-1 1-16,-42-2-13 0,0 0 13 0,49 2-12 15,2-1 12-15,-51-1 8 0,0 0-8 0,47 2 8 16,0-2-8-16,-47 0 1 0,0 0-1 0,44 2 1 0,3 1-1 15,-47-3 9-15,0 0-9 0,43 4 10 0,5 1-10 16,-48-5 0-16,0 0 0 0,47 5 0 0,0-3 0 0,-47-2 8 16,0 0-8-16,47 1 8 0,2 1-8 0,-49-2 0 15,0 0 0-15,51 3 0 0,-4 1 0 0,-47-4-2 16,0 0 2-16,47 5-1 0,0 2 1 0,-47-7-10 16,0 0 10-16,47 5-10 0,2-2 10 0,-49-3 33 15,0 0-33-15,51 2 33 0,0 0-33 0,-51-2 1 16,0 0-1-16,64 0 2 0,10-4-2 0,-74 4 4 15,0 0-4-15,56-3 4 0,-9-4-4 0,-47 7 15 0,0 0-15 16,47-7 15-16,2-1-15 0,-49 8-2 16,0 0 2-16,63-11-1 0,10-4 1 0,-73 15-6 15,0 0 6-15,67-15-5 0,-5-3 5 0,-62 18 34 0,0 0-34 16,56-12 34-16,-12 4-34 0,-44 8-13 0,0 0 13 0,61-16-13 16,4-4 13-16,-65 20 0 0,0 0 0 0,64-21 1 15,5 1-1-15,-69 20 1 0,0 0-1 0,64-16 1 16,1-1-1-16,-65 17 6 0,0 0-6 0,52-12 7 15,-4 5-7-15,-48 7 1 0,0 0-1 0,50-9 1 16,-3 1-1-16,-47 8-1 0,0 0 1 0,48-10-1 16,-1-2 1-16,-47 12 48 0,0 0-48 0,47-14 49 15,0-2-49-15,-47 16 55 0,0 0-55 0,40-15 55 16,-1-2-55-16,-39 17-4 0,0 0 4 0,29-19-4 16,1 2 4-16,-9 0 2 0,-3-1-2 0,-5 8 2 15,-9 3-2-15,5-1 47 0,-8-1-47 0,-1-1 47 16,-1-2-47-16,1-2 2 0,0-3-2 0,-4 1 2 0,-5 1-2 15,4-4 46-15,-2-7-46 0,2 9 46 0,-4 2-46 16,1-4 3-16,-5 0-3 0,-1-3 3 0,-7-1-3 16,21 23 62-16,0 0-62 0,-26-25 62 0,-4-5-62 15,-3 1-7-15,2 0 7 0,1 7-6 0,4 3 6 16,-4 0 0-16,1 2 0 0,2 0 0 0,1 0 0 0,-4-1-1 16,4 0 1-16,-4-1-1 0,4-2 1 0,0 6-2 15,-4 1 2-15,-3 2-1 0,2 3 1 0,1 1 49 16,-5-1-49-16,5 6 50 0,-1 3-50 0,1 1-15 15,-5 3 15-15,6-4-15 0,-1 0 15 0,-3 2 15 16,5-1-15-16,-5 1 15 0,-1 1-15 0,3 3-8 16,-4-3 8-16,9 0-8 0,8-1 8 0,-6 0 0 0,-2 0 0 15,5 1 1-15,-2 0-1 0,-2 3-45 0,3 0 45 16,6 0-44-16,6-3 44 0,-3 2-56 0,1-1 56 0,7-3-55 16,-2 1 55-16,2-2-425 0,-1 0 425 0,6 0-424 15,-8-7 424-15,1 0-1064 0</inkml:trace>
  <inkml:trace contextRef="#ctx0" brushRef="#br0" timeOffset="75071.2">14554 13776 460 0,'0'0'0'0,"5"4"0"0,7-3 0 0,-12-1 209 16,0 0-209-16,0 0 209 0,-9 2-209 0,1 0 40 16,-6-1-40-16,10 1 41 0,-1-2-41 0,5 0 55 15,-12 4-55-15,5-4 56 0,-2 1-56 0,-1 1 0 16,-3 1 0-16,5-1 0 0,1-2 0 0,1 4 63 15,-2-4-63-15,-1 0 63 0,-3 1-63 0,-2 3 5 0,-2-1-5 16,7 1 6-16,7-4-6 0,-6 0 38 0,1 1-38 16,-4 3 38-16,-1 1-38 0,0 2 60 0,-6 0-60 15,10-2 60-15,1-4-60 0,0 1-1 0,0 0 1 16,1 0 0-16,-2 1 0 0,-5 2 29 16,-2 2-29-16,8-4 29 0,3-1-29 0,-5 2 0 0,3-1 0 0,0-1 1 15,-2 3-1-15,-1 2-5 0,-5 1 5 0,7-3-5 16,3-3 5-16,4-2-8 0,-10 5 8 0,10-5-7 15,-9 9 7-15,0 0 33 0,-1-3-33 0,10-6 33 16,-11 7-33-16,11-7-13 0,-8 7 13 0,8-7-13 16,-9 5 13-16,9-5 3 0,-12 14-3 0,12-14 3 15,-9 9-3-15,9-9 0 0,-9 12 0 0,6-6 1 16,1 3-1-16,-1 1-31 0,-1 8 31 0,2-6-31 16,1-6 31-16,1 10-18 0,0-1 18 0,0 1-18 15,0-3 18-15,0 6-31 0,1 2 31 0,-1-9-31 16,0-3 31-16,0-1 18 0,0 2-18 0,0 2 19 0,2 2-19 15,2 0 3-15,-4 3-3 0,0-5 3 0,0-3-3 16,1 1 32-16,1 0-32 0,-2 1 33 0,0 1-33 0,2-2-7 16,1 4 7-16,-3-4-7 0,0-3 7 15,2 3 5-15,1-5-5 0,1 4 5 0,-1-2-5 0,3 3-9 16,-1 0 9-16,-2-3-9 0,1-2 9 0,-1 2-35 16,-1 2 35-16,2 4-34 0,-3 5 34 0,3 0 0 15,1 3 0-15,-3-12 0 0,0-4 0 0,-2-5 8 16,3 10-8-16,-3 6 9 0,0 4-9 0,2-1 16 15,1-2-16-15,1-5 17 0,-4-3-17 0,0-2 1 16,0-2-1-16,0 2 2 0,2 1-2 0,1 2 18 0,1 2-18 16,-4-12 19-16,3 6-19 0,-3-6 0 0,0 0 0 15,0 0 1-15,5 15-1 0,-1-5 3 0,1 4-3 16,-1-5 3-16,-1-2-3 0,2-1-81 0,-3 0 81 0,-2-6-81 16,7 8 81-16,-7-8 42 0,9 12-42 0,-9-12 43 15,3 10-43-15,-3-10 17 0,9 9-17 0,-9-9 17 16,5 7-17-16,-5-7-37 0,6 5 37 0,-6-5-37 15,0 0 37-15,0 0 12 0,6 4-12 0,-6-4 12 16,9 5-12-16,-9-5-23 0,11 7 23 0,-11-7-22 16,10 3 22-16,-3-1 8 0,0-1-8 0,-7-1 8 15,9 2-8-15,-9-2-1 0,9 4 1 0,-9-4-1 16,12 0 1-16,-3 1 0 0,1-1 0 0,-3 2 0 16,2-2 0-16,-4 0-40 0,4 0 40 0,0 0-40 15,-2-2 40-15,3 1 41 0,0 1-41 0,3-4 42 16,1 2-42-16,-4 1-9 0,-1 1 9 0,-2 0-8 0,-4-2 8 15,-3 2-2-15,14-3 2 0,-8 3-2 0,1-6 2 16,1 3 8-16,1 0-8 0,0-3 9 0,0 3-9 16,-1 1-4-16,1-3 4 0,3 2-4 0,-3-1 4 15,-9 4 18-15,0 0-18 0,10-8 19 0,6-6-19 0,-16 14-4 16,0 0 4-16,14-12-3 0,2-2 3 16,-16 14 47-16,0 0-47 0,14-17 47 0,2-4-47 0,-16 21-25 15,0 0 25-15,17-25-24 0,-3-3 24 0,-14 28 39 16,0 0-39-16,16-29 40 0,-2-4-40 0,-14 33-1 15,0 0 1-15,12-27 0 0,0-1 0 0,-12 28 0 0,0 0 0 16,11-22 0-16,1-2 0 0,-12 24-9 16,0 0 9-16,9-20-8 0,-1-1 8 0,-8 21 32 15,0 0-32-15,9-19 32 0,0 2-32 0,-9 17 35 0,0 0-35 16,9-19 36-16,3-5-36 0,-12 24-4 0,0 0 4 16,9-19-4-16,-4 0 4 0,-5 19 40 0,0 0-40 0,7-20 40 15,-2-1-40-15,-5 21 0 0,0 0 0 0,4-24 0 16,-1-3 0-16,-3 27 1 0,0 0-1 0,5-24 1 15,-5 1-1-15,0 23 1 0,0 0-1 0,4-24 2 16,1-3-2-16,-5 27 9 0,0 0-9 0,2-21 9 16,1 2-9-16,-3 19 32 0,0 0-32 0,4-15 33 15,-4 5-33-15,0 10 4 0,0 0-4 0,0-12 5 16,0 3-5-16,0 9 57 0,0 0-57 0,-6-9 58 16,3-1-58-16,3 10 34 0,0 0-34 0,-9-10 35 15,1 1-35-15,8 9 1 0,0 0-1 0,-9-10 1 16,0-2-1-16,9 12 32 0,0 0-32 0,-12-10 33 15,3-2-33-15,9 12-9 0,0 0 9 0,-12-12-8 16,1 0 8-16,11 12-8 0,0 0 8 0,-8-12-7 0,1-1 7 16,7 13 4-16,0 0-4 0,-9-13 4 0,0 1-4 15,9 12 7-15,0 0-7 0,-12-12 8 0,1 1-8 16,11 11 1-16,0 0-1 0,-12-10 2 0,0 0-2 0,12 10 9 16,0 0-9-16,-12-9 10 0,-2 1-10 0,14 8 0 15,0 0 0-15,-14-9 0 0,-2 1 0 0,16 8 12 16,0 0-12-16,-14-11 13 0,2 1-13 0,12 10-1 15,0 0 1-15,-16-10-1 0,2-1 1 0,14 11-9 16,0 0 9-16,-17-8-9 0,-1-1 9 0,18 9 33 16,0 0-33-16,-14-5 34 0,-1 0-34 0,15 5-8 0,0 0 8 15,-25-5-7-15,-3 3 7 0,28 2 0 0,0 0 0 16,-26-7 0-16,-2 2 0 0,28 5-26 0,0 0 26 16,-26-9-25-16,3 1 25 0,2 3 10 0,4 3-10 15,8 0 11-15,2 1-11 0,7 1 22 0,-11 0-22 0,11 0 23 16,-8 0-23-16,8 0-2 0,-11 3 2 0,11-3-1 15,0 0 1-15,0 0-38 0,0 0 38 0,0 0-38 16,0 0 38-16,0 0-98 0,-5 7 98 0,5-7-98 16,-5 7 98-16,-4 0-1270 0</inkml:trace>
  <inkml:trace contextRef="#ctx0" brushRef="#br0" timeOffset="85412.87">19909 16419 684 0,'0'15'0'0,"0"6"143"0,0 8-143 0,0-29 144 16,0 0-144-16,-6-10 99 0,-2-5-99 0,8 8 99 16,0 5-99-16,0 2 125 0,0 0-125 0,0 0 125 15,0 0-125-15,0 0 18 0,-9 0-18 0,9 0 18 16,0 0-18-16,0 0 42 0,-10 10-42 0,8 1 42 16,-3 2-42-16,1 8-5 0,-5 3 5 0,6 3-5 15,-1 4 5-15,-1 4-7 0,0 4 7 0,1 4-7 16,8 5 7-16,-9 2-24 0,-1 1 24 0,6-1-23 0,2-4 23 15,-4 1 17-15,1-4-17 0,2 8 17 0,1 2-17 16,-5-3 15-16,-3 2-15 0,6-11 15 0,2-9-15 16,-5 1 69-16,-3 0-69 0,10-8 69 0,1-6-69 0,-5 3 66 15,-3-3-66-15,4-7 67 0,5-8-67 0,-6 3 2 16,-2-2-2-16,2-5 2 0,9 10-2 0,-9-3 0 16,-4 0 0-16,4-7 0 0,0 0 0 0,0 0-3 15,0 0 3-15,0 0-2 0,5-12 2 0,-6 0 25 16,-3-4-25-16,2-1 26 0,1-3-26 0,-3-10 0 0,1-6 0 15,1 0 1-15,2 0-1 0,-4-8 18 0,1-6-18 16,1 9 18-16,2 1-18 0,-3-3 9 0,3-1-9 16,3 8 9-16,-1 5-9 0,0-19 15 0,-2-8-15 0,5 11 16 15,-2 4-16-15,3-1 4 0,-3-3-4 16,2 6 4-16,-1 2-4 0,-2-2 0 0,-1 1 0 0,5 4 0 16,2 2 0-16,-4-7 11 0,1-2-11 0,4 8 11 15,3 3-11-15,-3 1 9 0,-8 2-9 0,6 10 9 16,-1 5-9-16,-1-1 15 0,-2 3-15 0,1 1 16 15,-1 4-16-15,-1-1 0 0,2-2 0 0,-4 10 0 16,1-9 0-16,-1 9 16 0,0 0-16 0,0 0 17 16,7-2-17-16,-7 2 8 0,13 0-8 0,-5 4 8 15,1-1-8-15,0 6 0 0,5 3 0 0,3 7 0 16,3 1 0-16,-3 9 15 0,0 4-15 0,3 0 16 16,-3 1-16-16,2-3 1 0,-1 3-1 0,1-3 1 15,2 0-1-15,3 2 1 0,-3 3-1 0,6 0 1 16,2-2-1-16,-6 5 1 0,-2 8-1 0,0-4 1 0,0-2-1 15,-2 0 13-15,-1-3-13 0,-3-7 13 0,-2-7-13 16,1 3 0-16,0 1 0 0,-2-6 0 0,0-1 0 0,-1-1 50 16,-1-1-50-16,-1-5 51 0,-2-4-51 0,0 4 3 15,-4-2-3-15,1-4 3 0,-3-2-3 0,1 0 36 16,-2 3-36-16,0-9 36 0,0 9-36 0,0-9 59 16,-5 10-59-16,5-10 59 0,-5 5-59 0,5-5 42 15,-16 3-42-15,7-3 42 0,1 0-42 0,-8-1 2 16,-5-3-2-16,0-1 3 0,0-3-3 0,-11-3 41 15,-8-1-41-15,12 2 41 0,2-2-41 0,-9 0 1 0,-3 0-1 16,1 0 2-16,2 2-2 0,0-4 21 0,4 0-21 16,13 7 21-16,11 6-21 0,-10-5 44 0,-1 1-44 15,-8-2 44-15,-4 1-44 0,1-3-5 0,-5-1 5 16,17 4-5-16,12 5 5 0,-13-3 0 0,1 3 0 0,8-1 0 16,7 2 0-16,-8-2-51 0,-6-1 51 0,16 3-50 15,0 0 50-15,0 0-51 0,0 0 51 0,0 0-51 16,9 1 51-16,-9-1-172 0,0 0 172 0,0 0-172 15,10 6 172-15,1-1-1528 0</inkml:trace>
  <inkml:trace contextRef="#ctx0" brushRef="#br0" timeOffset="86193.64">21368 16290 1143 0,'-6'7'0'0,"-4"0"142"16,-4 0-142-16,2 2 142 0,1-3-142 0,4-4 127 15,2-5-127-15,5 3 127 0,-7 1-127 0,7-1 46 16,0 0-46-16,0 0 46 0,0 0-46 0,0 0-1 0,0 0 1 16,0 0 0-16,0 0 0 0,0 0 5 0,0 0-5 15,0 0 6-15,-7 12-6 0,3 0 3 0,-3 7-3 16,2 2 3-16,0 1-3 0,0 6 47 0,1 4-47 16,-1-1 47-16,0 3-47 0,0 3 13 0,-1-5-13 0,1 2 14 15,2 4-14-15,-3 3-5 0,5 4 5 0,-5-12-5 16,1-4 5-16,5 2 18 0,-5-2-18 0,1-9 19 15,1-1-19-15,-1 0 60 0,-1-3-60 0,0-4 61 16,0-2-61-16,1 0 58 0,2-1-58 0,1-2 59 16,-3-2-59-16,4-5 18 0,-14 8-18 0,14-8 19 15,-9 4-19-15,9-4 16 0,-8-2-16 0,-1-1 17 16,-2-1-17-16,1-4 45 0,-6-3-45 0,6 5 45 16,1-1-45-16,-1-4 0 0,-1-1 0 0,-3-1 1 15,2-5-1-15,-2-7 26 0,3-6-26 0,3 14 26 0,2 6-26 16,-1-9 48-16,-1-4-48 0,1-2 49 0,-2-1-49 15,4 1-34-15,0 0 34 0,1 9-33 0,1 5 33 16,1 0 42-16,0 3-42 0,0 2 43 0,2 4-43 16,0-6-67-16,0 3 67 0,0 6-67 0,4-7 67 0,-4 7 0 15,5-9 0-15,-5 9 0 0,0 0 0 0,0 0-26 16,11-2 26-16,1 4-25 0,3 0 25 0,3 5 0 16,6 1 0-16,1 6 0 0,1-4 0 0,2 4-25 15,0 1 25-15,0 4-24 0,-2 2 24 0,2 0 10 16,-5-1-10-16,-2-4 11 0,-4-3-11 0,4 3-1 15,0-1 1-15,-3-3-1 0,-4-1 1 0,5-3 32 16,4 1-32-16,-9-2 33 0,0-4-33 0,5 0-30 0,-2-1 30 16,-6 0-30-16,-8-2 30 0,8 0 25 0,1-2-25 15,0 0 26-15,0 1-26 0,4-3 41 0,3-3-41 16,-8 6 41-16,-6-1-41 0,0-1 37 0,0-3-37 0,2 1 37 16,-1-2-37-16,-1-3 47 0,0-4-47 0,-5 6 47 15,-3 3-47-15,1-4 18 0,2-3-18 0,-2 5 19 16,0 4-19-16,-1-2-10 0,-1-2 10 0,4 7-10 15,-5-11 10-15,5 11-51 0,-7-12 51 0,7 12-50 16,-5-6 50-16,5 6-220 0,-9-6 220 0,9 6-219 16,0 0 219-16,0 0-1439 0</inkml:trace>
  <inkml:trace contextRef="#ctx0" brushRef="#br0" timeOffset="86627.38">22273 16028 1188 0,'0'0'0'0,"-2"7"0"0,-5 5 0 0,7-12 169 0,0 0-169 16,0 0 170-16,0 0-170 0,0 0 62 0,0 0-62 16,0 0 62-16,0 0-62 0,0 0 46 0,0 0-46 0,0 0 47 15,10 8-47-15,-10-8 51 0,0 0-51 0,11 14 51 16,3 10-51-16,-14-24 13 0,0 0-13 0,17 38 13 15,4 11-13-15,-21-49 45 0,0 0-45 0,18 59 46 16,3 9-46-16,-21-68 73 0,0 0-73 0,21 67 73 16,0 5-73-16,-21-72 5 0,0 0-5 0,26 88 5 15,4 15-5-15,-30-103 24 0,0 0-24 0,24 84 25 16,-1-3-25-16,-23-81 0 0,0 0 0 0,15 60 0 16,-2-14 0-16,-13-46-70 0,0 0 70 0,7 29-70 15,-4-15 70-15,6 29-1444 0</inkml:trace>
  <inkml:trace contextRef="#ctx0" brushRef="#br0" timeOffset="87442.3">22456 16143 875 0,'0'0'0'0,"-3"7"0"0,-3 3 0 0,6-10 197 16,0 0-197-16,-14 0 197 0,-5-5-197 0,19 5 131 16,0 0-131-16,-17-5 131 0,-1-4-131 0,18 9 83 0,0 0-83 15,-23-12 84-15,3-3-84 0,20 15 13 16,0 0-13-16,-23-16 14 0,4 1-14 0,5-1 13 0,5 2-13 16,0 2 14-16,4 4-14 0,0-2-17 0,-1 1 17 0,1-8-16 15,-2-5 16-15,0-2 13 0,0-2-13 16,2 12 13-16,1 4-13 0,1-1 22 0,1 1-22 15,-1-7 23-15,-3-7-23 0,6 24 44 0,0 0-44 0,-3-21 45 16,1 2-45-16,2 19 25 0,0 0-25 0,5-22 26 16,4 2-26-16,-9 20 40 0,0 0-40 0,14-23 41 15,4 3-41-15,-18 20 3 0,0 0-3 0,24-17 4 16,4-1-4-16,-28 18-7 0,0 0 7 0,33-10-7 16,4 5 7-16,-37 5 0 0,0 0 0 0,40 0 0 15,4 7 0-15,-4 3 2 0,-3 6-2 0,-13-11 2 16,-8 0-2-16,0 3 30 0,-2 1-30 0,3 15 30 15,2 10-30-15,-3 4 36 0,-4 3-36 0,-3-6 36 16,-4-5-36-16,0 1 22 0,1 0-22 0,-6-2 23 16,0 1-23-16,0-3 29 0,0 2-29 0,0-6 29 0,-6-6-29 15,3 3 13-15,-1-1-13 0,-3 5 13 0,-1 7-13 16,-1-2 47-16,0 2-47 0,2-8 47 0,4-8-47 0,-6-1 32 16,0-1-32-16,4-2 33 0,0-4-33 0,-2 1-2 15,-2 1 2-15,0-2-1 0,1-2 1 0,-1-2 30 16,-2 1-30-16,11-4 30 0,-8 3-30 0,8-3-7 15,-11 2 7-15,11-2-7 0,0 0 7 0,0 0 5 16,-7-2-5-16,7 2 5 0,0 0-5 0,0 0-33 16,0 0 33-16,0 0-32 0,0 0 32 0,0 0-12 15,0 0 12-15,0 0-12 0,0-7 12 0,0 7-21 0,9-12 21 16,-2 7-21-16,2-2 21 0,5 2-40 0,3-2 40 16,-1 2-40-16,0 2 40 0,3-4 2 15,3 0-2-15,1 3 2 0,0 4-2 0,1-1-4 0,1 1 4 16,-4 3-4-16,-2 4 4 0,0-2-1 0,4 0 1 15,-9 2-1-15,-4 0 1 0,4 0 0 0,2 0 0 0,5 3 0 16,4 0 0-16,-8 1 47 0,-1 1-47 0,-4-4 47 16,-3-3-47-16,-4 4 0 0,-2 0 0 0,-3 3 0 15,-5 0 0-15,-2 3 60 0,-2 6-60 0,-1-4 60 16,0 0-60-16,-4 2 41 0,-4 0-41 0,1 3 42 16,-4 2-42-16,0 0 63 0,0 3-63 0,-2-2 64 15,2 2-64-15,-2-1 1 0,2-1-1 0,2-4 2 16,3-5-2-16,-1 1 35 0,-1 0-35 0,3-3 36 15,-1-4-36-15,-3 0-89 0,-7-3 89 0,8 0-88 16,6-4 88-16,-9 1-203 0,3-1 203 0,3-1-202 16,6 0 202-16,-14 1-1525 0</inkml:trace>
  <inkml:trace contextRef="#ctx0" brushRef="#br0" timeOffset="89583.38">24142 16793 1278 0,'0'0'0'0,"-2"-7"145"0,-1-5-145 0,3 12 145 16,0 0-145-16,0 0 61 0,3 14-61 15,-3-14 62-15,2 7-62 0,-2-7 24 0,0 0-24 0,0 0 25 16,0 0-25-16,0 0 93 0,0 0-93 0,0 0 94 16,0 0-94-16,0 0 95 0,0 0-95 0,0 0 95 15,0 0-95-15,0 0 74 0,0 0-74 0,0 0 75 16,0 0-75-16,0 0 50 0,-5-10-50 0,5 10 50 16,-5-9-50-16,-1 2 15 0,1 2-15 0,2-5 16 15,-6-1-16-15,0-1 81 0,-3-1-81 0,3 1 82 16,2 1-82-16,-3-2-1 0,-3-1 1 0,3-2-1 15,-1 1 1-15,-2-4 16 0,-5-5-16 0,9 5 17 16,1 2-17-16,-5-5 5 0,-2-2-5 0,-1-4 5 16,0 1-5-16,0-9 3 0,1-5-3 0,4 10 3 15,3 5-3-15,-5-3 70 0,1-2-70 0,-2 3 70 16,-2 1-70-16,4-1-60 0,-4 1 60 0,8 6-60 0,1 4 60 16,-4-3 3-16,1-3-3 0,-3-6 4 0,1-3-4 15,-2-3 3-15,2-3-3 0,0 4 3 0,0 2-3 0,-1 1 44 16,3 2-44-16,1-1 45 0,0 8-45 0,1-5-26 15,-5 1 26-15,5 3-26 0,-3 6 26 0,4-5 16 16,-2 0-16-16,1-1 17 0,-4-1-17 0,3-1-2 16,2-1 2-16,0 7-1 0,0-5 1 0,2 0 6 15,1 0-6-15,-1 5 7 0,-2 5-7 0,2-1-4 16,-2-2 4-16,3 3-3 0,1 2 3 0,-1-3-7 16,-1-3 7-16,1 5-7 0,1-1 7 0,-2-2 1 0,-4-2-1 15,2 4 1-15,5 4-1 0,-3-1-15 0,0-1 15 16,-1 2-15-16,-1 1 15 0,4-3 15 0,1-1-15 15,-1 4 16-15,-3 4-16 0,5-2 0 0,-6 2 0 0,7 5 0 16,0 0 0-16,0 0 0 0,0 0 0 0,0 0 0 16,-5-12 0-16,5 12 0 0,0 0 0 0,-4-7 0 15,-1-2 0-15,5 9 40 0,0 0-40 0,-4-6 40 16,3 0-40-16,1 6-42 0,0 0 42 0,0 0-42 16,-4-6 42-16,4 6-1 0,0 0 1 0,0 0-1 15,0 0 1-15,0 0-2 0,0 0 2 0,-2 10-2 16,-1 7 2-16,3-17-23 0,0 0 23 0,-4 22-22 15,-1 11 22-15,5-33-2 0,0 0 2 0,-3 34-2 16,-1 4 2-16,4-38 0 0,0 0 0 0,-2 41 0 16,-1 7 0-16,3-48 0 0,0 0 0 0,-2 50 1 15,-1 7-1-15,3-57 1 0,0 0-1 0,-4 53 1 16,-1-3-1-16,5-50-5 0,0 0 5 0,-4 46-4 16,4-3 4-16,0-43 45 0,0 0-45 0,-5 34 45 0,2-3-45 15,3-31-11-15,0 0 11 0,-4 26-10 0,-1-4 10 0,5-22 0 16,0 0 0-16,-5 19 1 0,-1-7-1 0,6-12 39 15,0 0-39-15,-1 9 40 0,-1-3-40 0,2-6-3 16,0 0 3-16,0 0-3 0,-2 9 3 0,2-9 1 16,0 0-1-16,0 0 1 0,-7-12-1 0,7 12-7 15,0 0 7-15,-3-14-7 0,-1-8 7 0,4 22 0 16,0 0 0-16,0-29 0 0,0-2 0 0,0 31 0 16,0 0 0-16,0-31 0 0,0-2 0 0,0 33 3 15,0 0-3-15,4-37 3 0,-1-5-3 0,-3 42 3 0,0 0-3 16,4-42 4-16,1-1-4 0,-5 43 0 0,0 0 0 15,5-42 1-15,-1 3-1 0,-4 39-1 0,0 0 1 16,3-36 0-16,-1 5 0 0,-2 31-1 0,0 0 1 0,5-29-1 16,-1 3 1-16,-4 26-1 0,0 0 1 0,1-22-1 15,1 5 1-15,-2 17 34 0,0 0-34 0,5-16 35 16,-3 3-35-16,-2 13-42 0,0 0 42 0,4-13-42 16,-1 3 42-16,-3 10 39 0,0 0-39 0,0-7 40 15,0 4-40-15,0 3-9 0,0 0 9 0,0 0-9 16,0 0 9-16,0 0 10 0,0 0-10 0,0 0 10 15,0 0-10-15,0 0-20 0,0 0 20 0,0 0-20 16,14 0 20-16,-14 0 8 0,0 0-8 0,14 2 9 16,5 1-9-16,-19-3-17 0,0 0 17 0,21 7-16 15,0 1 16-15,-21-8-5 0,0 0 5 0,26 14-5 16,2 2 5-16,-28-16-1 0,0 0 1 0,27 13 0 16,-1 1 0-16,-26-14-1 0,0 0 1 0,29 19-1 0,1-4 1 15,-30-15-3-15,0 0 3 0,28 19-2 0,0 0 2 16,-28-19 43-16,0 0-43 0,26 17 43 0,-3 1-43 15,-2-3-2-15,-2-3 2 0,-5-3-1 0,-5-1 1 0,0 2 6 16,-2-1-6-16,0 0 7 0,-2-3-7 0,2 1 52 16,0 0-52-16,-2 0 52 0,-1 2-52 0,1-1 13 15,0 3-13-15,-1-5 14 0,-3-2-14 0,-1-4 44 16,4 7-44-16,-4-7 45 0,0 0-45 0,0 0 8 16,0 0-8-16,0 0 8 0,0 0-8 0,0 0 12 15,3 7-12-15,-3-7 12 0,4 6-12 0,-4-6 0 16,0 0 0-16,0 0 0 0,0 0 0 0,0 0 3 0,3 9-3 15,-3-9 4-15,0 0-4 0,0 0-1 0,0 0 1 16,0 0 0-16,0 0 0 0,0 0-122 0,0 0 122 16,0 0-121-16,0 0 121 0,0 0-368 0,0 0 368 0,0 0-368 15,0 0 368-15,0 0-1462 0</inkml:trace>
  <inkml:trace contextRef="#ctx0" brushRef="#br0" timeOffset="91657.31">19568 17818 740 0,'0'0'0'0,"0"0"255"0,0 0-255 15,0 0 256-15,0 0-256 0,0 0 182 0,0 0-182 0,0 0 182 16,0 0-182-16,0 0 121 0,0 0-121 0,0 0 121 16,0 0-121-16,0 0 60 0,0 0-60 0,0 0 60 15,0 0-60-15,0 0 75 0,0 0-75 0,0 0 75 16,-9-17-75-16,1 3 35 0,-6-5-35 0,7 4 36 15,0-1-36-15,5-3 10 0,-3-3-10 0,3 5 11 16,0 0-11-16,2-1 3 0,0 1-3 0,0 4 3 16,-3 4-3-16,-1-3-2 0,2 2 2 0,-1 1-2 15,1 4 2-15,0-2 39 0,1 0-39 0,1 7 40 16,-6-10-40-16,6 10 5 0,-7-12-5 0,6 5 6 16,1 0-6-16,-4-1 60 0,1-1-60 0,1 2 60 15,0 2-60-15,-3-2 42 0,-2 0-42 0,7 7 42 16,-9-8-42-16,9 8-21 0,0 0 21 0,-2-11-21 0,-3-4 21 15,5 15 23-15,0 0-23 0,-3-17 24 0,-3-2-24 16,6 19 10-16,0 0-10 0,-6-22 11 0,-3-6-11 16,9 28-3-16,0 0 3 0,-9-31-3 0,2-1 3 0,7 32 2 15,0 0-2-15,-9-36 3 0,2-4-3 0,7 40-7 16,0 0 7-16,-8-34-6 0,-1 3 6 0,9 31-2 16,0 0 2-16,-9-31-1 0,-1 4 1 0,10 27 1 15,0 0-1-15,-11-31 1 0,1 0-1 0,10 31 15 16,0 0-15-16,-7-29 16 0,0-4-16 0,7 33 0 15,0 0 0-15,-4-36 0 0,2-2 0 0,2 38 19 0,0 0-19 16,-5-41 20-16,0-2-20 0,5 43 13 0,0 0-13 16,-7-39 14-16,0 1-14 0,7 38-23 0,0 0 23 15,-5-33-22-15,-4 6 22 0,9 27 18 0,0 0-18 0,-7-24 18 16,-2 0-18-16,9 24-20 0,0 0 20 0,-8-24-20 16,-3 1 20-16,11 23 26 0,0 0-26 0,-9-22 26 15,-1-2-26-15,10 24-20 0,0 0 20 0,-7-22-19 16,0 1 19-16,7 21 10 0,0 0-10 0,-4-24 11 15,3-2-11-15,1 26 1 0,0 0-1 0,-4-27 2 16,2-2-2-16,2 29 24 0,0 0-24 0,-1-28 25 16,-1 1-25-16,2 27-28 0,0 0 28 0,0-26-28 15,0 4 28-15,0 22 13 0,0 0-13 0,0-21 13 16,-4 1-13-16,4 20-5 0,0 0 5 0,0-18-5 16,-1 1 5-16,1 17-4 0,0 0 4 0,0-14-4 15,-2-3 4-15,2 17-6 0,0 0 6 0,0-15-6 16,-2 1 6-16,2 14-1 0,0 0 1 0,0-12-1 15,-2 2 1-15,2 10-7 0,0 0 7 0,0-10-7 0,-1 1 7 16,1 9 4-16,0 0-4 0,0-9 5 0,0 1-5 0,0 8 0 16,0 0 0-16,0-9 0 0,-2 2 0 0,2 7-4 15,0 0 4-15,0 0-3 0,-2-10 3 0,2 10 35 16,0 0-35-16,0 0 35 0,-3-5-35 0,3 5-8 16,0 0 8-16,0 0-7 0,0 0 7 0,0 0 0 15,0 0 0-15,0 0 1 0,0 0-1 0,0 0 34 16,0 0-34-16,0 0 34 0,0 0-34 0,0 0-24 15,0 0 24-15,0 0-23 0,0 0 23 0,0 0 0 16,0 0 0-16,0 0 0 0,0 0 0 0,0 0-12 0,0 0 12 16,0 0-12-16,0 0 12 0,0 0 0 0,0 0 0 15,0 0 0-15,-9 9 0 0,9-9-5 0,0 0 5 16,-7 6-4-16,0 5 4 0,7-11 5 0,0 0-5 16,-5 12 5-16,-2 1-5 0,1 1-9 0,1-2 9 0,2-2-8 15,1-1 8-15,-1 0 0 0,-1-1 0 0,1 4 0 16,1 2 0-16,0 0 0 0,0 5 0 0,-1-7 0 15,1-6 0-15,0 3 8 0,2-2-8 0,-1 8 8 16,-3 8-8-16,2-1-22 0,-1 0 22 0,3-8-22 16,-4-7 22-16,4-7 34 0,-1 8-34 0,1 3 35 15,-2 1-35-15,2 0-17 0,-2 1 17 0,2-4-16 16,0-4 16-16,0-5 36 0,2 7-36 0,-2-7 36 16,0 0-36-16,0 0-20 0,0 7 20 0,0-7-19 15,0 0 19-15,0 0 2 0,0 0-2 0,0 0 2 16,0 0-2-16,0 0 6 0,0 0-6 0,0 0 6 0,0 7-6 15,0-7-18-15,0 7 18 0,0-7-18 0,0 0 18 16,0 0 44-16,0 0-44 0,0 0 45 0,0 0-45 16,0 0-13-16,0 0 13 0,0 0-13 0,0 0 13 15,0 0 13-15,0 0-13 0,0 0 13 0,2-7-13 0,-1-2-1 16,3-1 1-16,-4-2 0 0,2 0 0 16,1-5 1-16,2-6-1 0,2 5 2 0,-5-1-2 0,5-2-14 15,-3 0 14-15,-1 9-13 0,-3 6 13 0,2-3 3 16,-2 0-3-16,3-4 3 0,1-3-3 0,1 1 0 15,-3-2 0-15,1 8 0 0,1 2 0 0,-1 0-3 16,-1 0 3-16,1 1-2 0,-3-1 2 0,2-2 37 0,0 1-37 16,-2 8 37-16,2-9-37 0,-2 9-7 0,0-7 7 15,0 7-7-15,0 0 7 0,0 0 13 0,3-7-13 16,-3 7 14-16,0-7-14 0,0 7-3 0,0 0 3 16,0 0-2-16,0 0 2 0,0 0 5 0,0 0-5 0,0 0 6 15,0 0-6-15,0 0-15 0,0 0 15 0,0 0-15 16,0 0 15-16,0 0 7 0,0 0-7 0,0 0 8 15,0 0-8-15,0 0-5 0,12 6 5 0,-6-1-4 16,2 0 4-16,5 2 1 0,-3 1-1 0,2 1 2 16,-1 1-2-16,3 2-32 0,-2 0 32 0,-1-2-32 15,-4-6 32-15,3 1 3 0,0 2-3 0,4 3 3 16,4 4-3-16,-1-2 1 0,-4 2-1 0,-3-6 1 16,-3-1-1-16,2 2 0 0,-6-2 0 0,4-1 1 15,0 1-1-15,0 0-2 0,2 0 2 0,-2-2-1 16,0 0 1-16,2 1-327 0,-1-3 327 0,10 4-326 15,5 3 326-15,17 9-1411 0</inkml:trace>
  <inkml:trace contextRef="#ctx0" brushRef="#br0" timeOffset="95272.93">20438 16889 550 0,'0'0'0'0,"4"14"117"0,-3 10-117 0,-1-24 118 16,0 0-118-16,-1-7 70 0,1-5-70 0,0 12 71 15,-4-5-71-15,4 5 154 0,0 0-154 0,0 0 155 16,0 0-155-16,0 0 84 0,0 0-84 0,0 0 85 15,0 0-85-15,0 0 63 0,0 0-63 0,0 0 64 16,0 0-64-16,0 0 26 0,0 0-26 0,0 0 26 16,0 0-26-16,0 0-3 0,0 0 3 0,0 0-3 15,0 0 3-15,0 0 2 0,12 7-2 0,-3-2 2 16,2 2-2-16,1 1 27 0,4 3-27 0,-6-1 27 0,2 0-27 16,0 2 36-16,2 2-36 0,-1-2 36 0,-1-2-36 15,0 2 1-15,2 0-1 0,-2-1 1 0,1 1-1 16,1 1 2-16,-4 3-2 0,0-2 2 0,-1-1-2 15,2 1 11-15,-1 0-11 0,1 3 11 0,1 4-11 16,-3-4 49-16,-2 3-49 0,0-4 49 0,0-6-49 0,-4 0 13 16,2 1-13-16,-5-11 14 0,4 8-14 0,-4-8 61 15,5 9-61-15,-5-9 62 0,0 0-62 0,0 0 42 16,0 0-42-16,0 0 42 0,0 0-42 0,0 0 35 16,0 8-35-16,0-8 36 0,0 0-36 0,0 0-24 15,0 0 24-15,0 0-23 0,0 0 23 0,0 0-86 16,0 0 86-16,0 0-85 0,0 0 85 0,0 0-1359 0</inkml:trace>
  <inkml:trace contextRef="#ctx0" brushRef="#br0" timeOffset="97766.58">23125 16949 561 0,'0'0'0'0,"-7"4"130"0,-5-1-130 0,12-3 130 16,-9 2-130-16,9-2 169 0,0 0-169 0,0 0 169 16,0 0-169-16,0 0 36 0,0 0-36 0,0 0 37 15,0 0-37-15,0 0 58 0,0 0-58 0,0 0 58 16,0 0-58-16,0 0 12 0,0 0-12 0,0 0 13 16,0 0-13-16,0 0 75 0,0 0-75 0,0 0 75 15,0 0-75-15,0 0 39 0,0 0-39 0,0 0 39 16,0 0-39-16,0 0 70 0,0 0-70 0,0 0 70 15,0 0-70-15,0 0 12 0,0 0-12 0,0 0 12 0,0 0-12 16,0 0 39-16,0 0-39 0,0 0 40 0,0 0-40 16,0 0 20-16,0 0-20 0,0 0 20 0,0 0-20 15,0 0 40-15,0 0-40 0,0 0 41 0,0 0-41 0,0 0 13 16,0 0-13-16,0 0 14 0,0 0-14 0,0 0 32 16,0 0-32-16,0 0 32 0,0 0-32 0,0 0 0 15,0 0 0-15,0 0 0 0,0 0 0 0,0 0 31 16,0 0-31-16,0 0 31 0,0 0-31 0,0 0 5 15,0 0-5-15,0 0 5 0,0 0-5 0,0 0 0 16,0 0 0-16,0 0 0 0,0 0 0 0,0 0-3 0,0 0 3 16,0 0-3-16,-7 0 3 0,7 0-3 15,-12 0 3-15,12 0-3 0,-12 0 3 0,12 0-1 0,-7 0 1 16,7 0 0-16,0 0 0 0,0 0-2 0,0 0 2 16,0 0-2-16,0 0 2 0,0 0 0 0,0 0 0 0,0 0 0 15,0 0 0-15,0 0 3 0,0 0-3 0,0 0 4 16,0 0-4-16,0 0 3 0,0 0-3 0,0 0 3 15,0 0-3-15,0 0 0 0,0 0 0 0,0 0 1 16,-7 2-1-16,7-2-2 0,-9 1 2 0,9-1-2 16,-10 2 2-16,10-2-3 0,-11 2 3 0,11-2-3 15,-5 0 3-15,5 0-1 0,0 0 1 0,0 0 0 16,0 0 0-16,0 0-29 0,0 0 29 0,0 0-29 16,0 0 29-16,0 0-46 0,0 0 46 0,0 0-46 15,0 0 46-15,0 0-146 0,0 0 146 0,0 0-146 16,0 0 146-16,0 0-1158 0</inkml:trace>
  <inkml:trace contextRef="#ctx0" brushRef="#br0" timeOffset="98269.66">24139 17107 315 0,'0'0'0'0</inkml:trace>
  <inkml:trace contextRef="#ctx0" brushRef="#br0" timeOffset="98793.7">23455 15077 449 0,'0'0'0'0,"0"-9"0"0,0-8 0 0,-1 9 73 0,-1 2-73 0,2 6 73 16,-7 4-73-16,7-4-50 0,-4 10 50 0,4-10-50 15,0 0 50-15,0 0-299 0</inkml:trace>
  <inkml:trace contextRef="#ctx0" brushRef="#br0" timeOffset="108241.62">14585 13896 393 0,'0'0'0'0,"19"-2"0"0,13 1 0 15,-20-1 67-15,-7 0-67 0,-17 2 67 0,-14 0-67 16,3 0 74-16,-1 2-74 0,10-2 75 0,5 0-75 0,0 0 53 15,1-2-53-15,-1 1 54 0,0-1-54 16,-3 0 71-16,-2 2-71 0,14 0 71 0,0 0-71 16,0 0-54-16,0 0 54 0,0 0-53 0,-9 2 53 0,-3 0 84 15,-6 1-84-15,11-1 84 0,4-2-84 0,3 0-3 16,-9 1 3-16,9-1-3 0,-10 2 3 0,-3 2-54 16,-1-1 54-16,8 0-54 0,2-3 54 0,4 0-2 15,-10 2 2-15,10-2-2 0,-13 4 2 0,3-1-1 16,-2 1 1-16,12-4 0 0,-9 3 0 0,9-3-72 0,-11 2 72 15,11-2-71-15,-10 7 71 0,1-1 0 0,-3 3 0 16,7-4 1-16,1-3-1 0,4-2-35 0,-9 5 35 16,2 4-35-16,0 3 35 0,0 3-1 0,2-3 1 15,-2-2 0-15,5-5 0 0,2-5 8 0,-6 13-8 16,4 0 9-16,-2 8-9 0,-1-2 8 0,2 3-8 0,-1-10 9 16,4-2-9-16,-2 1 10 0,-1-3-10 0,-1 2 11 15,1 3-11-15,1 0 67 0,-5 3-67 0,5-8 68 16,-1-3-68-16,3-5-21 0,-5 9 21 0,5 0-21 15,-6-1 21-15,3 4 96 0,-1 2-96 0,1-6 96 16,1-1-96-16,2 2 20 0,-3 0-20 0,3 3 20 16,0-2-20-16,-4 2 5 0,1 2-5 0,1-6 5 15,-2-1-5-15,3-4 6 0,-1 6-6 0,0 0 7 16,-1 3-7-16,1 3 69 0,0 2-69 0,0-6 69 16,2-6-69-16,0 2-7 0,-3-2 7 0,1 10-7 15,2 7 7-15,0 1-4 0,0 4 4 0,0-11-3 16,0-8 3-16,0 4-6 0,0 0 6 0,0 5-5 0,0 4 5 15,2-2 14-15,1 1-14 0,-3-7 15 0,0-10-15 16,0 6-7-16,0-6 7 0,2 6-7 0,2 1 7 16,-1 2 1-16,1 2-1 0,-3-6 2 0,3-1-2 15,-2-2-21-15,1 0 21 0,1 4-21 0,1-1 21 0,2 5-57 16,-5-1 57-16,5-4-56 0,-4-3 56 0,-3-5 43 16,0 0-43-16,11 11 43 0,3-1-43 0,-14-10 6 15,0 0-6-15,15 12 6 0,1 2-6 0,-16-14-18 16,0 0 18-16,23 12-18 0,6-6 18 0,-29-6 29 15,0 0-29-15,32 4 29 0,5-2-29 0,-37-2 66 0,0 0-66 16,36-2 67-16,3-5-67 0,-39 7 38 0,0 0-38 16,35-10 39-16,0-4-39 0,-35 14 33 0,0 0-33 15,33-17 34-15,0-5-34 0,-33 22 33 0,0 0-33 16,31-24 34-16,-1-7-34 0,-30 31 48 0,0 0-48 0,30-36 48 16,0-4-48-16,-30 40 1 0,0 0-1 0,26-43 2 15,2-7-2-15,-28 50 9 0,0 0-9 0,28-48 9 16,-2 2-9-16,-26 46-1 0,0 0 1 0,26-46-1 15,-2 1 1-15,-24 45-2 0,0 0 2 0,23-43-1 16,-2 2 1-16,-21 41 0 0,0 0 0 0,14-43 0 16,-2-2 0-16,-12 45 20 0,0 0-20 0,4-46 20 15,-4 0-20-15,0 46 68 0,0 0-68 0,-4-45 69 16,-10 4-69-16,14 41-5 0,0 0 5 0,-15-38-4 16,-3 4 4-16,18 34 29 0,0 0-29 0,-26-33 29 15,0 4-29-15,26 29 20 0,0 0-20 0,-30-26 20 16,-5 4-20-16,35 22 25 0,0 0-25 0,-33-21 26 15,2 6-26-15,31 15 0 0,0 0 0 0,-34-12 0 0,1 5 0 16,33 7-32-16,0 0 32 0,-35-2-32 0,-2 4 32 16,37-2-53-16,0 0 53 0,-36 9-52 0,-4 3 52 15,40-12-88-15,0 0 88 0,-39 17-88 0,4 3 88 0,35-20-232 16,0 0 232-16,-35 24-231 0,6 6 231 0,-38 23-716 16</inkml:trace>
  <inkml:trace contextRef="#ctx0" brushRef="#br0" timeOffset="108635.95">12466 15968 1031 0,'0'0'0'0,"-12"17"0"0,-11 9 0 0,11-6 102 16,-2-3-102-16,7-6 102 0,3-8-102 0,4-3-66 15,-5 7 66-15,5-7-66 0,9 7 66 0,-2 0-751 16</inkml:trace>
  <inkml:trace contextRef="#ctx0" brushRef="#br0" timeOffset="118967.87">17433 14931 852 0,'0'0'0'0,"0"0"0"0,0 0 0 0,0 0 172 16,0 0-172-16,0 0 173 0,0 0-173 0,0 0 102 16,0 0-102-16,0 0 103 0,0 0-103 0,0 0 68 15,0 0-68-15,0 0 69 0,0 0-69 0,0 0 71 0,-23 4-71 16,13-4 72-16,1 0-72 0,-1 1 62 0,-1 1-62 16,2 0 62-16,2-2-62 0,-3 0 47 0,-2 0-47 15,3 0 47-15,4 1-47 0,-4 1 33 0,-2-2-33 0,3 4 34 16,1-4-34-16,-2 0 61 0,-5 3-61 0,7-1 61 15,4-1-61-15,-6-1-2 0,-2 0 2 16,3 0-1-16,1 0 1 0,-6 0 7 0,-2 0-7 16,6 0 7-16,5 2-7 0,-4-2 4 0,-1 0-4 0,-2 0 4 15,1-2-4-15,-7-1 0 0,-1 0 0 0,9-1 1 16,6 2-1-16,3 2 19 0,-9 0-19 0,2 0 20 16,-2 0-20-16,-1 0 7 0,-2-1-7 0,3 1 7 15,2-2-7-15,0 2 34 0,-2-2-34 0,2 2 35 16,-2 0-35-16,1 0 0 0,-1 2 0 0,0-2 0 15,1 0 0-15,-1 0 13 0,0 0-13 0,9 0 13 16,-9 0-13-16,1-2 1 0,1 1-1 0,7 1 2 0,-6 0-2 16,6 0-1-16,-8-6 1 0,8 6-1 15,-9-3 1-15,0 1 14 0,0 0-14 0,2-1 15 0,-1 0-15 16,-3-1-9-16,1 1 9 0,3 1-9 0,3 0 9 16,-3 1 16-16,-1-3-16 0,2 2 17 0,-1-1-17 15,-1 1 0-15,-3 1 0 0,4-1 0 0,0 2 0 16,-2-2 1-16,-3 0-1 0,5 1 2 0,2-1-2 0,-4 2 5 15,-3 0-5-15,3 0 5 0,0-3-5 0,-3 1-20 16,0 0 20-16,2 0-19 0,1 2 19 0,-3 0 15 16,-1 0-15-16,5 0 15 0,-1 2-15 0,-2-2 0 15,1 0 0-15,1 0 0 0,4 2 0 0,-7 0 7 0,1-2-7 16,2 3 8-16,2-3-8 0,-1 0-8 0,-1 0 8 16,0 2-7-16,4-2 7 0,-2 1 3 0,-2-1-3 15,9 0 3-15,-10 4-3 0,10-4 0 0,-12 5 0 16,12-5 1-16,-6 5-1 0,6-5 0 0,-12 5 0 0,12-5 0 15,-10 7 0-15,3-2-2 0,0 2 2 0,1 0-2 16,3-2 2-16,-2 6-3 0,-4-5 3 0,5 1-2 16,-1-3 2-16,-2 1-6 0,2 2 6 0,-4 0-5 15,2 1 5-15,7-8 5 0,0 0-5 0,-8 14 5 16,-1 8-5-16,9-22-1 0,0 0 1 0,-9 19-1 16,0-2 1-16,9-17 4 0,0 0-4 0,-8 19 5 15,-3 2-5-15,11-21 0 0,0 0 0 0,-10 19 1 16,-1-1-1-16,11-18 3 0,0 0-3 0,-12 19 3 15,0-2-3-15,12-17 2 0,0 0-2 0,-11 19 2 16,2-1-2-16,9-18 0 0,0 0 0 0,-8 17 0 0,1-2 0 16,7-15-9-16,0 0 9 0,-9 17-8 15,0 0 8-15,9-17 0 0,0 0 0 0,-8 19 0 0,-1 0 0 16,9-19 3-16,0 0-3 0,-9 19 3 0,2 2-3 16,7-21-2-16,0 0 2 0,-7 25-1 0,4 5 1 0,3-30 3 15,0 0-3-15,-4 27 3 0,-1 1-3 0,5-28 0 16,0 0 0-16,-2 27 0 0,2-5 0 0,0-22 18 15,0 0-18-15,0 24 19 0,-2-3-19 0,2-21-1 16,0 0 1-16,0 22-1 0,2-1 1 0,-2-21 1 16,0 0-1-16,2 20 2 0,0-1-2 0,-2-19-3 15,0 0 3-15,3 17-3 0,1-1 3 0,-4-16 0 0,0 0 0 16,1 15 0-16,1 1 0 0,-2-16 0 0,0 0 0 16,5 14 0-16,4-1 0 0,-9-13-1 0,0 0 1 15,9 14 0-15,0 0 0 0,-9-14-6 0,0 0 6 16,12 12-6-16,0 3 6 0,-12-15 0 0,0 0 0 0,14 16 0 15,0-1 0-15,-14-15-4 0,0 0 4 0,16 19-3 16,1 0 3-16,-17-19-13 0,0 0 13 0,18 17-13 16,-4-3 13-16,-14-14 0 0,0 0 0 0,17 15 0 15,1 1 0-15,-18-16 16 0,0 0-16 0,17 13 17 16,0 1-17-16,-17-14 9 0,0 0-9 0,20 12 10 16,-1 0-10-16,-19-12 2 0,0 0-2 0,19 10 2 15,-1-1-2-15,-18-9 1 0,0 0-1 0,17 9 2 16,2-3-2-16,-19-6 0 0,0 0 0 0,20 9 0 15,0-2 0-15,-20-7 0 0,0 0 0 0,23 8 0 16,3 3 0-16,-26-11-6 0,0 0 6 0,25 8-6 16,1-1 6-16,-26-7-4 0,0 0 4 0,28 11-3 0,0-6 3 15,-28-5 2-15,0 0-2 0,26 5 2 0,-3 0-2 16,-23-5 0-16,0 0 0 0,24 5 1 16,-3-1-1-16,-21-4 3 0,0 0-3 0,23 1 3 0,1 1-3 15,-1-2-1-15,-2-2 1 0,-9 2 0 0,-5 0 0 16,0 0 4-16,-1 2-4 0,6-5 5 0,5-4-5 15,1 0-2-15,3 0 2 0,-13 4-1 0,-1-3 1 0,0 3 32 16,0 1-32-16,6-3 32 0,2-2-32 0,5-1-8 16,-3-1 8-16,-5 4-7 0,-5 0 7 0,4 0 12 15,-2 1-12-15,8-4 13 0,0-8-13 0,-1 4-7 16,0 0 7-16,-4 2-7 0,-3-1 7 0,0 1 3 0,-1-2-3 16,1-2 4-16,2-1-4 0,-1 3 32 0,2-5-32 15,-3 5 33-15,-4 3-33 0,2 2-9 0,2 1 9 16,0-6-8-16,-1-1 8 0,1 1 6 0,2-1-6 15,-3 2 7-15,-1 5-7 0,0-3 1 0,0 0-1 0,2-3 1 16,2-3-1-16,3 0 3 0,-2-1-3 0,-3 6 4 16,-4 3-4-16,0-2 0 0,2 1 0 0,-2-4 0 15,2-2 0-15,0 0-3 0,2 1 3 0,-4 2-3 16,0 4 3-16,-3 1 35 0,0-1-35 0,3-2 36 16,-1-3-36-16,1-2-30 0,-2-1 30 0,3 5-30 15,-6 4 30-15,1-4 35 0,1-4-35 0,0 4 36 16,-2 0-36-16,0 0-1 0,0-6 1 0,3 6-1 15,-3 1 1-15,2-3-1 0,0-2 1 0,0 2 0 16,1 2 0-16,-3 2 0 0,2-4 0 0,0 3 1 16,1 0-1-16,-1 3-5 0,1-5 5 0,-3 4-5 15,0 0 5-15,0-1 15 0,-3-1-15 0,1 1 16 16,0 1-16-16,1-3-3 0,-1 1 3 0,0-1-3 0,2 3 3 16,0-2 6-16,-5 2-6 0,3-1 6 0,0-1-6 15,-1-1 0-15,-1-2 0 0,3 3 0 0,1 2 0 0,-6-1 24 16,3-1-24-16,-1 1 25 0,1 1-25 0,1-3-18 15,-5-1 18-15,5 1-18 0,-3-2 18 0,0 0 1 16,0-2-1-16,1 7 2 0,2 4-2 0,2 3 16 16,-3-9-16-16,0 2 17 0,1-1-17 0,-5-2-2 15,0-2 2-15,3 5-1 0,1 5 1 0,3 2 34 16,-4-10-34-16,4 10 34 0,-5-11-34 0,0 5-49 0,1-5 49 16,4 11-49-16,-7-10 49 0,7 10 48 0,-5-9-48 15,5 9 49-15,-3-7-49 0,3 7-15 0,-6-12 15 16,6 12-14-16,-5-8 14 0,5 8 2 15,-5-9-2-15,5 9 2 0,-4-7-2 0,4 7-2 0,-8-6 2 0,8 6-1 16,-7-6 1-16,7 6-3 0,-9-3 3 16,9 3-2-16,-5-5 2 0,5 5 0 0,-9-4 0 15,9 4 0-15,0 0 0 0,0 0 0 0,0 0 0 0,0 0 1 16,0 0-1-16,0 0 38 0,-9-3-38 0,9 3 39 16,-9-3-39-16,1 1-36 0,-1-2 36 0,2 3-36 15,2-3 36-15,-2 3 46 0,0-1-46 0,7 2 46 16,-9-2-46-16,9 2-38 0,-12-2 38 0,12 2-38 15,-9 0 38-15,9 0 15 0,-9 2-15 0,9-2 16 16,-7 2-16-16,7-2-10 0,-14 2 10 0,14-2-10 16,-7 0 10-16,7 0 13 0,-8 0-13 0,8 0 13 15,-11 1-13-15,-1 1-14 0,0-2 14 0,3 2-13 16,4-2 13-16,-4 1 3 0,0-1-3 0,1 2 4 0,-3 0-4 16,1 0 0-16,-6 1 0 0,9-3 0 0,3 0 0 15,4 0-3-15,-14 2 3 0,7-1-2 0,-1 3 2 0,-5 1 0 16,-1-5 0-16,6 2 0 0,-1-1 0 15,0 1-2-15,1 0 2 0,1 0-2 0,1-2 2 16,-1 3-10-16,-1-3 10 0,8 0-10 0,-11 0 10 0,11 0 0 16,-12 3 0-16,12-3 0 0,-9 4 0 0,2-4 45 15,-2 2-45-15,9-2 46 0,-8 1-46 0,8-1-40 16,-9 2 40-16,9-2-40 0,-11 3 40 0,4-1 35 16,-1 2-35-16,8-4 36 0,-11 3-36 0,11-3-26 0,-9 0 26 15,9 0-26-15,-8 2 26 0,1-1 2 0,-2 1-2 16,9-2 2-16,-9 2-2 0,9-2-13 0,-7 0 13 15,7 0-12-15,-10 2 12 0,1-1 21 0,0 1-21 16,1 1 21-16,4-3-21 0,4 0-10 0,-9 0 10 0,9 0-9 16,-8 0 9-16,-1 2 1 0,-5 0-1 0,7 0 2 15,3-2-2-15,-3 1-1 0,0-1 1 0,2 2 0 16,2 2 0-16,-6-4 15 0,-5 3-15 0,7-1 16 16,4-1-16-16,3-1-8 0,-11 2 8 0,11-2-7 15,-12 4 7-15,3-3-4 0,0 3 4 0,1-3-3 16,4 1 3-16,4-2-7 0,-9 2 7 0,9-2-7 15,-5 2 7-15,5-2-4 0,-12 3 4 0,12-3-3 16,-7 5 3-16,7-5-12 0,-11 7 12 0,11-7-12 16,-7 5 12-16,7-5 4 0,-7 2-4 0,7-2 5 15,0 0-5-15,0 0-1 0,-10 5 1 0,10-5-1 16,-9 7 1-16,9-7-5 0,-10 7 5 0,10-7-4 0,-7 5 4 16,7-5-1-16,-9 8 1 0,9-8 0 0,-5 9 0 15,5-9-22-15,-7 9 22 0,7-9-22 0,-7 10 22 16,3-1-30-16,-1-4 30 0,5-5-30 0,-3 8 30 0,3-8 29 15,-9 9-29-15,9-9 29 0,-4 12-29 0,1-5 3 16,-1 0-3-16,4-7 4 0,-5 8-4 0,5-8-23 16,-5 9 23-16,5-9-22 0,-7 7 22 0,7-7 28 15,-9 8-28-15,9-8 28 0,-5 9-28 0,5-9-17 16,-5 10 17-16,5-10-16 0,-7 10 16 0,7-10 10 16,-9 11-10-16,9-11 11 0,-5 10-11 0,5-10-22 0,-9 12 22 15,4-5-22-15,3-2 22 0,-3 2 25 0,0 0-25 16,5-7 26-16,-6 10-26 0,6-10-13 0,-7 12 13 15,7-12-13-15,-3 7 13 0,3-7-1 0,-5 8 1 16,5-8-1-16,-6 7 1 0,6-7-3 0,-7 9 3 16,7-9-3-16,-3 12 3 0,1-5-1 0,-3 1 1 15,5-8 0-15,-4 11 0 0,4-11-5 0,-3 10 5 0,1-3-5 16,2 0 5-16,-2 0-8 0,1 3 8 0,-3-2-8 16,2 1 8-16,1 3 1 0,-1-2-1 0,2 4 2 15,0 3-2-15,0-17-22 0,0 0 22 0,0 24-22 16,-4 7 22-16,4-31 1 0,0 0-1 0,0 26 2 15,4 0-2-15,-4-26 1 0,0 0-1 0,0 27 1 16,2 1-1-16,-2-28 0 0,0 0 0 0,1 25 1 16,5 1-1-16,-6-26 0 0,0 0 0 0,3 19 0 15,2 0 0-15,-5-19 3 0,0 0-3 0,6 17 3 16,-3-2-3-16,-3-15 0 0,0 0 0 0,9 18 0 16,0-3 0-16,-9-15-12 0,0 0 12 0,7 15-12 0,3 1 12 15,-10-16 0-15,0 0 0 0,12 14 1 0,-1-1-1 16,-11-13-18-16,0 0 18 0,12 12-18 0,4 0 18 15,-16-12 44-15,0 0-44 0,12 12 45 0,4 0-45 0,-16-12-11 16,0 0 11-16,15 12-11 0,-2 0 11 0,-13-12 6 16,0 0-6-16,12 12 7 0,-2-1-7 15,-10-11-13-15,0 0 13 0,16 10-13 0,2-1 13 0,-18-9 2 16,0 0-2-16,17 8 3 0,0 2-3 0,-17-10 2 16,0 0-2-16,21 12 2 0,2-1-2 0,-23-11 0 15,0 0 0-15,21 10 0 0,0 0 0 0,-21-10 5 16,0 0-5-16,21 11 5 0,2-1-5 0,-23-10-2 0,0 0 2 15,17 9-1-15,4-3 1 0,-21-6 12 0,0 0-12 16,18 7 12-16,-4-2-12 0,-14-5 0 0,0 0 0 16,17 4 0-16,1-1 0 0,-18-3 10 0,0 0-10 0,19 4 10 15,0-3-10-15,-19-1-1 0,0 0 1 0,21 2-1 16,0-2 1-16,-21 0 39 0,0 0-39 0,21 0 39 16,0 0-39-16,-21 0-12 0,0 0 12 0,26 0-12 15,4-2 12-15,-30 2-20 0,0 0 20 0,28-3-19 16,1 0 19-16,-29 3 1 0,0 0-1 0,30-6 2 15,0 0-2-15,-30 6 0 0,0 0 0 0,30-7 0 16,-4-2 0-16,-26 9 22 0,0 0-22 0,24-8 22 16,1-3-22-16,-25 11-9 0,0 0 9 0,26-12-9 15,-2-1 9-15,-24 13 1 0,0 0-1 0,27-16 2 16,0 1-2-16,-27 15 51 0,0 0-51 0,27-19 52 16,-1-4-52-16,-26 23-10 0,0 0 10 0,23-20-10 15,-2-1 10-15,-21 21 1 0,0 0-1 0,24-19 1 0,1-1-1 16,-25 20 1-16,0 0-1 0,27-21 1 0,1 1-1 15,-28 20 7-15,0 0-7 0,28-21 7 0,-7 2-7 16,-21 19 33-16,0 0-33 0,23-19 34 0,-2-1-34 0,-21 20-1 16,0 0 1-16,17-19 0 0,1-4 0 0,-8 3 0 15,1 1 0-15,-6 5 1 0,0 4-1 0,2 0-2 16,-3-1 2-16,1-9-1 0,-1-6 1 0,-3 0 0 16,-1-3 0-16,4 14 1 0,-4 6-1 0,0 2 43 15,0 2-43-15,0-10 43 0,0-6-43 0,-5 2-2 16,1 2 2-16,4 5-2 0,0 5 2 0,0 0 6 0,0 6-6 15,-7-11 6-15,-3-1-6 0,10 13 9 0,0 0-9 16,-13-13 10-16,-1-3-10 0,2 3 0 0,-5-3 0 16,10 8 1-16,0 2-1 0,0 0 23 0,-2 2-23 0,-3-6 24 15,-2-4-24-15,-2-1-1 0,-1-3 1 0,6 8 0 16,8 5 0-16,-6 0 3 0,2 0-3 0,-4-7 3 16,-6-4-3-16,1-1 2 0,-3 0-2 0,7 7 2 15,5 5-2-15,-2-6 5 0,4 4-5 0,-9-5 5 16,-2-5-5-16,-1 2 0 0,-1-2 0 0,9 6 0 15,4 6 0-15,5 5 0 0,-7-8 0 0,-2-4 1 16,-4-1-1-16,0 1-1 0,-4 2 1 0,5 3 0 16,6 2 0-16,-4 0-3 0,1 0 3 0,-1 0-3 15,-6 3 3-15,0-5 0 0,0 2 0 0,8 2 0 16,-1 1 0-16,0 0-2 0,1 0 2 0,-5 1-2 16,-4 1 2-16,1 0-5 0,-3 0 5 0,7 0-5 15,3 0 5-15,-3 0-3 0,3 1 3 0,-2 1-2 0,-1 0 2 16,0 0-2-16,-2 1 2 0,5-3-2 0,6 0 2 15,-6 2-62-15,2-1 62 0,-2 3-62 0,1 1 62 0,-3 0-85 16,-1 5 85-16,3-3-85 0,4 0 85 0,-2 2-220 16,2-1 220-16,-2 10-219 0,1 2 219 0,-1 1-639 15,6 1 639-15,-3-10-639 0,2-2 639 0,-1 14-501 16</inkml:trace>
  <inkml:trace contextRef="#ctx0" brushRef="#br0" timeOffset="120898.19">22633 18219 561 0,'0'0'0'0,"0"0"152"0,0 0-152 16,0 0 153-16,-13-20-153 0,13 20 173 0,0 0-173 16,-5-16 174-16,2-1-174 0,3 17 62 0,0 0-62 15,-4-24 63-15,2-3-63 0,2 27 19 0,0 0-19 0,0-26 20 16,0-2-20-16,0 28 43 0,0 0-43 0,6-25 43 15,1 1-43-15,-7 24 34 0,0 0-34 0,8-23 34 16,3 1-34-16,-11 22 3 0,0 0-3 0,12-19 3 16,2 0-3-16,-14 19 28 0,0 0-28 0,16-15 28 15,-2-1-28-15,-14 16-1 0,0 0 1 0,15-8 0 16,3 1 0-16,-18 7 47 0,0 0-47 0,23-2 48 16,1 6-48-16,-24-4-17 0,0 0 17 0,23 8-17 15,1 8 17-15,-24-16 0 0,0 0 0 0,26 19 1 16,1 5-1-16,-27-24 1 0,0 0-1 0,26 36 1 15,4 8-1-15,-30-44 0 0,0 0 0 0,24 45 0 16,2 1 0-16,-26-46 6 0,0 0-6 0,23 45 6 0,-7-2-6 16,-16-43 38-16,0 0-38 0,15 41 39 0,-4-3-39 0,-11-38 5 15,0 0-5-15,10 32 6 0,-3-1-6 0,-7-31 53 16,0 0-53-16,7 26 54 0,-1-7-54 16,-6-19 84-16,0 0-84 0,3 15 84 0,1-4-84 0,-4-11 33 15,0 0-33-15,1 8 33 0,-1-3-33 0,0-5 32 16,0 0-32-16,0 0 33 0,0 0-33 0,0 0 22 15,0 0-22-15,-5-7 23 0,-4-3-23 0,9 10 15 16,0 0-15-16,-7-15 16 0,-1-4-16 0,8 19 28 16,0 0-28-16,-7-22 28 0,1-6-28 0,6 28-1 15,0 0 1-15,-3-26 0 0,3-5 0 0,0 31 13 0,0 0-13 16,0-39 14-16,3-7-14 0,-3 46 16 0,0 0-16 16,2-47 17-16,2-4-17 0,-4 51 1 0,0 0-1 15,5-47 1-15,4 3-1 0,-9 44-3 0,0 0 3 0,10-41-3 16,4 1 3-16,-14 40 1 0,0 0-1 15,12-34 1-15,0 5-1 0,-12 29-1 0,0 0 1 0,11-28-1 16,-1 6 1-16,-10 22-25 0,0 0 25 0,14-22-24 16,0-1 24-16,-14 23 36 0,0 0-36 0,18-17 36 15,-1 2-36-15,-17 15-16 0,0 0 16 0,18-9-15 16,-1 4 15-16,-17 5 31 0,0 0-31 0,18 2 31 16,3 5-31-16,-21-7 0 0,0 0 0 0,19 10 0 15,-2 4 0-15,-17-14-2 0,0 0 2 0,18 18-1 16,-1 5 1-16,-17-23 1 0,0 0-1 0,18 24 1 15,-1 2-1-15,-17-26-34 0,0 0 34 0,18 25-34 0,-2 1 34 16,-16-26 2-16,0 0-2 0,13 22 3 16,0-1-3-16,-13-21 15 0,0 0-15 0,10 22 15 0,1 1-15 15,-11-23-2-15,0 0 2 0,8 20-1 0,-2-1 1 16,-6-19-8-16,0 0 8 0,7 17-8 0,1 0 8 16,-8-17-157-16,0 0 157 0,9 14-157 0,-2-4 157 0,-7-10-404 15,0 0 404-15,7 9-404 0,-3-4 404 0,6 9-760 16</inkml:trace>
  <inkml:trace contextRef="#ctx0" brushRef="#br0" timeOffset="121384.57">23731 17847 975 0,'0'0'0'0,"0"0"197"0,0 0-197 0,0 0 197 0,0 0-197 15,0 0 141-15,0 0-141 0,0 0 142 0,0 0-142 16,0 0 81-16,0 0-81 0,0 0 81 0,0 0-81 16,0 0 98-16,0 0-98 0,0 0 99 0,0 0-99 0,0 0 27 15,0 0-27-15,7 7 27 0,4 3-27 0,-11-10 8 16,0 0-8-16,16 16 9 0,1 2-9 0,-17-18 36 15,0 0-36-15,21 26 37 0,-2 5-37 0,-19-31 0 16,0 0 0-16,18 26 0 0,-1-4 0 0,-17-22 5 16,0 0-5-16,16 24 5 0,-2-3-5 0,-14-21 3 0,0 0-3 15,12 24 4-15,-3 0-4 0,-9-24 0 16,0 0 0-16,9 19 1 0,-2-2-1 0,-7-17-37 0,0 0 37 16,3 12-36-16,2-4 36 0,-5-8-234 0,0 0 234 15,0 0-233-15,4 9 233 0,1 0-1107 0</inkml:trace>
  <inkml:trace contextRef="#ctx0" brushRef="#br0" timeOffset="122356.51">24771 17203 1188 0,'0'0'0'0,"0"0"163"0,0 0-163 16,-3 14 164-16,-10 10-164 0,13-24 134 0,0 0-134 15,-5 17 134-15,-5 0-134 0,10-17 55 0,0 0-55 16,-7 18 56-16,0-3-56 0,7-15 88 0,0 0-88 0,-9 19 88 15,0 0-88-15,9-19 42 0,0 0-42 0,-10 24 43 16,-4 3-43-16,14-27 55 0,0 0-55 0,-14 29 55 16,0 2-55-16,14-31 9 0,0 0-9 0,-14 35 9 15,2 2-9-15,1 1 7 0,2 0-7 0,2-12 8 16,4-4-8-16,3-22-4 0,0 0 4 0,-9 29-4 16,0 2 4-16,9-31 0 0,0 0 0 0,-8 33 1 15,-1-2-1-15,9-31 0 0,0 0 0 0,-5 30 1 16,-1 1-1-16,6-31 0 0,0 0 0 0,-5 26 1 15,2-5-1-15,-1-6 44 0,1-1-44 0,1-6 45 16,0-2-45-16,2-6 0 0,-2 6 0 0,2-6 0 16,0 0 0-16,0 0 18 0,0 0-18 0,0 0 18 0,0 0-18 15,0 0 34-15,0 0-34 0,0 0 34 0,0 0-34 16,0 0-38-16,-7 0 38 0,7 0-38 0,-8-1 38 16,8 1 34-16,0 0-34 0,-7-5 34 0,-4-4-34 0,2-1 2 15,-1-2-2-15,3 5 3 0,4-2-3 0,-1 1-2 16,1-3 2-16,1-1-1 0,2-1 1 0,-4-1 40 15,1-2-40-15,1 6 40 0,-1 2-40 0,-1-1-43 16,1-1 43-16,-1-2-43 0,2-2 43 0,1-1 9 16,-3-4-9-16,2 5 9 0,1 4-9 0,1-1-2 15,0 3 2-15,0-1-2 0,1 2 2 0,-1 0 17 0,0 2-17 16,0 5 17-16,0-7-17 0,0 7-44 0,0 0 44 16,0 0-43-16,0 0 43 0,0 0 48 0,0 0-48 15,0 0 48-15,0 0-48 0,0 0-15 0,9 4 15 16,2 3-15-16,1 1 15 0,2 4-1 0,1 2 1 0,-1-2 0 15,0 0 0-15,2 0-27 0,2-2 27 16,3 1-27-16,-4-1 27 0,2-1 5 0,2 3-5 0,-3-4 5 16,-3-3-5-16,6 0-11 0,2 1 11 0,-4-3-11 15,-3 0 11-15,5 1 0 0,2 1 0 0,-4-2 1 16,-2-1-1-16,-1 0 0 0,3 0 0 0,-5-2 0 16,-3-2 0-16,3 2 0 0,0-2 0 0,-2 2 0 15,0-2 0-15,-1 1 49 0,-1-3-49 0,-1 1 49 16,-4-1-49-16,2 1-26 0,0 1 26 0,-7 2-26 15,9-3 26-15,-9 3 27 0,7-4-27 0,-7 4 27 16,0 0-27-16,0 0 36 0,0 0-36 0,0 0 36 16,0 0-36-16,0 0-21 0,2-6 21 0,-2 6-21 0,1-7 21 15,-1 7-34-15,0 0 34 0,0 0-33 0,0 0 33 16,0 0-205-16,0 0 205 0,0 0-205 0,0 0 205 16,0 0-1455-16</inkml:trace>
  <inkml:trace contextRef="#ctx0" brushRef="#br0" timeOffset="122846.64">25140 17088 1278 0,'0'0'0'0,"0"0"178"0,-9 11-178 0,9-11 179 16,-7 5-179-16,7-5 96 0,0 0-96 0,0 0 97 16,0 0-97-16,0 0 67 0,0 0-67 0,0 0 67 15,0 0-67-15,0 0 0 0,0 0 0 0,0 0 0 16,0 0 0-16,0 0 19 0,0 0-19 0,0 0 20 15,0 0-20-15,0 0 50 0,-2-7-50 0,2 7 50 16,-2-9-50-16,2 9 73 0,0-10-73 0,0 10 73 16,4-12-73-16,5 5 65 0,1-1-65 0,2 1 65 15,2-2-65-15,6-3 49 0,4-2-49 0,-8 6 49 16,-6 3-49-16,8-4 1 0,1-3-1 0,2 0 1 16,2-2-1-16,1-3 3 0,-5-5-3 0,-3 12 3 0,-4 3-3 15,6-5 1-15,-4-2-1 0,1 2 2 0,-1 0-2 16,2-5 60-16,-2-6-60 0,-5 15 61 0,-6 8-61 0,4-4-38 15,-3-1 38-15,5-2-38 0,1 1 38 0,1-3-1 16,-3-6 1-16,-8 15 0 0,9-7 0 0,-9 7-118 16,0 0 118-16,0 0-117 0,0 0 117 0,0 0-246 15,9 0 246-15,-9 0-246 0,7 3 246 0,0 1-1231 16</inkml:trace>
  <inkml:trace contextRef="#ctx0" brushRef="#br0" timeOffset="123198.3">25465 16910 1255 0,'0'0'0'0,"8"-5"232"0,1-2-232 0,-9 7 233 16,0 0-233-16,0 0 174 0,-9 5-174 0,9-5 174 15,0 0-174-15,0 0 60 0,0 0-60 0,0 0 61 16,0 0-61-16,0 0 37 0,0 0-37 0,0 0 37 15,0 9-37-15,0-1 2 0,4 4-2 0,-1-2 2 16,-1 2-2-16,3 2 42 0,4 0-42 0,0 5 42 16,-2 1-42-16,3 3 42 0,1-1-42 0,-1 4 43 15,2 1-43-15,1 4 0 0,1 3 0 0,-7-18 0 0,-4-11 0 16,2 7 67-16,1 2-67 0,-1 5 68 0,2 5-68 16,5 3 6-16,6 6-6 0,-10-14 6 0,-2-6-6 15,6 5 3-15,4-3-3 0,-6-1 3 0,-5-4-3 16,9 5 72-16,2 3-72 0,-6-6 72 0,-4-5-72 15,4 5-44-15,4 1 44 0,-7-4-43 0,-2-2 43 0,2 5-37 16,0 1 37-16,-3-4-37 0,-4-6 37 0,3 6-202 16,1 1 202-16,-2-3-201 0,-2-2 201 0,1 7-1517 15</inkml:trace>
  <inkml:trace contextRef="#ctx0" brushRef="#br0" timeOffset="124047.28">25833 16472 1132 0,'0'0'0'0,"0"0"85"0,0 0-85 0,-5 9 85 16,-2 1-85-16,7-10 52 0,0 0-52 0,-7 5 53 15,0-1-53-15,7-4-54 0,0 0 54 0,-7 0-54 16,0-4 54-16,7 4 67 0,0 0-67 0,-9-3 67 0,1-4-67 16,8 7 123-16,0 0-123 0,-13-5 124 0,-2-2-124 15,15 7 93-15,0 0-93 0,-16-9 94 0,2 1-94 16,14 8 81-16,0 0-81 0,-12-9 82 0,-4-1-82 15,16 10 22-15,0 0-22 0,-9-14 22 0,2-1-22 0,7 15 32 16,0 0-32-16,0-19 33 0,4-5-33 0,-4 24 0 16,0 0 0-16,10-24 0 0,4 2 0 15,-14 22 0-15,0 0 0 0,18-21 0 0,-1 2 0 0,-17 19-12 16,0 0 12-16,21-14-12 0,0 4 12 0,-21 10-11 16,0 0 11-16,26-5-10 0,4 5 10 0,-30 0-10 15,0 0 10-15,28 7-10 0,0 6 10 0,-28-13-40 0,0 0 40 16,24 23-39-16,-1 8 39 0,-23-31-2 0,0 0 2 15,16 31-1-15,-6 6 1 0,-10-37 0 0,0 0 0 0,7 38 0 16,-3 2 0-16,-4-40 1 0,0 0-1 0,2 34 2 16,-4-3-2-16,2-31 29 0,0 0-29 0,-4 29 29 15,-1-3-29-15,5-26 11 0,0 0-11 0,-7 24 11 16,0-2-11-16,7-22 53 0,0 0-53 0,-9 15 54 16,1-1-54-16,8-14 9 0,0 0-9 0,-7 9 9 15,0-1-9-15,7-8 32 0,0 0-32 0,-4 7 33 16,2-3-33-16,2-4 5 0,0 0-5 0,0 0 5 15,0 0-5-15,0 0 4 0,0 0-4 0,0 0 5 16,0-7-5-16,0 7 7 0,0 0-7 0,6-9 7 16,1-1-7-16,-7 10-11 0,0 0 11 0,12-10-10 15,4-2 10-15,-16 12 0 0,0 0 0 0,19-7 1 16,9 2-1-16,-6 3-11 0,1 2 11 0,-4 0-11 16,-3 2 11-16,2 1 0 0,-3 0 0 0,-1 3 0 0,0 0 0 15,0 3-26-15,2 3 26 0,-6 0-26 0,1 3 26 16,-2 1-21-16,-4 1 21 0,0 5-21 0,0 2 21 0,-3 0 0 15,-4 1 0-15,2-8 0 0,-1-4 0 16,-5 3 2-16,-1-1-2 0,-5 2 2 0,-2 1-2 16,14-18 65-16,0 0-65 0,-19 20 66 0,-4 3-66 0,4-5 48 15,0 0-48-15,5-8 48 0,2-2-48 0,-1-1 66 16,-1-2-66-16,2 1 67 0,2-3-67 0,-2 0-20 16,-2 1 20-16,3-2-20 0,4-1 20 0,-3 1 4 15,-3-2-4-15,6 0 4 0,0 0-4 0,-1 0-109 16,-1 0 109-16,2 0-109 0,2 0 109 0,5 0-273 0,-13-3 273 15,13 3-272-15,0 0 272 0,0 0-1171 0</inkml:trace>
  <inkml:trace contextRef="#ctx0" brushRef="#br0" timeOffset="124473.31">26319 16206 1569 0,'0'0'0'0,"-5"9"0"0,-2 3 0 15,2-5 171-15,1-4-171 0,4-3 171 0,0 0-171 16,0 0 80-16,4-8-80 0,-4 8 81 0,0 0-81 0,0 0 54 15,0 0-54-15,0 0 55 0,0 0-55 16,0 0 31-16,0 0-31 0,0 0 31 0,0 0-31 0,1 6 85 16,3 6-85-16,-1 9 85 0,-1 5-85 0,2 3 67 15,-1 4-67-15,0-4 67 0,1-2-67 0,-2 2 45 16,-1 2-45-16,1 0 46 0,0-3-46 16,1 2 39-16,3 1-39 0,-1 0 39 0,4 2-39 0,-6 3 15 15,2 3-15-15,1-3 16 0,-3-3-16 0,2 1 64 16,-1 1-64-16,1-10 65 0,-1-6-65 0,1 2 0 0,-2-1 0 15,3 5 1-15,1-1-1 0,-6-4 29 0,3-1-29 16,-2-5 29-16,-1-4-29 0,1 0-2 0,0-1 2 16,0-2-2-16,-1-2 2 0,1 2-114 0,-2-2 114 0,0-5-114 15,0 7 114-15,0-7-214 0,0 0 214 0,0 0-214 16,0 0 214-16,0 0-1593 0</inkml:trace>
  <inkml:trace contextRef="#ctx0" brushRef="#br0" timeOffset="125246.19">26705 16682 1300 0,'0'0'0'15,"0"0"192"-15,-10 12-192 0,4-6 193 0,3 0-193 16,3-6 106-16,-9 5-106 0,9-5 106 0,-10-2-106 0,3-3 0 16,0-2 0-16,0 2 1 0,0 0-1 0,1 0 6 15,-2-2-6-15,8 7 6 0,-11-9-6 0,11 9 22 16,-12-10-22-16,12 10 23 0,-9-10-23 0,9 10 86 16,-10-12-86-16,10 12 87 0,-11-11-87 0,8 4 83 15,-1 1-83-15,4 6 83 0,-3-11-83 0,3 11 31 16,0-12-31-16,2 4 31 0,-1-1-31 0,1-1 8 0,2-4-8 15,3 2 8-15,3 0-8 0,2 0-7 0,2-5 7 16,-2 7-6-16,-3 1 6 0,5-3-6 0,4-2 6 16,-4 4-5-16,0 0 5 0,1-2-10 0,1-4 10 15,-5 8-10-15,-3 4 10 0,5-1-9 0,-1-2 9 0,-4 4-8 16,-2 1 8-16,2 0-1 0,3 2 1 0,-4 0 0 16,0 0 0-16,2 4-1 0,-1 1 1 0,-1 2 0 15,0 0 0-15,4 3-37 0,-2 4 37 0,-2-4-36 16,-2 0 36-16,0 2 3 0,0 2-3 0,-1 1 3 15,-2 1-3-15,1 3 39 0,-1 0-39 0,0-6 39 16,-2-2-39-16,1 1 1 0,-1-2-1 0,2 7 2 16,-2 2-2-16,0 2 16 0,0 4-16 0,0-6 17 15,-2-2-17-15,1 6 73 0,-3 2-73 0,1-2 73 16,-3-1-73-16,1 4 0 0,-2 0 0 0,2-6 0 16,0-4 0-16,-1 2 7 0,1 1-7 0,0-2 7 0,-2-3-7 15,-2 2 74-15,2 1-74 0,0-5 74 16,5-4-74-16,-3 3 19 0,-2-3-19 0,2 1 20 0,1-1-20 15,1 1 34-15,-2-2-34 0,5-7 34 0,-4 8-34 0,4-8 66 16,0 0-66-16,0 0 66 0,0 0-66 16,0 0 0-16,-3 7 0 0,3-7 0 0,0 0 0 0,0 0 13 15,0 0-13-15,0 0 13 0,0 0-13 0,0 0 1 16,0 0-1-16,0 0 2 0,8 0-2 0,3-1 4 16,1-3-4-16,-1-1 4 0,-3-2-4 0,6 0 2 15,2-5-2-15,-2 2 3 0,-2 0-3 0,8-4 35 16,4-1-35-16,-10 6 35 0,-7 2-35 0,12-3 16 15,4-4-16-15,1-1 17 0,4-3-17 0,-3 0 30 0,-3-6-30 16,-1 8 30-16,-7 4-30 0,6-7 0 0,-1-3 0 16,-2 12 1-16,-1 8-1 0,-16 2-26 0,0 0 26 15,19-17-25-15,4-6 25 0,-23 23-55 0,0 0 55 0,19-22-54 16,-1-4 54-16,-18 26-306 0,0 0 306 0,14-34-306 16,-4-4 306-16,13-36-1617 0</inkml:trace>
  <inkml:trace contextRef="#ctx0" brushRef="#br0" timeOffset="131664.87">23613 18612 606 0,'0'0'0'0,"0"0"157"16,0 0-157-16,5-6 157 0,4-5-157 0,-9 11 53 0,0 0-53 0,3-7 54 15,-1 2-54-15,-2 5 71 0,0 0-71 0,0 0 72 16,3-7-72-16,-3 7 54 0,0 0-54 0,0 0 54 15,0 0-54-15,0 0 52 0,0 0-52 0,0 0 53 16,0 0-53-16,0 0 39 0,0 0-39 0,0 0 40 16,0 0-40-16,0 0 91 0,0 0-91 0,0 0 92 15,0 0-92-15,0 0 73 0,0 0-73 0,0 0 73 16,0 0-73-16,0 0 27 0,0 0-27 0,0 0 27 16,0 0-27-16,0 0 50 0,0 0-50 0,0 0 50 15,11 0-50-15,-11 0 0 0,0 0 0 0,14-3 0 16,3-4 0-16,-17 7 2 0,0 0-2 0,18-7 3 0,3-3-3 15,-21 10 42-15,0 0-42 0,26-14 42 16,4-1-42-16,-30 15-1 0,0 0 1 0,31-14 0 0,-1-3 0 16,-30 17 22-16,0 0-22 0,31-16 23 0,2 3-23 0,-33 13 45 15,0 0-45-15,28-12 45 0,-1 1-45 0,-27 11-5 16,0 0 5-16,28-10-4 0,-6 0 4 16,-22 10 25-16,0 0-25 0,28-11 26 0,4 1-26 0,-32 10 48 15,0 0-48-15,33-12 49 0,4 0-49 0,-37 12 15 16,0 0-15-16,38-12 16 0,4-2-16 0,-42 14 40 15,0 0-40-15,44-13 40 0,3-5-40 0,-47 18 31 0,0 0-31 16,47-18 31-16,-3-1-31 0,-2 2 0 0,-4 1 0 16,-5 2 0-16,-3 1 0 0,0-3-24 0,-1-1 24 15,-1 2-23-15,0-3 23 0,4-2 17 0,1-2-17 16,-3 4 17-16,-2 3-17 0,1-1-6 0,-1 3 6 0,-2 1-5 16,-1 1 5-16,3 1 18 0,0 2-18 0,0 1 18 15,-2 0-18-15,4 0-1 0,-1 0 1 0,-6 2 0 16,-2 0 0-16,7 1 10 0,2 1-10 0,1-1 10 15,2 1-10-15,0 1-8 0,-3 1 8 0,-4-3-7 16,-3 1 7-16,2-1 0 0,1-1 0 0,2 2 0 16,0-2 0-16,-28 5 44 0,0 0-44 0,36-7 44 15,5-4-44-15,-41 11-5 0,0 0 5 0,47-12-5 16,3-1 5-16,-6 1 24 0,-2 0-24 0,-7 3 25 16,-5 4-25-16,-2-2 1 0,0 4-1 0,-4-3 1 15,-1 3-1-15,1-4 1 0,-1 0-1 0,-2 0 1 0,0 2-1 16,2 0 57-16,3-2-57 0,-5 2 57 15,-2-2-57-15,5 0-5 0,1-1 5 0,1-2-4 0,2 1 4 16,-4-1 0-16,-1-2 0 0,-4 1 0 0,-1 1 0 0,-1 1 0 16,1 1 0-16,1-2 0 0,0-4 0 0,2 4 0 15,0-1 0-15,-5 3 0 0,-2-1 0 0,2 1 41 16,1 2-41-16,-1 0 41 0,3-1-41 0,2 2-6 16,3-1 6-16,-6 3-6 0,-6-1 6 0,6 1 3 15,1-2-3-15,2 0 3 0,2 0-3 0,-1-2 3 16,1-4-3-16,-7 6 3 0,-4 0-3 0,4 0 5 15,1 2-5-15,2-3 5 0,2 0-5 0,0-1 3 16,2-2-3-16,-9 4 4 0,-4 2-4 0,6-1 11 16,0 1-11-16,3-2 11 0,6-1-11 0,-3-1 0 15,-1-1 0-15,-3 1 0 0,-6 2 0 0,5 0 3 0,3-2-3 16,-5 2 3-16,-1 0-3 0,4-1 12 0,1 1-12 16,-3 0 13-16,-4 2-13 0,4-1 8 0,-1-1-8 0,-2 2 8 15,-5 1-8-15,3-1 16 0,-1-1-16 0,-1 2 17 16,-2 1-17-16,2-1 22 0,0-1-22 0,-2 1 23 15,-4 0-23-15,-3 2 3 0,12-2-3 0,-12 2 4 16,11-1-4-16,-11 1 49 0,12-4-49 0,-12 4 49 16,10-3-49-16,-10 3-18 0,13-4 18 0,-13 4-18 15,8-1 18-15,-8 1 22 0,7-2-22 0,-7 2 22 16,0 0-22-16,0 0 7 0,7 0-7 0,-7 0 7 16,0 0-7-16,0 0 4 0,0 0-4 0,0 0 4 15,0 0-4-15,0 0 23 0,7-2-23 0,-7 2 24 16,0 0-24-16,0 0-1 0,0 0 1 0,0 0 0 15,0 0 0-15,0 0 0 0,7-1 0 0,-7 1 0 0,0 0 0 16,0 0 2-16,0 0-2 0,0 0 2 0,0 0-2 16,0 0-13-16,7-2 13 0,-7 2-12 0,0 0 12 15,0 0-10-15,0 0 10 0,0 0-9 0,0 0 9 0,0 0-35 16,0 0 35-16,0 0-35 0,0 0 35 0,0 0-11 16,0 0 11-16,0 0-10 0,0 0 10 0,0 0-98 15,0 0 98-15,0 0-98 0,0 0 98 0,0 0-190 16,0 0 190-16,0 0-189 0,0 0 189 0,0 0-458 15,0 0 458-15,0 0-457 0,6-2 457 0,1 0-980 16</inkml:trace>
  <inkml:trace contextRef="#ctx0" brushRef="#br0" timeOffset="135207.01">27787 18039 516 0,'0'0'0'0,"-7"-10"-116"0,-7-11 116 0,14 21-115 15,0 0 115-15,0 0-125 0</inkml:trace>
  <inkml:trace contextRef="#ctx0" brushRef="#br0" timeOffset="136185.25">27792 18044 763 0,'0'0'0'0,"0"0"185"0,-4-7-185 0,4 7 185 16,0 0-185-16,0 0 173 0,0 0-173 0,0 0 174 15,0 0-174-15,0 0 135 0,0 0-135 0,0 0 135 16,0 0-135-16,0 0 13 0,0 0-13 0,0 0 14 16,0 0-14-16,0 0 14 0,0 0-14 0,0 0 15 15,0 0-15-15,0 0 43 0,0 0-43 0,0 0 44 16,0 0-44-16,0 0 73 0,-7-5-73 0,7 5 73 0,-8-5-73 16,8 5 12-16,-11-8-12 0,2 2 12 0,1 0-12 15,-1-1 70-15,0-2-70 0,9 9 70 0,-10-10-70 16,10 10-2-16,-13-9 2 0,13 9-1 0,-10-12 1 0,5 4 36 15,-2-3-36-15,2 3 36 0,-1 1-36 16,1-2 2-16,-2-1-2 0,-2-2 3 0,-3 2-3 0,3-6 3 16,1-1-3-16,1 5 4 0,0 3-4 0,1-1 49 15,1 0-49-15,0-2 49 0,0-2-49 0,5 14 2 16,0 0-2-16,-7-27 2 0,-2-8-2 0,9 35 9 16,0 0-9-16,-12-36 10 0,-2-3-10 0,14 39 9 15,0 0-9-15,-9-36 10 0,-5 1-10 0,14 35 0 16,0 0 0-16,-12-32 1 0,1-1-1 0,11 33 49 0,0 0-49 15,-14-31 49-15,0 2-49 0,14 29-2 0,0 0 2 16,-14-32-2-16,-1-1 2 0,15 33-31 0,0 0 31 16,-14-38-31-16,1-1 31 0,13 39 9 0,0 0-9 0,-12-43 9 15,-2-3-9-15,14 46-1 0,0 0 1 16,-12-43 0-16,-2 0 0 0,14 43 1 0,0 0-1 0,-14-41 2 16,0 1-2-16,14 40-1 0,0 0 1 0,-14-36 0 15,2 0 0-15,12 36 4 0,0 0-4 0,-14-41 5 16,2 0-5-16,12 41 0 0,0 0 0 0,-11-45 0 15,2-3 0-15,9 48 37 0,0 0-37 0,-8-41 38 16,-3 0-38-16,11 41-37 0,0 0 37 0,-8-37-36 16,-3 7 36-16,11 30 25 0,0 0-25 0,-10-31 26 15,-1 2-26-15,11 29-15 0,0 0 15 0,-10-24-14 16,-1 1 14-16,11 23 9 0,0 0-9 0,-7-17 9 16,4 2-9-16,3 15-1 0,0 0 1 0,-4-14 0 0,1 2 0 15,3 12 1-15,0 0-1 0,-4-9 1 16,1 1-1-16,3 8-15 0,0 0 15 0,-4-9-14 0,1 2 14 15,3 7 0-15,0 0 0 0,0 0 0 0,-6-10 0 16,6 10-6-16,0 0 6 0,0 0-5 0,-3-7 5 0,3 7-24 16,0 0 24-16,0 0-23 0,0 0 23 0,0 0-29 15,0 0 29-15,0 0-29 0,-9-2 29 0,9 2-3 16,0 0 3-16,-7 0-3 0,0 0 3 0,7 0-1 16,0 0 1-16,-7 7-1 0,2 4 1 0,5-11-15 15,0 0 15-15,-5 18-14 0,-1 8 14 0,6-26-1 16,0 0 1-16,-5 26 0 0,0 3 0 0,2-3-33 15,1-2 33-15,0-7-32 0,-1-5 32 0,3 2 3 0,0-4-3 16,0 7 3-16,-2 5-3 0,2 3 0 0,0 0 0 16,0-11 0-16,2-12 0 0,-2-2 1 0,0 7-1 15,0-1 2-15,1 3-2 0,3-2 4 0,-1-2-4 0,-3-5 5 16,2 9-5-16,-2-9 6 0,0 0-6 0,0 0 7 16,0 0-7-16,0 0 38 0,0 0-38 0,2-9 39 15,-2-5-39-15,1-6-1 0,3-9 1 0,-1 10 0 16,-1 5 0-16,2-2-10 0,-3 1 10 0,3-9-10 15,-1-3 10-15,1-1 33 0,1 1-33 0,-3 11 34 16,-2 8-34-16,2-1-33 0,-2 2 33 0,3-8-33 16,4-4 33-16,-2 3 47 0,2 1-47 0,-3 5 48 15,-2 4-48-15,-2 6-6 0,1-6 6 0,-1 6-6 16,0 0 6-16,0 0-12 0,7 1 12 0,-7-1-12 16,9 2 12-16,-2 1-32 0,4 3 32 0,1 2-32 15,0 4 32-15,2 0-20 0,2 4 20 0,-4-3-19 16,0-1 19-16,0 2-18 0,1 2 18 0,-3-1-18 0,1 2 18 15,-3 0-69-15,3 1 69 0,-2-3-68 0,-1-1 68 16,1 5-323-16,-2 3 323 0,-2 2-323 0,-1 3 323 16,5 23-988-16</inkml:trace>
  <inkml:trace contextRef="#ctx0" brushRef="#br0" timeOffset="138240.16">17648 16580 572 0,'0'0'0'0,"-12"-6"120"0,-4-5-120 0,14 3 120 16,7 1-120-16,1-2 195 0,1 1-195 0,-7 8 196 15,5-7-196-15,-5 7 97 0,0 0-97 0,0 0 98 16,2-11-98-16,-1 1 129 0,-1-2-129 0,4 4 129 0,-4 2-129 15,0-2 53-15,0-2-53 0,0-8 54 0,-4-2-54 16,4-4 42-16,4-4-42 0,-4 8 42 0,0 6-42 16,0-5 6-16,0 0-6 0,2 0 6 0,-1-1-6 15,-1-1 5-15,0-1-5 0,0 5 5 0,2 3-5 0,2-2 48 16,-4-1-48-16,1-2 49 0,1 1-49 16,0-5 12-16,-2-1-12 0,0 4 12 0,0-1-12 0,0-1 0 15,3-6 0-15,-3-3 1 0,0-1-1 16,0 1 4-16,-3-2-4 0,3 8 4 0,3 0-4 0,-3 0 11 15,0 1-11-15,0 0 11 0,4-2-11 0,1-2 33 16,-5 3-33-16,0 2 33 0,2 3-33 0,0-6 10 0,-2-3-10 16,0-4 10-16,0-3-10 0,0 0 12 0,0 0-12 15,0 9 13-15,1 3-13 0,3 1 45 0,-4-1-45 16,0 4 46-16,0-1-46 0,0-1-12 0,0 0 12 0,0 6-12 16,0 4 12-16,0-3 12 0,0-3-12 0,0-2 13 15,0-2-13-15,0-2-9 0,-4-2 9 0,4 12-8 16,0 6 8-16,0-6 3 0,-1 0-3 0,1 2 4 15,-2 2-4-15,2-2-2 0,-2 0 2 0,2 1-1 16,2 3 1-16,-2-1 6 0,-2 1-6 0,2 8 7 16,0-5-7-16,0 5 26 0,0 0-26 0,0 0 26 15,0 0-26-15,0 0-6 0,-5-7 6 0,5 7-6 16,-2-6 6-16,2 6 6 0,-2-8-6 0,2 8 6 16,0 0-6-16,0 0 1 0,0 0-1 0,0 0 1 15,0 0-1-15,0 0 22 0,0 0-22 0,0 0 22 16,0 0-22-16,0 0-10 0,-14 3 10 0,7-1-9 15,2 1 9-15,-4 1 0 0,1-1 0 0,-1 11 0 0,-2 7 0 16,3 1-4-16,-3-1 4 0,4-3-4 16,4 0 4-16,-2 1-3 0,-1-7 3 0,-1 5-3 0,6-2 3 15,-5 4-2-15,3 0 2 0,-1 0-2 0,3-2 2 0,-3 2-5 16,1-2 5-16,-1-2-5 0,2-1 5 0,-5 2-1 16,2 1 1-16,-2 5 0 0,2 4 0 0,1 1-5 15,3 8 5-15,1-20-5 0,0-12 5 0,0 4-3 16,0-3 3-16,0 13-3 0,0 9 3 0,0-6 0 15,-7 1 0-15,7-9 1 0,0-5-1 0,0 0 37 16,0-4-37-16,0-3 38 0,0 0-38 0,0 0-20 16,0 0 20-16,0 0-19 0,0 0 19 0,0 0 7 15,0 0-7-15,0 0 8 0,0 0-8 0,0 0-2 0,-2-7 2 16,2-1-1-16,0-4 1 0,0-9 0 0,2-6 0 16,1 6 1-16,1 4-1 0,1-6-2 0,0-1 2 15,4 2-1-15,3-2 1 0,0 0-2 0,1-2 2 0,-1 6-1 16,2 3 1-16,-2-2 8 0,-2 2-8 0,3 1 8 15,-1 4-8-15,-3-5-8 0,-1-4 8 0,-1 11-8 16,-1 0 8-16,2-4 4 0,-4-3-4 0,3 1 4 16,0-2-4-16,2-1 0 0,-2 0 0 0,-2 8 0 15,-3 8 0-15,-2 3 12 0,1-7-12 0,-1 7 13 16,6-12-13-16,-5 5 26 0,3 0-26 0,-4 7 26 16,3-6-26-16,-3 6 31 0,0 0-31 0,0 0 31 15,0 0-31-15,0 0 37 0,0 0-37 0,0 0 37 16,0 0-37-16,0 0 50 0,0 0-50 0,0 0 50 15,0 0-50-15,0 0-2 0,9 8 2 0,-7-1-2 16,5 0 2-16,-4 5 35 0,4 3-35 0,0-1 36 0,-3 1-36 16,1 3-13-16,2 1 13 0,0 1-12 0,2 1 12 15,-1-1 5-15,3 3-5 0,-2-5 5 0,-1-2-5 0,-2 1 15 16,2-3-15-16,5 0 16 0,-5 1-16 0,3-3 15 16,1 3-15-16,-3-3 15 0,-2-3-15 0,3 7 10 15,1-4-10-15,-1 1 10 0,2-1-10 0,-3 9 9 16,0 5-9-16,-2-13 10 0,-2-8-10 0,-3 7 15 15,1 2-15-15,1 0 15 0,-1 1-15 0,3 1 8 16,-1-2-8-16,-2-6 8 0,1-3-8 0,-4-5 1 16,2 7-1-16,-2-7 1 0,0 0-1 0,0 0-46 15,0 0 46-15,0 0-45 0,0 0 45 0,0 0-151 16,0 7 151-16,0-7-151 0,0 0 151 0,0 0-553 0,0 0 553 16,0 0-553-16,0 0 553 0,0 0-795 0</inkml:trace>
  <inkml:trace contextRef="#ctx0" brushRef="#br0" timeOffset="140433.07">12892 13416 673 0,'0'0'0'0,"5"12"0"16,8 8 0-16,-13-20 147 0,0 0-147 0,-9-1 148 15,-9-11-148-15,18 12 139 0,0 0-139 0,-14-12 139 16,2 0-139-16,12 12 78 0,0 0-78 0,-17-11 78 15,-1 1-78-15,18 10 56 0,0 0-56 0,-15-7 57 16,1 0-57-16,14 7 56 0,0 0-56 0,-18-3 56 16,6-2-56-16,12 5 7 0,0 0-7 0,-18-6 8 0,1 3-8 15,17 3 0-15,0 0 0 0,-16-5 1 16,-1 1-1-16,17 4-5 0,0 0 5 0,-14-3-4 0,-4 3 4 16,18 0 0-16,0 0 0 0,-12-3 1 0,-4 1-1 15,16 2-11-15,0 0 11 0,-14-2-10 0,2 2 10 16,12 0 44-16,0 0-44 0,-10 0 45 0,1-2-45 0,9 2 32 15,0 0-32-15,-9 0 32 0,-1 2-32 0,10-2-4 16,0 0 4-16,-9 2-3 0,0-2 3 0,9 0 25 16,0 0-25-16,-8 2 26 0,2-2-26 0,6 0 12 15,0 0-12-15,-8 3 13 0,2-3-13 0,6 0 1 16,0 0-1-16,0 0 2 0,-10 5-2 0,10-5 42 16,0 0-42-16,0 0 42 0,-11 12-42 0,11-12-1 0,0 0 1 15,-8 10 0-15,-3 2 0 0,11-12 0 0,0 0 0 16,-9 16 1-16,1 1-1 0,8-17-1 0,0 0 1 15,-9 21-1-15,0 1 1 0,9-22 43 0,0 0-43 0,-9 26 44 16,4 1-44-16,5-27 22 0,0 0-22 0,-9 35 22 16,2 1-22-16,7-36 0 0,0 0 0 0,-7 42 1 15,0 3-1-15,7-45 40 0,0 0-40 0,-5 46 40 16,-3 1-40-16,8-47-1 0,0 0 1 0,-9 44 0 16,2-4 0-16,7-40 12 0,0 0-12 0,-5 36 13 15,-1-3-13-15,6-33 1 0,0 0-1 0,-3 39 2 16,-4 2-2-16,7-41-1 0,0 0 1 0,-5 47 0 15,-1 4 0-15,6-51 16 0,0 0-16 0,-7 51 17 16,2-1-17-16,5-50 14 0,0 0-14 0,-9 50 15 16,4-2-15-16,5-48-1 0,0 0 1 0,-9 46 0 15,6 1 0-15,3-47-3 0,0 0 3 0,-7 50-2 0,0 1 2 16,3-8-21-16,1 0 21 0,1-11-21 0,0-8 21 16,2-24-4-16,0 0 4 0,-1 36-3 0,-3 6 3 15,4-42 0-15,0 0 0 0,-5 41 0 0,5 0 0 0,0-3 36 16,0-2-36-16,0 3 36 0,0 3-36 0,2-6 6 15,-2-2-6-15,0 0 7 0,0-5-7 0,0-29 0 16,0 0 0-16,0 36 1 0,-2 2-1 0,2-3 37 16,0-6-37-16,0-7 38 0,0-5-38 0,0 2-1 15,0-2 1-15,2 11-1 0,1 4 1 0,-3 4 2 16,0 5-2-16,4-13 2 0,-4-6-2 0,1 1 3 16,3-1-3-16,-1 5 3 0,-1 4-3 0,0-2-1 15,-2 2 1-15,2-10 0 0,1-9 0 0,-3 3-1 0,4 1 1 16,1 11-1-16,-3 9 1 0,1 2-4 0,1 3 4 15,-1-13-3-15,-3-9 3 0,2 3 18 0,1 0-18 0,1 6 18 16,-2 3-18-16,-2-4 1 0,3 2-1 0,-3-8 2 16,4-7-2-16,-3 1 12 0,3-1-12 0,-1 6 12 15,1 3-12-15,1-3 0 0,-5 4 0 0,2-8 0 16,0-4 0-16,-1 1 15 0,-1 3-15 0,4 6 15 16,-4 6-15-16,0-4-1 0,0 0 1 0,2-9-1 15,-2-5 1-15,1-1-17 0,-1-2 17 0,0 1-16 16,0-1 16-16,0 2 4 0,0 1-4 0,0-10 4 15,0 7-4-15,0-7 2 0,0 0-2 0,0 0 2 16,0 0-2-16,0 0 12 0,0 0-12 0,0 0 13 16,0 0-13-16,0 0-9 0,0 0 9 0,0 0-8 15,0 0 8-15,0 0 0 0,0 0 0 0,0 0 0 16,0 0 0-16,0 0-6 0,-3-12 6 0,-1 2-5 0,1-4 5 16,1-5 16-16,-5-5-16 0,5 9 17 0,-3 1-17 15,2-1-7-15,-1-3 7 0,-1 3-7 0,1-1 7 16,1 1 5-16,-2-4-5 0,-1 2 5 0,3 2-5 0,-4-3-35 15,0-1 35-15,3 4-34 0,-1 0 34 0,2-3 12 16,-1 0-12-16,-1 4 13 0,1 2-13 0,1-2-2 16,-2-1 2-16,1 1-2 0,1-2 2 0,-3 1 0 15,3-2 0-15,1 7 0 0,2 3 0 0,-3 0 7 16,3 2-7-16,0 5 7 0,-2-11-7 0,2 11-1 16,-7-10 1-16,7 10-1 0,0 0 1 0,0 0 39 0,0 0-39 15,0 0 39-15,0 0-39 0,0 0 2 0,0 0-2 16,0 0 2-16,-3-9-2 0,3 9 0 0,-6-10 0 15,6 10 0-15,-5-7 0 0,5 7-33 0,0 0 33 16,0 0-33-16,0 0 33 0,0 0 12 0,0 0-12 0,0 0 12 16,0 0-12-16,0 0-7 0,5 7 7 0,-1 0-7 15,-1 0 7-15,3 3 1 0,2 2-1 0,-3 0 1 16,1-1-1-16,4 1-22 0,-1 3 22 0,-4-5-22 16,4 6 22-16,3-1 4 0,-1 2-4 0,-1 1 4 15,-1-3-4-15,1 2-2 0,3-1 2 0,-1-3-2 16,-3-2 2-16,-1 2 0 0,5-1 0 0,-1 7 0 15,2 2 0-15,0-1-5 0,1 3 5 0,-6-8-5 16,0-3 5-16,0 4 0 0,-1 3 0 0,5-6 0 16,-5-1 0-16,1 2 10 0,3-2-10 0,-5-3 10 15,0-4-10-15,-1 0 0 0,0 0 0 0,3-2 0 16,0-1 0-16,0-2 18 0,1 0-18 0,-3 0 18 0,-2 0-18 16,2-2 0-16,-1-1 0 0,2-6 1 0,5-3-1 15,-5-5 15-15,1-3-15 0,0 4 15 0,-4 1-15 16,2-4-15-16,2-3 15 0,0 1-15 0,-1-1 15 0,1-2-35 15,0 1 35-15,1-2-34 0,2-3 34 0,1-1-300 16,-1-4 300-16,0-3-299 0,6-7 299 0,10-36-1180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48:11.0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4 10977 595 0,'20'9'0'0,"9"-4"100"0,5 3-100 0,-34-8 100 15,-16-10-100-15,2 3 85 0,-4-3-85 0,6 5 86 16,3 1-86-16,9 4 38 0,-8-3-38 0,8 3 39 16,0 0-39-16,0 0 100 0,0 0-100 0,0 0 100 15,0 0-100-15,0 0 56 0,0 0-56 0,0 0 56 16,5 1-56-16,-5-1 65 0,12 2-65 0,-3-2 66 15,3 0-66-15,0 0 7 0,2 0-7 0,-5 0 7 16,-4 2-7-16,2 0 38 0,2-2-38 0,0 3 38 16,5 0-38-16,7-1 27 0,3 0-27 0,-13 0 27 15,-4-2-27-15,3 3 22 0,-1-3-22 0,7 0 23 16,5 0-23-16,-2 5-38 0,5 2 38 0,-6-3-37 16,-1-4 37-16,-3 0 66 0,5 0-66 0,-5 0 66 0,4 1-66 15,-1 3 13-15,8-1-13 0,-6 1 14 0,2-8-14 16,5 4 15-16,4 0-15 0,0 4 15 0,-4-1-15 15,0 0 54-15,-2 3-54 0,-1-3 55 0,2 0-55 0,-3-1 3 16,-1-2-3-16,6 4 3 0,-3-3-3 0,2 1 5 16,4-2-5-16,-11 2 5 0,-3-1-5 0,5 1 1 15,2 2-1-15,1-1 1 0,-1-3-1 0,12 0 36 16,-2 0-36-16,-2-3 37 0,-6-1-37 0,6 4 0 16,2 0 0-16,-3 0 0 0,-4 0 0 0,0 4 22 15,6-4-22-15,-2 3 22 0,-4-3-22 0,7 0 23 16,5 0-23-16,-8 0 24 0,-4 0-24 0,9 0 0 15,4-3 0-15,-4-1 0 0,0 1 0 0,3-1-3 16,1 3 3-16,2 1-3 0,0-4 3 0,-3 4-1 0,4 4 1 16,-2-4 0-16,-1-4 0 0,-1 8 4 0,1-4-4 15,-8 3 4-15,-5 0-4 0,4 3 33 0,0-3-33 0,5 0 34 16,-2 3-34-16,-2-1 18 0,4 0-18 0,2-3 19 16,-2-2-19-16,0 3 19 0,3-3-19 0,-6 2 20 15,-4-2-20-15,3-2 9 0,2 2-9 0,-1 0 10 16,6 2-10-16,0-1-1 0,1 1 1 0,-4-2 0 15,0-3 0-15,3 1 3 0,4-3-3 0,-7 1 4 16,-9 1-4-16,8 0 2 0,0-1-2 0,5-1 3 16,1 2-3-16,-1-9 28 0,-1 0-28 0,4 5 28 15,-5 2-28-15,-1-1 5 0,4 3-5 0,-1 0 6 16,-1-4-6-16,1 2 26 0,-4 1-26 0,-6 1 26 16,-6-1-26-16,7-1-2 0,3 0 2 0,2-2-1 0,0-2 1 15,3 6 0-15,6-2 0 0,-6 1 1 0,1 1-1 16,-1 0-10-16,1 3 10 0,-8 0-9 0,-1 0 9 15,3 0-5-15,2 0 5 0,0-4-4 0,-4 2 4 16,6 1 34-16,3-1-34 0,2 2 35 0,-3 0-35 16,-1 0-7-16,2 0 7 0,-6 0-6 0,0 0 6 0,1 2 23 15,4-1-23-15,1-1 24 0,2-3-24 0,-4 3 56 16,1 0-56-16,-1 0 56 0,-3 2-56 0,0-1-1 16,4-1 1-16,-4 2 0 0,-2-2 0 0,5 0 10 15,2-2-10-15,-1 1 11 0,-1-1-11 0,6 2 5 0,0 0-5 16,1 0 5-16,-5 0-5 0,-1 0 6 0,-1 0-6 15,4 0 6-15,-2 0-6 0,-1 0 0 0,3 0 0 16,-2 2 0-16,-2 5 0 0,4-2 0 0,2-2 0 0,-1-1 0 16,-4 0 0-16,3 1 41 0,2-3-41 0,-1 0 42 15,-1 0-42-15,-2 0-20 0,-1-3 20 0,3 1-19 16,1 0 19-16,-2 0 8 0,0 1-8 16,-2 1 8-16,-1 0-8 0,3 0 0 0,0 0 0 0,-2 0 0 15,-1 0 0-15,1-2 3 0,4 2-3 0,-13-3 3 16,-4 3-3-16,13-4 2 0,1 1-2 0,2 1 3 15,2-5-3-15,-2 4 10 0,1-1-10 0,-4 3 11 16,-4-3-11-16,5 2 45 0,2 2-45 0,0 0 45 16,1-1-45-16,-3 1-2 0,-1-2 2 0,-1 0-2 15,1 1 2-15,-4-3 1 0,1 2-1 0,-1 1 2 16,-8-1-2-16,8 0 2 0,-2 2-2 0,-2-1 2 16,-1 1-2-16,8-4 1 0,1 2-1 0,-13 1 2 15,-9-1-2-15,13 0 15 0,5 1-15 0,0-3 16 0,3 1-16 16,-3 1 15-16,-5-2-15 0,-5 4 15 0,-6-3-15 15,5 3 4-15,2-3-4 0,-3 1 4 0,-2 2-4 16,4-2 3-16,3 0-3 0,-9 1 4 0,-9-1-4 16,11 2 28-16,0-3-28 0,0 1 28 0,-3-2-28 0,1 3 1 15,0-1-1-15,-5 2 2 0,-9-5-2 0,7 3 12 16,1 0-12-16,-5 1 13 0,1-1-13 0,3 2 4 16,-1 0-4-16,-4 0 4 0,-5-3-4 0,-2 3 2 15,10-4-2-15,-10 4 3 0,11-2-3 0,-11 2 10 16,0 0-10-16,0 0 11 0,12-1-11 0,-12 1 0 15,0 0 0-15,0 0 1 0,12-2-1 0,-12 2 0 0,0 0 0 16,0 0 1-16,0 0-1 0,0 0 0 16,0 0 0-16,0 0 0 0,0 0 0 0,0 0-126 0,0 0 126 15,0 0-126-15,0 0 126 0,0 0-487 0,0 0 487 16,0 0-486-16,0 0 486 0,0 0-1138 0</inkml:trace>
  <inkml:trace contextRef="#ctx0" brushRef="#br0" timeOffset="1367.85">6478 9300 225 0,'0'0'0'0,"-3"-5"0"0,3-7 0 16,0 12 139-16,-5-9-139 0,5 9 139 0,0 0-139 16,0 0 53-16,-7 11-53 0,7-11 54 0,-6 7-54 15,6-7-92-15,0 0 92 0,0 0-91 0,0 0 91 0,0 0-238 16</inkml:trace>
  <inkml:trace contextRef="#ctx0" brushRef="#br0" timeOffset="2691.24">7128 10912 751 0,'0'0'0'0,"-15"-5"0"0,-8-7 0 15,23 12 178-15,0 0-178 0,0 0 179 0,0 0-179 16,0 0 43-16,0 0-43 0,0 0 43 0,10 0-43 16,-10 0 44-16,0 0-44 0,0 0 45 0,11 0-45 0,-11 0 39 15,0 0-39-15,0 0 40 0,0 0-40 0,0 0 34 16,0 0-34-16,0 0 35 0,-4-9-35 0,4 9 40 15,0 0-40-15,0 0 40 0,-5-14-40 0,5 14 124 16,0 0-124-16,-3-8 124 0,-1-1-124 0,4 9 52 16,0 0-52-16,-5-7 53 0,-2 2-53 0,7 5 34 15,0 0-34-15,0 0 34 0,-9-12-34 0,9 12 2 0,0 0-2 16,0 0 2-16,-5-5-2 0,5 5 6 0,0 0-6 16,0 0 6-16,0 0-6 0,0 0-6 0,0 0 6 15,0 0-5-15,0 0 5 0,0 0-35 0,0 0 35 0,0 0-34 16,0 0 34-16,0 0-47 0,0 0 47 0,0 0-47 15,-9-2 47-15,4 0-1259 0</inkml:trace>
  <inkml:trace contextRef="#ctx0" brushRef="#br0" timeOffset="8844.44">12625 11300 191 0,'0'0'0'0,"0"0"0"0,-12-12 0 0,12 12 191 16,-9-9-191-16,9 9 192 0,0 0-192 0,0 0 197 15,0 0-197-15,0 0 198 0,0 0-198 0,0 0 84 16,0 0-84-16,0 0 85 0,0 0-85 0,0 0 100 16,0 0-100-16,0 0 101 0,0 0-101 0,0 0 15 15,0 0-15-15,0 0 15 0,0 0-15 0,0 0 22 0,0 0-22 16,0 0 23-16,0 0-23 0,0 0 15 0,9-3-15 16,-9 3 15-16,12-12-15 0,-7 6 44 0,2 1-44 15,0 4 44-15,0-3-44 0,2 1 13 0,-4 1-13 16,4 0 14-16,0 1-14 0,-1-3 32 0,1 1-32 15,0 1 32-15,-1 0-32 0,1 0 47 0,-2 2-47 0,2-1 47 16,3-1-47-16,-3 2 34 0,1-5-34 0,1 3 34 16,-1-1-34-16,-1 1 0 0,3-1 0 0,1 1 0 15,-5 0 0-15,5 0 7 0,0 1-7 0,1-1 8 16,2 2-8-16,2-3 0 0,-1 3 0 0,-1-2 1 16,3 2-1-16,2 0 13 0,0-2-13 0,-7 2 13 15,-7-2-13-15,7 2 0 0,3-1 0 0,-1 1 0 16,2 0 0-16,-1 0 1 0,6-2-1 0,-2 2 1 15,-6-3-1-15,5 3 0 0,1 0 0 0,-6 0 0 16,-1-4 0-16,6 2 0 0,-1 1 0 0,-5-1 0 16,-2 2 0-16,5-3 0 0,4-1 0 0,-7 1 1 0,-1 1-1 15,8 0 2-15,5 1-2 0,-3 1 3 0,-2 0-3 16,5-4 0-16,7 2 0 0,-12 1 0 0,-7 1 0 0,3 0 10 16,6-2-10-16,2 0 11 0,1 1-11 0,0 1 25 15,0-6-25-15,-5 6 26 0,-5-1-26 0,5-1 6 16,1 0-6-16,1 1 7 0,5-3-7 0,4 1 0 15,-3-1 0-15,-8 3 0 0,2-3 0 0,3-1 10 16,4 1-10-16,0 4 11 0,-4-3-11 0,0 3 3 16,4 0-3-16,-6-3 4 0,2-1-4 0,2 2 12 15,0-1-12-15,-2 3 12 0,1 0-12 0,-1 0 15 16,4 0-15-16,-1 0 16 0,6 2-16 0,0-2-1 0,0 0 1 16,-5 0-1-16,0-2 1 0,-1 2 23 0,-3-5-23 15,1 3 24-15,2-1-24 0,-2 3-5 0,2 0 5 0,-6 0-5 16,1 0 5-16,3 0 2 0,-5-2-2 0,8 2 2 15,0 0-2-15,-1 0 0 0,1 0 0 16,-9 2 0-16,-7 1 0 0,7-1 1 0,-3-2-1 0,3 2 2 16,5-2-2-16,-4 0 11 0,5 0-11 0,-10 0 11 15,-1 3-11-15,1-3 39 0,4 2-39 0,-2-2 39 16,2-2-39-16,4 2 30 0,1 0-30 0,-5 2 30 16,-7-2-30-16,7 1 33 0,2 1-33 0,-2 0 33 15,0-2-33-15,1 0 0 0,3 0 0 0,-4 2 0 16,-4 1 0-16,3-3 34 0,0 3-34 0,-4-3 35 15,-4 0-35-15,6 0 0 0,1 0 0 0,-3 0 0 16,1 0 0-16,1 0 3 0,3-3-3 0,-7 6 3 0,-2-3-3 16,4 2 43-16,3 0-43 0,-7 0 44 0,-3 1-44 15,7-3-1-15,6 0 1 0,-8 0 0 0,2 0 0 16,3 4 33-16,2-4-33 0,-5 0 34 0,-2 0-34 16,0 1 11-16,2 1-11 0,-4-2 11 0,-2 0-11 15,3 0 12-15,1 2-12 0,-4-1 13 0,-3 1-13 0,5 2 40 16,0-4-40-16,-3 1 41 0,-4-1-41 0,6 0-13 15,-1 0 13-15,-1 0-12 0,-2 2 12 0,2 0 5 16,1 1-5-16,-3 1 5 0,-3-4-5 0,-4 0 61 16,14 0-61-16,-14 0 62 0,9 3-62 0,-4-1 1 15,2 1-1-15,-7-3 1 0,0 0-1 0,0 0 41 16,5 4-41-16,-5-4 41 0,0 0-41 0,0 0 42 0,7 0-42 16,-7 0 42-16,0 0-42 0,0 0 24 15,7 1-24-15,-7-1 25 0,0 0-25 0,0 0 41 16,0 0-41-16,0 0 42 0,0 0-42 0,0 0-1 0,0 0 1 15,0 0-1-15,0 0 1 0,0 0-20 0,0 0 20 0,0 0-20 16,0 0 20-16,0 0-246 0,0 0 246 0,0 0-246 16,0 0 246-16,0 0-1755 0</inkml:trace>
  <inkml:trace contextRef="#ctx0" brushRef="#br0" timeOffset="15554.5">9945 13822 662 0,'0'0'0'0,"0"0"0"0,0 0 0 0,0 0 45 15,0 0-45-15,0 0 46 0,0 0-46 0,0 0 66 0,0 0-66 16,0 0 66-16,17 11-66 0,-17-11 97 0,0 0-97 16,12 10 97-16,2-3-97 0,-14-7-60 0,0 0 60 15,20 10-60-15,-3 0 60 0,-17-10 102 0,0 0-102 0,18 11 103 16,3-1-103-16,-21-10 78 0,0 0-78 0,22 10 78 15,-1-1-78-15,-21-9 0 0,0 0 0 0,21 9 0 16,2-4 0-16,-23-5 68 0,0 0-68 0,21 7 68 16,0-4-68-16,-21-3-1 0,0 0 1 0,23 3 0 15,1-1 0-15,-24-2 84 0,0 0-84 0,28 0 84 16,0-2-84-16,-28 2 36 0,0 0-36 0,31-5 36 16,1-3-36-16,-32 8 31 0,0 0-31 0,28-5 31 15,-2-6-31-15,-26 11 17 0,0 0-17 0,26-10 17 16,-1 0-17-16,-25 10 27 0,0 0-27 0,26-9 27 15,-3-3-27-15,-23 12 0 0,0 0 0 0,24-12 1 0,2 2-1 16,0 3 1-16,-5 2-1 0,-3 1 1 0,-9-1-1 16,5 3 0-16,-2 1 0 0,5-3 1 0,4 3-1 15,0-5 48-15,2 5-48 0,-7-1 48 0,-2-1-48 16,3 3 3-16,1 0-3 0,-1 0 3 0,1-4-3 16,2 2 10-16,1 1-10 0,-3-3 11 0,-6 3-11 0,2-3 17 15,4 2-17-15,3 1 17 0,-4-3-17 0,4 3-2 16,0 1 2-16,-7-4-1 0,-2 4 1 0,2 0 0 15,2 0 0-15,3-2 1 0,2 1-1 0,4-1-2 16,-3 0 2-16,-1 0-1 0,-9-1 1 0,8 0 13 16,1-1-13-16,0 1 14 0,0 1-14 0,5-3 0 15,-4 0 0-15,-2 0 0 0,-6-1 0 0,3 3 5 0,-1-2-5 16,3 0 6-16,2-2-6 0,0 3 15 0,0 3-15 16,-4-3 15-16,-4-1-15 0,6 3 3 15,2 2-3-15,-4 0 3 0,-4-1-3 0,8 1 7 0,5 0-7 0,0-2 7 16,0-1-7-16,0-3 3 0,4 3-3 0,-7 0 3 15,-2 3-3-15,3-4 11 0,-1 2-11 0,-2 1 11 16,0-3-11-16,2 3 8 0,1-5-8 0,-3 3 9 16,2-1-9-16,-1 4-1 0,5-3 1 15,1 1-1-15,1 2 1 0,3-1 3 0,3-3-3 0,-6 2 3 16,5 2-3-16,-6 0-1 0,1-1 1 0,-4 1 0 16,-3-2 0-16,3 0-7 0,1-1 7 0,-3 1-6 15,1-1 6-15,2 1 1 0,1-1-1 0,2 1 1 16,1 0-1-16,-2 0 9 0,2 2-9 0,-2-1 9 15,3-1-9-15,-1 2 17 0,-4-3-17 0,-3 1 17 16,1 2-17-16,-1-2 1 0,1-1-1 0,-3 1 1 16,-1-1-1-16,4 1 16 0,-3-2-16 0,2 4 17 0,-2 2-17 15,3-2-5-15,2-2 5 0,1 4-5 0,-1 2 5 16,3-1 26-16,3-1-26 0,-8 1 26 0,-6-1-26 0,8 0 0 16,-3 1 0-16,1-3 1 0,-3 0-1 15,2 0 9-15,3 0-9 0,-8 0 10 0,-8 0-10 0,6 0 68 16,3 0-68-16,0 0 68 0,6 0-68 0,-3 0 0 15,5 0 0-15,-12 0 0 0,-6 0 0 0,9 0 6 16,-1 0-6-16,6 0 6 0,1 0-6 0,2 0 4 16,1 0-4-16,-12 0 5 0,-4 0-5 0,5 0 1 15,-4 0-1-15,7 0 2 0,2 0-2 0,3 0 34 16,-1 0-34-16,-7 0 34 0,-2 2-34 0,-2-1-4 16,5-1 4-16,1 2-3 0,3-2 3 0,2 4 3 0,3-1-3 15,-10-1 3-15,-13-2-3 0,8 0-17 0,1-2 17 16,9 4-16-16,7 1 16 0,-4 1 13 0,2-3-13 0,-5 3 14 15,-3-3-14-15,-2 3 23 0,1-2-23 0,0-1 24 16,1-1-24-16,3 0 0 0,2-1 0 0,-9 2 1 16,-2 1-1-16,4 1 0 0,1-3 0 0,0 4 0 15,-4-1 0-15,4 3-14 0,2-3 14 0,-1 0-13 16,-2 4 13-16,1 4 37 0,6-5-37 0,-11 0 37 16,-5-5-37-16,10 3-22 0,1-3 22 0,3 1-22 15,7 0 22-15,-4 0 15 0,3-2-15 0,-12 0 15 16,-1 0-15-16,-3 0 1 0,1 0-1 0,4 0 1 15,-4 0-1-15,5 0 0 0,1 3 0 0,-4-3 0 16,-7-3 0-16,7 3 15 0,-4-2-15 0,3 2 16 16,2 0-16-16,-1 2 0 0,4 1 0 0,-3-3 0 0,-2-3 0 15,6 3 23-15,4 3-23 0,-2-3 24 0,3 0-24 16,-3 0-17-16,0 0 17 0,-5 2-17 16,-4-1 17-16,4 1 16 0,1 2-16 0,2-1 17 0,1-3-17 15,-1 2-4-15,2-1 4 0,-6 1-4 0,-2-2 4 0,2 0 0 16,3 0 0-16,-2 0 0 0,-2 0 0 0,3 2 0 15,4 0 0-15,-5-2 0 0,-6 0 0 0,8 3 0 16,3-1 0-16,5-1 0 0,2-1 0 0,-2 2 47 16,0 2-47-16,-5-4 48 0,-2 0-48 0,2 3-10 15,0-3 10-15,0 0-10 0,0 0 10 0,5 2 32 0,-3-1-32 16,-2-1 33-16,-3 0-33 0,4 0-7 0,3 0 7 16,-2 0-7-16,-3 0 7 0,7 0-1 0,-1 0 1 15,2 2 0-15,2-2 0 0,-1 0 0 0,3 2 0 16,-3-4 0-16,-6 0 0 0,5 2-1 0,0 0 1 0,-2 0 0 15,0-1 0-15,2 1 0 0,2 1 0 0,-2 1 1 16,-4 0-1-16,6 0-2 0,5 1 2 0,-9-1-1 16,-5-1 1-16,9 1 54 0,5-2-54 0,-7 2 55 15,0-2-55-15,0 3-33 0,3 3 33 0,1-5-33 16,-1 1 33-16,2 1 22 0,-3 3-22 0,-9-5 22 16,0 3-22-16,7 3 19 0,5-4-19 0,-1 6 20 15,-3-6-20-15,6 6 0 0,2-1 0 0,-6-1 1 16,-1 0-1-16,9 1 5 0,-1 3-5 0,2-1 5 15,-1 2-5-15,3 0 0 0,1 0 0 0,-3-3 1 16,2-2-1-16,-9-2 19 0,-3 3-19 0,5-3 20 16,0-1-20-16,0-1 3 0,-4 1-3 0,-4-3 3 15,-5-2-3-15,3 2 13 0,1 3-13 0,2-2 14 0,0-2-14 16,3 3 9-16,4-1-9 0,-7-1 9 0,-1-1-9 16,2 2 23-16,3 0-23 0,-4-2 24 0,-4-2-24 0,4 2 2 15,2-2-2-15,-4 1 3 0,-2-1-3 0,3 2 13 16,2-3-13-16,-2 1 13 0,-3-2-13 15,6-1-4-15,1-2 4 0,2 1-3 0,4-5 3 0,-7 1 4 16,-1 0-4-16,1-1 4 0,-4 4-4 0,-26 7 7 16,0 0-7-16,35-12 8 0,5-3-8 0,-40 15-9 15,0 0 9-15,46-15-9 0,3-3 9 0,-49 18 39 16,0 0-39-16,54-15 39 0,-2 0-39 0,-52 15-22 16,0 0 22-16,55-12-22 0,-3-7 22 0,-52 19 3 0,0 0-3 15,56-18 3-15,0 0-3 0,-56 18-18 0,0 0 18 16,64-21-18-16,5-3 18 0,-69 24 21 0,0 0-21 15,64-21 21-15,1 2-21 0,-65 19 0 0,0 0 0 16,47-12 0-16,-7 4 0 0,-40 8 3 0,0 0-3 0,47-7 4 16,1 4-4-16,-48 3-10 0,0 0 10 0,47-2-9 15,-4 0 9-15,-43 2 0 0,0 0 0 0,51 0 0 16,1 0 0-16,-52 0 20 0,0 0-20 0,51 0 20 16,2 0-20-16,-53 0-16 0,0 0 16 0,52 2-15 15,2 0 15-15,-54-2 1 0,0 0-1 0,53 3 2 16,-6 0-2-16,-47-3 9 0,0 0-9 0,47 7 10 15,0 0-10-15,-47-7 1 0,0 0-1 0,61 10 1 16,7-1-1-16,-68-9-25 0,0 0 25 0,49 7-24 16,-7-2 24-16,-42-5 25 0,0 0-25 0,40 7 26 15,2-2-26-15,-42-5-24 0,0 0 24 0,39 7-23 0,-4-2 23 16,-35-5 21-16,0 0-21 0,38 7 21 0,1 2-21 16,-39-9 0-16,0 0 0 0,40 10 1 0,5 0-1 15,-45-10 1-15,0 0-1 0,44 9 1 0,0-4-1 16,-44-5-1-16,0 0 1 0,41 7-1 0,3-2 1 15,-44-5-5-15,0 0 5 0,39 3-5 0,1 1 5 0,-40-4-24 16,0 0 24-16,42 3-23 0,-4 2 23 0,-38-5 18 16,0 0-18-16,39 6 19 0,4-1-19 0,-43-5-5 15,0 0 5-15,35 7-4 0,0-4 4 0,-35-3 2 16,0 0-2-16,35 3 2 0,-2 3-2 0,-33-6-2 16,0 0 2-16,35 1-2 0,0-1 2 0,-35 0 0 15,0 0 0-15,35 4 0 0,2-3 0 0,-37-1-11 0,0 0 11 16,31 6-11-16,2-6 11 0,-33 0 32 0,0 0-32 15,27 1 33-15,2 1-33 0,-29-2-32 0,0 0 32 16,28 2-32-16,2-2 32 0,-30 0 35 0,0 0-35 16,24 1 36-16,-1-1-36 0,-2 2 1 0,0 0-1 0,-9 0 1 15,-3-1-1-15,-9-1 5 0,0 0-5 0,14 2 6 16,9 1-6-16,-4 3 0 0,-2-1 0 0,-6-4 0 16,-4-1 0-16,-7 0 0 0,9-1 0 0,-9 1 0 15,12 1 0-15,-3 3-2 0,3 1 2 0,-12-5-1 16,9 0 1-16,-9 0 0 0,0 0 0 0,0 0 0 15,0 0 0-15,0 0-41 0,12 5 41 0,-12-5-41 16,9 2 41-16,-9-2 12 0,0 0-12 0,0 0 13 16,7 2-13-16,0 1-13 0,1-1 13 0,-8-2-12 15,9 1 12-15,-9-1-2 0,0 0 2 0,0 0-1 16,0 0 1-16,0 0-62 0,7 2 62 0,-7-2-62 0,0 0 62 16,0 0-125-16,0 0 125 0,0 0-125 0,0 0 125 15,0 0-144-15,7 2 144 0,-7-2-143 16,0 0 143-16,0 0-235 0,0 0 235 0,0 0-234 0,-14 2 234 0,0 1-1348 15</inkml:trace>
  <inkml:trace contextRef="#ctx0" brushRef="#br0" timeOffset="18347.46">10057 14989 382 0,'0'0'0'0,"0"0"0"15,5-24 0-15,-5 24 82 0,0 0-82 0,0 0 83 16,7 12-83-16,-7-12 156 0,0 0-156 0,3 9 156 16,3 0-156-16,-6-9 83 0,0 0-83 0,8 5 84 15,1 0-84-15,0-2 91 0,3 1-91 0,-3-3 91 16,-6 1-91-16,6-2 1 0,-4 0-1 0,4 0 1 0,3 0-1 15,2 0 117-15,4 2-117 0,-6 0 118 0,-3-1-118 16,3 1-7-16,0-2 7 0,11 2-7 0,-1-1 7 0,3-1-12 16,-4 0 12-16,-2 2-12 0,-3 2 12 0,5-1 10 15,-2 0-10-15,-3 1 11 0,-4-1-11 0,2 3 76 16,2-5-76-16,-6 3 76 0,-1-3-76 0,3 1 62 16,-3 2-62-16,0-4 62 0,-1 0-62 0,5 0 14 15,-5 0-14-15,1 0 15 0,0-4-15 0,3 4 40 16,-2-2-40-16,-1 1 41 0,2-3-41 0,3 3 58 15,1-5-58-15,3-4 59 0,5-4-59 0,-2 1-1 0,1 1 1 16,-6 3 0-16,-7 2 0 0,3 0-1 0,2 0 1 16,7 1 0-16,5-3 0 0,-5 2 12 15,2 2-12-15,-8 2 13 0,-1-3-13 0,-1 3 3 0,1-1-3 16,0-1 4-16,1 0-4 0,-2 0 13 0,4 0-13 0,-5 0 14 16,2 0-14-16,4-1 15 0,-4 0-15 0,-2 0 16 15,0 3-16-15,6 0 15 0,-4-1-15 0,1 2 15 16,-1 1-15-16,7-1 45 0,0-1-45 0,-3 1 46 15,-6 0-46-15,11 0 0 0,-2 2 0 0,1-1 1 16,-1-1-1-16,6 0 0 0,-1 1 0 0,-11 1 0 16,-4 0 0-16,5 0 6 0,-2-2-6 0,10 0 6 15,2 0-6-15,-1 1-2 0,1 1 2 0,-9 0-1 16,-3 0 1-16,4 0 6 0,3 0-6 0,2 1 6 16,3 1-6-16,2-2-1 0,-2 0 1 0,-5 0-1 15,-4 0 1-15,3 0 1 0,-1 0-1 0,4 0 1 0,3-2-1 16,-2 1 24-16,2-1-24 0,-8 0 25 0,-1 1-25 15,4 1 0-15,0 0 0 0,2 0 0 0,3 0 0 0,0 0 0 16,1 1 0-16,-8 1 1 0,-5-2-1 0,7 2-1 16,0-2 1-16,5 0-1 0,4 0 1 0,-2 0 7 15,1 0-7-15,-8 0 7 0,-7 1-7 0,4-1 51 16,1 0-51-16,7-1 51 0,0-1-51 0,1 0 1 16,-1-1-1-16,-5 1 1 0,-9 0-1 0,5 1 32 15,1-1-32-15,8 0 33 0,4 2-33 0,0 0 26 16,1 0-26-16,-3 0 26 0,-2-1-26 0,-3 1-17 15,3 0 17-15,2 0-16 0,3 0 16 0,-4 0-2 16,2 0 2-16,-2 0-2 0,-5 1 2 0,3 1-8 0,1-2 8 16,-3 2-7-16,-4-1 7 0,7 1 33 0,-3 0-33 15,5 0 33-15,3-1-33 0,1 1 0 0,-3-2 0 0,-4 2 1 16,-11-2-1-16,7 0 1 0,0 0-1 0,0 1 2 16,1 1-2-16,3 0 42 0,1 0-42 0,-8-1 42 15,-10 1-42-15,10 0-14 0,-1-1 14 0,4-1-13 16,-2 0 13-16,9 0 19 0,7 0-19 0,-14 0 20 15,-10 2-20-15,13 0 0 0,2-2 0 0,-5 2 0 16,2 1 0-16,3-3 15 0,2 0-15 0,-5 0 16 16,-2 2-16-16,0-1-3 0,5 1 3 0,-8 0-3 15,-1 0 3-15,1 1-7 0,2-3 7 0,1 2-6 16,-3 1 6-16,8-1 25 0,0 0-25 0,-5 1 26 16,-3-1-26-16,4 1 2 0,5-1-2 0,-6 1 2 0,-4-1-2 15,4 0 1-15,4-2-1 0,-8 1 2 16,-3-1-2-16,7 2 1 0,-4 0-1 0,4 0 2 0,-3 1-2 15,-1 0 0-15,4 1 0 0,-3-1 1 0,-6 2-1 16,5 1 12-16,1-3-12 0,1 4 13 0,0 2-13 16,2-3 33-16,6 1-33 0,-8 0 34 0,-3 2-34 0,4 1 35 15,1-3-35-15,2 0 35 0,-5 0-35 0,4-1 44 16,3 3-44-16,-4 0 44 0,-4-1-44 0,1 3 0 16,3-6 0-16,0 2 0 0,-2-1 0 0,5-2 9 15,-4 1-9-15,-3 0 10 0,-1 2-10 0,1 0 3 16,4 0-3-16,-3 0 4 0,3-2-4 0,1 0 19 15,3 0-19-15,-8 0 20 0,1-1-20 0,3 1 3 0,-4-2-3 16,4 2 3-16,0 0-3 0,2 1 13 0,-2 0-13 16,0 1 13-16,-2 0-13 0,5-2 15 0,-1 1-15 15,0-1 16-15,-2 2-16 0,3-1 15 0,-1 1-15 16,1 0 15-16,-1 0-15 0,5 0 4 0,4 1-4 16,-3 1 5-16,-3-2-5 0,4 1 0 0,-2-1 0 0,0 2 1 15,0-1-1-15,3 5 6 0,1-5-6 0,-2 1 7 16,-2-1-7-16,1 1-2 0,4 1 2 0,1 0-1 15,-3 1 1-15,4-1 12 0,4-3-12 0,-10 0 13 16,-3-2-13-16,4 2-4 0,0 1 4 0,5 3-3 16,-4-1 3-16,2 4 2 0,-1 1-2 0,-4-3 2 15,-2-2-2-15,5-1 19 0,3 0-19 0,1 1 20 16,-4-2-20-16,4 3 7 0,-2-1-7 0,0-1 8 16,-6-1-8-16,4 3 10 0,2-6-10 0,0 3 11 15,1 3-11-15,-3 1 3 0,2 0-3 0,0 0 4 16,-1-2-4-16,5 5 12 0,1 2-12 0,-1-1 13 0,-4-2-13 15,5 1-10-15,1 2 10 0,-1 0-9 0,-1-1 9 16,0-2 0-16,-6 3 0 0,-1-3 1 0,-4-2-1 0,4-2-18 16,3 2 18-16,-5 2-18 0,0-2 18 15,1 3 39-15,-1 2-39 0,2-7 39 0,0-3-39 0,0 2 2 16,1 1-2-16,-5-1 2 0,-5-2-2 0,5 0 8 16,1-2-8-16,2 2 9 0,1-1-9 0,0 1 10 15,-1 0-10-15,1 0 11 16,-4-4-11-16,6 3 0 0,1-3 0 0,-3 0 1 0,1 1-1 0,2-1 7 15,2-1-7-15,-9 1 8 0,1 1-8 0,1-1 7 16,3-1-7-16,2 0 8 0,4-2-8 0,0 1 0 0,-1-1 0 16,-2 2 1-16,-8-2-1 0,7 0-17 0,4 0 17 15,-4 0-17-15,-2-2 17 0,6 1 7 0,-2-1-7 16,5 0 7-16,2 1-7 0,-4 1-11 0,1 0 11 16,-8-2-10-16,3-2 10 0,-3 1 0 0,7-2 0 0,-1 0 0 15,0 0 0-15,-1-1-4 0,3 3 4 0,-6-2-4 16,4 1 4-16,-1 1 0 0,3-2 0 0,-2 1 0 15,-8 1 0-15,6 0-6 0,4-1 6 0,1 1-6 16,4-1 6-16,-6 3-34 0,-3-1 34 0,-2-2-33 16,2 1 33-16,-2-4 3 0,0-2-3 0,4 1 4 15,0-2-4-15,-2 4-50 0,1 3 50 0,-1-4-49 16,-1 0 49-16,1 2 44 0,-2 0-44 0,7 0 45 16,0 0-45-16,-8 0-17 0,-6 1 17 0,5-3-16 15,6 0 16-15,-7 1 2 0,-2-3-2 0,-2 4 2 16,-2 3-2-16,-24 2-5 0,0 0 5 0,33-5-4 15,4 2 4-15,-37 3-35 0,0 0 35 0,40-9-34 0,4 2 34 16,-44 7 3-16,0 0-3 0,38-5 3 0,1 0-3 16,-39 5-4-16,0 0 4 0,40-2-3 0,0-1 3 15,-40 3-8-15,0 0 8 0,37-4-8 0,-2-1 8 0,-35 5-23 16,0 0 23-16,30-3-22 0,-2-3 22 0,-28 6-15 16,0 0 15-16,24-3-14 0,-3 1 14 0,-21 2-26 15,0 0 26-15,17-1-26 0,3-3 26 0,-20 4-54 16,0 0 54-16,15-2-54 0,-2 1 54 0,-13 1-52 15,0 0 52-15,10-2-52 0,-1-1 52 0,-9 3-218 0,0 0 218 16,-5-9-217-16,-9-6 217 0,14 15-304 16,0 0 304-16,-35-23-304 0,-16-6 304 0,-36-19-1103 0</inkml:trace>
  <inkml:trace contextRef="#ctx0" brushRef="#br0" timeOffset="20744.68">6433 9113 438 0,'0'0'0'0,"-17"4"0"0,-10-3 0 0,10 1 72 0,8 0-72 0,18-4 72 16,12-1-72-16,-7-1 178 0,3 1-178 15,-5 1 179-15,-3 0-179 0,0 1 144 0,-2 1-144 0,-2-4 144 16,4 1-144-16,0-1 43 0,3-1-43 0,-12 5 44 16,9-5-44-16,-9 5 91 0,8-4-91 0,-2 4 91 15,1-3-91-15,1-2-2 0,1 1 2 0,-9 4-1 16,9-3 1-16,-9 3 7 0,0 0-7 0,0 0 8 16,0 0-8-16,0 0 17 0,9 0-17 0,-9 0 17 15,8-5-17-15,-8 5 42 0,9-2-42 0,-9 2 43 16,9 0-43-16,-4 0 32 0,2 0-32 0,-7 0 33 15,9 0-33-15,-9 0 3 0,10 4-3 0,-10-4 4 16,11 5-4-16,-3 0 52 0,-2 3-52 0,-6-8 52 16,12 9-52-16,-7-2 43 0,4 2-43 0,-4-6 44 15,2 2-44-15,2 0 46 0,0 2-46 0,-1 0 47 0,-2-2-47 16,2 2 12-16,4 2-12 0,-6-6 13 0,1-3-13 16,1 0 66-16,1 0-66 0,5-3 67 0,4-4-67 15,1 2 53-15,4-6-53 0,-2 1 53 0,-4 0-53 16,0-4 50-16,4-2-50 0,2-2 50 0,2-3-50 0,-3 0 23 15,5-1-23-15,2 2 24 0,1-8-24 0,1-3 42 16,3 2-42-16,1-9 42 0,3 0-42 0,-5 2 7 16,2 0-7-16,0 2 8 0,-2 1-8 0,4 3 12 15,0-3-12-15,-6 6 12 0,-1-1-12 0,5 1 4 16,-2-1-4-16,2 1 4 0,0-2-4 0,-2 1-6 16,2-3 6-16,-9 7-5 0,0 0 5 0,-1 3 38 0,-2 3-38 15,-1-1 38-15,-3 5-38 0,4-1-38 0,-2-1 38 16,-7 8-37-16,-5-3 37 0,3 3 5 0,2-1-5 15,-3 2 5-15,-1 2-5 0,6-4-29 0,-2 3 29 0,-6-1-29 16,-4 5 29-16,5-1-61 0,3-1 61 16,-3 4-61-16,-1-2 61 0,1 1-239 0,2-1 239 0,-4 2-239 15,-6 0 239-15,10 0-1281 0</inkml:trace>
  <inkml:trace contextRef="#ctx0" brushRef="#br0" timeOffset="23091.69">14769 9125 191 0,'0'0'0'0,"10"4"0"16,9-3 0-16,11 4-84 0</inkml:trace>
  <inkml:trace contextRef="#ctx0" brushRef="#br0" timeOffset="23498.6">14763 9129 438 0,'0'0'0'0,"11"0"0"16,6 3 0-16,-8-1 245 0,-2-2-245 0,-7 0 246 16,0 0-246-16,0 0 126 0,-12 0-126 0,12 0 126 15,-9-2-126-15,9 2 37 0,0 0-37 0,0 0 38 16,0 0-38-16,0 0 58 0,0 0-58 0,0 0 59 15,0 0-59-15,0 0 49 0,9 9-49 0,-9-9 49 0,9 8-49 16,-6-1 58-16,2 2-58 0,2-1 58 0,7 8-58 0,-5-1 57 16,3-3-57-16,-1 0 57 0,-3 0-57 0,1 4 57 15,0-1-57-15,0-3 57 0,-2-3-57 16,1 3 39-16,1-4-39 0,-4 1 40 0,2-4-40 0,2 3 0 16,0-4 0-16,-4 1 0 0,2-1 0 0,0-3 44 15,4 1-44-15,-3-2 45 0,1 0-45 0,3 0 42 16,2-2-42-16,7-3 42 0,-2-2-42 0,6-5 26 15,1-5-26-15,4-4 26 0,1-3-26 0,2 2 36 0,2-7-36 16,4 3 37-16,1-1-37 0,0-1 7 0,-1-1-7 16,1 0 8-16,0 1-8 0,0 1 36 0,0 0-36 15,1-8 36-15,-1 3-36 0,0-4 5 0,0-4-5 0,0 6 5 16,0-2-5-16,-8 3-1 0,1 4 1 0,-1 0 0 16,-1 3 0-16,0 2 9 0,-1-3-9 0,-2 3 10 15,-3-1-10-15,-1 1 1 0,4 6-1 0,0-6 1 16,0 0-1-16,0 0-17 0,0-4 17 0,-4 7-16 15,-6 6 16-15,-1 0 1 0,6-6-1 0,-6 6 1 16,-4 2-1-16,4 1-6 0,1-1 6 0,-3 2-5 16,-6 1 5-16,8 2-79 0,-1-4 79 0,-2 3-78 15,-5 2 78-15,3-1-380 0,6-1 380 0,-10 6-379 16,-2-4 379-16,11-2-859 0</inkml:trace>
  <inkml:trace contextRef="#ctx0" brushRef="#br0" timeOffset="28987.33">7908 7843 695 0,'0'0'0'0,"17"0"0"0,13-3 0 0,-16 3 38 0,-14-2-38 0,0 2 38 15,0 0-38-15,-14 2 14 0,-11 1-14 0,13-3 15 16,3 0-15-16,-1 0 0 0,-2 0 0 0,6 0 1 16,3 0-1-16,-13 0-71 0,-3 0 71 15,10 0-71-15,6 0 71 0,-11-5 161 0,-11 2-161 0,11-1 161 16,-1 1-161-16,-17-2 162 0,-15-4-162 0,17 2 162 16,1 0-162-16,-6 2 89 0,-4-4-89 0,8 6 89 15,6-4-89-15,-6 2 57 0,-8-2-57 0,-3 2 57 16,-1 2-57-16,43 3 58 0,0 0-58 0,-53-7 58 15,-6 5-58-15,59 2 36 0,0 0-36 0,-61-3 36 16,1-3-36-16,60 6 1 0,0 0-1 0,-64-3 1 16,-1 1-1-16,65 2 22 0,0 0-22 0,-80-1 22 15,-16 1-22-15,96 0 42 0,0 0-42 0,-86 0 43 16,-3 3-43-16,89-3 0 0,0 0 0 0,-87 5 1 16,4 2-1-16,83-7 58 0,0 0-58 0,-90 2 59 15,0-2-59-15,90 0 40 0,0 0-40 0,-87 1 41 0,-4-1-41 16,91 0 10-16,0 0-10 0,-94 6 10 0,0-6-10 15,94 0 34-15,0 0-34 0,-95 3 34 0,-4 0-34 0,99-3 1 16,0 0-1-16,-95 6 1 0,1-3-1 16,94-3 0-16,0 0 0 0,-100 3 0 0,-3 3 0 0,103-6 53 15,0 0-53-15,-108 0 53 0,-2 0-53 0,110 0-2 16,0 0 2-16,-112 0-1 0,-1 0 1 0,113 0 2 16,0 0-2-16,-116 0 3 0,4-6-3 0,112 6 13 15,0 0-13-15,-117-1 14 0,6-1-14 0,111 2 1 16,0 0-1-16,-119-3 1 0,2-1-1 0,117 4 8 0,0 0-8 15,-121 4 9-15,-5-4-9 0,126 0 22 0,0 0-22 16,-124 5 23-16,-2 5-23 0,126-10-11 0,0 0 11 16,-120 5-10-16,-1 2 10 0,121-7 45 0,0 0-45 0,-124 12 45 15,-5 0-45-15,129-12-11 0,0 0 11 0,-128 12-11 16,3 4 11-16,125-16 0 0,0 0 0 0,-126 20 1 16,-3 8-1-16,129-28-1 0,0 0 1 0,-124 24-1 15,0 3 1-15,124-27-2 0,0 0 2 0,-123 28-1 16,-1-1 1-16,124-27-2 0,0 0 2 0,-120 33-1 15,-1-3 1-15,121-30 0 0,0 0 0 0,-120 33 0 16,8-2 0-16,112-31-15 0,0 0 15 0,-112 33-15 16,4-1 15-16,108-32 9 0,0 0-9 0,-107 35 9 15,4 1-9-15,21-9-9 0,12-3 9 0,14 4-8 16,9-4 8-16,47-24-26 0,0 0 26 0,-68 36-25 0,-11 3 25 16,79-39-6-16,0 0 6 0,-77 40-6 15,0-4 6-15,77-36 0 0,0 0 0 0,-73 39 0 0,3 2 0 16,4-3 0-16,8-5 0 0,20-2 1 0,4-6-1 15,-6 4 44-15,-2 4-44 0,16-7 45 0,9 0-45 16,-6-1-41-16,-2 4 41 0,8-3-40 0,3 0 40 0,14-26 0 16,0 0 0-16,-21 36 0 0,0 5 0 0,4 2-19 15,4-2 19-15,13 2-18 0,0 0 18 0,0-2-59 16,0 0 59-16,0 1-58 0,0-3 58 0,0-39-10 16,0 0 10-16,0 45-10 0,0 6 10 0,-1-4-34 15,1-3 34-15,0 157-53 16,0-156 53-16,0-11-19 0,0-5 19 0,0 2 34 0,0 2-34 15,0-6 34-15,0-3-34 0,0 4-4 0,0-1 4 16,1 12-3-16,8 10 3 0,7-7-17 0,-2 3 17 16,0-2-16-16,-2-2 16 0,5-1 0 0,8-1 0 15,-8-5 0-15,4 1 0 0,6 6-25 0,2 4 25 16,3-1-24-16,1 2 24 0,2-6-13 0,0-2 13 16,-6-1-12-16,1 0 12 0,0-1 6 0,-4-2-6 0,4 2 7 15,-4 0-7-15,0 5 1 0,9 6-1 0,7 2 1 16,5 8-1-16,6-6 0 0,3-3 0 0,-9-3 0 15,2-11 0-15,-11-1 39 0,-8-9-39 0,3 7 40 16,-2 2-40-16,8 3-1 0,5 0 1 0,-3-4 0 16,-6 3 0-16,21 1-5 0,14 0 5 0,-7-2-4 15,-7-5 4-15,0 2-12 0,0-2 12 0,-9-6-12 16,-12-6 12-16,9 2-10 0,3-1 10 0,-4 3-10 16,5-2 10-16,-1 1 0 0,3-1 0 0,12 4 0 15,2 1 0-15,1-2 4 0,0-7-4 0,-15-3 4 0,-10-6-4 16,8-1 1-16,2-2-1 0,-3-3 1 0,1 2-1 0,4-2 50 15,7 0-50-15,6-2 51 0,8-3-51 16,-3-2 0-16,-7-1 0 0,-5-1 1 0,-11 2-1 16,18-5 12-16,6-2-12 0,-6 2 12 0,0 2-12 0,-13 2 0 15,-8-4 0-15,19-4 0 0,1-3 0 0,6 4-9 16,-2 1 9-16,-12-1-9 0,-12 4 9 16,17-2 32-16,7-3-32 0,-3 2 33 0,3-1-33 15,-16 3-4-15,-4 2 4 0,13-4-3 0,7-2 3 0,0-1 4 16,2-2-4-16,-6 4 4 0,1-1-4 0,3 1-1 15,-3-2 1-15,-14 3-1 0,-8 0 1 0,6-1-2 16,2 0 2-16,17-6-1 0,11-7 1 0,-6 4 23 0,0 2-23 16,-4 3 24-16,-5 0-24 0,1 2 0 0,-6 3 0 0,2 1 0 15,-1-1 0-15,-8 4-1 0,-8-1 1 0,3-1 0 16,0-1 0-16,16-4-3 0,10-4 3 0,-20 6-3 16,-6-1 3-16,2 1 10 0,2-1-10 0,8-1 11 15,7-4-11-15,1 3-1 0,-6 2 1 0,-12-5 0 16,-7 3 0-16,5-1-3 0,-3 2 3 0,-1-4-2 15,-1 2 2-15,9 2 2 0,1-2-2 0,8-2 2 16,6 3-2-16,-12 0 19 0,-10 6-19 0,3 0 20 16,-7 0-20-16,2-1 15 0,5-3-15 0,-3 1 15 15,3 1-15-15,-3-5 0 0,-2 2 0 0,2 2 0 16,-2-4 0-16,-4 2 11 0,2-6-11 0,-1 6 11 16,-1-2-11-16,-3-1 8 0,3-8-8 0,-3 1 9 15,0-3-9-15,2 3 15 0,-2 1-15 0,0 4 15 16,-4-2-15-16,6 0 15 0,-6 2-15 0,4-1 16 0,-1-1-16 15,1-2-33-15,-2 2 33 0,-4 0-33 0,3 2 33 16,-2-7 48-16,5-5-48 0,-2 1 49 0,-2 0-49 16,-1 3 0-16,0-3 0 0,-1 4 0 0,-1 3 0 0,2-1 0 15,0 3 0-15,-4-4 1 0,4-3-1 0,-4 2 0 16,0 2 0-16,2-4 0 0,-2 3 0 0,-3-4-1 16,1-4 1-16,-1-2-1 0,-6 2 1 0,8 3 22 15,1 1-22-15,-8 4 23 0,-6 4-23 0,5-3-26 16,1-1 26-16,-1-3-26 0,1-1 26 0,-4-4 22 15,1 0-22-15,-6-1 23 0,0-2-23 0,0 3 2 16,-1 5-2-16,-4 0 2 0,-2 11-2 0,1-10 12 0,1 3-12 16,-4-1 12-16,-4-2-12 0,1-1 1 0,-3 3-1 0,3 4 2 15,-2 2-2-15,-4-7 4 0,-3-4-4 16,-1-3 4-16,-1 0-4 0,2 2 30 0,-2 1-30 0,2 6 30 16,-2 1-30-16,-2 4-33 0,-1-2 33 0,3 0-33 15,-4 0 33-15,-3-1 34 0,4-2-34 16,0 3 35-16,-4 2-35 0,-2-4 0 0,2-5 0 0,0-5 1 15,3 0-1-15,-6 2 26 0,1 1-26 0,2 0 26 16,-1 6-26-16,-3-4 0 0,2-2 0 0,-1 8 0 16,3 1 0-16,-2-5 1 0,-8-6-1 0,3 3 1 15,-2-1-1-15,-1-1-1 0,1 1 1 0,-1 0-1 16,-3 6 1-16,5 0-5 0,-1 4 5 0,-1 3-5 16,-3 1 5-16,3 2-44 0,-2-2 44 0,10 5-43 15,5 4 43-15,-16-2 6 0,-12 3-6 0,6-3 6 0,-4 0-6 16,2 3-54-16,-1 3 54 0,-1-1-54 0,2 5 54 15,4-1-63-15,-3-4 63 0,12 5-63 16,-4 2 63-16,1 0-85 0,-5 0 85 0,15 0-85 0,6-3 85 16,-7 3-183-16,-3-6 183 0,14 5-183 0,3 1 183 0,-14-2-1282 15</inkml:trace>
  <inkml:trace contextRef="#ctx0" brushRef="#br0" timeOffset="31812.57">17236 8713 830 0,'0'0'0'0,"0"0"0"0,0 0 0 0,0 0 63 16,0 0-63-16,0 0 64 0,0 0-64 0,0 0 23 15,0 0-23-15,0 0 24 0,0 0-24 0,0 0-60 16,0 0 60-16,0 0-60 0,0 0 60 16,0 0-51-16,0 0 51 0,0 0-50 0,-25-24 50 0,9 10 98 15,-1 2-98-15,3 0 98 0,3 0-98 0,-3 2 48 16,2 2-48-16,-5-1 49 0,1-1-49 0,-3 1 123 15,-2 1-123-15,2 1 123 0,5 1-123 0,-4 3 107 16,1-4-107-16,-1 2 108 0,1-2-108 0,-4 2 60 16,-2-4-60-16,7 6 61 0,2-4-61 0,-5 2 10 0,0 2-10 15,-9-3 10-15,0 0-10 0,-2-1 38 0,-5-2-38 16,11 2 39-16,1 2-39 0,-3 0 9 0,-4 2-9 16,-3-6 9-16,2 2-9 0,-4 0 52 0,0 2-52 0,5-2 53 15,4 4-53-15,-7 1 45 0,-6-1-45 0,-1-1 45 16,-2 1-45-16,2 1 36 0,-2-1-36 0,0-1 36 15,2-1-36-15,1-4 40 0,1-1-40 0,3 2 41 16,0-1-41-16,-3 2 1 0,-1 0-1 0,-4-1 1 16,2-4-1-16,-2 7 3 0,-1-6-3 0,0 3 3 15,2-1-3-15,4-1 18 0,-2-1-18 0,-2 5 19 16,2 2-19-16,-7-1 6 0,1-2-6 0,2 2 7 16,-1-2-7-16,0 2 0 0,1 2 0 0,0-4 0 15,2 2 0-15,-1-4 4 0,-8 2-4 0,4-1 4 16,0-1-4-16,1-1 6 0,1 1-6 0,1-3 6 15,0 5-6-15,1-1 3 0,1 1-3 0,-2 2 3 0,2-4-3 16,-5 2 2-16,-2 0-2 0,7 2 3 0,0 2-3 16,-3-2 1-16,-4-4-1 0,0 6 2 0,2-1-2 15,0-3-1-15,-1 2 1 0,0-2-1 0,-1 2 1 0,3-4-2 16,1 3 2-16,-1-1-1 0,1 2 1 0,1-4 54 16,1 6-54-16,-5-3 54 0,3 3-54 0,0 3-14 15,-1-3 14-15,2 3-13 0,1 0 13 0,-1 0 3 16,-1 0-3-16,1 3 4 0,0-3-4 0,1 2 14 15,1-1-14-15,-2 5 15 0,-3-3-15 0,1-1-11 16,-3-1 11-16,2 5-10 0,4-3 10 0,-3 2 4 16,1 2-4-16,-2-4 4 0,-1 6-4 0,1-6-2 0,-7 6 2 15,7 0-2-15,-2-2 2 0,2 1 20 0,-6 1-20 16,6 1 20-16,-3 2-20 0,-3-3 1 0,-6-1-1 16,-6 4 1-16,-8 0-1 0,3 0 1 0,2 0-1 0,15-1 2 15,11-6-2-15,-10 2 0 0,1-4 0 0,2 6 0 16,2-4 0-16,-3 2 4 0,-3 1-4 15,6 1 4-15,0 1-4 0,-6-1 0 0,3-3 0 0,-3 3 0 16,6 0 0-16,-4-3 12 0,4 3-12 0,4 0 12 16,-5-2-12-16,6 1 0 0,-1 1 0 0,-1-2 0 15,0-7 0-15,44 0 0 0,0 0 0 0,-50 5 0 16,-6 2 0-16,56-7-16 0,0 0 16 0,-70 8-15 16,-16 8 15-16,86-16-2 0,0 0 2 0,-77 12-1 15,-5 3 1-15,82-15 0 0,0 0 0 0,-77 17 0 16,-1 2 0-16,78-19 22 0,0 0-22 0,-74 19 22 15,3-2-22-15,71-17-33 0,0 0 33 0,-74 19-33 16,1 5 33-16,73-24 16 0,0 0-16 0,-79 27 17 0,3 6-17 16,76-33-30-16,0 0 30 0,-81 33-30 0,3 3 30 15,78-36 11-15,0 0-11 0,-79 50 11 0,2 1-11 16,77-51-2-16,0 0 2 0,-77 55-1 0,7 2 1 0,70-57-11 16,0 0 11-16,-68 56-10 0,4 3 10 0,64-59-1 15,0 0 1-15,-62 53-1 0,7 2 1 0,55-55-9 16,0 0 9-16,-51 63-9 0,0 8 9 0,51-71-33 15,0 0 33-15,-43 63-32 0,4-3 32 0,39-60 15 16,0 0-15-16,-35 58 15 0,2-1-15 0,33-57-36 16,0 0 36-16,-28 57-36 0,2 1 36 0,26-58 0 0,0 0 0 15,-21 67 1-15,3 5-1 0,18-72 5 16,0 0-5-16,-12 67 5 0,3-2-5 0,9-65 6 0,0 0-6 16,-7 65 6-16,6-3-6 0,1-62-4 0,0 0 4 15,0 67-3-15,8 5 3 0,-8-72-8 0,0 0 8 0,9 69-8 16,3 0 8-16,-12-69-10 0,0 0 10 0,18 65-9 15,5-2 9-15,-23-63 8 0,0 0-8 0,24 71 9 16,-1 8-9-16,-23-79 0 0,0 0 0 0,29 68 0 16,6-3 0-16,-35-65 19 0,0 0-19 0,42 62 20 15,5-7-20-15,-47-55-10 0,0 0 10 0,49 55-9 16,4-3 9-16,-53-52-51 0,0 0 51 0,54 60-50 16,2 3 50-16,-56-63-1 0,0 0 1 0,59 62-1 15,8-4 1-15,-67-58-8 0,0 0 8 0,63 55-8 16,1-5 8-16,-64-50 1 0,0 0-1 0,65 45 1 15,5-6-1-15,-70-39 35 0,0 0-35 0,73 39 36 16,4 3-36-16,-77-42 2 0,0 0-2 0,79 41 2 16,1 0-2-16,-80-41-1 0,0 0 1 0,82 34-1 0,0 2 1 15,-82-36-10-15,0 0 10 0,89 33-9 0,7-2 9 16,-96-31-18-16,0 0 18 0,89 24-18 0,4-7 18 0,-93-17-4 16,0 0 4-16,98 19-3 0,-4-5 3 0,-94-14-8 15,0 0 8-15,100 13-7 0,-6-2 7 0,-94-11 17 16,0 0-17-16,98 10 17 0,-2-3-17 0,-96-7-3 15,0 0 3-15,96 9-3 0,0-6 3 0,-8 0 7 16,-15 3-7-16,-8-6 8 0,-13 1-8 0,8 1-1 16,-5-2 1-16,1-2-1 0,0 1 1 0,-9 1 0 15,-6-4 0-15,4 4 0 0,-5 0 0 16,7 0 34-16,4 0-34 0,0 0 34 0,1-2-34 0,1 1-1 16,2-1 1-16,7 0 0 0,9 1 0 0,-18-3 0 0,-6-3 0 15,3 2 1-15,3 0-1 0,-6 0 50 0,4-2-50 16,12 0 51-16,8-3-51 0,-6-1-2 0,5 1 2 0,-14 2-1 15,-11 2 1-15,8 0 6 0,-6-1-6 0,14-2 7 16,7 1-7-16,0-3-1 0,6 1 1 0,-10 3 0 16,1-3 0-16,-13 1 8 0,-8-1-8 0,3 3 8 15,-1 0-8-15,20 2 4 0,11-4-4 0,-7-3 4 16,-2-3-4-16,-7 3 3 0,2 2-3 0,-11-2 3 16,-8 3-3-16,17-6 12 0,11-1-12 0,-4-1 12 15,-3 2-12-15,-6-4 0 0,2 3 0 0,-10 6 1 16,-8 3-1-16,3-3 37 0,3 3-37 0,3 0 38 15,-3-2-38-15,2 1-21 0,-1-2 21 0,15-2-21 16,3 0 21-16,-3 0 6 0,0-4-6 0,-13 8 7 16,-15 1-7-16,5 2-2 0,-1-4 2 0,3 2-1 0,-2 2 1 15,4-2 6-15,-1 0-6 0,2 2 7 0,-1-5-7 16,1 5 0-16,-2-4 0 0,2-1 0 0,0-1 0 16,-3 1 0-16,0 2 0 0,0-4 0 0,3-4 0 0,0 1 9 15,0-1-9-15,-3-1 10 0,-6 2-10 0,4-4-5 16,0 2 5-16,-4 5-4 0,-3-4 4 0,2 4 10 15,0-3-10-15,1 1 11 0,-1-2-11 0,1 1 0 16,1 0 0-16,-6 3 0 0,-10 0 0 0,6-1 25 16,1-2-25-16,-2 3 26 0,0-5-26 0,2 1 32 15,-2-1-32-15,-7 5 32 0,-9 4-32 0,5-6 0 16,4 0 0-16,0-3 0 0,0-7 0 0,2 0 16 16,-2-7-16-16,-2 4 17 0,-1 1-17 0,-1 0 8 0,2 0-8 15,-7 4 9-15,2 3-9 0,-1-3-1 0,-1 0 1 0,-2 1-1 16,3-1 1-16,-5-2 39 0,3-4-39 0,-1 11 39 15,-6-2-39-15,1-5-7 0,0-3 7 0,1-6-7 16,1-6 7-16,-6 3 2 0,-1 0-2 0,2 1 3 16,0 6-3-16,1-2 0 0,-3 2 0 0,0-2 1 15,0-2-1-15,0 3 43 0,0-5-43 0,-5-1 43 16,2-5-43-16,-3-2-20 0,-1 0 20 0,2 4-19 16,0 3 19-16,1 0-11 0,-4 3 11 0,-1-3-10 15,0 5 10-15,-1-5 13 0,-1 2-13 0,2 8 14 16,2 7-14-16,-3-10-17 0,-1-7 17 0,-2 5-16 15,-1-8 16-15,1 6 46 0,-1 4-46 0,2 3 47 16,-5 0-47-16,4 1-18 0,-4 0 18 0,3 1-18 0,2 6 18 16,-2-3 3-16,-2-5-3 0,2-3 3 15,-2-4-3-15,2 3-19 0,2-6 19 0,-4-1-18 0,6 7 18 16,-6-3 2-16,2 2-2 0,5 7 3 0,-3 0-3 16,0 0 0-16,-4 0 0 0,2-3 0 0,-1 3 0 0,-1-1 1 15,-2 3-1-15,1 2 2 0,-1 1-2 0,1-2 18 16,-2 1-18-16,1 4 19 0,3 1-19 0,-1-6 0 15,-5 2 0-15,7 5 0 0,2 4 0 0,-4-5 3 16,0 1-3-16,4 2 4 0,-4 2-4 0,2 1-2 16,-7-3 2-16,7 0-1 0,-3 0 1 0,-2 0-20 15,-1-2 20-15,3 6-20 0,1-1 20 0,-3 1-9 16,-2-4 9-16,4 1-8 0,1 6 8 0,-3-5-58 0,-4-1 58 16,12 8-57-16,3 0 57 0,-6-6-1 0,-2 2 1 15,2 2-1-15,4 2 1 0,-1-6-61 0,-3 0 61 16,7 4-61-16,2 4 61 0,5 1-159 0,-12-4 159 0,12 4-159 15,0 0 159-15,0 0-1509 0</inkml:trace>
  <inkml:trace contextRef="#ctx0" brushRef="#br0" timeOffset="39096.24">16320 10184 763 0,'0'0'0'0,"0"0"0"16,0 0 0-16,0 0 140 0,0 0-140 0,0 0 140 16,0 0-140-16,0 0 108 0,0 0-108 0,0 0 108 15,9 24-108-15,-9-24 55 0,0 0-55 0,9 16 55 16,1 4-55-16,1-3 2 0,1 0-2 0,-4-6 2 16,-2-1-2-16,1-1 0 0,1-4 0 0,1 2 1 15,3-1-1-15,-12-6 92 0,0 0-92 0,18 14 92 0,3 5-92 16,-21-19 51-16,0 0-51 0,21 22 52 0,7 2-52 15,-28-24 59-15,0 0-59 0,35 33 59 0,3 7-59 16,-38-40 64-16,0 0-64 0,46 44 64 0,3 6-64 0,-49-50 1 16,0 0-1-16,59 63 2 0,7 8-2 0,-66-71 1 15,0 0-1-15,63 65 2 0,-5-2-2 0,-11-13 44 16,-10-3-44-16,-8-13 45 0,-9-10-45 0,4 2 1 16,-6-6-1-16,3 3 2 0,-4-3-2 0,0 2 49 15,-3 3-49-15,-1-13 50 0,-5-6-50 0,1 5 9 0,0-3-9 16,0 3 9-16,3 1-9 0,-12-12 0 0,0 0 0 15,9 8 1-15,3 4-1 0,-12-12-17 0,0 0 17 16,10 9-17-16,1-4 17 0,-2 0-244 0,-1-5 244 16,1 0-243-16,-4 0 243 0,9-3-1081 0</inkml:trace>
  <inkml:trace contextRef="#ctx0" brushRef="#br0" timeOffset="39530.44">16842 11284 1289 0,'0'0'0'0,"23"-7"0"0,10-5 0 16,-10 5 135-16,-5 1-135 0,-18 6 135 0,-18 8-135 15,6-1 116-15,3 2-116 0,4-6 116 0,-2-1-116 0,7-2 66 16,0 0-66-16,10 0 67 0,6 1-67 0,3 1 41 16,4 2-41-16,-2-4 42 0,-5 0-42 0,6 1 4 15,5-1-4-15,-6 2 5 0,-4 0-5 0,9-1 47 16,4 1-47-16,-11 2 47 0,0-4-47 0,4 0 54 16,2 0-54-16,-6 0 55 0,-2 0-55 0,3 0 0 15,-1-4 0-15,-4 2 1 0,-1 1-1 0,0-3 65 0,-1 3-65 16,-5-5 65-16,-1 1-65 0,-1-2 47 15,-1 1-47-15,2-6 47 0,-4 1-47 0,3-4 53 0,-3-4-53 16,2 0 54-16,-1-7-54 0,-2 1 9 0,-1-6-9 16,-1 1 10-16,-1 0-10 0,-1-3 0 0,0 2 0 15,4-3 0-15,0 5 0 0,-2-7-35 0,0 1 35 0,1 6-35 16,5 2 35-16,-3-9-156 0,4-4 156 0,2 1-155 16,0-6 155-16,8-41-154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28:24.2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01 12292 438 0,'0'0'0'0,"23"-4"0"0,12-1 0 0,-35 5 245 16,0 0-245-16,0 0 246 0,-11 0-246 0,11 0 159 16,0 0-159-16,-8 0 160 0,-3 2-160 0,11-2 24 15,0 0-24-15,-5 1 25 0,-4-1-25 0,9 0 52 0,0 0-52 16,0 0 52-16,-7 0-52 0,7 0 1 0,0 0-1 16,0 0 2-16,0 0-2 0,0 0 11 0,0 0-11 15,0 0 11-15,12 12-11 0,-12-12 5 0,0 0-5 16,13 9 5-16,1 3-5 0,-14-12 70 0,0 0-70 15,21 14 71-15,3-1-71 0,-24-13 59 0,0 0-59 0,26 12 59 16,1-1-59-16,-27-11 52 0,0 0-52 0,24 7 52 16,7-1-52-16,-31-6 51 0,0 0-51 0,32 0 52 15,1 0-52-15,-33 0 43 0,0 0-43 0,35 0 43 16,3 0-43-16,-38 0 35 0,0 0-35 0,39 0 36 16,-4 0-36-16,-35 0 9 0,0 0-9 0,42 0 9 15,1 2-9-15,-43-2 2 0,0 0-2 0,44 2 3 16,2 1-3-16,-46-3 35 0,0 0-35 0,45 2 36 15,2-2-36-15,-47 0 15 0,0 0-15 0,53 0 16 0,2-2-16 16,-55 2 53-16,0 0-53 0,63-1 54 16,2-3-54-16,-65 4 0 0,0 0 0 0,82-2 0 0,12-4 0 15,-94 6 4-15,0 0-4 0,88-7 4 0,3 0-4 16,-16 0 0-16,-11-2 0 0,-8 6 0 0,-10 0 0 16,-6 1-13-16,-10 0 13 0,-2 2-13 0,-6 0 13 15,6 0 22-15,2-2-22 0,5 2 23 0,3 2-23 0,-3-2 0 16,4-2 0-16,1 4 1 0,4 0-1 0,-6-2 17 15,-1 0-17-15,-1 0 17 0,1 2-17 0,0 1 16 16,0 0-16-16,-4-1 17 0,0 0-17 0,5 0-4 16,3-6 4-16,0 2-4 0,5 2 4 0,-6 0 5 15,2 2-5-15,0-2 5 0,-2-2-5 0,2-1-17 0,-2-4 17 16,-1 4-16-16,-1 1 16 0,4 2 22 0,2 2-22 16,-4-4 23-16,-2-1-23 0,-1-3 7 0,1 0-7 15,-3 4 8-15,0 2-8 0,-1-2 4 0,0 0-4 16,1 1 5-16,4-1-5 0,1 0 45 0,2 2-45 0,-2-1 45 15,-1-6-45-15,-3 2 0 0,4-1 0 0,-5 0 0 16,2-1 0-16,3 2 8 0,-1-1-8 0,-4 1 9 16,5 0-9-16,2 0-1 0,0 0 1 0,-2 0 0 15,-5 1 0-15,3 1-2 0,1-2 2 0,-1 1-1 16,-1 1 1-16,3 1 38 0,-7-1-38 0,7 1 38 16,1-2-38-16,1 1-6 0,-1 0 6 0,-2-1-6 15,-4 1 6-15,3 1 3 0,2-1-3 0,-1 3 4 16,-1-4-4-16,1 2 23 0,-1-1-23 0,2 0 24 15,-1-1-24-15,1 1-20 0,2-1 20 0,-5 3-19 16,-2-3 19-16,3 2 28 0,0 1-28 0,3-1 28 0,-1 0-28 16,-2 1-3-16,4 1 3 0,0 0-3 0,2 0 3 15,-1 0 31-15,1-4-31 0,0 4 31 0,1 0-31 16,-3 0 0-16,2 0 0 0,0 0 1 0,3-2-1 16,0 1 1-16,4-3-1 0,-3 3 2 0,0-5-2 0,-1 3 46 15,2-1-46-15,-2 1 47 0,-2-2-47 0,6 1-13 16,0 3 13-16,-2 1-12 0,-4-2 12 0,-1 2 0 15,-2 0 0-15,1 0 0 0,1-3 0 0,0 3 6 16,-4-2-6-16,4 2 7 0,-3-2-7 0,5 2 0 16,-1 0 0-16,-4 0 1 0,-1 0-1 0,2 0 45 15,0 2-45-15,-1-2 45 0,1 0-45 0,2-2-20 16,2 0 20-16,1 1-19 0,0-1 19 0,-2-3 22 0,4 1-22 16,-3 1 22-16,-1 3-22 0,-1-3-18 0,1-1 18 15,-1 2-18-15,0 1 18 0,3 1 9 0,-2 0-9 16,-1 0 9-16,-4 0-9 0,2 0-1 0,2 0 1 15,-2 0-1-15,-1 0 1 0,3 1 0 0,0 1 0 0,-1 0 0 16,-1 0 0-16,4 1-1 0,1-3 1 0,-3 0-1 16,-2 0 1-16,0 0 15 0,0 2-15 0,1-1 15 15,3 1-15-15,-1 0 27 0,-1-2-27 0,-1 2 27 16,-1-2-27-16,0 3 7 0,0-3-7 0,-3 0 7 16,-1 0-7-16,0 0 29 0,-1 0-29 0,-7 0 29 15,-6 0-29-15,8 0 27 0,-1 0-27 0,6 0 27 16,1 0-27-16,-1 0 32 0,-2 2-32 0,-5-2 33 15,-11 0-33-15,5-2 7 0,3 2-7 0,-1-3 7 16,2 1-7-16,-2 0 2 0,0 2-2 0,-10 0 2 16,-7 0-2-16,5-2 11 0,3 1-11 0,-6 1 11 15,3 0-11-15,1 0 3 0,1 1-3 0,-7-1 3 0,-8 0-3 16,-1 0 0-16,7-1 0 0,-7 1 0 0,11-2 0 16,-2 2-31-16,3 0 31 0,-12 0-31 0,0 0 31 0,0 0-132 15,0 0 132-15,0 0-132 0,0 0 132 0,0 0-205 16,5 5 205-16,-7 2-205 0,-3 5 205 0,-5-3-416 15,-4 4 416-15,-7 1-415 0,-7 2 415 0,-19 13-1060 16</inkml:trace>
  <inkml:trace contextRef="#ctx0" brushRef="#br0" timeOffset="1701.12">17865 13417 841 0,'0'0'0'0,"17"-6"0"16,11-5 0-16,-28 11 132 0,0 0-132 0,0 0 132 15,-10 4-132-15,10-4 21 0,0 0-21 0,-7 1 21 16,-2 5-21-16,9-6-2 0,0 0 2 0,0 0-2 16,-7 1 2-16,7-1 0 0,0 0 0 0,0 0 0 15,9-1 0-15,-9 1 40 0,0 0-40 0,8 0 40 16,4 0-40-16,-12 0 121 0,0 0-121 0,18 0 122 0,3 1-122 16,-21-1 104-16,0 0-104 0,26 0 105 0,4 0-105 15,-30 0 74-15,0 0-74 0,31-1 74 0,2-3-74 16,-33 4 54-16,0 0-54 0,39-3 55 0,1-3-55 15,-40 6 39-15,0 0-39 0,42 0 40 0,2-6-40 0,-44 6 50 16,0 0-50-16,42-4 51 0,1 1-51 0,-43 3 0 16,0 0 0-16,47-4 0 0,2 3 0 0,-49 1 10 15,0 0-10-15,51-2 11 0,-2 0-11 0,-49 2 16 16,0 0-16-16,51-2 17 0,-1-1-17 0,-50 3 48 16,0 0-48-16,51-5 49 0,5 0-49 0,-56 5 39 0,0 0-39 15,72-9 39-15,13-1-39 0,-85 10 46 0,0 0-46 16,77-7 46-16,0-2-46 0,-77 9 0 0,0 0 0 15,73-6 1-15,-5 0-1 0,-68 6-1 0,0 0 1 16,70-5 0-16,4 0 0 0,-74 5 1 0,0 0-1 0,71-7 1 16,-1-3-1-16,-70 10 3 0,0 0-3 0,70-9 3 15,3 3-3-15,-73 6 21 0,0 0-21 0,74-11 21 16,1 4-21-16,-75 7 32 0,0 0-32 0,73-8 33 16,1 1-33-16,-74 7 18 0,0 0-18 0,68-5 19 15,2 3-19-15,-70 2 6 0,0 0-6 0,70-3 6 16,5 1-6-16,-75 2 9 0,0 0-9 0,71-4 10 15,1 1-10-15,-72 3 55 0,0 0-55 0,68-3 56 16,-5-3-56-16,-63 6 8 0,0 0-8 0,68-3 8 16,2-4-8-16,-70 7-5 0,0 0 5 0,75-7-4 15,7 0 4-15,-82 7 35 0,0 0-35 0,77-6 35 16,5-5-35-16,-82 11-15 0,0 0 15 0,82-7-15 0,-6 1 15 16,-76 6 0-16,0 0 0 0,80-4 1 0,2 2-1 15,-82 2 0-15,0 0 0 0,80 0 0 0,3 0 0 16,-83 0 0-16,0 0 0 0,82 0 0 0,3-1 0 15,-85 1 31-15,0 0-31 0,88-2 31 0,2-2-31 0,-90 4-14 16,0 0 14-16,95 0-13 0,3-5 13 0,-98 5 5 16,0 0-5-16,94 0 5 0,4 2-5 0,-98-2 1 15,0 0-1-15,98-2 1 0,5 1-1 0,-103 1-2 16,0 0 2-16,105-4-1 0,6-1 1 0,-111 5 3 16,0 0-3-16,109-5 3 0,3 1-3 0,-112 4 19 15,0 0-19-15,111-3 20 0,6 3-20 0,-117 0-1 16,0 0 1-16,109 0-1 0,3 0 1 0,-112 0 0 15,0 0 0-15,111 0 0 0,5-3 0 0,-116 3 0 0,0 0 0 16,113 0 0-16,1-2 0 0,-114 2-1 0,0 0 1 16,115-2-1-16,4-1 1 0,-119 3 39 0,0 0-39 0,114-2 40 15,1-3-40-15,-115 5-6 0,0 0 6 0,115-4-5 16,4 1 5-16,-119 3 3 0,0 0-3 0,114-3 3 16,1 1-3-16,-115 2 15 0,0 0-15 0,113-2 15 15,3 0-15-15,-116 2 0 0,0 0 0 0,112-3 1 16,-1-2-1-16,-111 5 4 0,0 0-4 0,110-5 4 15,2 0-4-15,-112 5 12 0,0 0-12 0,110-6 12 16,0 1-12-16,-110 5 33 0,0 0-33 0,107-5 33 16,-2-2-33-16,-105 7 17 0,0 0-17 0,99-5 17 15,-1 0-17-15,-98 5 12 0,0 0-12 0,95-2 12 16,-1 1-12-16,-94 1 5 0,0 0-5 0,96 0 5 16,0-4-5-16,-96 4 7 0,0 0-7 0,100-3 8 0,1-1-8 15,-101 4 0-15,0 0 0 0,101-1 0 0,-1 1 0 16,-100 0 2-16,0 0-2 0,100 0 2 15,-6 1-2-15,-94-1 5 0,0 0-5 0,96 2 5 0,0 1-5 16,-96-3 22-16,0 0-22 0,94 6 22 0,2-5-22 0,-96-1 3 16,0 0-3-16,95 5 3 0,-1 1-3 0,-94-6-11 15,0 0 11-15,89 5-10 0,-5-2 10 0,-84-3 32 16,0 0-32-16,81 4 32 0,-6-1-32 0,-75-3 0 16,0 0 0-16,73 3 0 0,0 3 0 0,-73-6 0 15,0 0 0-15,69 3 0 0,-7 0 0 0,-62-3 14 16,0 0-14-16,60 6 15 0,-8-1-15 0,-52-5 8 0,0 0-8 15,42 5 8-15,-10 0-8 0,-32-5-15 0,0 0 15 16,29 5-14-16,-2 2 14 0,-27-7-68 0,0 0 68 16,27 9-68-16,3 1 68 0,-30-10-67 0,0 0 67 0,23 10-66 15,-6 0 66-15,-17-10-201 0,0 0 201 0,14 14-200 16,-3 3 200-16,-11-17-380 0,0 0 380 0,-5 19-380 16,-11 4 380-16,-5 16-1225 0</inkml:trace>
  <inkml:trace contextRef="#ctx0" brushRef="#br0" timeOffset="2637.97">17894 14722 483 0,'0'0'0'0,"12"-4"0"0,9-3 0 15,-21 7 188-15,0 0-188 0,0 0 189 0,-8 4-189 16,-1-1 110-16,-1 1-110 0,10-4 111 0,-9 1-111 16,9-1 35-16,0 0-35 0,0 0 35 0,0 0-35 0,0 0 138 15,0 0-138-15,0 0 138 0,0 0-138 0,0 0 118 16,0 0-118-16,0 0 118 0,0 0-118 0,0 0 98 16,0 0-98-16,0 0 98 0,0 9-98 0,0-9 85 15,9 7-85-15,1-2 85 0,6 2-85 0,5-2 76 16,5-2-76-16,2-1 77 0,0 0-77 0,3-2 61 15,4-2-61-15,0 0 62 0,-3 1-62 0,10-1 64 0,1-1-64 16,-4-1 64-16,-1 1-64 0,6 1-1 0,3-3 1 16,0 1 0-16,0 1 0 0,0-2 0 0,1 0 0 15,-1 1 0-15,-2 1 0 0,2-2 1 0,4 0-1 0,1-2 2 16,3-2-2-16,-3 1 72 0,0-3-72 0,3 1 72 16,-3-2-72-16,16 0 66 0,11-2-66 0,-6-3 66 15,-1-5-66-15,-8 5 32 0,-1-1-32 0,-10 8 32 16,-10 7-32-16,5-3 36 0,-1 1-36 0,3 0 37 15,1 2-37-15,0-1 49 0,-2-1-49 0,14 2 50 16,6-4-50-16,-16 2 34 0,-8-2-34 0,6 2 35 16,-2 3-35-16,-2-3 4 0,0 3-4 0,0-1 5 15,-3-2-5-15,0 1 29 0,-1-1-29 0,-1 0 29 16,0 0-29-16,0 1 0 0,-2 3 0 0,-10-5 0 16,-9 3 0-16,5 1 18 0,2 1-18 0,-7 1 19 15,-5 0-19-15,5 0 9 0,2 0-9 0,-13 0 9 0,-3 0-9 16,5 0 1-16,1 0-1 0,-6 0 2 0,-4 0-2 15,4 0 4-15,2-4-4 0,-9 4 4 0,0 0-4 16,0 0-188-16,7 4 188 0,-7-4-187 0,0 0 187 16,0 0-1974-16</inkml:trace>
  <inkml:trace contextRef="#ctx0" brushRef="#br0" timeOffset="-77170.72">10195 9117 651 0,'0'0'0'0,"0"0"0"16,0 0 0-16,0 0 3 0,0 0-3 0,0 0 4 16,-2-12-4-16,2 12 76 0,0 0-76 0,0-11 77 15,0 3-77-15,0 8 32 0,0 0-32 0,0-9 33 16,0-1-33-16,0 10 133 0,0 0-133 0,0-9 134 0,0 4-134 15,0 5 37-15,0 0-37 0,0-9 38 0,0 3-38 16,0 6 104-16,0 0-104 0,0-7 105 0,0 2-105 16,0 5 39-16,0 0-39 0,0-7 39 0,0 2-39 0,0 5-5 15,0 0 5-15,0-11-5 0,0 4 5 0,0 7 22 16,0 0-22-16,-4-6 23 0,4-6-23 0,0 12 59 16,0 0-59-16,-3-9 59 0,1 2-59 0,2 7 64 15,0 0-64-15,0-12 64 0,0 0-64 0,0 12 13 16,0 0-13-16,-3-10 13 0,3-1-13 0,0 11 40 15,0 0-40-15,-4-6 41 0,1-3-41 0,3 9-2 16,0 0 2-16,-2-7-2 0,-3-1 2 0,5 8 7 0,0 0-7 16,-4-7 8-16,1-2-8 0,3 9 40 0,0 0-40 15,-4-8 40-15,-1-4-40 0,5 12 19 0,0 0-19 16,-5-16 20-16,1 4-20 0,4 12 0 0,0 0 0 0,-5-12 1 16,-4 0-1-16,9 12 3 0,0 0-3 0,-3-12 4 15,-4 3-4-15,7 9 2 0,0 0-2 0,-6-6 2 16,1-3-2-16,5 9-1 0,0 0 1 0,-5-7-1 15,2 0 1-15,3 7 0 0,0 0 0 0,-7-7 0 16,1 2 0-16,6 5-2 0,0 0 2 0,0 0-1 16,-8-12 1-16,8 12 14 0,0 0-14 0,-9-5 15 15,2-2-15-15,7 7 1 0,0 0-1 0,-7-5 2 16,0 2-2-16,7 3 5 0,0 0-5 0,-5-4 6 16,-4-1-6-16,9 5 0 0,0 0 0 0,-12-3 0 15,3-3 0-15,9 6 0 0,0 0 0 0,-14-3 1 16,2-2-1-16,12 5-7 0,0 0 7 0,-13-4-6 15,5 1 6-15,8 3-1 0,0 0 1 0,-13-3-1 0,3-3 1 16,10 6 3-16,0 0-3 0,-10-3 4 0,1 0-4 16,9 3 15-16,0 0-15 0,-5-4 15 0,-8 2-15 0,13 2 9 15,0 0-9-15,-10-3 10 0,-1 0-10 0,11 3 4 16,0 0-4-16,-10-4 5 0,1 2-5 0,9 2 0 16,0 0 0-16,-12-1 0 0,3-1 0 0,9 2-7 15,0 0 7-15,-9-3-7 0,1 3 7 0,8 0 1 16,0 0-1-16,-13-4 1 0,5 2-1 0,8 2 14 15,0 0-14-15,-13-1 15 0,3-1-15 0,10 2 0 0,0 0 0 16,-9 0 0-16,-3-2 0 0,3 2-7 16,1 2 7-16,8-2-6 0,-9 0 6 0,9 0-17 15,-9 0 17-15,9 0-16 0,-7 2 16 0,7-2 0 0,-9 3 0 16,9-3 1-16,-8 4-1 0,8-4 1 0,-11 3-1 0,11-3 1 16,-7 2-1-16,-2-1 1 0,4 5-1 0,5-6 1 15,-9 3-1-15,9-3 0 0,-8 2 0 0,8-2 0 16,-11 7 0-16,4-4 8 0,0 2-8 0,7-5 8 15,-8 7-8-15,8-7 1 0,-9 7-1 0,9-7 1 16,-12 10-1-16,6-3-5 0,1 2 5 0,5-9-4 16,-3 7 4-16,3-7-4 0,0 0 4 0,0 0-3 15,-7 8 3-15,0-1-1 0,0 3 1 0,1-3 0 16,3-3 0-16,3-4-38 0,-9 6 38 0,0 3-37 16,4 5 37-16,-4-2 8 0,1 1-8 0,4-4 8 15,1-2-8-15,-3 1 2 0,3-2-2 0,-1 4 2 16,-1 4-2-16,0-1 1 0,-2 5-1 0,5-10 2 0,-1-1-2 15,3-7-1-15,-4 5 1 0,4-5 0 0,-5 9 0 16,2-2 0-16,-3-1 0 0,6-6 0 0,-7 9 0 16,7-9 1-16,0 0-1 0,0 0 1 0,-5 12-1 15,2-5 0-15,-3 5 0 0,3-3 0 0,1-4 0 0,-1 2 1 16,-3-2-1-16,3 2 1 0,3-4-1 0,-5 6 1 16,1 3-1-16,4-7 1 0,-3-2-1 0,3-3 7 15,-2 9-7-15,2-9 8 0,-4 10-8 0,4-1-4 16,-5-1 4-16,3-1-4 0,1-2 4 0,-3 2-4 15,4-2 4-15,-3 2-3 0,3-2 3 0,0 6-3 16,-2-3 3-16,2 1-3 0,0-2 3 0,0 1-12 16,0 1 12-16,0 1-12 0,-4-1 12 0,4 6 1 0,0 1-1 15,0-4 2-15,-3-4-2 0,1 1-7 0,2 3 7 16,0-2-7-16,0 2 7 0,0 0 24 0,2 0-24 0,-2-3 25 16,0-6-25-16,0 4-2 0,0 0 2 15,3 0-1-15,-3-4 1 0,4 4-1 0,1 2 1 0,-5-9-1 16,0 12 1-16,0-12-3 0,4 8 3 0,-4-8-2 15,1 12 2-15,3-5-7 0,1 2 7 0,-5-9-6 16,4 12 6-16,-4-12-3 0,3 6 3 0,-3-6-3 16,5 9 3-16,-5-9-6 0,16 12 6 0,-16-12-6 15,5 7 6-15,-5-7 1 0,9 7-1 0,-9-7 2 16,0 0-2-16,0 0-6 0,7 7 6 0,-7-7-6 16,9 10 6-16,-4-1 9 0,4-4-9 0,-9-5 10 15,12 8-10-15,-12-8-4 0,10 11 4 0,-3-10-3 16,2 4 3-16,2 1 0 0,-1 0 0 0,-1 0 0 15,-4-3 0-15,-5-3 0 0,9 5 0 0,-9-5 0 0,0 0 0 16,0 0 10-16,12 7-10 0,-7-5 11 0,4 5-11 16,0-4 10-16,0 2-10 0,-2-1 11 0,-2-1-11 15,-5-3 34-15,9 5-34 0,-9-5 35 0,12 7-35 0,-7-5 1 16,4 3-1-16,-2 0 2 0,-2-2-2 0,4-1-19 16,-1 0 19-16,-2 3-18 0,1-5 18 0,1 4-9 15,1 1 9-15,-4-2-9 0,2 1 9 0,2-4-12 16,0 1 12-16,-9-1-12 0,9 0 12 0,-4 2 0 15,2 0 0-15,0-1 0 0,0 5 0 0,5-5 15 16,2 1-15-16,-5 0 16 0,-4-2-16 0,5 0 1 16,4 0-1-16,-8 0 2 0,1 0-2 0,-2 0 0 0,4 1 0 15,3 1 1-15,0 2-1 0,2-4 2 0,-5 1-2 16,0-1 2-16,-4 0-2 0,2 0-4 0,2-1 4 16,-9 1-3-16,8 0 3 0,1 0 4 0,0-4-4 0,-1 4 5 15,-4-2-5-15,1 1 3 0,2-1-3 0,0-1 3 16,0-1-3-16,2-1 0 0,0 2 0 0,-1-1 1 15,-4 1-1-15,-4 3 31 0,10-5-31 0,-3 1 31 16,-1 1-31-16,2-3-1 0,5 0 1 0,-8 0-1 16,2 3 1-16,-2-2-1 0,4 1 1 0,-2 1 0 15,-2-6 0-15,4 3-2 0,-1-3 2 0,1 6-2 16,-5-4 2-16,1 2-2 0,4-1 2 0,-4 1-2 16,2 0 2-16,2-3 3 0,-1-3-3 0,1 6 3 15,-5-2-3-15,4 2 7 0,-2-3-7 0,-1 1 8 16,2 0-8-16,-2 0 25 0,2 0-25 0,-7 7 26 15,9-10-26-15,-9 10-2 0,14-11 2 0,-11 5-2 0,-1-1 2 16,5-2 3-16,2 1-3 0,-8-1 3 0,1 6-3 16,-2 3-2-16,5-12 2 0,1 1-1 0,1-3 1 15,-2 1 0-15,0-1 0 0,-1 4 1 0,-1 5-1 16,-3-4 6-16,0 6-6 0,2-9 7 0,-2 0-7 0,3 1 3 16,-3-1-3-16,0 4 4 0,0 3-4 0,0-2 13 15,0 2-13-15,0-4 14 0,-3 2-14 0,3 0 8 16,0-1-8-16,0 1 9 0,0 2-9 0,0-1 33 15,-2 0-33-15,2 6 33 0,0-9-33 0,0 9 0 16,-3-12 0-16,3 12 0 0,-6-7 0 0,6 7 2 16,-3-8-2-16,3 8 3 0,0-11-3 0,-4 6-12 15,3-3 12-15,-3 1-12 0,1 1 12 0,-1 0 3 0,2-1-3 16,-3 0 3-16,2 0-3 0,-1 0 5 0,1-1-5 16,1 1 5-16,-2-2-5 0,-1 1 1 0,2-1-1 0,-1 2 1 15,-1 2-1-15,5 5 23 0,0 0-23 0,-5-10 24 16,-2-2-24-16,7 12 2 0,0 0-2 0,-5-9 2 15,-2-3-2-15,7 12 21 0,0 0-21 0,-6-12 21 16,1-3-21-16,5 15 0 0,0 0 0 0,-7-12 0 16,2 0 0-16,5 12 8 0,0 0-8 0,-5-18 8 15,-2 1-8-15,7 17 3 0,0 0-3 0,-6-17 4 16,1 2-4-16,5 15-11 0,0 0 11 0,-7-14-11 16,2 0 11-16,5 14 3 0,0 0-3 0,-9-12 3 15,0 4-3-15,9 8-1 0,0 0 1 0,-8-9 0 16,1-1 0-16,7 10 10 0,0 0-10 0,-11-9 10 15,-1 2-10-15,12 7 10 0,0 0-10 0,-9-7 11 16,-3 1-11-16,12 6 1 0,0 0-1 0,-12-7 1 16,1 2-1-16,11 5-24 0,0 0 24 0,-12-4-23 15,0-4 23-15,12 8 44 0,0 0-44 0,-12-4 45 0,-2-3-45 16,14 7-38-16,0 0 38 0,-14-1-38 0,-2-3 38 0,16 4 35 16,0 0-35-16,-14-5 35 0,-4 3-35 0,18 2-33 15,0 0 33-15,-20-2-33 0,-1 1 33 0,21 1 3 16,0 0-3-16,-21-2 4 0,1 2-4 0,20 0 0 15,0 0 0-15,-15-3 0 0,1 3 0 0,14 0 9 16,0 0-9-16,-16 0 10 0,2-2-10 0,14 2-15 16,0 0 15-16,-12 0-14 0,-2-2 14 0,14 2 0 15,0 0 0-15,-12 0 0 0,3-2 0 0,9 2 12 0,0 0-12 16,-12 0 13-16,-1 0-13 0,13 0 0 0,0 0 0 16,-10 0 0-16,-2-1 0 0,12 1 11 0,0 0-11 15,-13-2 11-15,1 2-11 0,12 0-39 0,0 0 39 16,-10-3-39-16,1 3 39 0,9 0 18 0,0 0-18 0,-9-4 19 15,0 4-19-15,9 0-14 0,0 0 14 0,-7 0-13 16,-1-2 13-16,8 2 8 0,0 0-8 0,-9 0 8 16,0 0-8-16,9 0-1 0,0 0 1 0,-8 0 0 15,2 2 0-15,6-2 3 0,0 0-3 0,-8 0 4 16,1 0-4-16,7 0-26 0,0 0 26 0,-6 0-25 16,-1 0 25-16,7 0 1 0,0 0-1 0,0 0 2 15,-10 4-2-15,10-4-17 0,0 0 17 0,0 0-17 16,-9 5 17-16,9-5 3 0,0 0-3 0,-9 5 3 15,2 3-3-15,-1 1-6 0,-1 0 6 0,4-2-6 16,-1-4 6-16,6-3 0 0,-7 9 0 0,4-6 0 0,-2 6 0 16,-1 3 0-16,-1 3 0 0,6-6 0 0,-3-6 0 15,4-3 1-15,-3 12-1 0,1 0 1 0,-5 5-1 16,2 2-8-16,0-2 8 0,1-6-7 0,4-5 7 0,0 1-5 16,0-2 5-16,0 4-4 0,0 0 4 15,0 3-8-15,-3 0 8 0,3-7-7 0,-2 0 7 0,2-5 1 16,0 10-1-16,0 1 1 0,0-3-1 0,0-8-3 15,0 0 3-15,-2 12-3 0,0 5 3 0,-1-1 31 16,-1 3-31-16,3-7 31 0,-3 0-31 0,-1-4-13 16,1 1 13-16,4-2-13 0,-3-1 13 0,1 3-3 15,2 3 3-15,0-5-2 0,2 2 2 0,1-3-6 16,-3 5 6-16,0-4-5 0,0-1 5 0,0 3-15 0,4-4 15 16,-4 4-15-16,0 3 15 0,0 1-1 0,0 1 1 15,0-2-1-15,0 0 1 0,0 2-3 0,2 0 3 16,-2-4-3-16,0-1 3 0,3 3-2 0,-3-6 2 0,4 3-2 15,-3-4 2-15,3 2 13 0,-1 2-13 0,-3-9 14 16,4 8-14-16,-4-8-1 0,5 12 1 16,-5-5 0-16,4 2 0 0,1-1-2 0,-2-1 2 0,-3-7-2 15,6 9 2-15,-6-9 0 0,8 7 0 0,-8-7 0 16,9 5 0-16,-9-5 5 0,12 10-5 0,-12-10 6 16,9 12-6-16,-9-12-3 0,9 9 3 0,-9-9-3 15,8 8 3-15,-8-8-3 0,13 9 3 0,-13-9-2 16,8 7 2-16,-8-7-1 0,9 7 1 0,-9-7 0 15,11 5 0-15,-11-5-2 0,12 7 2 0,-5-4-2 16,-2 2 2-16,4-1-27 0,-4-1 27 0,2 2-27 0,2-1 27 16,-4-4 48-16,4 1-48 0,-2 3 49 15,1-3-49-15,-2 1-20 0,2 2 20 0,1-4-20 0,-2 0 20 16,2 0 8-16,1 0-8 0,-3 1 9 0,-1-1-9 16,2 2 1-16,-2-2-1 0,-6 0 1 0,10 0-1 15,-3 0-5-15,0-2 5 0,-7 2-4 0,9-1 4 0,0 1 10 16,-4 0-10-16,3 1 10 0,1-1-10 0,3 0-4 15,1-1 4-15,-5 1-4 0,1 0 4 0,0 0 10 16,0-4-10-16,3 4 11 0,-2-2-11 0,6 1 1 16,5-3-1-16,-12 3 2 0,-6 1-2 0,-3 0 27 15,0 0-27-15,9-4 27 0,5 4-27 0,-2-5-2 16,2 2 2-16,-2-1-2 0,-3 1 2 0,0 1-18 0,-4 0 18 16,-5 2-18-16,12-5 18 0,-12 5 0 0,13-8 0 15,-13 8 0-15,8-4 0 0,-8 4 1 16,13-9-1-16,-13 9 1 0,10-3-1 0,-10 3 39 0,12-10-39 15,-12 10 40-15,9-5-40 0,-9 5-6 0,12-9 6 0,-12 9-6 16,11-10 6-16,-4 5 7 0,1-4-7 16,-4 2 7-16,1 2-7 0,0-2 0 0,2-1 0 0,-7 8 0 15,9-11 0-15,-5 6 4 0,1-3-4 0,0-1 4 16,-1 2-4-16,1-3 0 0,2 1 0 0,-2 1 1 16,0-4-1-16,2 3 0 0,-1-3 0 0,-3 2 1 15,-3 1-1-15,4 1 29 0,1 1-29 0,-5 2 29 16,2-4-29-16,-1 2-3 0,5-1 3 0,-6-1-3 15,1 2 3-15,1 0 8 0,0 2-8 0,1-4 9 16,-3 6-9-16,0-6-1 0,4 3 1 0,-4-1 0 16,0 2 0-16,2-4 3 0,-2 2-3 0,0 7 4 15,0-8-4-15,0 8 8 0,-2-11-8 0,2 11 8 0,-4-8-8 16,4 8 0-16,0-12 0 0,0 12 1 0,-3-9-1 16,3 9 33-16,-4-12-33 0,3 3 33 0,-5 3-33 15,3-3-34-15,-2-3 34 0,1 5-33 0,1 2 33 0,-1-4 9 16,2 3-9-16,2-1 10 0,-3 2-10 0,-2-6-5 15,1 3 5-15,1-1-5 0,-3 2 5 0,1-3 32 16,2 0-32-16,-3 1 33 0,3 2-33 0,-1 2-7 16,3-4 7-16,-3-3-6 0,1-1 6 0,-3 1 12 15,3-2-12-15,-2 4 13 0,5 1-13 0,-4 4-21 16,-1-2 21-16,1-2-21 0,4 1 21 0,-5 1 9 16,-2-2-9-16,4 3 9 0,1-3-9 0,2 9-2 0,-9-10 2 15,9 10-1-15,-8-11 1 0,8 11-11 0,-13-6 11 16,13 6-10-16,-8-11 10 0,8 11 9 0,-13-5-9 15,13 5 10-15,-5-7-10 0,5 7-9 0,-9-5 9 0,9 5-9 16,0 0 9-16,0 0-1 0,-8 0 1 0,8 0-1 16,-9-7 1-16,0 6-8 0,2-3 8 0,2 4-8 15,-4-3 8-15,0 1 38 0,-3 2-38 0,3 0 39 16,4-2-39-16,-4 2-52 0,1 0 52 0,8 0-52 16,-12 0 52-16,3 0 44 0,-3 2-44 0,6-2 44 15,-1 0-44-15,-1 0-51 0,-5 2 51 0,5 1-50 16,-1-3 50-16,-2 4 28 0,-6-3-28 0,8 1 28 15,0 0-28-15,-1 1-45 0,-1 2 45 0,3-1-44 16,-1 3 44-16,-3-1 47 0,-2 3-47 0,5 0 47 16,6-6-47-16,-6 0-38 0,0 6 38 0,-3 3-37 15,3 3 37-15,-5 3 39 0,2 1-39 0,3-7 40 16,6-9-40-16,-3 6-38 0,3-8 38 0,-2 10-37 0,-8 4 37 16,5-3 23-16,-8 0-23 0,7-3 24 0,4-3-24 15,0 3-31-15,-4-4 31 0,6 2-31 0,-3 2 31 0,-1-1 7 16,2 3-7-16,-2-3 7 0,2-1-7 0,0 2-27 15,-4-1 27-15,5-1-27 0,1-2 27 0,-2 2 9 16,-2 2-9-16,5-3 10 0,-3 3-10 0,1 3-2 16,-3 0 2-16,5-3-1 0,2-2 1 0,0-2 7 15,-3 2-7-15,-2 5 7 0,1-4-7 0,-1 8-8 16,-2 1 8-16,5-7-8 0,2-5 8 0,-3 5-1 16,3 2 1-16,-5 9-1 0,1 3 1 0,4-24-2 0,0 0 2 15,0 28-1-15,-3-4 1 0,3-24-4 16,0 0 4-16,0 24-4 0,0-2 4 0,0-22 2 0,0 0-2 15,3 22 2-15,-3-3-2 0,0-19 0 0,0 0 0 16,4 19 0-16,1-2 0 0,-5-17-6 0,0 0 6 16,3 19-5-16,6-5 5 0,-9-14-25 0,0 0 25 0,5 15-24 15,4-1 24-15,-9-14-1 0,0 0 1 0,12 17 0 16,2-7 0-16,-14-10-15 0,0 0 15 0,12 12-15 16,1 0 15-16,-13-12 9 0,0 0-9 0,5 11 9 15,4-1-9-15,-9-10 1 0,0 0-1 0,7 7 2 16,3 1-2-16,-10-8 34 0,0 0-34 0,12 9 35 15,-3-2-35-15,-9-7-8 0,0 0 8 0,12 8-7 16,2-2 7-16,-14-6 2 0,0 0-2 0,14 7 2 16,2-6-2-16,-16-1 29 0,0 0-29 0,17 4 29 15,4-1-29-15,-21-3-49 0,0 0 49 0,18 0-49 16,-1 0 49-16,-17 0 13 0,0 0-13 0,21-3 13 0,-3-2-13 16,-18 5 1-16,0 0-1 0,21-4 2 0,-4-5-2 15,-17 9 24-15,0 0-24 0,26-8 25 0,1-4-25 16,-27 12-2-16,0 0 2 0,24-7-1 0,2-5 1 15,-26 12 1-15,0 0-1 0,27-15 1 0,2 3-1 16,-29 12 17-16,0 0-17 0,21-16 17 0,2 4-17 0,-23 12-17 16,0 0 17-16,21-15-17 0,-2-1 17 0,-19 16 10 15,0 0-10-15,21-15 10 0,0-2-10 0,-21 17 14 16,0 0-14-16,21-12 15 0,-4-6-15 0,-17 18-9 16,0 0 9-16,18-18-9 0,-1-5 9 0,-17 23 0 0,0 0 0 15,18-20 0-15,-2 1 0 0,-16 19 0 0,0 0 0 16,14-23 0-16,-2-1 0 0,-12 24 33 0,0 0-33 15,10-18 33-15,1-5-33 0,-11 23 19 0,0 0-19 0,5-17 20 16,0 0-20-16,-5 17-1 0,0 0 1 0,4-17 0 16,-1 3 0-16,-3 14 32 0,0 0-32 0,0-19 33 15,0 2-33-15,0 17-34 0,0 0 34 0,-3-19-33 16,-3-1 33-16,6 20 9 0,0 0-9 0,-3-23 10 16,-6 3-10-16,9 20 22 0,0 0-22 0,-8-21 22 15,-1 6-22-15,9 15-12 0,0 0 12 0,-9-18-12 16,0 0 12-16,9 18 35 0,0 0-35 0,-8-16 36 15,-5 1-36-15,13 15-38 0,0 0 38 0,-12-19-38 16,0-2 38-16,12 21 34 0,0 0-34 0,-11-17 34 16,-1-5-34-16,12 22-34 0,0 0 34 0,-14-21-34 15,-3 0 34-15,17 21 38 0,0 0-38 0,-12-20 39 16,-4 1-39-16,16 19-33 0,0 0 33 0,-14-15-32 0,-4-1 32 16,18 16 17-16,0 0-17 0,-21-15 17 0,-1 1-17 15,22 14-26-15,0 0 26 0,-21-12-26 0,0 2 26 16,21 10 1-16,0 0-1 0,-18-9 2 0,-3-1-2 15,21 10-1-15,0 0 1 0,-17-9-1 0,-1 4 1 0,18 5 0 16,0 0 0-16,-21-7 1 0,4 2-1 0,17 5-2 16,0 0 2-16,-18-3-1 0,1-3 1 0,17 6 3 15,0 0-3-15,-18-3 3 0,1 0-3 0,17 3 0 16,0 0 0-16,-16 0 0 0,2 0 0 0,14 0-2 16,0 0 2-16,-17 0-1 0,-1 3 1 0,3 0-36 15,1 3 36-15,1-3-35 0,8-1 35 0,-4 1 6 0,1 1-6 16,-5 1 7-16,5 0-7 0,-8 3-2 0,-1 5 2 15,8-8-2-15,4-2 2 0,-2 1 12 0,1-3-12 16,-2 10 12-16,-6 6-12 0,1 5-14 0,-2 4 14 16,6-13-13-16,4-7 13 0,-1 2 3 0,3-1-3 15,-9 9 4-15,-2 4-4 0,5-1-29 0,0 5 29 0,1-10-29 16,1-4 29-16,1-3 18 0,-2 1-18 0,2 5 19 16,-4-1-19-16,1 0-11 0,-1 1 11 0,3-2-10 15,5-6 10-15,-2 5 3 0,-1-1-3 0,2-3 4 16,-1 5-4-16,2 1-2 0,-5 0 2 0,6-2-1 15,-3-5 1-15,4 6-2 0,-5-3 2 0,3 4-1 16,0 4 1-16,-1-1-27 0,3 6 27 0,0-9-27 16,-2-6 27-16,4 8-1 0,1 0 1 0,-3 8 0 15,0 4 0-15,2-2 0 0,2-7 0 0,-1-1 0 16,1-1 0-16,-3-6 0 0,3 3 0 0,-1-2 0 0,-1-1 0 16,5-3 6-16,-2 3-6 0,1 0 6 0,-3-6-6 15,4 6-16-15,0-4 16 0,0 2-15 0,-3-2 15 16,4 2-5-16,1 1 5 0,5 1-5 0,-2 1 5 15,6 2-10-15,3 0 10 0,-7-7-9 0,-11-1 9 0,6 3 15 16,0-7-15-16,3 8 15 0,5 2-15 0,1-1-3 16,-1 0 3-16,-4-3-2 0,-5 0 2 15,3-3 38-15,-2-1-38 0,3 1 38 0,3-1-38 0,3 0-48 16,-1 1 48-16,-4-3-47 0,-8 2 47 0,7-1 0 16,-3 1 0-16,3 0 1 0,2 0-1 0,-2-2 0 15,7 0 0-15,-6 0 0 0,-5 0 0 0,5 0 14 0,-1-2-14 16,-2 2 15-16,3-4-15 0,8 1 1 0,1 0-1 15,-9-1 2-15,-6 2-2 0,3 1 5 0,2-1-5 16,6-5 5-16,-1 2-5 0,1-5 0 0,3-2 0 16,-9 7 0-16,-7-1 0 0,2 3 0 0,0 0 0 0,9-6 0 15,-2-3 0-15,2 0 2 0,1-2-2 0,-8 6 2 16,-1 2-2-16,-2 0-7 0,1 2 7 0,-2-1-7 16,4-5 7-16,-1-1 38 0,5-2-38 0,-8 4 39 15,-2 4-39-15,3-2-3 0,1-5 3 0,1-5-2 16,1-2 2-16,0-3 5 0,0-1-5 0,-1 6 5 15,-4 4-5-15,1-3 0 0,-2 1 0 0,-3 3 0 16,0 3 0-16,6-3 0 0,-3 2 0 0,-3-1 0 16,0 5 0-16,0-3 33 0,0-3-33 0,0 2 33 15,0 1-33-15,0-3-15 0,0 0 15 0,0 0-14 16,0 0 14-16,-3 0 0 0,-1-3 0 0,2 6 0 16,2-1 0-16,-3-1 2 0,0 1-2 0,-3 2 2 0,1-4-2 15,2 0 28-15,-6 0-28 0,4-1 28 0,-2 3-28 16,1-2-20-16,-1-2 20 0,2-1-19 0,-4-9 19 15,1 5 19-15,-1 0-19 0,2 4 20 0,2 3-20 0,-1 0-18 16,3 1 18-16,-2 5-18 0,5-3 18 0,-7-1-1 16,-2 1 1-16,4 1-1 0,-4 1 1 0,2 2 1 15,-2-6-1-15,4 6 1 0,0-2-1 0,-4 2 15 16,2-2-15-16,7 7 15 0,-10-10-15 0,3 5 0 16,1 0 0-16,-2 1 0 0,1-1 0 0,-2 2-7 15,-2-4 7-15,-1 2-6 0,3 1 6 0,-3 1 33 0,-2-2-33 16,5 1 33-16,1 1-33 0,-3-1-44 0,-3 3 44 15,6 1-44-15,2-4 44 0,-6 1 3 0,-4-1-3 16,9 3 4-16,4 1-4 0,-6-4-13 0,-3 4 13 0,3 0-13 16,0 0 13-16,-3 0 18 0,-2-3-18 15,7 3 19-15,5 0-19 0,2 0-34 0,-12-2 34 0,4 2-33 16,-1 2 33-16,-3 1 44 0,-2 1-44 0,7-4 45 16,5 0-45-16,2 0-44 0,-9 0 44 0,0 1-43 15,1 3 43-15,-5 3 0 0,1-1 0 0,3 0 0 16,4-3 0-16,-2-1-1 0,-2 5 1 0,1-4 0 15,-3 6 0-15,-1-3 15 0,0 6-15 0,7-3 16 16,1-7-16-16,4-2-43 0,-12 10 43 0,7-1-43 16,-4 6 43-16,-3 1 31 0,-2 8-31 0,5-12 31 15,5-7-31-15,-1 5-30 0,2 2 30 0,-3 2-30 16,-1 8 30-16,2-3 23 0,-2 2-23 0,5-9 24 16,-1-7-24-16,-1 2 0 0,3-2 0 0,-3 2 1 0,-1 1-1 15,-2 2 3-15,-3 1-3 0,6-1 3 0,4-6-3 16,0 4-11-16,-5-3 11 0,5-5-10 0,2 11 10 15,-2-11 0-15,-2 12 0 0,2-12 1 0,0 8-1 0,-2-3-37 16,0 6 37-16,-1-6-36 0,3 2 36 0,0-1 20 16,0 3-20-16,0 0 20 0,0-6-20 0,0 6 0 15,-2-1 0-15,0 2 0 0,1-1 0 0,1 3 0 16,-4 0 0-16,8-3 0 0,-4-2 0 0,3 1-5 16,2 2 5-16,-5-1-5 0,0 0 5 0,2-1 15 15,2 6-15-15,-1-6 15 0,2 1-15 0,-5-9 0 16,0 0 0-16,7 19 0 0,2 14 0 0,-9-33-12 15,0 0 12-15,9 24-12 0,1 3 12 0,-10-27 3 0,0 0-3 16,11 24 4-16,-3-3-4 0,-8-21-13 0,0 0 13 16,14 20-12-16,0-3 12 0,-14-17 0 0,0 0 0 15,16 18 0-15,-4-3 0 0,-12-15-1 0,0 0 1 0,18 15-1 16,-4 3 1-16,-14-18-5 0,0 0 5 0,14 15-5 16,1 1 5-16,-15-16 0 0,0 0 0 0,13 12 0 15,1 0 0-15,-14-12 0 0,0 0 0 0,17 12 0 16,-3 0 0-16,-14-12 21 0,0 0-21 0,19 8 21 15,1 1-21-15,-20-9-25 0,0 0 25 0,19 7-24 16,-2-1 24-16,-17-6 30 0,0 0-30 0,19 6 30 16,2-1-30-16,-21-5-16 0,0 0 16 0,21 3-15 15,2-1 15-15,-23-2 17 0,0 0-17 0,25 0 17 16,-4 0-17-16,-21 0-1 0,0 0 1 0,22 0 0 16,-1-2 0-16,-21 2-3 0,0 0 3 0,21-3-3 15,-7 1 3-15,-14 2 42 0,0 0-42 0,18-5 42 16,-3-2-42-16,-15 7-42 0,0 0 42 0,18-10-41 0,1-2 41 15,-19 12 27-15,0 0-27 0,19-14 27 0,-1 0-27 16,-18 14-9-16,0 0 9 0,14-13-8 0,3 1 8 16,-17 12 15-16,0 0-15 0,16-12 16 0,-2 0-16 0,-14 12-3 15,0 0 3-15,12-14-3 0,0 0 3 0,-12 14 0 16,0 0 0-16,14-12 0 0,-1-3 0 0,-13 15 43 16,0 0-43-16,8-23 43 0,3-2-43 0,-11 25-20 15,0 0 20-15,10-23-19 0,-1-1 19 0,-9 24 15 16,0 0-15-16,9-26 16 0,-4 2-16 0,-5 24-16 15,0 0 16-15,5-22-15 0,2 2 15 0,-7 20 7 0,0 0-7 16,2-21 8-16,1 2-8 0,-3 19 1 0,0 0-1 16,0-19 1-16,0 2-1 0,0 17-5 0,0 0 5 15,0-21-4-15,-5 3 4 0,5 18-1 0,0 0 1 0,-3-23 0 16,-3 1 0-16,6 22 4 0,0 0-4 16,-6-19 4-16,0-5-4 0,6 24 38 0,0 0-38 0,-8-19 39 15,-1 2-39-15,9 17-19 0,0 0 19 0,-9-19-18 16,-3 2 18-16,12 17 2 0,0 0-2 0,-14-19 3 15,2-2-3-15,12 21 5 0,0 0-5 0,-14-24 5 16,1-3-5-16,13 27-2 0,0 0 2 0,-12-22-2 16,-5 1 2-16,17 21-2 0,0 0 2 0,-14-22-1 15,-2 5 1-15,16 17 0 0,0 0 0 0,-14-16 0 16,2 1 0-16,12 15-20 0,0 0 20 0,-14-12-19 16,2 3 19-16,12 9 0 0,0 0 0 0,-18-8 0 15,1-1 0-15,17 9-8 0,0 0 8 0,-16-3-7 16,2-4 7-16,14 7-1 0,0 0 1 0,-18-6-1 0,6 3 1 15,12 3 4-15,0 0-4 0,-15-3 4 0,1 1-4 16,14 2-1-16,0 0 1 0,-13-2-1 0,-1-1 1 16,14 3 1-16,0 0-1 0,-12-2 1 0,0 2-1 0,12 0 8 15,0 0-8-15,-11-3 9 0,3 3-9 0,8 0 15 16,0 0-15-16,-9 0 15 0,0 0-15 16,-1 0-23-16,3 0 23 0,7 0-22 0,-7-4 22 0,7 4 9 15,-9-2-9-15,9 2 10 0,0 0-10 0,0 0-19 16,0 0 19-16,0 0-18 0,0 0 18 0,0 0 1 15,-9 0-1-15,9 0 1 0,-8 0-1 0,-1 0-2 0,2 0 2 16,7 0-1-16,-11 2 1 0,11-2 0 0,-8 4 0 16,8-4 1-16,-9 0-1 0,9 0-26 0,-12 3 26 15,12-3-25-15,-6 2 25 0,6-2 35 0,-8 1-35 0,8-1 36 16,-11 4-36-16,11-4-45 0,-10 5 45 16,10-5-45-16,-9 3 45 0,9-3 22 0,-9 2-22 0,9-2 23 15,-7 2-23-15,7-2-31 0,-9 9 31 0,9-9-31 16,-5 1 31-16,5-1 42 0,0 0-42 0,0 0 43 15,0 0-43-15,0 0-37 0,-9 14 37 0,9-14-37 16,-12 9 37-16,7-1 45 0,-2-3-45 0,2 2 45 16,0-2-45-16,1 6-37 0,-5-5 37 0,4 3-36 15,2-4 36-15,-3 4 15 0,3 1-15 0,-2-5 16 16,3 2-16-16,0 2-17 0,-1 1 17 0,-1-1-17 16,2-1 17-16,-1 1 13 0,-2-1-13 0,5-1 13 15,-4-2-13-15,1 2-4 0,-3 0 4 0,6-7-3 16,-8 12 3-16,4-7 1 0,1 2-1 0,3-7 2 0,-2 9-2 15,2-9-29-15,-5 5 29 0,5-5-29 0,-2 10 29 16,0-5 18-16,-1 6-18 0,3-11 19 16,-6 8-19-16,6-8 2 0,0 12-2 0,0-12 3 0,-3 9-3 15,-2-2-2-15,1-1 2 0,4-6-2 0,-8 9 2 0,8-9-11 16,-13 12 11-16,13-12-11 0,-5 12 11 0,5-12-2 16,-3 12 2-16,3-12-1 0,-2 9 1 0,2-9 0 15,-2 8 0-15,2-8 0 0,-2 9 0 0,2-9-4 16,-5 10 4-16,5-10-4 0,-2 9 4 0,2-2 2 15,0 1-2-15,0-3 2 0,-1 2-2 0,1 0-20 0,-4 2 20 16,4-3-19-16,-3 0 19 0,3 0 15 0,3 3-15 16,-3 0 16-16,-3 3-16 0,3 0-17 0,-2 3 17 15,2-3-16-15,0-8 16 0,0 4 15 0,5 4-15 16,-5-5 15-16,0 2-15 0,4-1-4 0,-4 4 4 16,1 0-3-16,3-2 3 0,-1 2 18 0,3 0-18 15,-3-3 19-15,-3-6-19 0,0-3-44 0,0 13 44 0,0-13-44 16,0 5 44-16,0-5 47 0,5 10-47 0,-5-10 48 15,4 10-48-15,-4-10-24 0,5 11 24 0,-5-11-23 16,12 12 23-16,-7-6 13 0,2 3-13 0,-7-9 14 16,6 5-14-16,-6-5-3 0,0 0 3 0,0 0-3 15,12 10 3-15,-9-1 10 0,6-4-10 0,-4 2 10 16,4-4-10-16,0 3-32 0,0-3 32 0,-2 1-32 16,-2-3 32-16,-5-1-2 0,9 7 2 0,-9-7-1 15,8 7 1-15,-8-7-8 0,13 9 8 0,-13-9-7 16,5 5 7-16,-5-5 32 0,9 7-32 0,-9-7 32 15,8 1-32-15,-1 3-11 0,2-1 11 0,-9-3-11 16,10 4 11-16,-10-4-11 0,13 5 11 0,-13-5-11 0,8 7 11 16,-8-7 15-16,13 5-15 0,-13-5 16 0,5 3-16 0,-5-3 14 15,9 4-14-15,-9-4 15 0,12 3-15 0,-7-3-1 16,2 3 1-16,2-1 0 0,-4 2 0 0,0-4-11 16,2 3 11-16,2-3-11 0,-5 0 11 0,4 2 6 15,1-2-6-15,-4 1 7 0,4 1-7 0,-4 0-17 16,4-2 17-16,-9 0-16 0,10 5 16 0,-10-5 9 15,14 0-9-15,-8 2 9 0,1-2-9 0,3 1-25 16,1-1 25-16,-4 2-24 0,-4-2 24 0,4 2 45 16,2-2-45-16,1 2 46 0,3-2-46 0,1 0-12 0,1-2 12 15,-6 2-12-15,-6 0 12 0,-3 0 6 0,9 0-6 16,0 0 6-16,0 0-6 0,3 0-32 0,2-2 32 16,-5 0-32-16,-6 2 32 0,-3 0 36 0,0 0-36 0,0 0 37 15,11-3-37-15,-1 0-10 0,4-1 10 0,-5 2-9 16,-6 1 9-16,6-1 0 0,-4 2 0 0,4-3 0 15,-2-1 0-15,3-1-5 0,3 2 5 0,-13 3-5 16,8-7 5-16,-8 7-1 0,9-5 1 0,-9 5-1 16,9-9 1-16,0 6 9 0,-2-4-9 0,-7 7 9 15,8-5-9-15,-8 5-8 0,14-11 8 0,-14 11-7 16,6-5 7-16,-6 5 40 0,12-8-40 0,-12 8 40 16,5-11-40-16,-5 11-20 0,12-10 20 0,-12 10-19 15,7-7 19-15,-7 7 13 0,11-10-13 0,-11 10 13 16,12-11-13-16,-3 5-8 0,-1-6 8 0,-2 5-8 15,-3 2 8-15,-3 5-2 0,7-12 2 0,-7 12-1 16,5-11 1-16,-1 6 1 0,1-3-1 0,-1 1 1 0,-4 2-1 16,1-6 1-16,-1-1-1 0,4 4 1 0,-4 2-1 0,0 0 34 15,0-6-34-15,3-4 35 0,3-4-35 16,-6 4-15-16,0-4 15 0,3 8-14 0,-3-1 14 0,0 1 2 16,0 2-2-16,0 2 2 0,0 1-2 0,0-2-1 15,-3 1 1-15,3-1 0 0,-4 2 0 0,2 0 4 16,2 2-4-16,0-3 5 0,-3-1-5 0,-1-1-2 15,-1-4 2-15,0 7-1 0,3-3 1 0,0 1 43 16,-3 4-43-16,2-4 44 0,-3 3-44 0,3-3-27 16,-4-1 27-16,2 5-27 0,-1-1 27 0,6 6 9 15,0 0-9-15,-8-15 10 0,-3-4-10 0,11 19-17 0,0 0 17 16,-8-22-16-16,-1-2 16 0,9 24 0 0,0 0 0 16,-9-26 1-16,-1-1-1 0,10 27-11 0,0 0 11 15,-9-24-11-15,0 3 11 0,9 21 32 0,0 0-32 16,-10-19 32-16,-1 4-32 0,11 15-31 0,0 0 31 0,-12-18-31 15,3 3 31-15,9 15 5 0,0 0-5 0,-14-14 5 16,2 1-5-16,12 13 0 0,0 0 0 0,-14-12 0 16,2 0 0-16,12 12 9 0,0 0-9 0,-16-11 10 15,2 3-10-15,14 8-3 0,0 0 3 0,-21-9-3 16,-2 2 3-16,23 7 0 0,0 0 0 0,-21-5 0 16,-3-4 0-16,24 9-1 0,0 0 1 0,-23-6 0 15,-1-1 0-15,24 7 5 0,0 0-5 0,-19-5 5 16,-6-1-5-16,25 6-24 0,0 0 24 0,-17-3-23 15,-1 0 23-15,18 3 9 0,0 0-9 0,-17-4 10 16,-1 4-10-16,18 0-18 0,0 0 18 0,-16 0-18 16,-1 0 18-16,17 0 14 0,0 0-14 0,-17 4 15 0,-1-1-15 15,18-3-34-15,0 0 34 0,-21 12-33 0,-2 0 33 16,23-12 0-16,0 0 0 0,-24 21 1 0,-4 6-1 0,28-27-116 16,0 0 116-16,-28 36-115 0,-2 16 115 0,-27 39-1716 15</inkml:trace>
  <inkml:trace contextRef="#ctx0" brushRef="#br0" timeOffset="-62499.05">9831 12623 628 0,'0'0'0'0,"0"0"0"0,-24 0 0 15,15 3 47-15,4 1-47 0,5-4 48 0,-7 6-48 0,7-6 87 16,-2 6-87-16,2-6 88 0,0 0-88 0,0 0 84 16,0 0-84-16,0 0 85 0,0 0-85 0,0 0-1 15,-12 1 1-15,12-1 0 0,-12 0 0 0,3-1 93 16,0-1-93-16,0 0 93 0,4 0-93 0,5 2 31 16,-12-8-31-16,7 1 31 0,1 0-31 0,-5-1-1 0,1-4 1 15,4 5 0-15,4 5 0 0,0 2 69 0,-5-12-69 16,1 5 69-16,4-1-69 0,0-3 0 0,0-2 0 0,0 6 0 15,4-2 0-15,-2 2-3 0,1 0 3 16,-3 7-2-16,0 0 2 0,0 0 22 0,7-3-22 0,0 1 23 16,4 2-23-16,-3 2 12 0,6 0-12 0,-1 5 12 15,-3-2-12-15,2 5 52 0,1 2-52 0,-5 0 53 16,-3-2-53-16,2 4-1 0,2-2 1 0,-5 2 0 16,-3-2 0-16,3 3 8 0,-4 4-8 0,0-3 8 15,-4-4-8-15,1 0 51 0,1 3-51 0,-1-3 51 16,-3 0-51-16,3-3 22 0,-6 1-22 0,9-10 22 15,-8 8-22-15,2-4 59 0,-2-2-59 0,8-2 60 16,-9 0-60-16,9 0 13 0,-12-6-13 0,12 6 13 16,-13-6-13-16,8 0 15 0,-4 0-15 0,9 6 15 15,-8-12-15-15,4 3 4 0,-3 0-4 0,5 1 5 0,2 1-5 16,-3-2-19-16,3-1 19 0,0 5-18 0,0-2 18 16,0 0 7-16,3 2-7 0,-3 5 7 0,2-9-7 0,-2 9-6 15,4-12 6-15,-4 12-5 0,0 0 5 16,0 0 9-16,8-3-9 0,-1 3 9 0,2 0-9 15,0 0 10-15,3 5-10 0,-1 2 11 0,1 2-11 0,-3 3 9 16,3 3-9-16,-7-3 9 0,0 2-9 0,2 5 26 16,-3 3-26-16,-3-10 26 0,-1-2-26 0,-1 4 18 15,-1 2-18-15,0-10 19 0,2 0-19 0,0-6 10 16,-9 12-10-16,9-12 10 0,0 0-10 0,0 0 27 16,0 0-27-16,0 0 27 0,-12-7-27 0,4-2-1 0,-6-3 1 15,5 4 0-15,0-1 0 0,2-1-19 0,-2-4 19 16,4 2-18-16,-2 0 18 0,2-2 1 0,0-1-1 15,1 3 1-15,1 3-1 0,1 1-10 0,0-3 10 16,4 3-10-16,0 2 10 0,1-2-26 0,1 1 26 0,-4 7-26 16,5-10 26-16,-5 10-2 0,9-11 2 0,-9 11-2 15,12-3 2-15,-3 0-1 0,1 3 1 0,-1 3-1 16,-2-3 1-16,2 3-7 0,3 1 7 0,-4 3-7 16,3 3 7-16,-2-1 52 0,1 4-52 0,-5-4 52 15,-1 0-52-15,-4-3 0 0,2 1 0 0,-2 7 0 16,-2 1 0-16,2 3 40 0,-4-1-40 0,1-7 40 15,1-5-40-15,2-5 0 0,0 0 0 0,0 0 0 16,0 0 0-16,0 0 1 0,-10-3-1 0,10 3 1 16,-9-2-1-16,4-5-3 0,-4 2 3 0,0-10-3 15,1-3 3-15,-1 1-8 0,0 0 8 0,4 3-8 16,3 4 8-16,0 1 0 0,2-3 0 0,0 2 0 16,2 0 0-16,0-2-1 0,0 0 1 0,1 5-1 0,-3 0 1 15,4 0-33-15,1 2 33 0,-5 5-32 0,12-8 32 16,-3 4-16-16,-1-1 16 0,1 3-15 0,-7 1 15 15,7 2 1-15,1 1-1 0,-1 3 2 0,0 0-2 0,-1 6 9 16,3 1-9-16,-2-4 10 0,-2 1-10 0,-4 1 4 16,-1-1-4-16,1 3 5 0,-3 1-5 0,-5 5 33 15,-5-1-33-15,4-9 34 0,5-3-34 0,1-5 8 16,-13 9-8-16,13-9 9 0,-12 3-9 0,3-3 0 16,1 0 0-16,-1 0 0 0,4-1 0 0,-2-3 37 15,-7-1-37-15,5-2 37 0,0 0-37 0,1-5-15 0,-3-3 15 16,6 5-14-16,1 1 14 0,3-1 0 0,-3-2 0 15,1 1 0-15,3 1 0 0,0-2-48 0,3 0 48 0,-3 4-47 16,4 2 47-16,-4 6-4 0,8-10 4 0,-8 10-3 16,9-5 3-16,0 2-20 0,-4 3 20 0,-5 0-20 15,12 0 20-15,-7 0 8 0,2 3-8 0,2 0 9 16,-5-1-9-16,-4-2 27 0,8 12-27 0,-8-12 27 16,6 10-27-16,-6-10 2 0,0 0-2 0,-4 9 3 15,1 3-3-15,3-12 15 0,0 0-15 0,-6 9 15 16,-2-1-15-16,8-8 44 0,0 0-44 0,-13 7 45 15,0-5-45-15,13-2 0 0,0 0 0 0,-18-2 0 16,1-8 0-16,17 10 4 0,0 0-4 0,-18-11 5 16,2-1-5-16,16 12 0 0,0 0 0 0,-10-17 0 15,1-2 0-15,9 19-6 0,0 0 6 0,-3-18-5 16,3 2 5-16,0 16-39 0,0 0 39 0,1-15-39 16,6 3 39-16,-7 12-37 0,0 0 37 0,9-7-36 0,3 5 36 15,-12 2-4-15,0 0 4 0,14 7-3 0,4 5 3 16,-18-12 31-16,0 0-31 0,14 19 31 0,-4 7-31 15,-10-26-2-15,0 0 2 0,6 24-2 0,-6 6 2 0,0-30 18 16,0 0-18-16,-6 30 18 0,-4-3-18 0,10-27 41 16,0 0-41-16,-9 24 41 0,-1-7-41 0,10-17 2 15,0 0-2-15,-9 14 2 0,0-5-2 0,9-9-1 16,0 0 1-16,-12 0 0 0,3-9 0 0,9 9-15 16,0 0 15-16,-12-14-15 0,7-3 15 0,5 17 0 15,0 0 0-15,-7-19 0 0,5-3 0 0,2 22-42 0,0 0 42 16,2-19-42-16,5 0 42 0,-7 19-6 0,0 0 6 15,3-14-5-15,6 2 5 0,-9 12-6 0,0 0 6 16,10-5-6-16,6 5 6 0,-16 0 8 0,0 0-8 16,11 4 8-16,1 3-8 0,-12-7 0 0,0 0 0 0,9 6 0 15,-2 3 0-15,-7-9 0 0,0 0 0 0,5 9 1 16,-2-3-1-16,-3-6 49 0,0 0-49 0,0 0 49 16,2 11-49-16,-2-11 6 0,0 0-6 0,0 0 6 15,0 0-6-15,0 0 8 0,0 0-8 0,0 0 8 16,-5-7-8-16,5 7-8 0,0 0 8 0,-7-7-8 15,0-2 8-15,7 9 12 0,0 0-12 0,-4-8 13 16,-3-1-13-16,7 9-17 0,0 0 17 0,-1-7-16 16,-3 1 16-16,4 6-45 0,0 0 45 0,0 0-44 15,0-11 44-15,0 11-1 0,0 0 1 0,0 0 0 16,0 0 0-16,0 0-32 0,0 0 32 0,0 0-32 16,9 4 32-16,-9-4-10 0,0 0 10 0,7 7-9 0,2-4 9 15,-9-3 0-15,0 0 0 0,8 9 1 0,1-4-1 16,-9-5 2-16,0 0-2 0,5 7 3 0,-1-2-3 15,-4-5 43-15,0 0-43 0,0 0 43 0,5 10-43 16,-5-10-19-16,0 0 19 0,0 0-18 0,0 0 18 0,0 0-6 16,0 0 6-16,0 0-5 0,0 0 5 0,0 0-26 15,-5-12 26-15,5 12-25 0,-9-7 25 0,9 7 0 16,-3-7 0-16,3 7 0 0,-6-8 0 0,6 3-33 16,0-4 33-16,0 9-32 0,-3-9 32 0,3 9 7 15,0 0-7-15,0 0 8 0,0 0-8 0,0 0 0 0,9 0 0 16,-9 0 1-16,8 6-1 0,-8-6 11 0,0 0-11 15,9 8 11-15,0 8-11 0,-2-1 10 0,-2 4-10 16,-2-7 10-16,3-4-10 0,-6 1 15 0,3-7-15 0,-6 8 16 16,-4 6-16-16,0-3 56 0,0 1-56 15,3-5 56-15,2-4-56 0,2-5 4 0,0 0-4 0,0 0 5 16,-8 3-5-16,-1-3 12 0,0 0-12 0,-1 0 13 16,3 0-13-16,0-2 26 0,2 1-26 0,-4-3 26 15,5-3-26-15,-4 1-32 0,2-3 32 0,3 2-32 16,-2 2 32-16,5 5 0 0,-4-12 0 0,4 12 0 15,0-12 0-15,0 5-20 0,4 0 20 0,-4 7-20 16,0-8 20-16,0 8-41 0,5-7 41 0,-5 7-40 16,9-2 40-16,-9 2 0 0,8-3 0 0,-8 3 0 15,13 3 0-15,-8-3 0 0,2 2 0 0,-7-2 0 16,10 5 0-16,-10-5 7 0,13 8-7 0,-13-8 8 16,3 9-8-16,-3-9 27 0,5 10-27 0,-5-10 27 0,4 9-27 15,-4-9 2-15,-4 9-2 0,4-9 2 0,0 8-2 16,0-8 32-16,-5 7-32 0,5-7 33 0,0 0-33 15,0 0-1-15,0 0 1 0,0 0-1 0,-9 0 1 0,9 0-3 16,-12-7 3-16,12 7-2 0,-12-8 2 0,7-1-6 16,1-1 6-16,1 1-5 0,1 0 5 0,2-1-1 15,-4 0 1-15,4 3-1 0,0-2 1 0,4 3-49 16,-2-1 49-16,-2 7-49 0,3-9 49 0,-3 9-1 16,4-8 1-16,-4 8 0 0,0 0 0 0,0 0-11 15,0 0 11-15,0 0-11 0,8 0 11 0,-8 0-63 16,11 0 63-16,-11 0-63 0,10 3 63 0,-10-3-298 15,14 9 298-15,-14-9-297 0,5 3 297 0,2 2-943 0</inkml:trace>
  <inkml:trace contextRef="#ctx0" brushRef="#br0" timeOffset="-61400.36">10081 12237 863 0,'0'0'0'0,"0"0"0"0,-9 5 0 15,9-5 179-15,-12-14-179 0,7 5 180 0,1 1-180 16,-4-4 110-16,-1-2-110 0,5 6 110 0,-1-1-110 15,-4-1 13-15,2-1-13 0,2 1 13 0,0 1-13 0,-2-3 18 16,2 0-18-16,-2 6 19 0,1-1-19 0,-2 0 10 16,2 0-10-16,6 7 10 0,-8-10-10 0,1 8 43 15,-4-5-43-15,11 7 44 0,-10-5-44 0,5 2-18 16,-8-1 18-16,8 1-18 0,-4 1 18 0,1 0 43 16,-5 1-43-16,5-3 43 0,-1 2-43 0,0 2 58 15,-5 0-58-15,5 0 59 0,6 0-59 0,-6 0 55 16,0 0-55-16,1 0 55 0,1 0-55 0,-2 0 29 15,-1 2-29-15,6 2 29 0,-3-4-29 0,0 0 41 16,0 0-41-16,-2 1 41 0,4-1-41 0,-4 2 1 0,1 1-1 16,-1 3 1-16,5-6-1 0,-4 3 1 0,-1 2-1 15,9-5 2-15,-12 9-2 0,6-4 18 0,-2 2-18 0,1 0 18 16,1-1-18-16,-2 5 0 0,-4-1 0 0,3-1 1 16,4-3-1-16,-4 3 7 0,0 1-7 0,-1 8 8 15,-1-1-8-15,-1 5 23 0,-6-1-23 0,4 4 24 16,2 5-24-16,5-1 0 0,5 2 0 0,-1-4 1 15,-2-5-1-15,-2 4 38 0,-4 0-38 0,4-2 39 16,2-4-39-16,0 5-3 0,-4-5 3 0,2 1-3 16,2-2 3-16,1 1 4 0,-1 2-4 0,-2-1 4 15,2 0-4-15,0 1 0 0,1 5 0 0,4-3 0 16,-3-3 0-16,3 3 0 0,0 4 0 0,5-4 1 16,2-2-1-16,-2 4 0 0,2-2 0 0,-2-4 0 15,4-3 0-15,0 4 0 0,-2-6 0 0,-2-1 0 0,-1-2 0 16,4 0 12-16,1 4-12 0,0-4 12 0,-1 0-12 15,3 1 0-15,5 1 0 0,-8-2 0 0,5-2 0 16,-3 2 5-16,6 0-5 0,-4 0 5 0,6 0-5 0,-1 1-2 16,0-1 2-16,1 0-1 0,-6-4 1 0,6 2 0 15,-1-1 0-15,1 0 1 0,-6-1-1 16,7-1-5-16,2-4 5 0,3 3-5 0,3-3 5 16,2-1 3-16,-2-4-3 0,-5 2 4 0,-2 0-4 0,6-3 15 15,-4-3-15-15,-1 3 15 0,-3-6-15 0,5-1 9 16,1-2-9-16,-6 2 9 0,-4 0-9 0,5-2 26 15,3 0-26-15,-8-6 26 0,2 3-26 0,2-2-2 16,3-2 2-16,-7 2-2 0,0 1 2 0,1-4 13 0,-1-3-13 16,-2 4 13-16,1 4-13 0,-1-7-1 0,2-1 1 15,0-4 0-15,-2-4 0 0,0-3 4 0,-3-1-4 16,0 13 5-16,-9 7-5 0,9-6 33 0,-4 0-33 0,-2-3 33 16,-3-3-33-16,0 27-4 0,0 0 4 0,-5-27-3 15,2-10 3-15,3 37 23 0,0 0-23 0,-9-36 24 16,2-3-24-16,7 39 14 0,0 0-14 0,-11-41 15 15,-6-7-15-15,17 48-7 0,0 0 7 0,-16-47-7 16,-3 1 7-16,19 46 46 0,0 0-46 0,-19-41 46 16,-4 0-46-16,23 41-29 0,0 0 29 0,-23-36-29 15,-1 3 29-15,24 33 1 0,0 0-1 0,-26-27 2 16,-8-1-2-16,34 28 10 0,0 0-10 0,-31-21 10 16,-2-1-10-16,33 22 12 0,0 0-12 0,-35-20 13 15,0 1-13-15,35 19 35 0,0 0-35 0,-33-17 35 16,-4 5-35-16,37 12-3 0,0 0 3 0,-33-12-3 15,0 3 3-15,33 9 15 0,0 0-15 0,-32-3 15 16,1 3-15-16,31 0-39 0,0 0 39 0,-28 6-38 0,2 5 38 16,26-11 2-16,0 0-2 0,-23 12 3 0,-3 3-3 15,26-15-40-15,0 0 40 0,-21 19-40 0,-4 5 40 16,25-24-1-16,0 0 1 0,-23 24-1 0,3 4 1 0,20-28-48 16,0 0 48-16,-23 30-47 0,4 3 47 0,19-33-218 15,0 0 218-15,-18 40-218 0,4 4 218 0,-16 42-1375 16</inkml:trace>
  <inkml:trace contextRef="#ctx0" brushRef="#br0" timeOffset="-52840.62">9609 3628 617 0,'0'0'0'0,"0"-22"0"0,0-11 0 0,0 33 91 16,0 0-91-16,-1-36 91 0,1-7-91 0,0 43 146 15,0 0-146-15,0-41 147 0,5-5-147 0,-5 46 107 16,0 0-107-16,9-41 108 0,5-2-108 0,-14 43 35 0,0 0-35 16,19-40 36-16,0 4-36 0,-19 36-4 0,0 0 4 15,26-31-3-15,4 2 3 0,-30 29-12 0,0 0 12 16,37-15-12-16,3 4 12 0,-40 11-42 0,0 0 42 0,47 7-41 15,4 12 41-15,-51-19 10 0,0 0-10 0,47 26 11 16,-2 12-11-16,-45-38 0 0,0 0 0 0,54 72 0 16,6 24 0-16,-60-96 37 0,0 0-37 0,52 98 37 15,-8 5-37-15,-44-103 36 0,0 0-36 0,38 96 37 16,-8-9-37-16,-30-87 8 0,0 0-8 0,26 83 9 16,-5-11-9-16,-21-72 8 0,0 0-8 0,18 55 8 15,-10-18-8-15,-8-37 117 0,0 0-117 0,6 23 117 16,-3-15-117-16,-3-8 118 0,0 0-118 0,0 7 119 15,-3-7-119-15,3 0 75 0,0 0-75 0,-9-15 75 16,-3-16-75-16,12 31 40 0,0 0-40 0,-14-40 41 16,0-11-41-16,14 51-5 0,0 0 5 0,-18-53-5 15,2-6 5-15,16 59-13 0,0 0 13 0,-20-75-13 0,-3-18 13 16,23 93-19-16,0 0 19 0,-16-82-18 0,6-2 18 16,10 84 8-16,0 0-8 0,-4-76 8 0,4 9-8 15,0 67 25-15,0 0-25 0,4-48 26 0,1 10-26 16,-5 38-2-16,0 0 2 0,12-32-1 0,6 1 1 0,-18 31-33 15,0 0 33-15,20-26-33 0,3 4 33 0,-23 22-2 16,0 0 2-16,30-16-1 0,1 11 1 0,-31 5-15 16,0 0 15-16,37 5-15 0,-2 14 15 0,-35-19-9 15,0 0 9-15,31 24-9 0,3 12 9 0,-34-36 4 16,0 0-4-16,29 47 4 0,1 9-4 0,-30-56 3 0,0 0-3 16,38 83 4-16,6 16-4 0,-44-99-10 15,0 0 10-15,39 88-10 0,-1-4 10 0,-38-84 0 0,0 0 0 16,40 74 0-16,2-14 0 0,-42-60-6 0,0 0 6 15,35 56-6-15,0-1 6 0,-35-55 0 0,0 0 0 16,21 33 0-16,-7-11 0 0,-14-22-188 0,0 0 188 0,12 12-188 16,-7-3 188-16,13 15-1129 0</inkml:trace>
  <inkml:trace contextRef="#ctx0" brushRef="#br0" timeOffset="-52486.45">10872 2298 763 0,'0'17'0'16,"0"-17"62"-16,0 0-62 0,0 0 62 0,0 0-62 0,0 0 147 15,0 0-147-15,0 0 147 0,7 9-147 0,-7-9 15 16,0 0-15-16,7 22 15 0,6 11-15 0,-13-33 88 16,0 0-88-16,10 46 89 0,6 18-89 0,-16-64 53 15,0 0-53-15,17 68 54 0,4 11-54 0,-21-79 22 16,0 0-22-16,28 94 23 0,5 18-23 0,-3-16 4 16,-4-5-4-16,-5-22 4 0,-3-19-4 0,-18-50 0 15,0 0 0-15,23 53 1 0,6-3-1 0,-29-50 0 0,0 0 0 16,26 36 1-16,1-16-1 0,-27-20 5 0,0 0-5 15,21 19 5-15,-6-7-5 0,-15-12-176 0,0 0 176 16,14 9-175-16,-1-4 175 0,13 9-803 16</inkml:trace>
  <inkml:trace contextRef="#ctx0" brushRef="#br0" timeOffset="-52115.36">10565 2902 953 0,'0'0'0'0,"21"0"0"0,14 4 0 16,-14-4 116-16,-4 0-116 0,-17 0 116 0,-28 1-116 15,13 3 101-15,1-1-101 0,3-3 101 0,4 4-101 16,7-4 103-16,0 0-103 0,0 0 103 0,0 0-103 0,0 0 47 15,14 3-47-15,-10-3 48 0,4-3-48 0,6-1 45 16,-1 1-45-16,-3-2 46 0,1-2-46 0,3 2 53 16,3-6-53-16,6 3 54 0,5-4-54 0,-2-4 42 15,-3 4-42-15,-4 4 43 0,-3 4-43 0,-1-4 41 16,3-1-41-16,-1-1 42 0,4 1-42 0,-3-3 18 16,-3 4-18-16,-1 1 18 0,-1-2-18 0,-3 2 2 15,2 2-2-15,-5-2 2 0,0 5-2 0,2-4 0 16,2 2 0-16,-3-1 1 0,1-2-1 0,0 2-1 0,-4-2 1 15,-5 7 0-15,7-3 0 0,-7 3-118 0,0 0 118 16,0 0-117-16,0 0 117 0,0 0-1305 0</inkml:trace>
  <inkml:trace contextRef="#ctx0" brushRef="#br0" timeOffset="-51585.62">11856 3661 1233 0,'0'0'0'0,"0"0"0"16,-10 15 0-16,10-15-45 0,-9 7 45 0,9-7-44 16,0 0 44-16,0 0-54 0,9 0 54 0,-9 0-54 15,8 0 54-15,1 2-704 0</inkml:trace>
  <inkml:trace contextRef="#ctx0" brushRef="#br0" timeOffset="-51425.05">11916 3779 707 0,'0'0'0'0,"-6"-12"0"0,-2-9 0 16,1 11 235-16,3 5-235 0,4 5 235 0,7 9-235 15,-3-3 153-15,-3 3-153 0,-1-9 154 0,4 9-154 0,-4-9 79 16,0 0-79-16,0 0 79 0,0 0-79 0,0 0 13 16,0 0-13-16,0 0 13 0,0 0-13 0,0 0 6 15,0 0-6-15,0 0 6 0,0 0-6 0,0 0-1 16,9 3 1-16,-9-3 0 0,0 0 0 0,0 0-39 16,0 0 39-16,0 0-39 0,0 0 39 0,0 0-1131 15</inkml:trace>
  <inkml:trace contextRef="#ctx0" brushRef="#br0" timeOffset="-50259.61">13387 2727 415 0,'0'0'0'0,"-4"12"0"16,-5 9 0-16,9-21 126 0,0 0-126 0,0 0 126 15,-12-12-126-15,12 12 99 0,0 0-99 0,-3-5 99 16,1-8-99-16,2 13 65 0,0 0-65 0,0-6 65 15,0-1-65-15,0 7 87 0,0 0-87 0,0 0 88 16,0-5-88-16,0 5 89 0,0 0-89 0,0 0 90 16,0 0-90-16,0 0 65 0,0 0-65 0,0 0 65 15,0 0-65-15,0 0 56 0,0 0-56 0,0 0 57 16,0 0-57-16,0 0 9 0,0 0-9 0,0 0 10 16,0 0-10-16,0 0 38 0,0 0-38 0,2 8 38 15,5 8-38-15,-7-16 10 0,0 0-10 0,8 31 11 16,5 5-11-16,-13-36 29 0,0 0-29 0,12 44 29 15,2 4-29-15,-14-48 29 0,0 0-29 0,17 64 29 0,4 10-29 16,-21-74 32-16,0 0-32 0,28 92 32 0,9 21-32 16,-37-113 0-16,0 0 0 0,31 112 1 0,3 8-1 15,-34-120 5-15,0 0-5 0,28 103 5 0,-4-8-5 0,-24-95 43 16,0 0-43-16,21 78 43 0,-2-12-43 0,-19-66 5 16,0 0-5-16,16 55 5 0,-4-7-5 0,-12-48 0 15,0 0 0-15,9 27 1 0,-7-15-1 0,-2-12-131 16,0 0 131-16,3 9-130 0,-3-6 130 0,4 13-1209 15</inkml:trace>
  <inkml:trace contextRef="#ctx0" brushRef="#br0" timeOffset="-49756.95">13238 2787 617 0,'0'0'0'0,"0"0"0"15,0 0 0-15,0 0 231 0,-5-15-231 0,0-1 231 16,-1-4-231-16,3-1 148 0,-1 2-148 0,-1-1 149 16,2 1-149-16,3 2 99 0,-4-2-99 0,2 7 99 15,2 0-99-15,0 0 70 0,-1 0-70 0,-1 3 71 16,2-1-71-16,0 10 52 0,0 0-52 0,0-12 53 0,0 0-53 15,0 12 3-15,0 0-3 0,3-17 3 0,3 5-3 16,-6 12 58-16,0 0-58 0,5-16 59 0,4 1-59 16,-9 15-34-16,0 0 34 0,15-12-34 0,3 3 34 0,-18 9-7 15,0 0 7-15,23-7-6 0,6 7 6 16,-29 0-36-16,0 0 36 0,33 7-36 0,2 5 36 0,0 3 1 16,0 6-1-16,-7 0 2 0,-3-6-2 0,-1 13 0 15,-1 4 0-15,-4-9 0 0,-7-3 0 0,2 8 33 16,0-1-33-16,-1-6 33 0,-5-1-33 0,1 3 5 15,0-3-5-15,-2 4 5 0,-2-3-5 0,4 1 64 0,-4-1-64 16,-2-6 64-16,-3-3-64 0,2 4-2 0,-2-4 2 16,-2 8-2-16,-1 4 2 0,-2 4 18 0,-2-4-18 15,5-9 19-15,-3-6-19 0,1 1 46 0,-1 2-46 16,-7 2 46-16,-7 5-46 0,5-4 3 0,1 1-3 16,-1-8 3-16,0-3-3 0,2 2 1 0,3-2-1 0,1-1 2 15,1-4-2-15,1 0-43 0,-2 0 43 0,1-4-43 16,0 3 43-16,0 1-152 0,1-4 152 0,6 4-151 15,-8 0 151-15,-4 0-1209 0</inkml:trace>
  <inkml:trace contextRef="#ctx0" brushRef="#br0" timeOffset="-49125.5">13851 2839 651 0,'0'0'0'0,"-10"3"0"0,-9 2 0 0,19-5 94 16,0 0-94-16,0 0 95 0,14 0-95 0,-2 0 193 15,5 0-193-15,-10 0 194 0,-7-3-194 0,0 3 135 16,0 0-135-16,9-5 135 0,2-11-135 0,4 1 101 15,3 1-101-15,-6-1 102 0,-5 3-102 0,2-4 51 16,-1 1-51-16,-1-9 52 0,-5-7-52 0,0 7 85 16,-4-4-85-16,2 11 86 0,2 2-86 0,-4-4 13 0,0 2-13 15,2 1 14-15,-5 1-14 0,2 3 10 0,-4-5-10 16,0 6 11-16,0 3-11 0,1-4 35 0,-2 0-35 16,-1 3 35-16,6 2-35 0,-4 2 1 0,0-5-1 0,7 10 1 15,-11-9-1-15,4 4 5 0,0 2-5 0,7 3 5 16,-9-7-5-16,9 7-1 0,-8-5 1 0,8 5-1 15,-7 0 1-15,7 0-6 0,-7-4 6 0,7 4-5 16,-7 0 5-16,7 0-4 0,-11 5 4 0,4 2-4 16,2-3 4-16,-4 4-7 0,-3 4 7 0,5-3-7 15,2-2 7-15,-1 5-22 0,0 0 22 0,-1 8-22 16,0 8 22-16,1 3-7 0,3 5 7 0,-2-5-6 16,1-7 6-16,4 3-5 0,-3 6 5 0,1-9-4 15,2 0 4-15,0 3 1 0,2-3-1 0,1-5 2 16,1 2-2-16,1 3 0 0,-2-5 0 0,3-2 0 0,-3-5 0 15,6 3 0-15,-1 1 0 0,-2-8 0 16,1 4 0-16,3 0 12 0,2 4-12 0,-3-9 13 0,-5 1-13 16,6 1-9-16,2-2 9 0,1 1-8 0,-5-3 8 0,6 2 16 15,4-3-16-15,-6-1 17 0,-5 2-17 16,10-1 15-16,1-4-15 0,-6 0 15 0,2 0-15 0,0 0-1 16,2 0 1-16,-6-4 0 0,-3 4 0 0,2-3 11 15,0 1-11-15,-4 2 11 0,-1 0-11 0,3-3 0 16,1-1 0-16,-8 4 0 0,7-7 0 0,-7 7-135 15,7-5 135-15,-7 5-135 0,5-8 135 0,2 1-1278 16</inkml:trace>
  <inkml:trace contextRef="#ctx0" brushRef="#br0" timeOffset="-48507.7">14295 2319 1345 0,'0'8'0'0,"-5"8"119"0,-2 8-119 0,7-24 119 15,0-17-119-15,3 10 64 0,-1-2-64 0,2 2 64 16,-1 2-64-16,-3 5-2 0,5 2 2 0,1 8-1 15,1 7 1-15,-4 6-6 0,4 6 6 0,0-2-5 0,5-3 5 16,-3 7-3-16,0 5 3 0,0 0-2 0,-1 7 2 16,-4-3-6-16,1-1 6 0,-2-6-5 0,3-6 5 15,-3 2 2-15,-1-1-2 0,5-4 3 0,-4-2-3 16,3-1 37-16,-5-2-37 0,3-11 38 0,-1-4-38 0,-3-4 75 16,-3 8-75-16,3-8 75 0,3 9-75 0,-3-9 48 15,-5 7-48-15,5-7 48 0,0 0-48 0,0 0 56 16,0 0-56-16,0 0 57 0,0 0-57 0,0 0 25 15,-12-7-25-15,3-5 26 0,0-5-26 0,-6-2 10 16,1-5-10-16,0 5 11 0,3-2-11 0,11 21 69 16,0 0-69-16,-8-36 70 0,2-12-70 0,6 48-2 15,0 0 2-15,-5-48-2 0,3-7 2 0,2 55-6 0,0 0 6 16,4-51-6-16,1 3 6 0,-5 48-3 0,0 0 3 16,11-43-3-16,-1 7 3 0,-10 36-8 0,0 0 8 15,18-28-7-15,3 4 7 0,-21 24-38 0,0 0 38 0,27-20-38 16,5 4 38-16,-32 16 0 0,0 0 0 0,30-7 0 15,1 7 0-15,-31 0-14 0,0 0 14 0,33 7-13 16,-3 5 13-16,-30-12-2 0,0 0 2 0,31 21-1 16,-1 6 1-16,-30-27-10 0,0 0 10 0,30 36-9 15,-4 11 9-15,-26-47-4 0,0 0 4 0,26 48-3 16,0 8 3-16,-26-56-20 0,0 0 20 0,27 52-19 16,1-6 19-16,-28-46-8 0,0 0 8 0,28 39-7 15,-2-2 7-15,-26-37-68 0,0 0 68 0,24 24-68 16,-6-4 68-16,-18-20-244 0,0 0 244 0,15 12-243 15,-4-5 243-15,15 14-993 0</inkml:trace>
  <inkml:trace contextRef="#ctx0" brushRef="#br0" timeOffset="-45885.72">14627 1847 583 0,'0'0'0'0,"0"-16"256"15,0-8-256-15,0 9 256 0,4 6-256 0,-4 9 163 0,0 0-163 16,0-8 163-16,0-4-163 0,0 5 65 0,0 2-65 16,0 5 65-16,0 0-65 0,0 0-5 0,0 0 5 15,5 8-5-15,2 13 5 0,-7-21-1 0,0 0 1 16,9 27 0-16,5 13 0 0,-14-40 41 0,0 0-41 0,12 44 42 15,5 11-42-15,-17-55 31 0,0 0-31 0,19 72 31 16,2 14-31-16,-21-86 18 0,0 0-18 0,30 108 18 16,12 14-18-16,-42-122 37 0,0 0-37 0,35 108 38 15,3-1-38-15,-38-107 2 0,0 0-2 0,39 84 2 16,-1-17-2-16,-38-67 0 0,0 0 0 0,32 51 0 16,-8-15 0-16,-24-36-2 0,0 0 2 0,18 24-1 15,-10-20 1-15,1 4-20 0,0-8 20 0,-9 0-20 16,0 0 20-16,0 0-162 0,3-8 162 0,-1-8-162 15,2-4 162-15,-8-3-119 0,-1-1 119 0,0-5-119 16,-2-5 119-16,-2 5-11 0,-5-7 11 0,5 10-10 16,2 5 10-16,-3-3 52 0,-1 4-52 0,6 4 53 0,2 4-53 15,-1-3 53-15,-1 3-53 0,3 0 53 0,0 5-53 16,1-2 22-16,-3-3-22 0,4 7 23 0,0-2-23 16,0 7-16-16,4-12 16 0,-4 12-15 0,5-7 15 15,-5 7-1-15,7-5 1 0,-7 5-1 0,9-3 1 0,-4 3 52 16,2-5-52-16,1 5 53 0,1-4-53 0,5 1 67 15,-2-1-67-15,1 3 67 0,1 1-67 0,3-4 43 16,1 4-43-16,-6-3 44 0,2-1-44 0,0-1 4 16,1 2-4-16,-2-4 5 0,1 2-5 0,0-7 91 15,1 0-91-15,-2 3 92 0,-5 6-92 0,3-9 40 16,-2 0-40-16,3-7 40 0,4-2-40 0,-8-3 49 0,1-3-49 16,-5 15 50-16,1 8-50 0,-5 4 14 0,1-8-14 15,1 1 15-15,0-5-15 0,-2 0 54 0,-2 0-54 16,2 7 54-16,0 1-54 0,0 4-15 0,0 0 15 0,0 0-15 15,0 0 15-15,0 0-29 0,-12 0 29 0,3 4-29 16,2 1 29-16,-1 3-6 0,-1 8 6 0,-2 11-6 16,-1 4 6-16,3 2-13 0,2-1 13 0,2-4-13 15,0-1 13-15,3-3-9 0,0 4 9 0,2-8-8 16,2 3 8-16,0-3 1 0,0 4-1 0,1-2 1 16,2-4-1-16,2 2-3 0,-3 6 3 0,1-12-3 15,0-4 3-15,2 2 12 0,2 0-12 0,0-3 13 16,0-2-13-16,1-6 1 0,1-1-1 0,-1 0 2 15,2 0-2-15,6-5 40 0,-3-5-40 0,-1 1 41 16,0-3-41-16,-1-5 30 0,-1 2-30 0,-7-1 30 16,0 4-30-16,2-3 22 0,-1-3-22 0,-1 3 23 0,-2 3-23 15,1-3 18-15,-4-1-18 0,0 4 19 0,0 4-19 16,0-8 27-16,-4 1-27 0,4-1 27 0,-1 4-27 16,-3-3-6-16,1-2 6 0,1 1-5 0,0 4 5 0,0-3 1 15,-5-2-1-15,6 10 2 0,1 7-2 0,0 0-13 16,0 0 13-16,0 0-13 0,0-9 13 0,0 9-5 15,0-12 5-15,0 12-5 0,0 0 5 0,0 0-56 16,0 0 56-16,1 5-55 0,3 6 55 0,1 2 0 16,2 3 0-16,2-4 0 0,-6 0 0 0,6 3-23 15,0-3 23-15,-1 4-22 0,1-4 22 0,3 3 9 16,6 2-9-16,-9-5 10 0,-1-1-10 0,5-3-25 0,1 4 25 16,-2-3-24-16,-2 1 24 0,6 2 18 0,-2 0-18 15,-2-7 19-15,-8-1-19 0,4-1 7 0,1 0-7 16,0-3 7-16,0 2-7 0,-1 2 3 0,3-4-3 0,-11 0 4 15,0 0-4-15,0 0 72 0,0 0-72 16,0 0 73-16,7-6-73 0,-7 6 29 0,12-10-29 0,-10 2 29 16,1 1-29-16,1-2 2 0,-4-3-2 0,0 0 2 15,-4 0-2-15,1-3 45 0,-2-2-45 0,-4-7 46 16,0 1-46-16,-3-9-3 0,0-3 3 0,3 6-3 16,0 5 3-16,0-7 0 0,4 0 0 0,-2 11 0 15,2 3 0-15,0-2 0 0,-2-2 0 0,2 6 0 16,1 6 0-16,2-1 0 0,-5 1 0 0,6 1 0 15,-3 1 0-15,1-2-3 0,-1 1 3 0,2 1-3 16,2 2 3-16,0 5-7 0,0-7 7 0,0 7-7 16,0 0 7-16,0 0-84 0,0 0 84 0,0 0-83 15,0 0 83-15,0 0-4 0,0 0 4 0,6 7-4 0,4 1 4 16,4 8-9-16,3 1 9 0,-3 2-9 0,6 5 9 16,-1 8-2-16,2 8 2 0,0-6-1 0,-2-1 1 15,0-2-13-15,-1 1 13 0,-1-8-13 0,-5-5 13 0,6 2 9 16,-4-2-9-16,-2-6 10 0,-3-2-10 0,0 1-15 15,3-4 15-15,-3-4-14 0,-8-3 14 0,6 3 39 16,2-4-39-16,-9 0 39 0,9 3-39 0,-9-3 64 16,9-3-64-16,-9 3 64 0,0 0-64 0,0 0 8 15,0 0-8-15,3-5 9 0,2-7-9 0,-3-11 12 16,0-1-12-16,-2-5 12 0,-2-2-12 0,0-1 62 0,-5-8-62 16,6 13 62-16,-5 3-62 0,3 0-26 0,-2-4 26 15,1 6-25-15,1 5 25 0,-1-4 1 0,2 6-1 16,2 3 2-16,-3 1-2 0,1 3-39 0,2-1 39 0,0 9-38 15,0-8 38-15,0 8-34 0,0 0 34 16,0 0-33-16,0 0 33 0,0 0-38 0,0 0 38 0,0 0-38 16,9 0 38-16,-2 1 0 0,2 3 0 0,-1-1 0 15,1-3 0-15,1 4-1 0,3-3 1 0,-3 3 0 16,2-1 0-16,1 1-3 0,4 1 3 0,-6-5-3 16,-3 3 3-16,5-3 3 0,1-3-3 0,-2-1 3 15,-2 3-3-15,4-6 42 0,0 2-42 0,2 1 43 16,-4-4-43-16,2 1-2 0,-5-2 2 0,0 2-1 15,-4 2 1-15,2-2 35 0,-2-1-35 0,-1 1 36 16,-3 2-36-16,-1-4 0 0,-1-1 0 0,1 5 1 16,0-2-1-16,-4-2 1 0,-1 2-1 0,5 7 1 15,-4-5-1-15,4 5-33 0,-7-7 33 0,7 7-32 0,-7-1 32 16,7 1 0-16,-12 1 0 0,3 3 0 0,4 3 0 16,-2 1-40-16,-2 1 40 0,4 6-40 0,2 4 40 15,-3 5-3-15,3 4 3 0,3-8-3 0,0-4 3 0,0 8-45 16,0 3 45-16,0-3-45 0,3 0 45 15,-3-24 10-15,0 0-10 0,6 33 10 0,2 6-10 0,-8-39 21 16,0 0-21-16,6 34 21 0,2-8-21 0,-8-26 14 16,0 0-14-16,13 23 15 0,2-8-15 0,-15-15 11 15,0 0-11-15,20 9 11 0,4-13-11 0,-24 4 0 16,0 0 0-16,21-15 0 0,0-9 0 16,-21 24 39-16,0 0-39 0,16-21 40 0,-1-6-40 0,-15 27 5 15,0 0-5-15,9-21 5 0,-4-1-5 0,-5 22 12 16,0 0-12-16,7-17 12 0,-5 10-12 0,-2 7-55 0,0 0 55 15,0 0-55-15,4-9 55 0,-4 9-2 0,0 0 2 16,3 12-1-16,2 7 1 0,-5-19-30 0,0 0 30 0,7 24-30 16,0 9 30-16,-7-33-12 0,0 0 12 0,9 31-12 15,0 1 12-15,-9-32 0 0,0 0 0 0,9 24 1 16,1-5-1-16,-10-19 49 0,0 0-49 0,12 14 50 16,4-7-50-16,-16-7 24 0,0 0-24 0,19 0 25 15,2-9-25-15,-21 9-11 0,0 0 11 0,19-22-10 16,-1-7 10-16,-18 29 35 0,0 0-35 0,16-40 35 15,-8-8-35-15,-8 48 45 0,0 0-45 0,6-50 45 16,-6-3-45-16,0 53-3 0,0 0 3 0,-6-55-3 16,-2-1 3-16,8 56 6 0,0 0-6 0,-13-83 6 15,-8-16-6-15,21 99-4 0,0 0 4 0,-14-83-3 16,-3 8 3-16,17 75 3 0,0 0-3 0,-12-53 4 16,3 18-4-16,9 35-26 0,0 0 26 0,-9-32-26 15,1 8 26-15,8 24 5 0,0 0-5 0,-9-23 5 0,4 9-5 16,5 14-42-16,0 0 42 0,-4-13-42 0,4 4 42 15,0 9-24-15,0 0 24 0,0 0-23 0,-3-5 23 0,3 5-18 16,0 0 18-16,0 12-18 0,0 9 18 0,0-21-13 16,0 0 13-16,3 31-12 0,2 8 12 0,-5-39-10 15,0 0 10-15,9 52-9 0,3 13 9 0,-12-65-44 16,0 0 44-16,11 63-44 0,4 4 44 0,-15-67 2 16,0 0-2-16,23 76 2 0,7 11-2 0,-30-87 3 15,0 0-3-15,30 71 3 0,1-6-3 0,-31-65-2 0,0 0 2 16,37 62-2-16,-2-6 2 0,-6-16-2 0,-8-20 2 15,-7-4-2-15,-7-9 2 0,7 1 0 0,-3-4 0 16,4-1 0-16,1 2 0 0,3-1 12 0,2-1-12 0,-8-3 13 16,-8 0-13-16,7 0 41 0,-3-3-41 0,1-1 41 15,4-1-41-15,0-7 54 0,0-3-54 16,-5 3 55-16,-2 5-55 0,2-5-18 0,-1-6 18 0,-2-4-18 16,-1-7 18-16,-2 7 8 0,1-7-8 0,-2 10 9 15,-1 3-9-15,-1 16 14 0,0 0-14 0,-1-24 15 16,-5-3-15-16,1 3 37 0,-2 3-37 0,2 9 38 15,1 3-38-15,1 3 0 0,1-1 0 0,2 7 1 16,0 0-1-16,0 0-44 0,0 0 44 0,0 0-43 16,0 0 43-16,0 0-32 0,-7 7 32 0,0 1-32 15,-2 8 32-15,6 3 0 0,-4 8 0 0,5-6 0 16,-1-4 0-16,3 14-25 0,3 5 25 0,-1-12-24 16,0-5 24-16,3 5 6 0,4 3-6 0,-6-6 6 0,2-9-6 15,4 0-17-15,0 0 17 0,0-2-16 16,3-5 16-16,0 2 8 0,6 2-8 0,-6-9 8 0,-2 0-8 15,6-7 0-15,0-2 0 0,3-3 0 0,0-8 0 0,2-4 0 16,4-4 0-16,-11 4 1 0,-2 5-1 0,-2-1 50 16,1-4-50-16,-2 1 50 0,-1 6-50 0,-4-2 3 15,1 2-3-15,-3-2 3 0,1 0-3 16,1 2-1-16,-1-3 1 0,-1 7 0 0,-4 3 0 0,2-2 47 16,-2 4-47-16,2 1 48 0,-1 5-48 0,1 2-20 15,-4-10 20-15,4 10-20 0,0 0 20 0,0 0-35 16,0 0 35-16,0 0-34 0,0 0 34 0,0 0 0 0,0 0 0 15,0 10 0-15,0 7 0 0,4 2-69 0,-4 9 69 16,1-11-68-16,1-2 68 0,3 4 41 0,4 5-41 16,-2 5 42-16,2-1-42 0,1 8-58 0,3 7 58 0,-5-19-58 15,-4-12 58-15,3 7 35 0,0-2-35 0,2 2 36 16,3 5-36-16,-2-4-17 0,-1-1 17 0,-2-7-17 16,-5-8 17-16,-2-4 1 0,0 0-1 0,0 0 2 15,0 0-2-15,0 0-54 0,7 5 54 0,-7-5-54 16,0 0 54-16,0 0-321 0,0 0 321 0,0 0-320 15,0 0 320-15,0 0-1036 0</inkml:trace>
  <inkml:trace contextRef="#ctx0" brushRef="#br0" timeOffset="-43963.2">14713 9389 550 0,'0'0'0'0,"-6"14"0"0,-1 7 0 0,2-11 229 16,2-3-229-16,3-7 230 0,3-7-230 0,-3-3 195 15,2-1-195-15,-2 11 195 0,3-6-195 0,-3 6 91 0,0 0-91 16,0 0 92-16,0 0-92 0,0 0 96 0,0 0-96 16,0 0 97-16,0 0-97 0,0 0 48 0,0 0-48 15,0 0 48-15,0 0-48 0,0 0 13 0,0 0-13 16,0 0 13-16,0 0-13 0,0 0 15 0,0 0-15 0,0 0 15 16,0 0-15-16,0 0 33 0,0 0-33 0,0 0 33 15,4 5-33-15,-4 2 39 0,2 5-39 0,-1-4 40 16,5 2-40-16,-5 4 0 0,1 5 0 0,3 2 0 15,1 6 0-15,1 6 13 0,-2 5-13 0,4-11 13 16,-4-1-13-16,2 5-1 0,2 3 1 0,-1 2-1 16,1 2 1-16,0-1-9 0,-4 0 9 0,2-7-9 15,-2-4 9-15,2 5 8 0,-1-2-8 0,-1 6 9 16,0 4-9-16,-1 0 24 0,-1-1-24 0,0-15 25 16,-1-11-25-16,2 5 38 0,-4-2-38 0,1 8 38 15,1-3-38-15,-2-1 38 0,-2-4-38 0,2-4 39 0,2-4-39 16,-2-7 15-16,2 5-15 0,-2-5 16 0,0 0-16 15,0 0 71-15,0 0-71 0,0 0 72 0,0 0-72 16,0 0 7-16,-5-11-7 0,-2-4 8 0,2-9-8 0,-1-7 15 16,-2-5-15-16,-1-2 16 0,5 1-16 0,-1-1 34 15,-2 0-34-15,4 4 35 0,1 5-35 0,-3-6-4 16,-2 3 4-16,3-4-4 0,2 1 4 0,-5-4 22 16,2-2-22-16,2 6 22 0,1 6-22 0,-2 2 0 15,-1-6 0-15,2 9 0 0,3 5 0 0,-7-5 0 16,1 0 0-16,3 2 0 0,3 5 0 0,-2-6 1 15,-1 1-1-15,3 5 2 0,0 3-2 0,0-7 4 16,3-1-4-16,-1 2 4 0,1-1-4 0,1 2-27 0,-1-5 27 16,3 9-27-16,-3 3 27 0,-1-4 5 0,0 4-5 15,-1 0 5-15,5 0-5 0,1 4-43 0,1 1 43 16,-8 7-43-16,6-9 43 0,-6 9 0 0,8 0 0 16,5 5 0-16,8 7 0 0,-4 7-12 0,0 3 12 0,1 4-12 15,-1 5 12-15,-1-4 0 0,2 1 0 0,-6 5 1 16,2-1-1-16,-2 3-4 0,-1 1 4 15,4-6-4-15,-1 3 4 0,0 7 10 0,2 2-10 0,-4-2 10 16,0 5-10-16,2-8-7 0,-5 1 7 0,0-11-7 16,0-6 7-16,-1 3 3 0,1 0-3 0,0-5 4 15,-2-4-4-15,2 3 3 0,1 1-3 0,-3-6 4 16,-2-2-4-16,2-3 0 0,2 4 0 0,-4-3 0 16,0-2 0-16,-1-2 53 0,-1 5-53 0,-3-10 54 15,6 5-54-15,-6-5 3 0,0 0-3 0,0 0 3 0,0 0-3 16,0 0 29-16,0 0-29 0,0 0 29 15,0 0-29-15,0 0 42 0,0 0-42 0,0 0 42 0,0 0-42 16,0 0 13-16,-16-5-13 0,7 2 14 0,-1-4-14 16,-3 2 3-16,-4-4-3 0,1 2 4 0,6-1-4 0,-9 1 0 15,-1-2 0-15,3 1 1 0,-1-1-1 0,-3 2-1 16,-3 0 1-16,14 4 0 0,3 1 0 0,-6-3 9 16,-2 1-9-16,-5 1 10 0,-2-7-10 0,-3 5-16 15,2-4 16-15,8 6-15 0,10-1 15 0,-4 2-1 16,4 2 1-16,-4 0-1 0,5-1 1 0,-4-1-17 15,-5 2 17-15,13 0-17 0,0 0 17 0,0 0-34 16,0 0 34-16,0 0-34 0,0 0 34 0,0 0 0 16,0 0 0-16,0 0 0 0,0 0 0 0,0 0-44 0,0 0 44 15,0 0-43-15,0 0 43 0,0 0 5 0,0 0-5 16,0 0 5-16,7-3-5 0,2-3-13 0,-4 3 13 16,8 0-12-16,-3-3 12 0,2 3 0 0,4 1 0 0,-4 1 1 15,2-3-1-15,-3 2-10 0,1 1 10 0,-3-1-10 16,-2 2 10-16,-2-2 3 0,0 1-3 0,-5 1 3 15,0 0-3-15,0 0 3 0,9-4-3 0,-9 4 3 16,7-5-3-16,-7 5-20 0,9-3 20 0,-9 3-20 16,0 0 20-16,0 0-168 0,0 0 168 0,0 0-168 15,0 0 168-15,0 0-1533 0</inkml:trace>
  <inkml:trace contextRef="#ctx0" brushRef="#br0" timeOffset="-43346.84">15256 9700 1311 0,'0'0'0'0,"-9"-5"121"0,-5 0-121 15,7-2 121-15,2 0-121 0,2-5 91 0,-1 2-91 16,2 5 91-16,2-1-91 0,0 6 44 0,0-6-44 16,0 6 44-16,2-12-44 0,-2 5 61 0,0-2-61 0,0 2 62 15,0 2-62-15,0-4 41 0,0 1-41 0,0 1 42 16,2-2-42-16,-2-1 76 0,0 2-76 0,0-1 77 15,2 0-77-15,1 3 22 0,1-5-22 0,-4 11 23 16,8-10-23-16,1 7 1 0,0-1-1 0,0 1 1 16,-1 3-1-16,5 3-1 0,4 4 1 0,4 7 0 15,5 5 0-15,0 5 3 0,1 6-3 0,-6 3 3 16,0 7-3-16,-2-1-3 0,0 1 3 0,-5-10-2 16,-2-4 2-16,2 0 47 0,-2-2-47 0,-3-7 48 15,0-1-48-15,0 1-16 0,-1-2 16 0,-6-8-15 16,-4-5 15-16,2-2 13 0,0 0-13 0,0 0 13 0,4 10-13 15,-4-10 63-15,5 7-63 0,-5-7 63 16,0 0-63-16,0 0 85 0,0 0-85 0,0 0 85 0,-3-7-85 16,-1-5 2-16,-1 0-2 0,0-7 2 0,-1 0-2 15,3-5 44-15,-4-5-44 0,5-7 45 0,-1-2-45 16,3 2 12-16,3-2-12 0,-3 8 13 0,4 2-13 0,1 1 1 16,4 1-1-16,-1 0 2 0,5 2-2 0,-3 0 6 15,2 0-6-15,-5 12 6 0,-2 5-6 0,4 2 0 16,-5-4 0-16,8-1 1 0,4-2-1 0,-1 4-7 15,-1-4 7-15,-5 5-6 0,-2 3 6 0,-2 3-26 16,2 1 26-16,7 0-26 0,0 0 26 0,2 0-206 16,1 0 206-16,-3 1-205 0,-1 3 205 0,13 3-1594 15</inkml:trace>
  <inkml:trace contextRef="#ctx0" brushRef="#br0" timeOffset="-38062.89">9566 9990 516 0,'0'0'0'0,"0"0"0"15,0 28 0-15,0-28-71 0,0 0 71 0,0 0-70 16,0-18 70-16,0 18 252 0,0 0-252 0,0-6 252 16,0-5-252-16,0 11 158 0,0 0-158 0,0-5 158 15,0-3-158-15,0 8 94 0,0 0-94 0,0 0 95 16,-6-7-95-16,6 7 65 0,0 0-65 0,0 0 65 16,-3 8-65-16,3-8 18 0,0 0-18 0,-5 23 19 15,1 6-19-15,4-29 28 0,0 0-28 0,-5 39 28 16,-4 8-28-16,9-47 58 0,0 0-58 0,-9 48 59 15,1 0-59-15,8-48 0 0,0 0 0 0,-7 44 0 0,1-3 0 16,6-41 20-16,0 0-20 0,-7 33 20 0,6-6-20 16,1-27 39-16,0 0-39 0,-4 21 39 0,-1-5-39 0,5-16 35 15,0 0-35-15,-3 12 36 0,3-4-36 0,0-8 67 16,0 0-67-16,-4 7 67 0,2-4-67 0,2-3 10 16,0 0-10-16,0 0 10 0,0 0-10 0,0 0 27 15,0 0-27-15,0-12 27 0,0-6-27 0,0 18 0 16,0 0 0-16,2-23 0 0,2-4 0 0,-4 27-1 15,0 0 1-15,0-29 0 0,3-11 0 0,-3 40 2 0,0 0-2 16,5-41 2-16,0-2-2 0,-5 43 10 0,0 0-10 16,7-43 11-16,2-2-11 0,-9 45 34 0,0 0-34 15,5-39 35-15,1-4-35 0,-6 43-3 0,0 0 3 16,7-32-3-16,-4-1 3 0,-3 33 8 0,0 0-8 16,5-28 8-16,-5 4-8 0,0 24 9 0,0 0-9 0,0-18 10 15,0-1-10-15,0 19-1 0,0 0 1 0,0-16-1 16,4 2 1-16,-4 2-4 0,0 4 4 0,0 8-3 15,0-7 3-15,0 7-1 0,0 0 1 0,0 0-1 16,0 0 1-16,0 0-8 0,0 0 8 0,0 0-8 16,0 0 8-16,0 0 0 0,0 0 0 0,0 0 0 15,9 5 0-15,-4 2 5 0,4-2-5 0,-4 4 6 16,2-2-6-16,-7-7 1 0,0 0-1 0,9 19 1 16,-1 6-1-16,5 1 4 0,-5-2-4 0,-2-9 4 15,2-3-4-15,-4 1-12 0,1-1 12 0,0 6-12 16,2 8 12-16,2 2 7 0,-4-1-7 0,2-6 7 0,-2-6-7 15,-1 1-5-15,1-3 5 0,0 1-4 0,-1-2 4 16,1 2 9-16,-1 1-9 0,-1-6 10 0,1-4-10 16,-4-5 0-16,1 9 0 0,-1-9 0 0,4 8 0 0,-4-8 0 15,0 12 0-15,0-12 0 0,3 5 0 0,-3-5 47 16,0 0-47-16,0 0 47 0,0 0-47 0,0 0 6 16,0 0-6-16,0 0 6 0,0 0-6 0,0 0 0 15,0 0 0-15,0 0 0 0,0 0 0 0,0 0 44 16,-8 0-44-16,8 0 45 0,-13 0-45 0,1 0 0 15,0-1 0-15,3-3 0 0,0 1 0 0,-1-2 0 0,0 1 0 16,-1-4 0-16,-1-1 0 0,-6-1 10 16,1-2-10-16,8 3 10 0,0 6-10 0,1-6 1 0,-1 0-1 15,-7 3 1-15,-5-10-1 0,4 8 22 0,3-3-22 16,-2 6 23-16,6 0-23 0,1 3-18 0,-3 2 18 16,6 0-18-16,3-1 18 0,-6 1-1 0,2 0 1 0,7 0 0 15,-9 0 0-15,9 0-9 0,-10 3 9 0,10-3-9 16,-7 2 9-16,7-2-35 0,0 0 35 0,0 0-34 15,0 0 34-15,0 0-1 0,-2 7 1 0,2-7-1 16,-3 6 1-16,3-6-54 0,-4 11 54 0,4-11-54 16,0 7 54-16,0-7 9 0,4 8-9 0,-4-8 9 15,3 9-9-15,-3-9-31 0,9 7 31 0,-9-7-31 16,9 6 31-16,-1 0 30 0,3-6-30 0,1 0 30 16,4 0-30-16,-2-6 3 0,2 3-3 0,-6 0 4 15,-3 3-4-15,2-4 4 0,-1 2-4 0,6-4 4 0,2-10-4 16,-2 8 39-16,-2-4-39 0,-3 1 40 0,0 6-40 15,-4-2-15-15,-1 2 15 0,1-4-15 0,2 3 15 16,-2-3 29-16,0 0-29 0,-5 9 29 0,7-10-29 0,-7 10-31 16,6-8 31-16,-6 8-31 0,0-9 31 0,0 9 16 15,3-10-16-15,-3 10 17 0,5-5-17 16,-5 5 43-16,4-9-43 0,-4 9 43 0,0 0-43 0,0 0 0 16,0 0 0-16,0 0 0 0,0 0 0 0,0 0 18 15,0-7-18-15,0 7 18 0,0-7-18 0,0 7-9 16,0-5 9-16,0 5-8 0,0 0 8 0,0 0-40 15,0 0 40-15,0 0-39 0,0 0 39 0,0 0-36 16,0 0 36-16,0 0-36 0,0 0 36 0,0 0 3 0,10 5-3 16,-3-1 3-16,2 3-3 0,3 1-4 0,-3 8 4 15,1-1-3-15,3 0 3 0,-1 8 18 0,-3 3-18 16,-4-13 18-16,-2-2-18 0,3 1 4 0,1 3-4 0,-4-3 5 16,2 0-5-16,1 0 9 0,-1 0-9 0,-3-7 9 15,-2-3-9-15,0-2 25 0,0 0-25 0,0 0 26 16,0 0-26-16,0 0 52 0,0 0-52 0,0 0 52 15,0 0-52-15,0 0 0 0,0 0 0 0,0 0 0 16,1-10 0-16,-1 1 4 0,0-6-4 0,0 3 5 16,0 0-5-16,0-7 3 0,0 2-3 0,0 1 4 15,4 4-4-15,-4-3 1 0,3-1-1 0,-3 2 2 16,6-1-2-16,-3 1 1 0,2 1-1 0,-1 4 1 16,-4 2-1-16,5-1 1 0,-2 1-1 0,-1 2 1 15,2-4-1-15,-1 2 3 0,2-3-3 0,-5 10 3 16,6-9-3-16,-6 9 1 0,0 0-1 0,0 0 2 0,0 0-2 15,0 0 17-15,15-5-17 0,-15 5 17 0,9-10-17 16,-9 10-40-16,5-5 40 0,-5 5-39 0,0 0 39 16,0 0 53-16,0 0-53 0,0 0 53 0,0 0-53 15,0 0-22-15,0 0 22 0,0 0-22 0,0 0 22 16,0 0-113-16,7 0 113 0,-7 0-113 0,9 0 113 0,-4 0-1688 16</inkml:trace>
  <inkml:trace contextRef="#ctx0" brushRef="#br0" timeOffset="-35787.47">10074 10773 393 0,'0'0'0'0,"0"0"0"15,18 12 0-15,-18-12 257 0,0 0-257 0,0 0 258 16,0 0-258-16,0 0 121 0,-6-11-121 0,6 11 121 0,-5-6-121 16,5 6 138-16,-3-7-138 0,3 7 138 0,0 0-138 15,0 0 63-15,-6-5-63 0,6 5 64 0,-7-11-64 16,7 11 43-16,-5-10-43 0,5 10 43 0,-3-7-43 16,3 7 70-16,0 0-70 0,0 0 70 0,0 0-70 0,0 0 44 15,-6-5-44-15,6 5 45 0,-8-5-45 0,8 5 0 16,-7-5 0-16,7 5 0 0,-6-4 0 0,6 4 6 15,-12 0-6-15,12 0 7 0,-9 0-7 0,9 0 22 16,-8 0-22-16,8 0 23 0,-6 2-23 0,6-2 0 16,-12 5 0-16,12-5 0 0,-5 0 0 0,5 0 22 15,0 0-22-15,0 0 23 0,0 0-23 0,0 0 7 0,-12 9-7 16,12-9 8-16,-13 7-8 0,13-7 34 0,-8 5-34 16,8-5 35-16,-9 8-35 0,4-1-1 0,-4 0 1 15,9-7 0-15,-7 9 0 0,7-9-11 0,0 0 11 16,0 0-11-16,-2 6 11 0,-1 3-10 0,-2 3 10 15,1-7-9-15,4 2 9 0,0-7 0 0,-3 12 0 0,3-12 0 16,0 9 0-16,0-4 33 0,-2 2-33 0,2-1 33 16,0 0-33-16,0 0 2 0,-4 3-2 0,8-4 2 15,-4 0-2-15,5 4-8 0,-1 0 8 0,-3-3-8 16,6 1 8-16,-5 4 0 0,5 1 0 0,-2-4 0 16,-1 1 0-16,1 3-11 0,0 0 11 0,-1-2-11 15,-1-5 11-15,2 6-10 0,2-3 10 0,-1 2-9 16,-1-1 9-16,2 1 1 0,2 1-1 0,-4-6 1 15,0-2-1-15,2 1 9 0,2-1-9 0,-9-3 10 16,9 2-10-16,-4-1 0 0,4 1 0 0,-9-2 0 16,8 0 0-16,-8 0 58 0,13 0-58 0,-13 0 58 0,12-2-58 15,-7-1-4-15,4-6 4 0,0 6-4 16,-2-6 4-16,3 3-1 0,2-6 1 0,-3 0-1 0,-2 3 1 16,-2 2 19-16,0-1-19 0,2-1 20 0,-7 2-20 15,6 0-2-15,-3 2 2 0,1-4-1 0,1 3 1 16,-3-3 4-16,5-1-4 0,-4 1 4 0,-3 2-4 0,5-1 33 15,-5-1-33-15,4 2 33 0,-4 0-33 0,0 1 9 16,0-1-9-16,0 7 10 0,0-9-10 0,0 9 21 16,0-12-21-16,0 12 21 0,-4-12-21 0,-1 7-2 15,2-2 2-15,3 7-1 0,-6-10 1 0,6 10 3 0,-3-11-3 16,3 11 4-16,-9-6-4 0,9 6 7 16,-12-12-7-16,12 12 7 0,-9-12-7 0,4 5 32 0,-2-2-32 15,2 1 33-15,-1-1-33 0,3 2 0 0,-4-3 0 16,7 10 0-16,-7-9 0 0,7 9 13 0,-10-8-13 0,10 8 13 15,-11-7-13-15,4 5 0 0,2-5 0 0,5 7 0 16,-9-5 0-16,9 5-4 0,-9-3 4 0,9 3-3 16,-12-7 3-16,3 5 5 0,1-1-5 0,8 3 5 15,-13-9-5-15,13 9-18 0,-8-3 18 0,8 3-18 16,-6 0 18-16,6 0 16 0,-15 0-16 0,6 0 17 16,0 0-17-16,9 0-26 0,0 0 26 0,-14 1-26 15,-1 4 26-15,15-5 2 0,0 0-2 0,-14 6 2 16,0 2-2-16,14-8 0 0,0 0 0 0,-20 12 0 15,1 4 0-15,19-16 8 0,0 0-8 0,-17 15 8 16,1-3-8-16,16-12 4 0,0 0-4 0,-14 12 5 16,2 4-5-16,12-16-5 0,0 0 5 0,-9 12-5 0,0 3 5 15,9-15-4-15,0 0 4 0,-8 12-4 16,2 0 4-16,6-12-56 0,0 0 56 0,-3 7-55 0,-1 0 55 16,4-7-157-16,0 0 157 0,0 0-156 0,-1 10 156 0,-1-1-1377 15</inkml:trace>
  <inkml:trace contextRef="#ctx0" brushRef="#br0" timeOffset="-34320.67">8528 11895 684 0,'0'0'0'0,"0"0"0"0,12 24 0 0,-12-24 205 15,0 0-205-15,-7 5 205 0,-10-3-205 0,17-2 106 16,0 0-106-16,-13 0 107 0,-1-2-107 0,14 2 82 16,0 0-82-16,-12 0 83 0,2 0-83 0,10 0 33 15,0 0-33-15,-13 4 34 0,5 3-34 0,8-7 43 0,0 0-43 16,-13 6 43-16,5 3-43 0,8-9 33 0,0 0-33 15,-9 9 34-15,0 1-34 0,9-10 0 0,0 0 0 16,-8 12 0-16,1 0 0 0,7-12 2 0,0 0-2 0,-6 10 2 16,-2 1-2-16,8-11-7 0,0 0 7 0,-4 12-7 15,2-6 7-15,2-6-2 0,0 0 2 0,-3 11-1 16,-1-1 1-16,4-10 0 0,0 0 0 0,-1 14 1 16,1-1-1-16,0-13 14 0,0 0-14 0,0 14 15 15,1 2-15-15,-1-16 41 0,0 0-41 0,4 18 41 16,-1-2-41-16,-3-16-11 0,0 0 11 0,2 17-11 15,5-1 11-15,-7-16-2 0,0 0 2 0,5 15-2 16,2 2 2-16,-7-17 19 0,0 0-19 0,9 19 20 16,0-4-20-16,-9-15 1 0,0 0-1 0,10 18 1 15,2 1-1-15,-12-19 0 0,0 0 0 0,13 15 0 16,-1 2 0-16,-12-17 2 0,0 0-2 0,10 16 2 16,3-6-2-16,-13-10 0 0,0 0 0 0,14 12 0 15,1-2 0-15,-15-10 23 0,0 0-23 0,18 7 24 0,-1-4-24 16,-17-3 13-16,0 0-13 0,14 0 14 0,2-1-14 15,-16 1 28-15,0 0-28 0,17-5 28 0,-4-4-28 16,-13 9 37-16,0 0-37 0,14-10 38 0,-6-2-38 0,-8 12 21 16,0 0-21-16,7-9 21 0,-1-3-21 0,-6 12 19 15,0 0-19-15,5-14 20 0,-2-1-20 0,-3 15 34 16,0 0-34-16,0-14 35 0,4 1-35 0,-4 13 0 16,0 0 0-16,0-16 0 0,0 4 0 0,0 12 44 15,0 0-44-15,0-15 44 0,0 1-44 0,0 14 0 16,0 0 0-16,0-14 0 0,0 2 0 0,0 12 9 0,0 0-9 15,0-12 10-15,-4-3-10 0,4 15 5 0,0 0-5 16,-5-14 5-16,2-2-5 0,3 16 13 0,0 0-13 16,-4-13 13-16,-1-1-13 0,5 14 4 0,0 0-4 0,-4-12 4 15,-1 0-4-15,5 12 20 0,0 0-20 0,-7-15 20 16,2-3-20-16,5 18 22 0,0 0-22 0,-5-17 23 16,-8 0-23-16,13 17 22 0,0 0-22 0,-8-21 23 15,-5-1-23-15,13 22 9 0,0 0-9 0,-12-20 10 16,-2-1-10-16,14 21 0 0,0 0 0 0,-12-15 0 15,0-1 0-15,12 16 35 0,0 0-35 0,-14-9 35 16,0-1-35-16,14 10-34 0,0 0 34 0,-12-5-33 16,-1-2 33-16,13 7-44 0,0 0 44 0,-8-3-43 15,-1 3 43-15,9 0-225 0,0 0 225 0,-12 3-224 16,1 6 224-16,-10 4-1333 0</inkml:trace>
  <inkml:trace contextRef="#ctx0" brushRef="#br0" timeOffset="-32985.63">7258 10538 628 0,'0'0'0'0,"-4"8"0"16,-1 4 0-16,5-12 210 0,0 0-210 0,-4 9 210 15,-4-2-210-15,8-7 150 0,0 0-150 0,-9 8 150 16,0 1-150-16,9-9 69 0,0 0-69 0,-16 10 70 16,3-1-70-16,13-9 74 0,0 0-74 0,-14 7 75 15,1-1-75-15,13-6 63 0,0 0-63 0,-12 9 63 0,-5 0-63 16,17-9 16-16,0 0-16 0,-14 6 17 15,-2 0-17-15,16-6 57 0,0 0-57 0,-18 6 57 0,1 0-57 16,17-6 5-16,0 0-5 0,-18 6 5 0,-2 3-5 0,20-9 5 16,0 0-5-16,-18 3 6 0,1 3-6 0,17-6 38 15,0 0-38-15,-18 5 39 0,-6 2-39 0,24-7 1 16,0 0-1-16,-20 6 1 0,5 0-1 0,15-6 21 16,0 0-21-16,-18 3 21 0,1-1-21 0,17-2 15 15,0 0-15-15,-23 3 15 0,2 1-15 0,21-4 0 16,0 0 0-16,-21 3 0 0,4 1 0 0,17-4-4 15,0 0 4-15,-13 3-3 0,5 2 3 0,8-5-23 0,0 0 23 16,-9 7-22-16,4 2 22 0,5-9-8 0,0 0 8 16,-4 6-8-16,1 5 8 0,3-11-35 0,0 0 35 15,0 12-34-15,3 3 34 0,-3-15 7 0,0 0-7 0,5 19 8 16,4 0-8-16,-9-19 2 0,0 0-2 0,16 20 3 16,1 5-3-16,-17-25 5 0,0 0-5 0,21 20 6 15,2 4-6-15,-23-24 3 0,0 0-3 0,21 21 4 16,2 1-4-16,-23-22-1 0,0 0 1 0,26 19 0 15,2 2 0-15,-28-21 27 0,0 0-27 0,26 12 27 16,4-6-27-16,-30-6-1 0,0 0 1 0,31 6 0 16,2-10 0-16,-33 4 0 0,0 0 0 0,35-8 1 15,4-10-1-15,-39 18 24 0,0 0-24 0,35-17 25 16,-6 0-25-16,-29 17 6 0,0 0-6 0,30-22 6 16,-4-2-6-16,-26 24 18 0,0 0-18 0,21-23 18 15,-1-1-18-15,-20 24 3 0,0 0-3 0,15-22 4 16,-4-2-4-16,-11 24 43 0,0 0-43 0,7-24 43 0,-4-7-43 15,-3 31 29-15,0 0-29 0,0-27 29 16,-3-1-29-16,3 28 15 0,0 0-15 0,-12-36 15 0,-2-5-15 16,14 41 0-16,0 0 0 0,-18-40 0 0,-1 1 0 15,19 39 0-15,0 0 0 0,-23-34 1 0,0 5-1 0,23 29-1 16,0 0 1-16,-24-19 0 0,-2 3 0 0,26 16-3 16,0 0 3-16,-23-10-3 0,-1 3 3 0,24 7-12 15,0 0 12-15,-23-3-12 0,2 3 12 0,21 0-39 16,0 0 39-16,-18 3-39 0,1 4 39 0,17-7-103 15,0 0 103-15,-19 7-103 0,8 3 103 0,11-10-507 16,0 0 507-16,-8 16-507 0,-1 1 507 0,-7 19-552 0</inkml:trace>
  <inkml:trace contextRef="#ctx0" brushRef="#br0" timeOffset="-32566.75">8545 9240 191 0,'0'0'0'16,"0"16"0"-16,0 11 0 0,0 16-84 0</inkml:trace>
  <inkml:trace contextRef="#ctx0" brushRef="#br0" timeOffset="-31906.51">8537 9187 550 0,'0'0'0'0,"0"17"0"15,-4 7 0-15,2-17 162 0,-1-7-162 0,3 0 163 16,-9-15-163-16,2 4 124 0,2-1-124 0,0 7 125 15,1 0-125-15,4 5 97 0,0 0-97 0,0 0 98 16,0 0-98-16,0 0 45 0,-5-2-45 0,5 2 46 16,-9-3-46-16,9 3 22 0,-12 0-22 0,12 0 22 15,-14 1-22-15,7 1 52 0,-2 2-52 0,4-1 53 16,-4 2-53-16,0 2 39 0,-3 5-39 0,5-8 39 16,6-1-39-16,1-3 10 0,-9 9-10 0,5-1 10 15,-1 1-10-15,-4-1 14 0,2 3-14 0,6-5 15 16,-3 0-15-16,4-6 15 0,-5 6-15 0,5 3 16 15,-4-4-16-15,-3 2 3 0,2 2-3 0,2 1 4 0,-3 0-4 16,-2 1 42-16,2 1-42 0,3-4 43 0,-1-4-43 16,3 2 0-16,1 0 0 0,-4 0 0 0,4 3 0 15,0 3 1-15,-3-3-1 0,3-3 1 0,0 0-1 16,0 0 0-16,0 3 0 0,3-2 0 0,-3 3 0 0,4 2 3 16,-4 0-3-16,0-1 4 0,1-6-4 0,3 2 30 15,-1-1-30-15,-1 3 30 0,5 3-30 0,-2 0 10 16,2 2-10-16,-1-4 11 0,-1-1-11 0,2 1 6 15,2 2-6-15,-4 0 6 0,0-2-6 0,4 2 24 0,0 2-24 16,-2-5 25-16,-2-4-25 0,2 2 0 16,-2-2 0-16,4 0 0 0,-4 0 0 0,7 0 37 0,0 2-37 15,-6-4 38-15,-3-1-38 0,-3-2 0 0,9 4 0 16,0-4 0-16,-1-2 0 0,10-2 8 0,3-2-8 16,-9 2 8-16,-3 2-8 0,0-1 26 0,1-2-26 15,0-2 26-15,1-5-26 0,5 2 18 0,6-6-18 0,-15 8 19 16,-5 3-19-16,3-4 1 0,2 6-1 0,2-8 2 15,0-1-2-15,3 0 12 0,-1-2-12 0,-4 8 12 16,-4 0-12-16,-3 6 14 0,5-6-14 0,-1-3 15 16,-4 0-15-16,5-1 1 0,-1-4-1 0,-4 8 1 15,5 2-1-15,-5-4 44 0,0 1-44 0,0-2 45 16,0 1-45-16,0-6-2 0,3 0 2 0,-3 2-2 16,0 5 2-16,0-1 1 0,0-1-1 0,0-5 2 15,-7-3-2-15,6-2 5 0,-6 2-5 0,1 2 5 16,1 3-5-16,2-4 13 0,-6-1-13 0,5 3 14 15,-1 4-14-15,-4 0 34 0,2-2-34 0,2 3 34 16,0 2-34-16,-2-1 4 0,-4-1-4 0,11 9 5 0,-10-9-5 16,1 6 1-16,-1 0-1 0,-6-1 2 0,-2 2-2 0,1 1 10 15,-6-1-10-15,6 2 11 0,6 0-11 16,-3 2 13-16,0 1-13 0,-5 4 14 0,0 0-14 0,-2 5-62 16,-2 5 62-16,8-1-61 0,2-4 61 0,-4 1-148 15,-1 6 148-15,1 0-148 0,-1 5 148 0,-16 21-1427 16</inkml:trace>
  <inkml:trace contextRef="#ctx0" brushRef="#br0" timeOffset="-29340.25">16184 6101 382 0,'0'0'0'0,"0"0"0"16,5 19 0-16,-5-19 189 0,0 0-189 0,-9 2 189 15,-8-7-189-15,17 5 195 0,0 0-195 0,-12-6 196 16,-6 3-196-16,18 3 124 0,0 0-124 0,-14 0 125 16,-2 0-125-16,16 0 39 0,0 0-39 0,-15 12 39 15,-3 2-39-15,18-14 16 0,0 0-16 0,-15 22 17 16,-1 6-17-16,16-28 9 0,0 0-9 0,-18 29 9 15,4 5-9-15,14-34-5 0,0 0 5 0,-10 33-5 16,5-2 5-16,5-31-1 0,0 0 1 0,-6 27-1 16,3 6 1-16,3-33 14 0,0 0-14 0,0 27 15 0,3-3-15 15,-3-24 1-15,0 0-1 0,9 28 2 0,2-1-2 16,-11-27 2-16,0 0-2 0,15 24 2 0,3-3-2 16,-18-21 47-16,0 0-47 0,17 24 47 0,8 3-47 0,-25-27 28 15,0 0-28-15,26 24 28 0,2-2-28 0,-28-22 57 16,0 0-57-16,30 23 58 0,3-4-58 0,-33-19 38 15,0 0-38-15,31 19 38 0,2-6-38 0,-33-13-3 16,0 0 3-16,30 16-3 0,-2-1 3 0,-28-15-4 16,0 0 4-16,28 16-3 0,-2-1 3 0,-26-15 5 15,0 0-5-15,19 14 5 0,1 1-5 0,-20-15-5 16,0 0 5-16,17 16-5 0,-3-6 5 0,-14-10 5 0,0 0-5 16,12 14 5-16,-5-2-5 0,-7-12 33 0,0 0-33 15,6 12 34-15,-6 0-34 0,0-12 40 0,0 0-40 16,-6 13 40-16,-1 1-40 0,7-14 16 0,0 0-16 0,-17 16 17 15,-6-1-17-15,23-15 7 0,0 0-7 0,-24 12 8 16,-11 0-8-16,35-12 34 0,0 0-34 0,-35 7 35 16,-4 2-35-16,39-9 1 0,0 0-1 0,-36 1 1 15,-4 1-1-15,40-2 5 0,0 0-5 0,-35 0 5 16,-2 0-5-16,37 0 3 0,0 0-3 0,-32-2 4 16,6 1-4-16,26 1-1 0,0 0 1 0,-26 0 0 15,5-4 0-15,21 4 5 0,0 0-5 0,-21-3 5 16,4-1-5-16,17 4-11 0,0 0 11 0,-13-1-10 15,3 1 10-15,10 0-2 0,0 0 2 0,-7-4-1 16,2 4 1-16,5 0-10 0,0 0 10 0,0 0-10 16,-7 0 10-16,7 0-26 0,0 0 26 0,0 0-25 15,0 0 25-15,0 0 6 0,0 0-6 0,0 0 7 0,15 4-7 16,-15-4 0-16,0 0 0 0,14 0 0 0,7 3 0 16,-21-3 0-16,0 0 0 0,27 2 0 0,2-2 0 15,-29 0 0-15,0 0 0 0,35-2 1 0,7-1-1 0,-42 3 0 16,0 0 0-16,40-7 1 0,4-2-1 0,-44 9 13 15,0 0-13-15,40-8 13 0,-1-3-13 0,-39 11 9 16,0 0-9-16,40-12 9 0,-2-2-9 0,-38 14 16 16,0 0-16-16,35-15 17 0,-3 0-17 0,-4 3 23 15,-7-4-23-15,-7 8 24 0,-6 4-24 0,-2-1 0 16,1 2 0-16,-4-4 1 0,2-5-1 0,0 3 39 16,-1-1-39-16,-2 5 40 0,-1-2-40 0,-1 7 28 15,-1-9-28-15,1 9 28 0,-7-8-28 0,3-1 1 0,-3-1-1 16,2 1 1-16,-4 2-1 0,1 2 12 0,-5-3-12 0,3-1 13 15,-2 2-13-15,-8 0 0 0,1 2 0 0,2 2 0 16,-3-1 0-16,-2 1 0 0,-1 1 0 0,-7-1 0 16,-1-4 0-16,1-2 2 0,0 1-2 0,6-1 3 15,5 9-3-15,-2-7-3 0,0 2 3 0,3-2-2 16,3 0 2-16,-3-1 12 0,-1-1-12 0,7-3 12 16,3 4-12-16,-3-5 1 0,-2 0-1 0,5 2 2 15,2 1-2-15,-2 2 4 0,1-4-4 0,-1 3 5 16,0-5-5-16,2 2-5 0,-2 0 5 0,4 2-5 15,2 3 5-15,1-5-1 0,-5 0 1 0,5 0-1 16,-1-3 1-16,3-4-2 0,3 2 2 0,-1 1-1 16,1 1 1-16,3-3-17 0,1-4 17 0,1-4-16 15,5-4 16-15,-3 6-3 0,2-4 3 0,-3 7-3 0,-2 8 3 16,4-1 11-16,1-1-11 0,0 3 11 0,0-4-11 16,6 1-3-16,1 3 3 0,-3 3-3 0,-6 0 3 15,6 3 0-15,3-3 0 0,4 2 0 0,3-1 0 16,0-1-11-16,2-3 11 0,-9 9-10 0,-6-1 10 0,4-1 0 15,-1 2 0-15,0-1 1 0,-2-1-1 0,1 2-4 16,3 3 4-16,-6-4-4 0,-9 4 4 0,6 0-3 16,0 0 3-16,-2 0-3 0,0 0 3 0,-2 0-20 15,2 0 20-15,-7 0-19 0,0 0 19 0,0 0-1 16,0 0 1-16,0 0 0 0,0 0 0 0,0 0 45 0,9 4-45 16,-9-4 45-16,0 0-45 0,0 0-10 0,0 0 10 15,0 0-9-15,0 0 9 0,0 0 23 0,0 0-23 16,0 0 24-16,0 0-24 0,0 0 0 0,0 0 0 15,0 0 0-15,-9 3 0 0,-1 2-4 0,-4-1 4 0,1-3-4 16,3 3 4-16,-2-1 2 0,-6 4-2 0,1-2 2 16,-4-1-2-16,-4 1-8 0,-1 2 8 0,12-4-7 15,0-1 7-15,-3 1 24 0,-4 4-24 0,2-5 25 16,1 5-25-16,1-1-10 0,-1 3 10 0,6-6-10 16,1 3 10-16,3 1 0 0,-5-2 0 0,1 2 0 15,3-2 0-15,-3 5-20 0,-2 0 20 0,6 1-20 16,-1 1 20-16,-3 3 1 0,-1 6-1 0,5-2 1 15,-1-2-1-15,0 3-18 0,0 6 18 0,6-14-18 16,1-3 18-16,2 3-1 0,-5-6 1 0,1 12-1 16,-1 1 1-16,2 1-5 0,-4-3 5 0,5-3-4 15,2-2 4-15,0 0-8 0,2 0 8 0,5 2-7 0,-4 5 7 16,4 1-22-16,2 3 22 0,-2-11-22 0,2-4 22 16,-2 8 5-16,1-4-5 0,6 6 5 0,-1 7-5 15,1-1-17-15,0-4 17 0,-4-4-17 0,-5-10 17 0,4 3 15 16,1 0-15-16,10 3 15 0,1 3-15 0,1-6-9 15,1 6 9-15,-4-8-9 0,-3 2 9 0,3-4 3 16,0 2-3-16,-1-2 4 0,1 2-4 0,-1-4 0 16,1 2 0-16,-3 2 0 0,-4-4 0 0,5 3 13 15,-3-1-13-15,2-2 13 0,-7 4-13 0,5-4 10 16,0 6-10-16,-6-7 10 0,-1 1-10 0,-1 1 1 16,1-1-1-16,-7-3 1 0,8 9-1 0,1-2 0 15,-5 1 0-15,-4-8 0 0,5 12 0 0,-5-12 0 0,3 9 0 16,-3-2 0-16,0 1 0 0,0-1 6 0,0 5-6 15,-1-7 7-15,-1 2-7 0,-3 2 15 0,1-3-15 16,-3 0 16-16,0 0-16 0,-3 3 4 0,-4-2-4 0,0 2 4 16,3-1-4-16,-5-1 49 0,-5 2-49 15,4-4 50-15,1 2-50 0,-8 1 0 0,-4-4 0 16,0 2 0-16,0 0 0 0,-5-1 10 0,-2 2-10 0,9-7 10 16,1 3-10-16,-1-3 0 0,-2 0 0 0,7 0 0 15,0 0 0-15,-5 0 1 0,1 0-1 0,11 0 2 16,7-3-2-16,-3 3-1 0,-2-6 1 0,3 3-1 15,0 0 1-15,1-4-2 0,-5 2 2 0,13 5-1 16,-8-7 1-16,8 7-79 0,-9-2 79 0,9 2-79 16,-5-2 79-16,5 2-112 0,-11-1 112 0,11 1-112 15,0 0 112-15,0 0-1508 0</inkml:trace>
  <inkml:trace contextRef="#ctx0" brushRef="#br0" timeOffset="-28594.31">16895 6580 1468 0,'0'0'0'15,"0"0"0"-15,-9-15 0 0,9 15 104 0,0 0-104 0,0 12 104 16,4 8-104-16,-4-20 61 0,0 0-61 0,1 19 62 16,3 2-62-16,-4-21 43 0,0 0-43 0,3 18 43 15,3 3-43-15,-6-21 3 0,0 0-3 0,1 12 4 16,3 0-4-16,-4-12 60 0,0 0-60 0,3 9 60 15,3-6-60-15,-6-3 47 0,0 0-47 0,8-7 48 16,5-10-48-16,-13 17 3 0,0 0-3 0,14-20 3 16,1-15-3-16,-15 35 59 0,0 0-59 0,13-32 59 15,-1-4-59-15,-12 36 0 0,0 0 0 0,8-31 0 16,-2-2 0-16,-6 33 21 0,0 0-21 0,1-31 21 16,-1-1-21-16,0 32-4 0,0 0 4 0,0-28-3 0,-1 1 3 15,1 27-1-15,0 0 1 0,-6-24 0 0,3 1 0 16,3 23-22-16,0 0 22 0,-9-17-22 0,2-2 22 15,7 19-1-15,0 0 1 0,-5-14 0 0,-4 4 0 0,9 10-1 16,0 0 1-16,-12-5-1 0,2 2 1 0,10 3-9 16,0 0 9-16,-16 5-9 0,-2 8 9 0,18-13-14 15,0 0 14-15,-17 16-13 0,-4 5 13 0,21-21 0 16,0 0 0-16,-18 27 0 0,-3 2 0 0,21-29 8 16,0 0-8-16,-19 35 9 0,4 4-9 0,15-39-1 15,0 0 1-15,-16 45 0 0,5 6 0 0,11-51 5 0,0 0-5 16,-7 48 5-16,6-3-5 0,1-45 3 0,0 0-3 15,0 43 3-15,3 0-3 0,-3-43 2 0,0 0-2 16,7 30 2-16,2 0-2 0,-9-30 52 0,0 0-52 0,12 24 52 16,2-5-52-16,-14-19 49 0,0 0-49 0,21 12 49 15,7-7-49-15,-28-5 2 0,0 0-2 0,30 3 3 16,3-10-3-16,-33 7 20 0,0 0-20 0,33-5 20 16,2-7-20-16,-35 12 0 0,0 0 0 0,35-8 1 15,-2-4-1-15,-33 12-11 0,0 0 11 0,32-13-10 16,-1 1 10-16,-31 12-11 0,0 0 11 0,28-6-10 15,-2-3 10-15,-26 9-97 0,0 0 97 0,25-7-97 16,-8 2 97-16,-3 2-256 0,-3-4 256 0,-4 5-255 16,-4-1 255-16,9-6-1159 0</inkml:trace>
  <inkml:trace contextRef="#ctx0" brushRef="#br0" timeOffset="-28191.63">17150 5890 1647 0,'0'0'0'0,"14"-3"0"0,10-1 0 0,-11 2 168 0,-5 2-168 16,-8 0 168-16,-12 18-168 0,7-11 73 0,-7 1-73 0,12-8 73 16,-11 7-73-16,11-7 42 0,0 0-42 0,-2 9 42 15,4-4-42-15,-2-5-5 0,0 0 5 0,2 7-5 16,1 1 5-16,-3-8 38 0,9 7-38 0,-9-7 38 16,0 0-38-16,0 0 49 0,0 0-49 0,0 0 49 15,9 5-49-15,0-5 60 0,-4 0-60 0,-5 0 60 16,12 0-60-16,-12 0-7 0,9 0 7 0,-9 0-7 15,12 0 7-15,-3-3 24 0,0 1-24 0,-1 0 25 16,1 1-25-16,0 1-58 0,-1 0 58 0,-1 0-58 16,0-4 58-16,0 4-63 0,-1-3 63 0,-6 3-62 15,8-2 62-15,-8 2-153 0,9-2 153 0,-9 2-152 16,7-1 152-16,2-3-1392 0</inkml:trace>
  <inkml:trace contextRef="#ctx0" brushRef="#br0" timeOffset="-27853.86">17533 5161 1491 0,'0'0'0'0,"-6"12"0"0,-2 15 0 0,6-18 145 0,2-6-145 16,7 1 146-16,5-8-146 0,-3 4 88 0,0 7-88 16,1 7 89-16,2 10-89 0,-1 3 80 0,3 8-80 0,-6-11 81 15,1 3-81-15,0 1 50 0,0 4-50 16,-4-4 50-16,2-1-50 0,2 0-2 0,-1 3 2 0,1-10-2 16,-5-1 2-16,3 0 20 0,1 5-20 0,-1 0 20 15,0 4-20-15,0-8-1 0,0 1 1 0,-3-6-1 16,1-3 1-16,-1-2 15 0,1-1-15 0,-3-4 16 15,-1-1-16-15,-1-4-61 0,6 6 61 0,-6-6-60 16,0 0 60-16,0 0-310 0,0 0 310 0,0 0-309 16,0 9 309-16,0-4-1022 0</inkml:trace>
  <inkml:trace contextRef="#ctx0" brushRef="#br0" timeOffset="-25379.95">9971 10728 460 0,'0'0'0'15,"0"0"0"-15,0 0 0 0,0 0 225 0,0 0-225 0,0 0 226 16,0 0-226-16,0 0 84 0,0 0-84 0,0 0 84 16,0 0-84-16,0 0 144 0,0 0-144 0,0 0 144 15,-19-15-144-15,7 6 32 0,-6-3-32 0,9 3 32 16,2 6-32-16,7 3 53 0,-10-7-53 0,10 7 54 16,0 0-54-16,0 0 54 0,-11-2-54 0,11 2 54 15,-8-3-54-15,1 3 41 0,0-3-41 0,7 3 42 16,-6 0-42-16,6 0 12 0,0 0-12 0,0 0 13 15,-12 6-13-15,7 3 0 0,-7-4 0 0,5 2 1 0,1-7-1 16,6 0 22-16,-8 5-22 0,4 2 22 0,2 2-22 16,-5 3 2-16,-1 3-2 0,6-3 2 0,-1-3-2 15,-3 1 0-15,-1 0 0 0,2 1 1 0,0 1-1 16,1-2 53-16,-4 4-53 0,4-8 54 0,-1 3-54 0,1-2 3 16,1 3-3-16,1-3 3 0,2 0-3 0,0 3 29 15,0 1-29-15,2 1 29 0,1-4-29 0,-3 8-2 16,0 4 2-16,0 2-2 0,4 3 2 0,1-1-11 15,-5 0 11-15,4-9-10 0,-3-8 10 0,1 3-34 16,0-1 34-16,1 1-34 0,-1-5 34 0,2 5 0 16,1-1 0-16,-2-2 1 0,1 2-1 0,1-4-3 0,2 2 3 15,-7-7-3-15,10 6 3 0,-1 1-7 0,0-2 7 16,-2 1-6-16,2-1 6 0,3-2-1 0,2 1 1 16,-5-1 0-16,-1-1 0 0,6 1 26 0,6 1-26 15,-15-1 26-15,-2-3-26 0,3 0 1 0,1 0-1 0,7-5 1 16,-2 1-1-16,5 1 2 0,1-4-2 0,-6 2 2 15,-2 2-2-15,3-6 5 0,1-1-5 0,-4-2 6 16,-1 0-6-16,1-6 12 0,3-2-12 0,-5 6 12 16,-4 4-12-16,-4 10 15 0,0 0-15 0,9-22 15 15,-6-8-15-15,-3 30 45 0,0 0-45 0,5-22 45 16,0-7-45-16,-5 29 13 0,0 0-13 0,4-28 14 16,-2 1-14-16,-2 27 0 0,0 0 0 0,3-27 0 15,1 2 0-15,-4 25 3 0,0 0-3 0,3-25 4 16,-3 6-4-16,0 19 18 0,0 0-18 0,0-19 19 15,0 0-19-15,0 19 7 0,0 0-7 0,-3-17 8 16,-3 2-8-16,6 15 46 0,0 0-46 0,-7-16 46 16,-1-1-46-16,8 17 0 0,0 0 0 0,-9-14 1 15,0 0-1-15,9 14 5 0,0 0-5 0,-14-12 5 0,-3 2-5 16,17 10 38-16,0 0-38 0,-16-7 39 0,-7 2-39 0,23 5-8 16,0 0 8-16,-17-2-8 0,1 2 8 15,16 0-12-15,0 0 12 0,-14 0-12 0,2 2 12 0,12-2-191 16,0 0 191-16,-9 4-190 0,-3 1 190 0,-9 2-1334 15</inkml:trace>
  <inkml:trace contextRef="#ctx0" brushRef="#br0" timeOffset="-24545.55">8472 11924 606 0,'0'0'0'0,"3"23"0"0,6 13 0 0,-9-17 90 16,0-6-90-16,-9-20 90 0,-3-13-90 0,3 6 156 15,-3-3-156-15,7 7 157 0,1 1-157 0,4 9 12 16,-5-7-12-16,5 7 13 0,0 0-13 0,0 0 64 16,-9 12-64-16,9-12 65 0,-8 10-65 0,4-1 41 0,-1-4-41 15,2 2 42-15,-3 0-42 0,3 0 94 0,-6 3-94 16,6-6 95-16,-3 2-95 0,3 1 59 0,-2 0-59 0,1 0 59 15,-1 2-59-15,1 3 32 0,-1 0-32 0,2-2 32 16,3-2-32-16,-4 4-3 0,4 2 3 0,0-2-2 16,0 0 2-16,4 2 0 0,-4 1 0 0,1-1 0 15,3 2 0-15,-1 2-1 0,3 3 1 0,-3-7 0 16,1-6 0-16,1 3 19 0,0-3-19 0,2 3 20 16,-2-6-20-16,2 5-15 0,2 4 15 0,-4-7-15 15,1-2 15-15,-6-5-1 0,12 10 1 0,-4-10 0 16,-4 2 0-16,5-2 0 0,-1 0 0 0,1-2 0 15,0 2 0-15,3-7 33 0,-1-1-33 0,-3 1 33 16,-1 2-33-16,-1-6 42 0,1 1-42 0,1-2 42 16,1 0-42-16,0-2 63 0,1 0-63 0,-3 2 63 15,-3 2-63-15,1-2 46 0,-2 0-46 0,3-2 46 0,-6 1-46 16,3-4 55-16,-3 1-55 0,0 1 55 0,0 6-55 16,-3-6 32-16,3 1-32 0,-6-7 33 0,3-4-33 15,-6-3 61-15,1 1-61 0,4 8 62 0,-1 7-62 0,-2-4 66 16,2 3-66-16,-1 2 67 0,-1 4-67 0,2 1-1 15,-4-3 1-15,9 9 0 0,-8-7 0 0,8 7 6 16,-13-12-6-16,13 12 7 0,-12-5-7 0,12 5-9 16,-10 2 9-16,3 1-9 0,-2 4 9 0,-3 3-12 15,-2 6 12-15,5-4-12 0,4 0 12 0,-7 7-96 16,3-2 96-16,0 0-96 0,0 0 96 0,-3-1-251 0,3 1 251 16,1-4-250-16,-1-2 250 0,-7 13-1217 0</inkml:trace>
  <inkml:trace contextRef="#ctx0" brushRef="#br0" timeOffset="-23697.81">7116 10565 751 0,'0'0'0'0,"4"17"0"16,4 11 0-16,-2-13 128 0,-6-5-128 0,-9-15 128 15,-3-12-128-15,1 8 66 0,1-3-66 0,4 6 66 16,1-1-66-16,5 7 83 0,-7-2-83 0,2 7 84 16,-4 7-84-16,-3 2 54 0,0 3-54 0,7-7 55 15,-1-3-55-15,3 4 83 0,-6-6-83 0,0 7 84 16,-5 7-84-16,2-2 17 0,0-2-17 0,3-1 17 15,0-4-17-15,1 2 47 0,-1 2-47 0,0-4 47 16,6 1-47-16,-3-3 8 0,-1 4-8 0,2-3 9 16,0 1-9-16,1-5-1 0,-1 7 1 0,2 0 0 15,-1-1 0-15,3 2 18 0,-3 4-18 0,4-3 18 16,0-4-18-16,0 6 3 0,0 3-3 0,0-6 3 0,0 0-3 16,4 0 32-16,1 4-32 0,-2-3 32 0,-3-2-32 15,5 4 5-15,4-8-5 0,-5-1 5 0,-4-4-5 16,8 1-4-16,1 1 4 0,3-5-3 0,-3 0 3 0,9 0 10 15,-1-5-10-15,-3 0 11 0,2-2-11 0,1-7 9 16,4-3-9-16,-3-2 9 0,-4-1-9 0,3-1-1 16,4 2 1-16,-9-2-1 0,2 6 1 0,0 0 45 15,6-4-45-15,-10 5 46 0,-3 2-46 0,3-2 42 16,3-1-42-16,-6 4 42 0,-2-1-42 0,-2-1 58 16,-3-3-58-16,0 8 58 0,0 3-58 0,-3-7 52 0,-4 1-52 15,5 3 52-15,-1-1-52 0,-3-1 55 0,-2-4-55 16,-1 5 55-16,-3 6-55 0,12 3 3 0,0 0-3 15,-14-15 4-15,-7-4-4 0,21 19-29 0,0 0 29 16,-18-14-29-16,3 4 29 0,15 10-31 0,0 0 31 0,-18-2-31 16,-3 11 31-16,21-9-96 0,0 0 96 0,-17 8-96 15,-1 8 96-15,-17 8-1470 0</inkml:trace>
  <inkml:trace contextRef="#ctx0" brushRef="#br0" timeOffset="-22551.39">4370 10433 830 0,'0'0'0'0,"0"0"0"16,0 0 0-16,0 0 153 0,0 0-153 0,0 0 153 16,0 0-153-16,0 0 114 0,0 0-114 0,0 0 114 15,0 0-114-15,0 0 86 0,0 0-86 0,0 0 86 16,0 0-86-16,0 0-2 0,0 0 2 0,0 0-2 16,0 0 2-16,0 0 19 0,0 0-19 0,0 0 20 0,-27 0-20 15,27 0 8-15,0 0-8 0,-15 2 8 0,-3 1-8 16,18-3 39-16,0 0-39 0,-23 3 39 0,-1 3-39 15,24-6 104-15,0 0-104 0,-23 10 104 0,-3 7-104 16,26-17 29-16,0 0-29 0,-21 24 29 0,4 12-29 16,17-36-1-16,0 0 1 0,-18 40 0 0,6 6 0 0,12-46 1 15,0 0-1-15,-12 48 1 0,3 3-1 0,9-51-13 16,0 0 13-16,-9 54-12 0,1-1 12 0,8-53 0 16,0 0 0-16,-9 60 0 0,0 5 0 0,9-65 12 15,0 0-12-15,-9 53 13 0,6 1-13 0,3-54 34 16,0 0-34-16,-5 39 35 0,1-6-35 0,4-33 59 0,0 0-59 15,-5 25 59-15,5-7-59 0,0-18 49 0,0 0-49 16,-4 12 50-16,4-6-50 0,0-6 14 0,0 0-14 16,0 0 15-16,4-15-15 0,-4 15 44 0,0 0-44 0,9-26 45 15,-1-15-45-15,-8 41 0 0,0 0 0 0,13-48 0 16,-3-12 0-16,-10 60 0 0,0 0 0 0,12-55 0 16,1-8 0-16,-3 4 0 0,2 3 0 0,-5-1 0 15,2 0 0-15,-9 57-9 0,0 0 9 0,14-74-9 16,-2-10 9-16,-12 84 8 0,0 0-8 0,14-70 9 15,-2-4-9-15,1 30-4 0,-8 11 4 0,0 9-3 16,-1 9 3-16,-1 3 18 0,-1-2-18 0,1-5 18 16,1-3-18-16,-2 4 9 0,1 3-9 0,1 6 10 15,-8 4-10-15,4 5-8 0,0 0 8 0,0 0-7 16,0 0 7-16,0 0-39 0,12 5 39 0,-3 7-38 16,3 9 38-16,-1 0-8 0,1 6 8 0,0-6-7 15,-3-1 7-15,0 4-3 0,-1 2 3 0,5 5-3 0,-1 5 3 16,-2 9 0-16,3 1 0 0,-5-10 0 0,5-3 0 15,-3 3 0-15,2 3 0 0,0-5 0 0,1-1 0 16,-13-33 25-16,0 0-25 0,14 38 26 0,3 1-26 0,-5-4 0 16,-3-3 0-16,0-13 1 0,-4-5-1 0,2-1 0 15,-2 0 0-15,1-5 0 0,-3 1 0 0,1 1 25 16,4-1-25-16,-8-3 26 0,0 0-26 0,0-6 28 16,-3 5-28-16,3-5 28 0,0 0-28 0,0 0 14 15,0 0-14-15,0 0 15 0,0 0-15 0,0 0 21 16,-9 7-21-16,0-7 21 0,-8 0-21 0,-1-6 44 0,-3 3-44 15,7 0 44-15,2-3-44 0,-5 1-18 0,1 0 18 16,2-2-18-16,0 0 18 0,2 1 7 0,-2-5-7 16,2 6 7-16,3 0-7 0,0 1-35 0,2 1 35 0,7 3-34 15,-10-7 34-15,10 7-59 0,-9-3 59 0,9 3-59 16,0 0 59-16,0 0-156 0,0 0 156 0,0 0-155 16,0 0 155-16,0 0-1453 0</inkml:trace>
  <inkml:trace contextRef="#ctx0" brushRef="#br0" timeOffset="-22097.49">4640 10759 908 0,'0'0'0'0,"-12"2"0"0,-12 1 0 16,13-3 240-16,3-3-240 0,1 1 240 0,1-1-240 15,6 3 181-15,-5-9-181 0,5 9 182 0,-7-12-182 16,7 12 98-16,-12-12-98 0,12 12 98 0,-11-10-98 0,11 10 1 16,-12-12-1-16,12 12 2 0,-9-9-2 0,9 9 0 15,-8-12 0-15,8 12 0 0,0-9 0 0,0 9-3 16,0 0 3-16,0 0-2 0,0 0 2 0,0 0 1 16,0 0-1-16,0 0 1 0,12 11-1 0,-2-1-14 15,6 2 14-15,-2 0-13 0,-2 4 13 0,2 2 24 16,2 3-24-16,-7-7 25 0,-4-4-25 0,2 2 12 15,-2-3-12-15,-1-1 13 0,-4-1-13 0,5 5 29 0,-5 0-29 16,0-12 29-16,3 7-29 0,-3-7 31 0,0 0-31 16,0 0 31-16,-8 5-31 0,1-5 20 0,-2 4-20 15,0-3 20-15,0-1-20 0,1-1 103 0,-6-8-103 0,5 2 103 16,2-2-103-16,-2-4 40 0,1-1-40 0,2-1 40 16,-1-3-40-16,6 0 17 0,1-6-17 0,5-4 17 15,4-3-17-15,3 0 15 0,0-3-15 0,2 3 15 16,-2 0-15-16,2 4-5 0,2 1 5 0,-6 11-4 15,-1 3 4-15,7-4-9 0,1 4 9 0,-4 0-9 16,1 2 9-16,0-1-175 0,1 1 175 0,-2 2-174 16,-5 2 174-16,10-7-1493 0</inkml:trace>
  <inkml:trace contextRef="#ctx0" brushRef="#br0" timeOffset="-20849.62">8421 14586 1065 0,'0'0'0'0,"0"0"0"0,0 0 0 0,0 0 161 16,0 0-161-16,0 0 162 0,0 0-162 0,0 0 65 15,0 0-65-15,0 0 66 0,0 0-66 0,0 0 68 0,0 0-68 16,0 0 68-16,-17-15-68 0,17 15 35 0,0 0-35 16,-9-5 36-16,4-4-36 0,5 9 2 0,0 0-2 0,-9 9 2 15,6 9-2-15,3-18 74 0,0 0-74 0,-6 30 75 16,3 9-75-16,3-39 0 0,0 0 0 0,0 45 0 15,0 10 0-15,0-55 12 0,0 0-12 0,0 68 13 16,3 13-13-16,-3-81 28 0,0 0-28 0,6 101 28 16,2 21-28-16,-8-122 10 0,0 0-10 0,6 106 10 15,-5 1-10-15,-1-107 59 0,0 0-59 0,0 86 59 16,-1-16-59-16,1-70 26 0,0 0-26 0,0 46 26 16,-2-20-26-16,2-26 53 0,0 0-53 0,0 17 53 15,0-13-53-15,0-4 36 0,0 0-36 0,0 0 37 16,-12-12-37-16,12 12-9 0,0 0 9 0,-9-28-8 15,0-13 8-15,9 41 48 0,0 0-48 0,-9-46 48 16,-3-13-48-16,12 59 22 0,0 0-22 0,-5-65 22 0,1-9-22 16,4 74 0-16,0 0 0 0,0-98 0 0,0-16 0 15,0 114 0-15,0 0 0 0,4-102 0 0,5 6 0 16,-9 96-10-16,0 0 10 0,5-86-10 0,4 7 10 0,-9 79 0 16,0 0 0-16,8-70 0 0,5 7 0 0,-13 63-5 15,0 0 5-15,8-52-5 0,1 11 5 0,-9 41-3 16,0 0 3-16,5-26-3 0,-1 18 3 0,-4 8-5 15,0 0 5-15,3-13-5 0,1 10 5 0,-4 3 17 16,0 0-17-16,0 0 17 0,10 0-17 0,-10 0-7 16,0 0 7-16,12 21-7 0,2 11 7 0,-14-32-1 0,0 0 1 15,16 43 0-15,5 12 0 0,-21-55 0 0,0 0 0 16,18 58 0-16,3 3 0 0,-21-61-7 0,0 0 7 16,28 80-7-16,5 13 7 0,-33-93 34 0,0 0-34 15,29 86 35-15,-2-6-35 0,-27-80-22 0,0 0 22 0,26 69-22 16,-9-12 22-16,-17-57 23 0,0 0-23 0,16 37 24 15,-5-13-24-15,-11-24 7 0,0 0-7 0,8 19 7 16,-1-5-7-16,-7-14 16 0,0 0-16 0,5 7 17 16,-5-2-17-16,0-5 79 0,0 0-79 0,0 0 79 15,0 0-79-15,0 0-9 0,0 0 9 0,-5-5-9 16,-7-2 9-16,12 7 51 0,0 0-51 0,-21-14 51 16,-2-6-51-16,23 20-1 0,0 0 1 0,-33-21 0 15,-5-1 0-15,38 22-19 0,0 0 19 0,-35-24-18 16,-5-2 18-16,40 26 0 0,0 0 0 0,-39-27 0 15,2-1 0-15,37 28 1 0,0 0-1 0,-31-19 1 16,5 4-1-16,26 15-134 0,0 0 134 0,-25-9-134 0,3 6 134 16,-22-9-1758-16</inkml:trace>
  <inkml:trace contextRef="#ctx0" brushRef="#br0" timeOffset="-19751.3">12707 10428 1110 0,'0'0'0'0,"0"0"0"0,0 0 0 0,0 0 121 0,0 0-121 16,0 0 122-16,0 0-122 0,0 0 65 0,0 0-65 15,0 0 65-15,0 0-65 0,0 0 41 0,0 0-41 0,0 0 42 16,0 22-42-16,-5-1 1 0,1 10-1 0,-1 5 1 15,3 0-1-15,-3 7 45 0,0-1-45 0,1 3 46 16,-1 1-46-16,2 8 21 0,-4 0-21 0,5 7 21 16,-3-1-21-16,-2-2 48 0,-2 2-48 0,0-8 49 15,-3-8-49-15,1 3 113 0,-1-8-113 0,3-10 113 16,2-8-113-16,-1 3 50 0,-1 2-50 0,7-9 50 16,-1-5-50-16,-1 1 44 0,-1-1-44 0,5-3 44 15,0-4-44-15,0-5 43 0,0 0-43 0,0 0 44 16,0 0-44-16,0-8-10 0,0-4 10 0,0-11-9 15,3-6 9-15,3 0 30 0,-3-2-30 0,2-5 30 16,4 0-30-16,-5-7 1 0,1-2-1 0,2-1 2 0,7-5-2 16,-9 3 3-16,2 1-3 0,-2 3 3 0,4-1-3 15,0 2 43-15,3-2-43 0,-3 4 43 0,3 0-43 16,-1 2-1-16,-3-8 1 0,3 9 0 0,-3 4 0 0,1 3 32 16,-2 6-32-16,0 4 33 0,-3 7-33 0,1 0-3 15,-2 2 3-15,6 2-2 0,0 5 2 0,-4-5-17 16,0 1 17-16,-5 9-16 0,9-5 16 0,-9 5-38 15,11-3 38-15,-11 3-38 0,10 3 38 0,-1 2 10 16,0 2-10-16,3 7 11 0,4 3-11 0,-6 12-6 16,2 11 6-16,2-1-5 0,-2 2 5 0,1 6 15 15,-5 1-15-15,5-2 16 0,-3 0-16 0,-1-1-13 0,0-4 13 16,1 4-13-16,-1-2 13 0,0-4 3 0,1 1-3 16,0-10 4-16,-1-6-4 0,0 0 13 0,5-3-13 15,-7-5 14-15,-2-10-14 0,4 5-10 0,0-3 10 0,-9-8-9 16,0 0 9-16,0 0 62 0,0 0-62 0,0 0 63 15,0 0-63-15,0 0 62 0,5 5-62 0,-5-5 63 16,0 0-63-16,0 0-1 0,0 0 1 0,0 0 0 16,0 0 0-16,0 0 23 0,0 0-23 0,-11-10 24 15,-4-5-24-15,15 15 2 0,0 0-2 0,-23-21 3 16,-7-3-3-16,30 24 0 0,0 0 0 0,-29-24 0 16,-6 0 0-16,35 24-2 0,0 0 2 0,-37-15-2 15,0 3 2-15,37 12-66 0,0 0 66 0,-33-7-65 16,3 8 65-16,30-1-182 0,0 0 182 0,-35 9-182 15,0 8 182-15,-34 9-1558 0</inkml:trace>
  <inkml:trace contextRef="#ctx0" brushRef="#br0" timeOffset="-18201.05">8578 5995 942 0,'0'0'0'0,"0"0"0"0,-41 0 0 0,41 0 126 15,0 0-126-15,0 10 126 0,12 2-126 0,-12-12 136 16,0 0-136-16,14 17 136 0,-2 6-136 0,-12-23 66 16,0 0-66-16,14 27 67 0,-2 11-67 0,-12-38 14 15,0 0-14-15,9 34 15 0,-6 2-15 0,-3-36 71 16,0 0-71-16,0 36 72 0,-7-2-72 0,7-34 47 16,0 0-47-16,-8 40 48 0,-3-2-48 0,11-38 66 0,0 0-66 15,-12 46 66-15,-9 6-66 0,21-52 0 0,0 0 0 16,-17 60 0-16,-6 7 0 0,23-67 20 0,0 0-20 0,-21 87 20 15,-5 16-20-15,26-103 0 0,0 0 0 0,-20 100 0 16,3 4 0-16,17-104-2 0,0 0 2 0,-17 93-1 16,3-7 1-16,14-86 2 0,0 0-2 0,-16 70 3 15,5-12-3-15,11-58 30 0,0 0-30 0,-12 42 30 16,3-18-30-16,9-24 47 0,0 0-47 0,-8 15 47 16,1-11-47-16,7-4 68 0,0 0-68 0,-9 0 69 15,-2-9-69-15,11 9 29 0,0 0-29 0,-12-19 29 16,0-12-29-16,1-1 31 0,1-4-31 0,5-7 31 15,1 0-31-15,4 43 13 0,0 0-13 0,-1-57 14 16,-3-15-14-16,4 9 5 0,-5-1-5 0,5-11 5 16,0-11-5-16,0 8 23 0,0 1-23 0,0 21 24 15,2 16-24-15,1-4-20 0,1 4 20 0,1 1-19 0,-2 3 19 16,2-11 10-16,-1-1-10 0,-2 12 10 16,1 2-10-16,4 1-26 0,-2 4 26 0,-1 3-26 0,5 9 26 15,-4-7 18-15,-2 3-18 0,3 6 18 0,-3 3-18 0,2-3-28 16,1 3 28-16,1 1-28 0,-6 10 28 0,-1 1-6 15,11-12 6-15,-11 12-6 0,5-4 6 0,-5 4-10 16,9-3 10-16,0 6-10 0,-4 2 10 0,4 6-41 16,1-3 41-16,4 11-40 0,-2 7 40 0,2 5 3 15,-5 0-3-15,3 5 3 0,-7 6-3 0,8 0-9 16,-5 1 9-16,1-7-8 0,3 0 8 0,1 0 0 0,1-5 0 16,-2-2 1-16,2-4-1 0,-2 3 0 0,5 1 0 15,-4 4 0-15,-3 10 0 0,2-4 0 0,1 4 0 16,-5-10 0-16,1-6 0 0,0 1 44 0,0-4-44 0,-4-4 45 15,2-1-45-15,-2 2-11 0,4-2 11 0,-6-7-11 16,-3-7 11-16,4 2 3 0,-4-2-3 0,0-5 3 16,2 8-3-16,-2-8 59 0,3 11-59 0,-3-11 60 15,0 0-60-15,0 0 50 0,0 0-50 0,0 0 51 16,0 0-51-16,0 0-1 0,-9 3 1 0,-5-6-1 16,-5-1 1-16,0-4 33 0,-6-1-33 0,4 2 34 15,2 0-34-15,-2-1-15 0,0-1 15 0,0 0-14 16,0-4 14-16,2 1 5 0,-2-2-5 0,5 7 5 15,6 2-5-15,-2 2-4 0,-2-4 4 0,2 5-4 16,-1-1 4-16,1-1-1 0,-2-1 1 0,9 3-1 16,1 1 1-16,4 1-61 0,-8 0 61 0,8 0-61 15,-9 0 61-15,0 0-5 0,0 3 5 0,9-3-5 16,-8 2 5-16,8-2-14 0,0 0 14 0,0 0-13 0,0 0 13 16,0 0-17-16,0 0 17 0,0 0-17 0,0 0 17 15,0 0 10-15,8 0-10 0,3-4 10 0,-1-1-10 16,8-3 0-16,-1-8 0 0,4-3 0 0,2-1 0 15,-2-4-1-15,5-4 1 0,-5 4 0 0,-3 0 0 16,3 2 18-16,1-2-18 0,-4 7 18 0,-3-2-18 0,5 2-2 16,1-2 2-16,-7 3-1 0,-2 1 1 0,4 1 1 15,-2-1-1-15,-6 3 1 0,-4 5-1 0,5-2-32 16,-1 1 32-16,1-1-32 0,-5 6 32 0,1-4 0 16,3 2 0-16,-8 5 0 0,9-7 0 0,-9 7-10 0,12-2 10 15,-3 4-9-15,-4 1 9 0,8 6 0 0,-1-1 0 16,2 11 0-16,0 0 0 0,5 5-9 0,-1 5 9 15,-4 6-8-15,-2-3 8 0,0 11-4 0,-3 5 4 0,-1-17-3 16,-2-10 3-16,-1 3-7 0,2 0 7 0,-5 3-6 16,1 1 6-16,1-4 25 0,1-4-25 0,-2-4 26 15,-6-10-26-15,3 3 55 0,0-2-55 0,0-7 56 16,-5 9-56-16,5-9 7 0,-13 0-7 0,8-4 7 16,-4 1-7-16,2-2 24 0,2-8-24 0,-4-2 25 15,4-6-25-15,-2-1 7 0,2-10-7 0,2-4 7 16,1-4-7-16,7 1-4 0,4-1 4 0,-4 4-4 15,2 5 4-15,3-1-24 0,8 1 24 0,-2 1-23 16,1 3 23-16,4-4-39 0,2 4 39 0,1 3-38 16,-3 3 38-16,5-3-469 0,1-2 469 0,2 1-469 15,3 1 469-15,31-31-993 0</inkml:trace>
  <inkml:trace contextRef="#ctx0" brushRef="#br0" timeOffset="-13267.19">10027 8842 505 0,'0'0'0'0,"0"0"0"16,12 24 0-16,-12-24 96 0,0 0-96 0,0 0 96 15,-17-24-96-15,17 24 237 0,0 0-237 0,-9-16 237 0,-7-2-237 16,16 18 98-16,0 0-98 0,-10-18 98 0,1 3-98 16,9 15 61-16,0 0-61 0,-7-15 62 0,2 3-62 15,5 12 34-15,0 0-34 0,-9-16 35 0,4 4-35 16,5 12-13-16,0 0 13 0,-4-12-12 0,-3 0 12 0,7 12 0 16,0 0 0-16,-5-10 0 0,2-2 0 0,3 12 9 15,0 0-9-15,-2-9 9 0,-3 1-9 0,5 8 1 16,0 0-1-16,-4-12 1 0,1 3-1 0,3 9 10 15,0 0-10-15,-4-9 10 0,-1-1-10 0,5 10 44 16,0 0-44-16,-5-8 45 0,-4 1-45 0,9 7 12 16,0 0-12-16,-9-5 12 0,0 1-12 0,9 4 43 0,0 0-43 15,-7-7 44-15,-1 6-44 0,8 1 43 0,0 0-43 16,-9-4 44-16,-3 1-44 0,12 3 4 0,0 0-4 16,-11-2 5-16,-6 2-5 0,17 0 36 0,0 0-36 0,-13 0 37 15,-2 2-37-15,15-2-3 0,0 0 3 0,-14 3-3 16,-2-3 3-16,16 0 0 0,0 0 0 0,-14 5 1 15,-3 2-1-15,17-7 3 0,0 0-3 0,-14 12 4 16,-6 0-4-16,20-12 0 0,0 0 0 0,-10 10 1 16,-2 2-1-16,12-12 0 0,0 0 0 0,-14 14 0 15,3 2 0-15,11-16 1 0,0 0-1 0,-8 15 2 16,-1 1-2-16,9-16 0 0,0 0 0 0,-9 15 0 16,-1 6 0-16,10-21 5 0,0 0-5 0,-9 24 5 15,0 0-5-15,9-24 3 0,0 0-3 0,-7 24 3 16,2-2-3-16,5-22-6 0,0 0 6 0,-7 22-6 15,5-3 6-15,2-19 3 0,0 0-3 0,-7 22 4 16,2 1-4-16,5-23 2 0,0 0-2 0,-4 22 2 0,3-6-2 16,1-16-2-16,0 0 2 0,-4 20-2 0,1 1 2 15,3-21-20-15,0 0 20 0,0 19-20 0,3 5 20 16,-3-24-16-16,0 0 16 0,4 20-15 0,1 2 15 0,-5-22 13 16,0 0-13-16,3 21 13 0,3 1-13 0,-1-1-8 15,2-6 8-15,-5-6-8 0,1 0 8 0,1-4 5 16,-3-2-5-16,6 6 5 0,-3 5-5 0,1-2 22 15,0 5-22-15,2-7 23 0,-5-5-23 0,5 2 0 16,-5-2 0-16,7 5 1 0,1 4-1 0,-1-2-15 16,-1 2 15-16,1-6-14 0,-7 1 14 0,5-6-2 0,-2 3 2 15,-5-6-1-15,9 8 1 0,-2-1-1 0,2-3 1 16,-4 1 0-16,0 2 0 0,2-4 12 0,2 6-12 16,0-6 12-16,-4 2-12 0,2 2 0 0,2-5 0 0,-1 5 0 15,-2-4 0-15,2 0 0 0,1 3 0 0,0-3 1 16,-6 0-1-16,6-1 12 0,0-2-12 0,-1 0 13 15,1 0-13-15,3 4 3 0,-1-4-3 0,-4 0 3 16,-4 3-3-16,-3-3 22 0,11 0-22 0,1 0 22 16,0 0-22-16,-1-3 6 0,6-1-6 0,-6 2 7 15,-3 1-7-15,-2-1 1 0,2 2-1 0,1-3 1 16,3-1-1-16,1-1 34 0,1-4-34 0,-6 6 34 16,-4 0-34-16,-4 3 0 0,9-4 0 0,-4-3 0 15,7-1 0-15,-3-1 0 0,3 1 0 0,-3-3 0 16,0 1 0-16,-1 0 3 0,-3-2-3 0,2 3 3 15,-1 2-3-15,2-1 5 0,1-1-5 0,-4-3 5 16,2-3-5-16,4-1 3 0,-1-1-3 0,-1 5 3 0,-7 2-3 16,5 1 5-16,-2-1-5 0,-1-2 6 0,1 0-6 15,4 0 22-15,-2-2-22 0,-2 5 22 0,-3 3-22 16,1-1 0-16,2 2 0 0,2-6 0 0,-3 3 0 0,1-1 13 16,4-3-13-16,-6 5 13 0,2 2-13 15,-1-4 1-15,-4 6-1 0,2-6 1 0,-1 3-1 0,1-6 25 16,2 1-25-16,-4 4 26 0,0 1-26 0,0-1 12 15,0 2-12-15,0-6 13 0,-4 3-13 0,2-1 5 16,2-3-5-16,-3 2 5 0,-1-1-5 0,1-1 3 16,-2-1-3-16,-1-4 4 0,-2-2-4 0,1 2 42 15,-2 1-42-15,4 1 42 0,0 3-42 0,1 0-14 0,-5 0 14 16,2 0-13-16,2 0 13 0,-4 0 2 0,1 0-2 16,2 1 2-16,3 6-2 0,-4-3-1 0,2 1 1 15,-4 0 0-15,4 2 0 0,-4-1 10 0,0 0-10 16,2 2 10-16,2 1-10 0,-4 1 10 0,2-1-10 15,2-3 10-15,0 5-10 0,-4-1 1 0,0-1-1 0,2 3 1 16,2-6-1-16,-4 5 0 0,1-1 0 0,-1-1 0 16,-7-3 0-16,2 3 0 0,-3 1 0 0,8 1 0 15,0-3 0-15,-3 4 6 0,0-3-6 0,0-1 7 16,-2 3-7-16,0-3-16 0,-4 1 16 0,9 1-15 16,6 0 15-16,-6 1 8 0,6 1-8 0,-6 0 9 15,-5 0-9-15,2 1-10 0,-4 1 10 0,7-2-10 16,4 0 10-16,-4-2 0 0,1 4 0 0,-1 3 0 15,-3-1 0-15,-1-1 0 0,-1 2 0 0,6-1 0 16,2-4 0-16,6 0 0 0,-12 3 0 0,3 0 1 16,1 3-1-16,-5-1-9 0,-4 5 9 0,5-7-8 0,6-1 8 15,-2 2 8-15,-1-1-8 0,0 6 8 0,-3-1-8 16,-4 4 1-16,2 2-1 0,6-5 1 0,2-1-1 0,-6-3-1 16,3 6 1-16,-5 2-1 0,-1 3 1 0,1 3-1 15,2-2 1-15,6-7-1 0,-1-3 1 0,2 1 3 16,0 1-3-16,1-2 4 0,1-2-4 0,1 4-18 15,0-2 18-15,1-1-18 0,1 1 18 0,0 4 1 16,-4-5-1-16,1 3 1 0,1 0-1 0,2-3-34 16,0 5 34-16,0-1-34 0,0-5 34 0,0 6 12 15,5 1-12-15,-5 0 12 0,0-4-12 0,4 1-28 0,-4 1 28 16,0-1-28-16,0-1 28 0,3 1 1 0,2 1-1 16,-1-1 2-16,1-1-2 0,-3 1 0 0,5 1 0 15,-2-3 0-15,4 2 0 0,3-1 3 0,0 4-3 0,-3-3 3 16,-6-2-3-16,6-1-5 0,2 3 5 0,1 8-5 15,0 4 5-15,-3 1 1 0,0-1-1 0,-4-6 1 16,2-5-1-16,2 2-4 0,-1-1 4 0,-2-1-3 16,2-1 3-16,-1 3-4 0,2 0 4 0,-4-2-3 15,-1-5 3-15,4 4 2 0,-2-2-2 0,2 1 3 16,-4-1-3-16,5 2-6 0,-1-3 6 0,-2 1-6 16,1 0 6-16,-2 0-1 0,4 2 1 0,-1-3 0 15,-4 0 0-15,5 0-4 0,1 0 4 0,-1 0-3 16,-2 0 3-16,5 0 11 0,-3 0-11 0,-1 1 11 15,-2-6-11-15,1 3-1 0,7-1 1 0,-14-3 0 16,5 4 0-16,2-4 2 0,2 0-2 0,8 0 2 16,9 0-2-16,-5 0-12 0,-3-7 12 0,-1 5-12 0,-5 0 12 15,2 1 13-15,-1-3-13 0,-5-1 13 0,-2 3-13 16,6-3 15-16,0-2-15 0,-3 2 16 0,0-2-16 16,3-1-3-16,2-1 3 0,-5-1-3 0,-1 5 3 0,1-6 42 15,0 1-42-15,3-4 43 0,-3 1-43 0,3-8-12 16,-3-1 12-16,-4 4-12 0,-2 8 12 0,6-4 0 15,-5-1 0-15,1 0 1 0,-2-6-1 0,3 4 3 16,-1 0-3-16,-2 5 4 0,1 0-4 0,-2 3 35 16,1-3-35-16,1-2 36 0,-4 1-36 0,1-3-7 15,3-5 7-15,-4 8-6 0,0 2 6 0,0-1 2 16,0 2-2-16,-5-4 2 0,1-1-2 0,-1-4 12 0,1-1-12 16,-1 4 13-16,-4 4-13 0,1-3 1 0,-3-1-1 15,1-4 1-15,-3-4-1 0,-1 3 61 0,2 2-61 0,0 4 62 16,3-1-62-16,-5 2-23 0,-1 1 23 15,6 4-22-15,4 2 22 0,-8 2 15 0,-4-2-15 0,3 2 16 16,2-3-16-16,-9 4 1 0,-9-1-1 0,7 2 1 16,2-1-1-16,-5 4 23 0,0 0-23 0,0 0 24 15,1 4-24-15,25-4-2 0,0 0 2 0,-29 8-1 16,-3 8 1-16,32-16-34 0,0 0 34 0,-33 24-34 16,1 3 34-16,32-27-74 0,0 0 74 0,-33 33-74 15,-2 1 74-15,35-34-126 0,0 0 126 0,-29 33-126 16,2 3 126-16,-25 34-1502 0</inkml:trace>
  <inkml:trace contextRef="#ctx0" brushRef="#br0" timeOffset="-3856">10092 8687 583 0,'0'0'0'16,"0"0"0"-16,-14 21 0 0,14-21 127 0,-9 4-127 0,9-4 127 16,-4-16-127-16,4 4 107 0,4 2-107 0,-4 5 108 15,0-1-108-15,0 6 141 0,-4-10-141 0,4 10 142 16,-5-8-142-16,5 8 57 0,-9-12-57 0,9 12 57 15,-8-7-57-15,8 7 73 0,-7-9-73 0,7 9 74 16,-6-8-74-16,6 8 43 0,-14-12-43 0,14 12 44 16,-8-4-44-16,8 4 19 0,-13-7-19 0,13 7 20 15,0 0-20-15,0 0 42 0,-8-1-42 0,8 1 43 16,-7-4-43-16,7 4 0 0,-11-3 0 0,11 3 1 16,-7-2-1-16,7 2-8 0,-14 0 8 0,7 0-7 15,0 0 7-15,-3 0-1 0,-1 2 1 0,3 1-1 0,-1-3 1 16,-3 0 32-16,-6 4-32 0,9-3 32 0,-3-1-32 15,0 2 41-15,-2 0-41 0,5 1 41 0,0-3-41 16,1 4 5-16,-8-1-5 0,7 2 5 0,4-1-5 0,-7 4 22 16,-2-3-22-16,5 0 23 0,2 1-23 0,-3-1 3 15,-3 2-3-15,6-1 3 0,2 0-3 0,-7 2 11 16,-2 1-11-16,9-2 11 0,1-4-11 0,-5 4 9 16,3 2-9-16,-3-1 9 0,-2 4-9 0,-1 4 8 15,-5 1-8-15,8-7 9 0,2-1-9 0,-2-1 15 16,0 4-15-16,4-2 15 0,0 1-15 0,-2 4 3 15,-4 4-3-15,8-10 4 0,3-2-4 0,-5-1 0 16,1 5 0-16,1 1 0 0,-3 0 0 0,-1 3-3 0,-1 1 3 16,6-6-3-16,-1-1 3 0,-1 3-3 0,2 0 3 15,-1-4-2-15,-1 1 2 0,3 1-2 0,1 4 2 16,0-4-2-16,0-1 2 0,1-1-10 0,3 4 10 16,1 2-10-16,2 0 10 0,-2 5-4 0,4-1 4 0,-4-4-3 15,2-2 3-15,-5 4-1 0,1-1 1 0,6 2 0 16,3 6 0-16,-3-3-2 0,3 4 2 0,-3-8-1 15,-4-8 1-15,2 4-5 0,-1 0 5 0,2 2-4 16,1 0 4-16,0 1-3 0,-4 1 3 0,2-4-2 16,-2-6 2-16,1 5 6 0,0-1-6 0,3-5 7 15,-5 2-7-15,-4-7-8 0,0 0 8 0,14 12-7 16,-2 3 7-16,-12-15 9 0,0 0-9 0,14 16 9 16,2-2-9-16,-16-14-4 0,0 0 4 0,19 15-3 15,0-5 3-15,-19-10-1 0,0 0 1 0,18 14 0 16,1-2 0-16,-19-12-7 0,0 0 7 0,21 12-7 0,-6-2 7 15,-15-10 3-15,0 0-3 0,20 9 4 0,1-4-4 16,-21-5 9-16,0 0-9 0,21 4 9 0,1-1-9 16,-22-3 24-16,0 0-24 0,25 2 25 0,1-4-25 15,-26 2 7-15,0 0-7 0,23-5 8 0,-2-2-8 0,-21 7 0 16,0 0 0-16,24-12 0 0,-5-3 0 0,-19 15 4 16,0 0-4-16,25-19 4 0,-2-2-4 0,-23 21 20 15,0 0-20-15,20-24 20 0,1 2-20 0,-21 22 13 16,0 0-13-16,21-24 14 0,-1-5-14 0,-20 29 18 15,0 0-18-15,19-31 19 0,0-2-19 0,-19 33 8 16,0 0-8-16,18-36 9 0,-3-3-9 0,-15 39 0 16,0 0 0-16,12-36 0 0,-3 1 0 0,-9 35-1 0,0 0 1 15,9-32-1-15,-6 4 1 0,-3 28 13 0,0 0-13 16,6-32 14-16,-3-1-14 0,-3 33 9 0,0 0-9 16,5-28 9-16,-5 3-9 0,0 25 35 0,0 0-35 0,0-28 36 15,-5-1-36-15,5 29 0 0,0 0 0 0,-3-27 0 16,-6-6 0-16,9 33 32 0,0 0-32 0,-9-27 33 15,-3-4-33-15,12 31-33 0,0 0 33 0,-12-28-32 16,-2 1 32-16,14 27 1 0,0 0-1 0,-16-24 2 16,2 3-2-16,14 21 7 0,0 0-7 0,-17-20 7 15,-4-1-7-15,21 21-2 0,0 0 2 0,-18-16-2 16,1 4 2-16,17 12-2 0,0 0 2 0,-18-13-1 16,-3 1 1-16,21 12 22 0,0 0-22 0,-21-11 22 15,0 5-22-15,21 6-10 0,0 0 10 0,-22-9-9 16,-5 6 9-16,27 3 11 0,0 0-11 0,-26-4 11 15,0 1-11-15,26 3-3 0,0 0 3 0,-24 0-3 16,-6 3 3-16,30-3 5 0,0 0-5 0,-26 4 5 0,-1-1-5 16,27-3-4-16,0 0 4 0,-26 5-4 0,0 0 4 15,26-5 1-15,0 0-1 0,-28 11 2 0,0 1-2 16,28-12 10-16,0 0-10 0,-28 15 10 0,0 2-10 0,2 6-9 16,5-3 9-16,4-8-9 0,8-3 9 0,-3 1-9 15,-1 2 9-15,-1 12-8 0,-3 7 8 0,-4 2-10 16,0-6 10-16,12-6-10 0,4-9 10 0,5-12-40 15,0 0 40-15,-12 27-40 0,-4 6 40 0,2-1-243 16,-3-1 243-16,8-7-242 0,4-5 242 0,-8 24-1240 0</inkml:trace>
  <inkml:trace contextRef="#ctx0" brushRef="#br0" timeOffset="568.04">17241 5312 427 0,'0'0'0'0,"-9"-9"0"0,-5-6 0 15,-3 3 110-15,-1 0-110 0,9 3 110 0,-1 6-110 0,-6-4 17 16,-3 2-17-16,-2-1 17 0,-2 3-17 0,1 0 137 16,-8-1-137-16,7 4 138 0,2-3-138 0,-3 1 71 15,1 2-71-15,-3 0 72 0,0 0-72 0,1 0 47 16,-5-3-47-16,11 3 47 0,5 0-47 0,-8 0 11 16,-5 0-11-16,-2 3 11 0,-5 2-11 0,1 2 98 15,0-2-98-15,3 2 99 0,4-2-99 0,0 2 70 0,-4 2-70 16,8-1 70-16,2 3-70 0,-2 1 107 0,-5-4-107 15,1 4 107-15,2 0-107 0,-2 4 48 0,-1-1-48 16,10-3 48-16,-1-3-48 0,-3 3 47 0,-5 0-47 0,9 0 47 16,5-5-47-16,-9 5 6 0,-2 0-6 0,2 0 7 15,0-4-7-15,21-8-13 0,0 0 13 0,-23 19-13 16,-1-2 13-16,24-17 3 0,0 0-3 0,-26 22 3 16,-1 4-3-16,27-26 0 0,0 0 0 0,-24 28 0 15,1 3 0-15,23-31 0 0,0 0 0 0,-26 36 0 16,5 7 0-16,21-43 0 0,0 0 0 0,-24 39 0 15,1 2 0-15,23-41-3 0,0 0 3 0,-25 43-3 16,6 2 3-16,19-45-21 0,0 0 21 0,-21 43-21 16,4-4 21-16,17-39-1 0,0 0 1 0,-18 43 0 15,2 2 0-15,16-45 0 0,0 0 0 0,-10 44 0 16,-2 9 0-16,12-53 0 0,0 0 0 0,-7 52 0 16,2 1 0-16,5-53 0 0,0 0 0 0,-4 52 0 0,2-1 0 15,2-51 0-15,0 0 0 0,0 48 0 0,2 4 0 16,-2-52-1-16,0 0 1 0,7 72 0 0,2 14 0 15,-9-86 0-15,0 0 0 0,12 72 0 0,0-9 0 0,-12-63 1 16,0 0-1-16,14 52 2 0,-5-13-2 0,-9-39 5 16,0 0-5-16,14 40 5 0,3-4-5 0,-17-36 0 15,0 0 0-15,20 43 0 0,2 1 0 0,-22-44-11 16,0 0 11-16,23 45-11 0,2 1 11 0,-25-46 3 16,0 0-3-16,38 52 3 0,9 3-3 0,-47-55 12 15,0 0-12-15,46 48 12 0,1-4-12 0,-47-44 1 16,0 0-1-16,42 34 1 0,-4-9-1 0,-38-25 0 0,0 0 0 15,40 20 0-15,-1-1 0 0,-39-19 9 0,0 0-9 16,40 14 9-16,0-1-9 0,-40-13 8 0,0 0-8 16,40 12 8-16,6-1-8 0,-46-11 24 0,0 0-24 0,47 7 25 15,0 0-25-15,-47-7 7 0,0 0-7 0,52 0 7 16,4-4-7-16,-56 4 40 0,0 0-40 0,56-3 40 16,-7-9-40-16,-49 12-3 0,0 0 3 0,65-12-2 15,6-9 2-15,-71 21 33 0,0 0-33 0,56-15 34 16,-14 3-34-16,-42 12-20 0,0 0 20 0,58-23-20 15,7-1 20-15,-65 24 20 0,0 0-20 0,50-24 20 16,-11 0-20-16,-39 24 22 0,0 0-22 0,40-27 23 16,-3-2-23-16,-37 29 3 0,0 0-3 0,47-47 4 15,7-13-4-15,-54 60 4 0,0 0-4 0,51-58 5 16,-1 1-5-16,-50 57 0 0,0 0 0 0,49-56 0 16,-3-3 0-16,-46 59 9 0,0 0-9 0,42-56 10 15,-1-6-10-15,-7 5 9 0,-8 6-9 0,-9 11 9 0,-8 13-9 16,-9 27 9-16,0 0-9 0,14-36 9 0,2-9-9 15,-4 7 34-15,0 1-34 0,-1 6 34 0,-3 3-34 0,-1-1-1 16,0-2 1-16,0-5-1 0,-7-3 1 0,2-1 29 16,0 1-29-16,0 8 29 0,1 5-29 0,-1 0-20 15,-2 2 20-15,0-5-19 0,-2-2 19 0,-1-1-1 16,-3 1 1-16,1 1 0 0,2 8 0 0,-4-10 1 16,1-4-1-16,1-1 2 0,-4 0-2 0,-1 4 10 15,1 1-10-15,2 6 10 0,4 5-10 0,-6-3 5 16,0 4-5-16,1 1 5 0,-1 1-5 0,-3 0 22 0,3-3-22 15,-5 6 22-15,-2-4-22 0,-1 2 2 16,-6-2-2-16,7 3 3 0,4 4-3 0,-2-3 6 0,-9 1-6 16,2-5 7-16,0-5-7 0,-1 4-10 0,-1 1 10 0,6 3-9 15,1 8 9-15,-5-4-11 0,0 3 11 16,-5 2-10-16,-1 2 10 0,-2 2 0 0,-1-1 0 0,-3 8 0 16,1-1 0-16,-6 2-2 0,3 2 2 0,-3 2-2 15,3 3 2-15,-4 0 3 0,2 3-3 0,3 1 4 16,2-4-4-16,-1 8 8 0,1-1-8 0,-2-4 9 15,0 3-9-15,-1 1 0 0,-3-6 0 0,3 6 0 16,-3-3 0-16,3 1-40 0,0 5 40 0,5-5-39 16,2 2 39-16,0 2-32 0,2-1 32 0,-4 6-32 15,4-2 32-15,0 2-67 0,1 0 67 0,1 1-67 16,-1 6 67-16,1-4-147 0,1 2 147 0,4-7-147 16,1 0 147-16,-18 24-1302 0</inkml:trace>
  <inkml:trace contextRef="#ctx0" brushRef="#br0" timeOffset="2464.47">10039 10249 639 0,'0'0'0'0,"-5"-5"0"0,-4-7 0 0,9 12 138 16,0 0-138-16,-7-8 139 0,5 4-139 0,2 4 135 0,0 0-135 16,0 0 136-16,-7-10-136 0,7 10 92 0,0 0-92 15,-1-14 93-15,1-5-93 0,0 19 43 16,0 0-43-16,0-17 44 0,0-5-44 0,0 22 13 0,0 0-13 16,-4-21 14-16,1-6-14 0,3 27 30 0,0 0-30 0,-2-26 30 15,-2 0-30-15,4 26 57 0,0 0-57 0,0-27 57 16,0-1-57-16,0 28 2 0,0 0-2 0,0-29 2 15,2 2-2-15,-2 27 28 0,0 0-28 0,2-28 28 16,0 2-28-16,-2 26 2 0,0 0-2 0,3-22 2 16,1 3-2-16,-4 19 59 0,0 0-59 0,0-24 59 15,1 0-59-15,-1 24 1 0,0 0-1 0,4-31 2 16,-4-3-2-16,0 34 8 0,0 0-8 0,0-31 9 16,3-2-9-16,-3 33 9 0,0 0-9 0,0-27 10 15,2 3-10-15,-2 24 43 0,0 0-43 0,4-22 43 16,-1 4-43-16,-3 18 2 0,0 0-2 0,0-15 2 15,0 0-2-15,0 15 45 0,0 0-45 0,0-16 46 0,0 2-46 16,0 14 0-16,0 0 0 0,0-10 0 0,-3 2 0 16,3 8 16-16,0 0-16 0,-6-7 17 0,3 2-17 15,3 5 1-15,0 0-1 0,0 0 2 0,-9-7-2 0,9 7 0 16,0 0 0-16,0 0 0 0,-9-4 0 16,9 4 1-16,0 0-1 0,0 0 1 0,-12 7-1 0,12-7-5 15,0 0 5-15,-9 4-4 0,1 4 4 0,8-8-8 16,0 0 8-16,-13 12-8 0,3 5 8 0,10-17 8 15,0 0-8-15,-10 23 9 0,-1-1-9 0,11-22 17 16,0 0-17-16,-12 29 17 0,-2 5-17 0,14-34 5 0,0 0-5 16,-12 38 5-16,-4 2-5 0,16-40 3 0,0 0-3 15,-11 34 4-15,3-1-4 0,8-33 0 0,0 0 0 16,-9 36 0-16,0-4 0 0,9-32-3 0,0 0 3 0,-10 28-3 16,1-1 3-16,9-27 10 0,0 0-10 0,-9 24 10 15,4-3-10-15,5-21-1 0,0 0 1 0,-9 17-1 16,4 0 1-16,5-17 18 0,0 0-18 0,-3 12 18 15,-3-5-18-15,6-7 9 0,0 0-9 0,-3 9 9 16,-1-6-9-16,4-3 1 0,0 0-1 0,0 0 2 16,-1 5-2-16,1-5 26 0,0 0-26 0,0 0 26 15,0 0-26-15,0 0-3 0,0 0 3 0,0 0-3 16,0 0 3-16,0 0 7 0,0 0-7 0,0 0 7 16,0-8-7-16,0 8 4 0,0 0-4 0,5-16 5 15,0-1-5-15,-5 17 0 0,0 0 0 0,12-24 1 16,0-7-1-16,-12 31 7 0,0 0-7 0,13-27 7 15,1-4-7-15,-14 31 0 0,0 0 0 0,14-33 1 0,1-1-1 16,-15 34 31-16,0 0-31 0,18-35 31 0,-4 1-31 16,2 7-8-16,-2 3 8 0,-6 6-8 0,-2 6 8 15,-6 12-1-15,0 0 1 0,7-17 0 0,1 0 0 0,-8 17 0 16,0 0 0-16,9-15 1 0,0 1-1 0,-9 14 0 16,0 0 0-16,8-14 0 0,1 2 0 0,-9 12 0 15,0 0 0-15,7-8 1 0,2-1-1 0,-9 9 0 16,0 0 0-16,9-10 0 0,-4 1 0 0,-5 9-2 15,0 0 2-15,0 0-2 0,12-8 2 0,-12 8-6 16,0 0 6-16,0 0-6 0,9-4 6 0,-9 4 34 16,0 0-34-16,0 0 34 0,9 0-34 0,-9 0 12 15,8 7-12-15,-8-7 12 0,9 10-12 0,-4 1 0 0,2-5 0 16,-5 3 0-16,2 3 0 0,-1 0 16 0,2 0-16 16,-1 3 17-16,1 6-17 0,2 1-18 0,0 4 18 15,0-10-18-15,-7-10 18 0,3 5 24 0,3-1-24 0,-3 6 25 16,2 4-25-16,1-3 0 0,1 6 0 0,-6-11 1 15,-1-9-1-15,0-3 14 0,4 9-14 0,-4-9 15 16,0 8-15-16,3-1 0 0,-1 0 0 0,-2-7 0 16,0 0 0-16,0 0-3 0,0 0 3 0,0 0-3 15,0 0 3-15,0 0 5 0,7 8-5 0,-7-8 5 16,4 9-5-16,-4-9-2 0,0 0 2 0,0 0-1 16,0 0 1-16,0 0-225 0,10 0 225 0,-3 0-225 15,2 0 225-15,5 0-141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49:09.0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19 6108 483 0,'0'0'0'0,"9"12"0"0,0 12 0 16,0-15 155-16,-8-6-155 0,-1-3 155 0,4 9-155 0,-4-9 114 15,0 0-114-15,0 0 115 0,0 0-115 0,5 3 105 16,4 9-105-16,0 0 105 0,1 4-105 0,-1 1 63 16,1 5-63-16,-3-10 64 0,-5-3-64 0,5-1 43 15,-3 2-43-15,1-4 43 0,4 1-43 0,-1 1 70 16,4-3-70-16,-3 2 70 0,-4-3-70 0,8-4 68 15,4 0-68-15,4-4 68 0,7-3-68 0,0-3 48 16,0-4-48-16,-4-1 49 0,3-2-49 0,-1-11 67 0,4-3-67 16,-1 2 68-16,1 2-68 0,1-4 35 0,3 2-35 15,1-4 35-15,3 2-35 0,2 0 58 0,6-1-58 16,-3-3 58-16,-4 3-58 0,13-23 22 0,8-11-22 0,-8 8 22 16,0 2-22-16,4 1 31 0,0 3-31 0,-2 6 31 15,-1 5-31-15,-4-7 12 0,-4-7-12 0,2 3 13 16,-7 4-13-16,2 0 1 0,6 5-1 0,-10 7 2 15,-3 12-2-15,0-7 47 0,3 4-47 0,-4 3 47 16,0 0-47-16,-4-4 70 0,2-4-70 0,-6 4 70 16,0-3-70-16,0 4-3 0,-1 1 3 0,-4 4-3 15,-2 1 3-15,2 2 22 0,3 2-22 0,-6 2 23 16,-6 3-23-16,11-4-10 0,-1 4 10 0,-2 4-9 16,-10-1 9-16,6-1-17 0,1 1 17 0,-4 1-16 15,-8 4 16-15,7-3-173 0,-3 2 173 0,0-2-173 16,-1 2 173-16,6-5-1508 0</inkml:trace>
  <inkml:trace contextRef="#ctx0" brushRef="#br0" timeOffset="4632.64">7904 2679 281 0,'0'0'0'0,"4"-22"0"0,-3-18 0 0,-1 20 161 0,-1 4-161 15,1-1 162-15,0 2-162 0,0 6 106 0,1-1-106 16,-1 1 106-16,0 2-106 0,-1-1 27 0,1-1-27 16,-4-3 27-16,4 0-27 0,0-7 52 0,0-1-52 0,0 8 53 15,0 3-53-15,0-1 7 0,0-2-7 16,4-5 8-16,-4 1-8 0,1-6-3 0,3 1 3 0,-4 13-3 16,0 4 3-16,0 4-42 0,0 0 42 0,0-5-41 15,3-7 41-15,-3 2 51 0,0-2-51 0,0 7 52 16,0-2-52-16,0 7-156 0,0 0 156 0,0 0-155 15,0 7 155-15,0 1 95 0,0-3-95 0,0 2 95 16,0 0-95-16,0 5 63 0,0 0-63 0,-3 0 64 16,-1 5-64-16,3 2 17 0,-3 5-17 0,1-8 17 15,1-1-17-15,2-1 63 0,-4 1-63 0,1-3 64 16,1-3-64-16,2 4 18 0,-3 0-18 0,3-8 19 16,0 2-19-16,0-2 6 0,0 3-6 0,0-8 7 0,-4 7-7 15,4-7-44-15,0 0 44 0,0 0-43 0,0 0 43 16,0 0-4-16,-2 9 4 0,2-9-3 0,0 0 3 15,0 0-785-15</inkml:trace>
  <inkml:trace contextRef="#ctx0" brushRef="#br0" timeOffset="27128.24">7516 7320 191 0,'0'0'0'0,"14"7"0"16,11 1 0-16,-25-8 264 0,0 0-264 0,0 0 264 15,-16 4-264-15,16-4 73 0,0 0-73 0,-9 0 74 16,-1-4-74-16,10 4 87 0,0 0-87 0,-7 4 87 16,1 1-87-16,6-5 85 0,0 0-85 0,-3 15 86 15,-2 6-86-15,5-21 18 0,0 0-18 0,-4 22 19 16,1 2-19-16,3-24-32 0,0 0 32 0,-2 28-32 16,-1 1 32-16,3-29 24 0,0 0-24 0,0 25 25 0,0-1-25 15,0-24-53-15,0 0 53 0,0 24-52 0,3-6 52 16,-3-18 45-16,0 0-45 0,2 19 46 15,5-6-46-15,-7-13-24 0,0 0 24 0,5 16-23 0,2-1 23 0,-7-15 0 16,0 0 0-16,9 12 0 0,-4-3 0 0,-5-9 22 16,0 0-22-16,5 7 23 0,2-2-23 0,-7-5 2 15,0 0-2-15,11 3 3 0,1 1-3 16,-12-4 50-16,0 0-50 0,14 0 50 0,5-6-50 0,-19 6-10 16,0 0 10-16,14-3-9 0,4-7 9 0,-18 10-2 15,0 0 2-15,12-5-2 0,0-4 2 0,-12 9 42 16,0 0-42-16,10-12 43 0,3-3-43 0,-13 15 31 0,0 0-31 15,8-21 31-15,5-5-31 0,-13 26 10 0,0 0-10 16,8-26 10-16,-4 1-10 0,-4 25 0 0,0 0 0 0,2-26 0 16,-4-5 0-16,2 31 7 0,0 0-7 0,0-27 7 15,-4 6-7-15,4 21 0 0,0 0 0 0,0-21 0 16,0 6 0-16,0 15 2 0,0 0-2 0,4-12 2 16,-4 0-2-16,0 12 29 0,0 0-29 0,2-7 29 15,-2-1-29-15,0 8-1 0,0 0 1 0,0 0 0 16,0-9 0-16,0 9-2 0,0 0 2 0,0 0-1 15,0 0 1-15,0 0 0 0,0 0 0 0,0 0 1 16,0 0-1-16,0 0 7 0,0 0-7 0,0 0 8 16,3 14-8-16,-3-14 4 0,0 0-4 0,4 19 4 15,4 8-4-15,-8-27 0 0,0 0 0 0,6 24 1 16,-3 0-1-16,-3-24 54 0,0 0-54 0,9 33 54 16,-4 4-54-16,-5-37 0 0,0 0 0 0,9 42 0 0,3-3 0 15,-12-39 0-15,0 0 0 0,12 43 1 0,6-7-1 16,-18-36-2-16,0 0 2 0,14 41-1 15,1-1 1-15,-15-40-12 0,0 0 12 0,14 37-12 0,-1 0 12 16,-13-37-40-16,0 0 40 0,12 32-39 0,-2 8 39 0,-10-40 0 16,0 0 0-16,13 29 1 0,-5-3-1 0,-8-26 1 15,0 0-1-15,6 20 1 0,1-3-1 0,-7-17 33 16,0 0-33-16,5 11 33 0,0-5-33 0,-5-6 41 16,0 0-41-16,0 0 42 0,9 6-42 0,-9-6-9 15,0 0 9-15,7-9-8 0,-4-6 8 0,-3 15 0 16,0 0 0-16,0-24 0 0,2-9 0 0,-2 33 0 0,0 0 0 15,0-29 1-15,-2 0-1 0,2 29 0 0,0 0 0 16,0-31 1-16,-3 1-1 0,3 30 54 0,0 0-54 16,-5-27 54-16,1-6-54 0,4 33 1 0,0 0-1 15,-7-27 1-15,2 0-1 0,5 27 1 0,0 0-1 16,-5-31 1-16,-2 0-1 0,7 31-15 0,0 0 15 0,-2-33-15 16,-2-3 15-16,4 36-30 0,0 0 30 0,-5-33-30 15,5 6 30-15,0 27-105 0,0 0 105 0,0-19-104 16,0-1 104-16,0-20-1051 0</inkml:trace>
  <inkml:trace contextRef="#ctx0" brushRef="#br0" timeOffset="27578.05">8084 7200 852 0,'0'0'0'0,"-12"12"0"0,-11 5 0 0,13-7 200 0,4-1-200 15,6-9 201-15,13-4-201 0,-8 4 75 0,4 0-75 16,-2 4 75-16,1-1-75 0,-2 6 48 0,-3-4-48 0,2 5 49 16,-1 2-49-16,1 3 0 0,-1-1 0 0,-1 5 0 15,6 0 0-15,-4 5 57 0,4 0-57 0,-4 0 58 16,4 0-58-16,-2 0 1 0,1-2-1 0,-4-1 1 15,1-6-1-15,-1 6 0 0,1-5 0 0,-2 4 0 16,3-4 0-16,-3 1-1 0,2 2 1 0,-1-7 0 16,-4-4 0-16,2 4-34 0,1-1 34 0,-3-3-34 15,4-1 34-15,-4 2-109 0,0-1 109 0,0-8-108 16,1 5 108-16,3 2-912 0</inkml:trace>
  <inkml:trace contextRef="#ctx0" brushRef="#br0" timeOffset="28264.14">8142 7224 785 0,'0'0'0'0,"3"18"0"0,-3 12 0 0,4-18 120 0,-4-9-120 0,-4-12 121 15,-5-6-121-15,6 3 121 0,1 0-121 16,-1 5 122-16,-1 0-122 0,4 7 95 0,-2-5-95 0,2 5 95 16,0 0-95-16,0 0 56 0,0 0-56 0,0 0 57 15,0 0-57-15,0 0 1 0,0 0-1 0,0 0 2 16,0 0-2-16,0 0 1 0,6 7-1 0,-6-7 2 15,5 9-2-15,-2-3 38 0,3 3-38 0,1-4 39 16,-2 4-39-16,2 1 24 0,2 2-24 0,-1-3 25 16,-2-1-25-16,2 3 5 0,1-3-5 0,0 1 5 15,3 3-5-15,-3 3 18 0,3-3-18 0,-3 0 19 16,0 0-19-16,-1 4 0 0,1-1 0 0,3 2 0 16,-3 2 0-16,1-3 0 0,3-1 0 0,-5-1 0 15,-1 1 0-15,2 1-20 0,0-1 20 0,0-6-20 16,-4-1 20-16,4 3 15 0,-1-3-15 0,-1-3 16 0,0 2-16 15,4-2 24-15,-3 2-24 0,1-3 25 0,-7-1-25 16,5 0 14-16,2 3-14 0,-9-6 15 0,0 0-15 16,0 0 20-16,0 0-20 0,0 0 20 0,5 0-20 15,2 0 23-15,2-4-23 0,-9 4 24 0,0 0-24 0,0 0 3 16,0 0-3-16,0 0 3 0,5-12-3 0,0 0 3 16,-1-5-3-16,-1 2 3 0,-1-1-3 0,-2-3 36 15,-2-1-36-15,2 2 36 0,0 5-36 0,0-4 4 16,-3-2-4-16,3 5 5 0,0 4-5 0,-4-6 35 15,2 1-35-15,-1 1 35 0,-1 2-35 0,3-3 1 16,-3-1-1-16,-1 4 2 0,3 4-2 0,0-3 0 0,-5 3 0 16,2-4 1-16,0-6-1 0,1 3 7 0,-4-4-7 0,4 7 7 15,2 7-7-15,2-2 22 0,-3 2-22 16,-2-9 22-16,-2-3-22 0,2-4 13 0,-2-1-13 0,5 8 13 16,-2 8-13-16,1-5-31 0,1 6 31 0,2-7-31 15,0 4 31-15,-3-4-36 0,3-1 36 0,-4 7-35 16,4-1 35-16,0 7-57 0,0 0 57 0,0 0-56 15,0 0 56-15,0 0-1360 0</inkml:trace>
  <inkml:trace contextRef="#ctx0" brushRef="#br0" timeOffset="29212.05">8598 7327 516 0,'0'0'0'0,"-14"0"0"0,-7-4 0 0,12 4 355 0,6-3-355 0,3 3 355 16,0 0-355-16,0 0 186 0,12-4-186 0,-12 4 187 16,0 0-187-16,0 0 84 0,0 0-84 0,0 0 85 15,0 0-85-15,0 0 29 0,8 4-29 0,-8-4 29 16,7 3-29-16,-7-3 11 0,9 5-11 0,-4 2 11 15,1 0-11-15,1 5-18 0,1 3 18 0,1 3-18 16,-4 0 18-16,1 7 8 0,1-1-8 0,1 0 8 16,1 3-8-16,-5-1 32 0,-3-4-32 0,3-5 33 15,-1-3-33-15,-1 3-39 0,2-1 39 0,-1-1-38 16,-3-3 38-16,5 3 18 0,-1-1-18 0,-4-3 18 16,0-3-18-16,0-1-32 0,0 2 32 0,0-9-32 15,0 8 32-15,0-8 31 0,2 9-31 0,-2-9 31 16,0 0-31-16,0 0 15 0,0 0-15 0,0 0 15 15,0 0-15-15,0 0 35 0,0 0-35 0,0 0 36 16,0 0-36-16,0 0-17 0,0 0 17 0,0 0-17 0,0 0 17 16,0 0 18-16,0 0-18 0,-6-9 19 0,1-3-19 15,5 12-10-15,0 0 10 0,-7-20-10 0,-2-5 10 0,9 25-1 16,0 0 1-16,-10-34-1 0,-1-10 1 0,11 44-9 16,0 0 9-16,-8-40-8 0,-1-3 8 0,9 43-1 15,0 0 1-15,-5-36-1 0,5 0 1 0,0 36 9 16,0 0-9-16,-4-31 9 0,4 5-9 0,0 26 1 15,0 0-1-15,4-25 2 0,-1 1-2 0,-3 24 6 16,0 0-6-16,2-21 6 0,1 6-6 0,-3 15-26 16,0 0 26-16,4-18-26 0,-1 5 26 0,-3 13-16 0,0 0 16 15,7-12-15-15,0 3 15 0,-7 9-13 0,0 0 13 16,9-8-12-16,3 4 12 0,-12 4-28 0,0 0 28 0,11-5-28 16,5 3 28-16,-16 2 43 0,0 0-43 0,17 2 43 15,0 3-43-15,-17-5-13 0,0 0 13 0,16 4-12 16,3 4 12-16,-19-8 37 0,0 0-37 0,21 9 38 15,-3 1-38-15,-18-10-2 0,0 0 2 0,16 12-1 16,1 0 1-16,-17-12 1 0,0 0-1 0,18 12 1 16,-1 0-1-16,-17-12-20 0,0 0 20 0,17 16-20 15,4-3 20-15,-21-13 22 0,0 0-22 0,13 14 23 16,1-2-23-16,-14-12 12 0,0 0-12 0,8 12 13 16,1 0-13-16,-9-12 41 0,0 0-41 0,0 15 41 15,0 3-41-15,0-18 33 0,0 0-33 0,-5 20 33 16,-6 3-33-16,11-23 32 0,0 0-32 0,-10 24 32 15,-2 0-32-15,12-24 0 0,0 0 0 0,-14 17 1 0,-2-2-1 16,16-15-1-16,0 0 1 0,-21 19 0 0,-5-2 0 16,26-17-56-16,0 0 56 0,-23 19-55 0,-3-3 55 15,26-16-74-15,0 0 74 0,-30 17-74 0,0 2 74 16,30-19-341-16,0 0 341 0,-22 15-340 0,1-6 340 0,-25 18-770 16</inkml:trace>
  <inkml:trace contextRef="#ctx0" brushRef="#br0" timeOffset="35590.18">5054 9326 583 0,'0'0'0'0,"0"0"0"0,-8-5 0 0,8 5 60 15,0-9-60-15,3 4 60 0,6-7-60 0,-4 3 121 16,4 3-121-16,-9 6 121 0,9-9-121 0,-9 9 109 15,0 0-109-15,0 0 110 0,8-3-110 0,-8 3 15 16,9-11-15-16,-9 11 16 0,7-7-16 0,-7 7 78 0,9-3-78 16,-9 3 78-16,9-2-78 0,-1 1-73 0,1-3 73 15,0-1-73-15,-4 3 73 0,2 1 61 0,2 1-61 16,0-4 62-16,-1 4-62 0,1-3 0 0,0-1 0 16,-4 3 0-16,-2-3 0 0,6 1 3 0,0-1-3 0,-4 3 3 15,2-3-3-15,2-3 45 0,0 2-45 16,-4 0 46-16,2-2-46 0,2 0 5 0,-1 2-5 0,1-4 5 15,-4 6-5-15,8-7 12 0,-5 1-12 0,1 1 13 16,-5 1-13-16,4-2 40 0,1 1-40 0,0-4 40 16,-1-1-40-16,1-2-38 0,0 3 38 0,0 0-37 15,-6 3 37-15,2 3-1 0,-1-6 1 0,-4 5-1 16,2 3 1-16,1-3 58 0,-3 2-58 0,0 5 59 16,-3-8-59-16,3 8-4 0,-2-12 4 0,2 12-3 15,-4-9 3-15,4 9 19 0,-5-8-19 0,5 8 20 16,0-7-20-16,0 7-7 0,-9-7 7 0,9 7-6 15,-3-7 6-15,3 7 1 0,-9-7-1 0,9 7 1 16,-9-3-1-16,9 3 1 0,0 0-1 0,0 0 1 0,0 0-1 16,0 0-1-16,0 0 1 0,0 0-1 0,0 0 1 15,0 0 8-15,-7 0-8 0,7 0 8 0,-8 0-8 0,3 0 15 16,-4 3-15-16,0-1 16 0,6-1-16 16,3-1-1-16,-14 9 1 0,14-9-1 0,-9 12 1 0,2-3-3 15,2-1 3-15,1-1-3 0,2-2 3 0,2 2-22 16,-3 0 22-16,-1-2-22 0,3 4 22 0,1 1-15 15,0 2 15-15,0-7-14 0,0 2 14 0,1-2-5 16,-1 2 5-16,4 0-4 0,-1 0 4 0,-1 3 1 16,5-3-1-16,-7-7 2 0,5 9-2 0,-5-9 5 15,4 12-5-15,-4-12 5 0,9 5-5 0,-4-2-15 16,4 1 15-16,-2-3-14 0,-2 1 14 0,4 0-10 0,-1-1 10 16,1-1-10-16,-4 0 10 0,7-1 0 0,-3-4 0 0,-2 1 0 15,-2 4 0-15,-5 0 18 0,13-8-18 0,-5 4 19 16,-2-4-19-16,2-3 2 0,5 3-2 0,-8 2 2 15,-2 3-2-15,-3 3 32 0,9-12-32 0,-9 12 32 16,4-9-32-16,-4 9 90 0,0-12-90 0,0 12 90 16,1-10-90-16,3 5 54 0,-4-4-54 0,0 3 54 15,-4 0-54-15,4 6-5 0,-1-6 5 0,1 6-5 16,0 0 5-16,0 0-1 0,0 0 1 0,0 0 0 16,0 0 0-16,0 0-4 0,0-9 4 0,0 9-4 15,0-7 4-15,0 7-1 0,0 0 1 0,0 0-1 16,0 0 1-16,0 0-3 0,0 0 3 0,0 0-3 15,0 0 3-15,0 0 3 0,5 12-3 0,-2-5 3 16,3 2-3-16,-1-1 7 0,2 8-7 0,1-1 7 16,1 4-7-16,3 5 0 0,2 2 0 0,0-1 0 0,-1 1 0 15,2 7-9-15,-4 5 9 0,1-8-9 0,-3 0 9 16,3 0-5-16,0-2 5 0,-1 5-5 0,4-3 5 0,-1 3-1 16,-1-5 1-16,-5-8-1 0,-2-4 1 0,2 1-1 15,-1 2 1-15,4 5 0 0,5 3 0 0,-8-3 11 16,-2 0-11-16,1-8 11 0,1-4-11 0,-2 3 5 15,-6-3-5-15,3-5 6 0,-3-2-6 0,0-5 15 16,0 0-15-16,0 0 16 0,0 0-16 0,0 0 0 0,0 0 0 16,0 0 0-16,0 0 0 0,0 0 0 15,-3-10 0-15,3 1 1 0,0-1-1 0,-4-4 32 0,2-1-32 16,-1 1 33-16,3 0-33 0,-4 1 50 16,-1-3-50-16,2 4 51 0,-3-5-51 0,3 0 6 0,-2 0-6 0,1-1 6 15,-1 3-6-15,1-4 1 0,1-1-1 0,1-1 1 16,-1 4-1-16,3-4-4 0,-4 1 4 0,2-8-4 15,-1-1 4-15,-1 1-5 0,-1 1 5 0,2 3-5 16,1 5 5-16,-2-1-4 0,1 1 4 0,1 7-3 16,2 3 3-16,-3-1-20 0,3 1 20 0,-4 1-20 15,4-1 20-15,0 0-7 0,0 3 7 0,0 6-6 16,0-11 6-16,0 11-90 0,0-8 90 0,0 8-90 16,0-5 90-16,0-4-1316 0</inkml:trace>
  <inkml:trace contextRef="#ctx0" brushRef="#br0" timeOffset="36505.05">5757 8789 606 0,'0'0'0'0,"-2"25"0"0,-7 17 0 0,6-18 202 16,3-5-202-16,0-28 202 0,0-22-202 0,0 31 40 16,0 0-40-16,0-19 41 0,3 2-41 0,-3 17 24 15,0 0-24-15,2-12 25 0,5 7-25 0,-7 5 54 16,0 0-54-16,9 5 54 0,5 10-54 0,-14-15 4 16,0 0-4-16,17 21 5 0,1 7-5 0,-18-28 59 0,0 0-59 15,17 29 60-15,1 5-60 0,-18-34 41 0,0 0-41 0,15 31 42 16,3 2-42-16,-18-33-7 0,0 0 7 0,17 32-7 15,4 1 7-15,-21-33-10 0,0 0 10 0,13 26-10 16,1-2 10-16,-14-24 38 0,0 0-38 0,8 15 38 16,-2-3-38-16,-6-12 10 0,0 0-10 0,7 12 11 15,-2-9-11-15,-5-3 67 0,0 0-67 0,0 0 67 16,0 0-67-16,0 0 23 0,0 0-23 0,-4-12 24 16,-1-6-24-16,5 18 12 0,0 0-12 0,-5-24 13 15,-4-4-13-15,9 28 19 0,0 0-19 0,-12-34 20 16,-2-2-20-16,14 36 54 0,0 0-54 0,-12-38 54 15,-6-3-54-15,18 41 16 0,0 0-16 0,-16-41 17 16,2-4-17-16,14 45 8 0,0 0-8 0,-12-34 8 16,-2 3-8-16,14 31 27 0,0 0-27 0,-12-28 27 15,0 3-27-15,12 25 10 0,0 0-10 0,-9-19 11 0,4 3-11 16,5 16-3-16,0 0 3 0,-7-12-3 0,5 4 3 16,2 8-7-16,0 0 7 0,-3-7-6 0,3 5 6 15,0 2-4-15,0 0 4 0,0 0-4 0,0-9 4 16,0 9 0-16,0 0 0 0,0 0 0 0,12 2 0 0,-12-2 0 15,0 0 0-15,17 7 0 0,1 2 0 0,-18-9 7 16,0 0-7-16,26 15 7 0,0 1-7 0,-26-16-9 16,0 0 9-16,30 20-8 0,0 4 8 0,-30-24 23 15,0 0-23-15,29 31 24 0,3 0-24 0,-32-31-11 16,0 0 11-16,33 33-10 0,-2-4 10 0,-31-29-24 16,0 0 24-16,34 31-23 0,-5-1 23 0,-29-30 42 0,0 0-42 15,35 30 42-15,0-3-42 0,-35-27 0 0,0 0 0 0,33 24 0 16,-1-5 0-16,-32-19 3 0,0 0-3 15,26 15 4-15,-5-3-4 0,-21-12-1 0,0 0 1 0,24 11-1 16,-6-4 1-16,-18-7 7 0,0 0-7 0,17 6 7 16,-6-4-7-16,-11-2 33 0,0 0-33 0,10 0 33 15,-4-2-33-15,-6 2 51 0,0 0-51 0,3-10 52 16,-6-4-52-16,-3 1-6 0,-1-1 6 0,2 2-5 16,2 0 5-16,-6 2 8 0,0-2-8 0,-3-9 9 15,-2-10-9-15,-2-1 4 0,-1-4-4 0,6 8 5 16,-1 7-5-16,-4-1 6 0,2 2-6 0,2-3 6 15,2 1-6-15,10 22 1 0,0 0-1 0,-16-26 1 16,-2-3-1-16,18 29-2 0,0 0 2 0,-14-24-1 16,2 2 1-16,3 5-2 0,1 1 2 0,4 4-2 0,-1 3 2 15,-2 1-30-15,5 1 30 0,2 7-30 0,-3-10 30 16,3 10-26-16,-4-5 26 0,4 5-26 0,0-9 26 16,0 9-117-16,4-7 117 0,-4 7-117 0,0 0 117 0,0 0-375 15,0 0 375-15,0 0-375 0,12 4 375 0,0-4-706 16</inkml:trace>
  <inkml:trace contextRef="#ctx0" brushRef="#br0" timeOffset="37236.28">6527 8902 583 0,'0'0'0'0,"-1"5"0"15,-6 7 0-15,7-12 222 0,0 0-222 0,0-5 222 16,-2-10-222-16,2 3 184 0,-4-7-184 0,4 7 184 16,-3 3-184-16,1 2 88 0,2 2-88 0,-2-4 89 0,1 1-89 15,-3 1 33-15,-1-2-33 0,5 3 33 0,-4 0-33 16,4 6 50-16,0-6-50 0,0 6 51 0,0 0-51 16,0 0 13-16,0 0-13 0,0 0 14 0,0 0-14 15,0 0 43-15,0 0-43 0,0 0 44 0,0 0-44 0,0 0 22 16,0 0-22-16,0 0 23 0,0 0-23 0,0 0-21 15,-8 12 21-15,2-6-21 0,3 3 21 0,-2 6-1 16,1-2 1-16,4 0 0 0,-3-1 0 0,3 2-1 16,0 1 1-16,0-3-1 0,3 0 1 0,1 2-11 15,-3 2 11-15,6-1-10 0,-1 1 10 0,2-1 5 16,1 0-5-16,-4-6 5 0,-1-4-5 0,-4-5 8 16,12 10-8-16,-12-10 9 0,9 9-9 0,0-7 15 0,-4 1-15 15,-5-3 16-15,9 4-16 0,-9-4 1 0,12 0-1 16,-5-6 2-16,-2 3-2 0,4 0 4 0,-1-6-4 15,-2 2 4-15,1 2-4 0,-2-5 59 0,4 1-59 0,-6 4 59 16,-1-2-59-16,1 0 1 0,1 2-1 0,-4-3 1 16,0 1-1-16,3 2 23 0,-3-6-23 0,0 3 24 15,0-1-24-15,0 0 49 0,-3-1-49 0,3 2 50 16,-4-1-50-16,1 2 3 0,1 0-3 0,2 7 4 16,-7-10-4-16,7 10 2 0,-5-7-2 0,5 7 2 15,0 0-2-15,0 0 5 0,0 0-5 0,0 0 6 16,0 0-6-16,0 0 0 0,0 0 0 0,0 0 1 15,0 0-1-15,0 0-7 0,0 0 7 0,0 0-7 16,3 9 7-16,3 1-2 0,2 2 2 0,-1 0-1 16,2 2 1-16,5 1 0 0,0 4 0 0,5-2 0 15,1 2 0-15,0-2-16 0,1 2 16 0,-7-3-15 16,2-10 15-16,2 5-56 0,-1-1 56 0,4 2-55 0,2 4 55 16,1-3-282-16,2 1 282 0,-8-4-281 0,-6-3 281 15,16 12-971-15</inkml:trace>
  <inkml:trace contextRef="#ctx0" brushRef="#br0" timeOffset="39253.51">5236 9197 662 0,'0'0'0'0,"-10"11"0"0,-11 4 0 0,12-10 157 0,18-10-157 16,-9 5 158-16,12-14-158 0,-3 9 95 0,-1-5-95 16,-8 10 96-16,6-7-96 0,-6 7 97 0,0 0-97 15,0 0 98-15,0 0-98 0,0 0 74 0,0 0-74 0,0 0 74 16,0 0-74-16,0 0 0 0,0 0 0 0,0 0 0 16,0 0 0-16,0 0-40 0,0 0 40 0,0 0-39 15,0 0 39-15,0 0 5 0,-13 8-5 0,3 1 6 16,-1 3-6-16,-2 4 3 0,-1 1-3 0,5-5 3 15,0-2-3-15,2-1 2 0,-2 3-2 0,4 0 2 16,-4 3-2-16,2-3 48 0,2 0-48 0,2-5 48 16,1-2-48-16,2-5 0 0,0 0 0 0,0 0 0 15,0 0 0-15,0 0-15 0,-7 5 15 0,7-5-14 16,-5 7 14-16,5-7 0 0,-9 4 0 0,9-4 0 16,0 0 0-16,0 0-17 0,0 0 17 0,0 0-17 15,0 0 17-15,0 0-4 0,-7 3 4 0,7-3-3 16,-5 3 3-16,5-3-15 0,0 0 15 0,0 0-14 0,0 0 14 15,0 0-15-15,0 0 15 0,0 0-15 0,0 0 15 16,0 0 24-16,5-6-24 0,-5 6 25 0,3-11-25 0,-3 11 0 16,4-8 0-16,-4 8 1 0,0-5-1 0,0 5 18 15,3-11-18-15,-3 11 18 0,6-5-18 0,-6 5 4 16,0 0-4-16,0 0 4 0,0 0-4 0,0 0 13 16,0 0-13-16,0 0 13 0,0 0-13 0,0 0 9 15,5-5-9-15,-5 5 9 0,7-5-9 0,-7 5-174 16,5-7 174-16,-5 7-174 0,0 0 174 0,0 0-804 15</inkml:trace>
  <inkml:trace contextRef="#ctx0" brushRef="#br0" timeOffset="52360.68">26272 7505 1255 0,'0'0'0'16,"0"0"0"-16,14-19 0 0,-14 19 160 0,-7 4-160 0,2 1 160 16,-2 7-160-16,-2-2 80 0,-2 4-80 0,6-4 80 15,2-5-80-15,-1 2 50 0,-1-2-50 0,-4 6 50 16,-3 1-50-16,-4-4 28 0,-1 1-28 0,5-2 28 16,3-2-28-16,-2-2 0 0,1-3 0 0,-2 4 0 15,-2-1 0-15,-2-3 44 0,-2 2-44 0,8-2 45 16,5 0-45-16,-6 0 71 0,4-2-71 0,-5-1 72 15,-4-1-72-15,1-4 35 0,-1-4-35 0,5 3 35 16,3 6-35-16,1-1 0 0,0-4 0 0,-4-8 1 16,-1-8-1-16,1 0 19 0,-1-2-19 0,7 13 20 0,1 4-20 15,1-1-6-15,1 1 6 0,0-13-6 0,2-4 6 16,2-1 1-16,0-1-1 0,1 8 1 0,3-3-1 16,1 3 45-16,3-4-45 0,4-4 46 0,2-4-46 0,0 1-6 15,-1-2 6-15,1 6-5 0,-4-1 5 0,6 4-4 16,-1 0 4-16,4 2-4 0,4 5 4 0,-3 1-31 15,3 1 31-15,-8 6-31 0,-3 2 31 0,4 2 0 16,-3 5 0-16,3 0 1 0,1 0-1 0,-1 4-21 16,3 4 21-16,0 4-21 0,0 4 21 0,-1 4-34 15,3 4 34-15,-2 4-33 0,-2 3 33 0,1-4-47 0,-1 6 47 16,-3-9-47-16,-2 0 47 0,-1 0-238 0,1 0 238 16,-3-2-237-16,-4-1 237 0,12 22-1048 0</inkml:trace>
  <inkml:trace contextRef="#ctx0" brushRef="#br0" timeOffset="52840.38">25877 7577 1222 0,'0'0'0'0,"0"0"0"0,12-5 0 16,-14-2 139-16,-3-2-139 0,5 9 139 0,0 0-139 16,0 0 130-16,0 0-130 0,0 0 130 0,0 0-130 15,0 0 29-15,-12-3-29 0,12 3 29 0,-7-7-29 16,7 7-2-16,0 0 2 0,0 0-1 0,0 0 1 16,0 0 37-16,3 7-37 0,-3-7 37 0,6 12-37 0,4 0 4 15,-1 4-4-15,7 4 5 0,1 8-5 0,1-4 20 16,-1 3-20-16,-3-3 20 0,0 0-20 0,4 4 9 15,-1-1-9-15,0 9 10 0,4 7-10 0,-1-2 15 16,-1 6-15-16,0-6 16 0,-1-2-16 0,-1 4 23 16,0-3-23-16,-3-4 24 0,2-2-24 0,2 7 7 15,-1-7-7-15,-1 6 8 0,1-2-8 0,1-1 5 0,-2 1-5 16,-2-7 5-16,-1-10-5 0,5 4 21 0,-1 1-21 16,-1-5 21-16,-2-4-21 0,4 4 2 0,-3-6-2 15,-4-3 3-15,-4-3-3 0,5 3 65 0,-1-6-65 0,-1 3 65 16,-3-6-65-16,9 3 28 0,3-1-28 0,-2-4 28 15,-1-2-28-15,3-1-3 0,2 2 3 0,-5-3-2 16,-5-4 2-16,4 2 34 0,4-7-34 0,-5 1 35 16,-3-1-35-16,5 0-39 0,1-5 39 0,-3 2-38 15,-3-1 38-15,-1-1-84 0,1-5 84 0,-3 1-84 16,-1-6 84-16,-2 3-261 0,-1-4 261 0,-2 11-261 16,-1 2 261-16,3-18-1068 0</inkml:trace>
  <inkml:trace contextRef="#ctx0" brushRef="#br0" timeOffset="53125.71">26251 8229 774 0,'0'0'0'0,"26"2"0"0,18 0 0 0,-22 1 248 16,-8-3-248-16,-22 0 248 0,-20 0-248 0,10-3 131 15,-1 1-131-15,7 2 132 0,1 0-132 0,11 0 104 16,-8 2-104-16,8-2 104 0,0 0-104 0,0 0 45 16,10-9-45-16,-3 4 45 0,2-2-45 0,3-1 47 15,4-3-47-15,-2 3 47 0,-2 1-47 0,4-2 35 0,1-3-35 16,-3 4 35-16,-3 2-35 0,4 0 15 0,3-3-15 16,-6 0 15-16,-3 3-15 0,3-1-5 0,0-2 5 15,-3 4-5-15,-6 2 5 0,6-1-151 0,2-4 151 16,-4 4-150-16,-2-1 150 0,7-2-1188 0</inkml:trace>
  <inkml:trace contextRef="#ctx0" brushRef="#br0" timeOffset="53522.58">27509 7807 1267 0,'0'0'0'0,"-16"0"0"0,-10 0 0 0,26 0 110 15,0 0-110-15,0 0 110 0,9 5-110 0,-9-5 98 16,0 0-98-16,7 4 98 0,1-1-98 0,-8-3 14 16,0 0-14-16,9 0 15 0,2 0-15 0,-11 0 76 15,0 0-76-15,12-3 76 0,0-1-76 0,-12 4 64 16,0 0-64-16,12-5 64 0,2-5-64 0,-14 10 6 16,0 0-6-16,16-12 6 0,1-5-6 0,-17 17 19 0,0 0-19 15,16-16 20-15,0-1-20 0,-16 17-11 0,0 0 11 16,16-19-10-16,1 0 10 0,-17 19-70 0,0 0 70 0,14-13-69 15,0-3 69-15,14-11-1335 0</inkml:trace>
  <inkml:trace contextRef="#ctx0" brushRef="#br0" timeOffset="53871.93">27423 8140 1647 0,'0'0'0'0,"16"-22"0"0,8-14 0 16,-24 36 157-16,0 0-157 0,0 0 157 0,-5 7-157 15,5-7 137-15,0 0-137 0,-2 8 138 0,-1 1-138 0,3-9 66 16,0 8-66-16,0-8 66 0,12 2-66 0,-3-5 43 15,3-1-43-15,-3-1 44 0,-4 3-44 0,4 1-4 16,1-6 4-16,3 2-3 0,-1-6 3 0,0 3 23 16,2-1-23-16,0 0 24 0,0 3-24 0,0-3-17 15,0 0 17-15,-2 3-16 0,0-3 16 0,1 2 0 16,-3-1 0-16,-3 2 0 0,-5 3 0 0,-2 3-55 16,9-3 55-16,-9 3-55 0,10-12 55 0,-3 8-192 0,0-4 192 15,-7 8-192-15,7-9 192 0,0 2-1368 0</inkml:trace>
  <inkml:trace contextRef="#ctx0" brushRef="#br0" timeOffset="55024.85">29153 7117 919 0,'0'0'0'16,"0"-15"0"-16,2-13 0 0,-6 20 90 0,-1 6-90 0,-2 11 90 16,-4 4-90-16,3-1 88 0,-1-1-88 0,4-5 88 15,3 0-88-15,2-6 75 0,0 0-75 0,0 0 76 16,0 0-76-16,0 0 68 0,-12 0-68 0,12 0 69 16,-9-4-69-16,9 4 47 0,-11-3-47 0,11 3 48 15,-8-9-48-15,3 1 39 0,-1-4-39 0,1-4 39 16,2 4-39-16,-3-3 52 0,1-6-52 0,0 6 52 15,1-1-52-15,-1 1-7 0,0-2 7 0,0 1-6 16,-1-1 6-16,1 0 8 0,-2-4-8 0,2 7 8 16,1 2-8-16,-3-1 4 0,-1-3-4 0,1-1 4 15,-2 2-4-15,0-9 20 0,-1 3-20 0,3-1 20 0,1 1-20 16,-4 1 8-16,-2-8-8 0,3 6 8 0,2 1-8 16,-3 4 25-16,-1-2-25 0,1 4 26 0,1 3-26 15,-2 3 53-15,-1 0-53 0,2 3 54 0,1 0-54 0,-2 3-33 16,-1 3 33-16,3-3-32 0,4 3 32 0,-3 3 0 15,-3 0 0-15,-1 6 1 0,0 0-1 0,-2 10-22 16,0 1 22-16,0 4-22 0,0 7 22 0,1-2-2 16,3 6 2-16,1-3-1 0,6-1 1 0,-1 2-1 15,1 1 1-15,1 11 0 0,0-2 0 0,2 10 0 16,0 7 0-16,2-5 1 0,0 3-1 0,-1-3 1 16,3 2-1-16,-1-2 1 0,1-4-1 0,5 18 15 0,1 6-15 15,-1-23 15-15,0-13-15 0,1-3-51 0,1-2 51 16,3-1-50-16,0-2 50 0,5-4 4 0,0 3-4 15,5-6 4-15,3 3-4 0,-1 1 0 0,-2-1 0 16,-1-3 0-16,-2-5 0 0,2-2 11 0,-2-1-11 0,-4-4 11 16,-1-4-11-16,3-4 53 0,0-4-53 0,-1 0 53 15,-2-4-53-15,3-4 78 0,0-4-78 0,-2-4 79 16,1-1-79-16,-4-2 60 0,0-5-60 0,-4 9 61 16,-1-4-61-16,2 2 22 0,1-4-22 0,-5 5 22 15,-5 4-22-15,-1-3 8 0,-1 0-8 0,-1-3 8 16,-3 0-8-16,-3-5 73 0,-5 1-73 0,5 8 74 15,2 6-74-15,-4-1-20 0,-3-3 20 0,-2-9-20 16,-2-4 20-16,-2 4 16 0,1-3-16 0,5 9 17 16,5 3-17-16,-5-6-9 0,-4 3 9 0,5 1-9 15,3 4 9-15,-5-2 3 0,1-2-3 0,5 9 3 16,5 2-3-16,2 3-47 0,-10-5 47 0,10 5-46 0,0 0 46 16,0 0-4-16,-12-7 4 0,12 7-3 0,0 0 3 15,0 0-48-15,0 0 48 0,0 0-47 0,0 0 47 16,0 0-9-16,0 0 9 0,3 7-8 0,2 1 8 0,4 9-6 15,2 6 6-15,-1-6-6 0,-1-2 6 0,3 4-1 16,4 5 1-16,-2-5-1 0,2 3 1 0,-3 1-32 16,5-5 32-16,-4 3-32 0,-2-6 32 0,2 6 0 15,2-4 0-15,-2 2 0 0,-2-3 0 0,2 1-2 16,2 2 2-16,1 1-1 0,6 3 1 0,-4-3 2 16,-3 1-2-16,0 1 2 0,-4-7-2 0,2 6 0 15,-2-2 0-15,-1-2 1 0,-6-1-1 0,4-3-52 0,1 1 52 16,-3-2-51-16,-2-7 51 0,4 2-242 0,0-2 242 15,-2-1-241-15,-2-1 241 0,7 2-1090 0</inkml:trace>
  <inkml:trace contextRef="#ctx0" brushRef="#br0" timeOffset="57037.74">29894 7426 841 0,'0'0'0'0,"-7"-7"0"16,-4-1 0-16,2-4 238 0,1-7-238 0,2 8 239 15,5 8-239-15,-3-7 194 0,-1 1-194 0,-4-3 195 16,-1-3-195-16,-1-3 162 0,-1 0-162 0,3 9 162 16,1 0-162-16,8 9 40 0,0 0-40 0,-16-10 40 0,-5-4-40 15,21 14 28-15,0 0-28 0,-21-10 28 0,-2 2-28 16,23 8-2-16,0 0 2 0,-22-7-1 0,-3 5 1 15,25 2-28-15,0 0 28 0,-23 5-28 0,2 2 28 0,21-7 6 16,0 0-6-16,-21 17 6 0,2 11-6 16,19-28-12-16,0 0 12 0,-14 32-12 0,2 11 12 15,12-43 1-15,0 0-1 0,-7 52 1 0,2 11-1 0,5-63 3 16,0 0-3-16,0 60 4 0,3 4-4 0,-3-64 12 16,0 0-12-16,7 55 13 0,4-4-13 0,-11-51-15 15,0 0 15-15,14 40-14 0,1-8 14 0,-15-32-5 0,0 0 5 16,16 28-5-16,3-13 5 0,-19-15 15 0,0 0-15 15,25 7 16-15,1-11-16 0,-26 4 45 0,0 0-45 16,26-12 45-16,2-6-45 0,-28 18 45 0,0 0-45 16,23-28 46-16,-6-1-46 0,-17 29 6 0,0 0-6 0,13-36 7 15,-5-4-7-15,-8 40 32 0,0 0-32 0,6-39 32 16,-6-4-32-16,0 43-33 0,0 0 33 0,0-39-33 16,-4-6 33-16,4 45 8 0,0 0-8 0,-2-34 9 15,1 1-9-15,1 33 2 0,0 0-2 0,-2-27 2 16,2 6-2-16,0 21 4 0,0 0-4 0,0-19 5 15,2 7-5-15,-2 12 1 0,0 0-1 0,1-8 1 16,-1 1-1-16,0 7 0 0,0 0 0 0,0 0 1 16,13 12-1-16,-13-12-1 0,0 0 1 0,8 19 0 15,3 8 0-15,-11-27-14 0,0 0 14 0,10 33-13 16,2 10 13-16,-12-43-1 0,0 0 1 0,14 39-1 16,2 9 1-16,-16-48-2 0,0 0 2 0,16 41-1 15,1-3 1-15,-17-38-1 0,0 0 1 0,20 33-1 0,-3-9 1 16,-17-24 1-16,0 0-1 0,23 20 2 0,1-1-2 15,-24-19 5-15,0 0-5 0,23 7 6 0,0-2-6 16,-23-5 0-16,0 0 0 0,22-8 0 0,1-4 0 0,-23 12 22 16,0 0-22-16,19-24 23 0,-3-7-23 0,-4-2 0 15,-3-1 0-15,0 4 1 0,-4 3-1 0,-5 27 0 16,0 0 0-16,2-36 0 0,-1-3 0 0,-1 39 8 16,0 0-8-16,0-43 8 0,-1-2-8 15,-3 7 1-15,-1 6-1 0,2 8 1 0,-1 6-1 0,1 3 38 16,-1 3-38-16,2 2 39 0,1 1-39 0,-3-3-38 15,1 4 38-15,1-1-37 0,0 6 37 0,2 3 9 0,-7-14-9 16,7 14 10-16,-5-9-10 0,5 9-12 0,-4-8 12 16,4 8-12-16,0 0 12 0,0 0 6 0,0 0-6 0,0 0 7 15,0 0-7-15,0 0-15 0,0 0 15 16,0 0-15-16,0 0 15 0,0 0-2 0,6 12 2 0,-3-6-1 16,1 7 1-16,1 2 0 0,2 2 0 0,0 2 1 15,0 5-1-15,2 0 3 0,-3 0-3 0,1-7 4 16,-1 2-4-16,1-3-10 0,-2 1 10 0,4 5-9 15,1 4 9-15,1 0 0 0,-1-1 0 0,-1-6 0 16,-2-9 0-16,2 4-12 0,-2-4 12 0,1 2-12 16,1 2 12-16,2-2 8 0,1-1-8 0,-7-3 9 15,-3-8-9-15,-2 0 0 0,0 0 0 0,0 0 0 16,12 4 0-16,-2-8 1 0,4-1-1 0,-3 2 2 16,-4-8-2-16,2-1 57 0,1-2-57 0,-1-4 58 15,0-6-58-15,-1 3-9 0,-1-3 9 0,-3 9-9 0,-2-1 9 16,-2 1-2-16,0-1 2 0,0-1-1 0,-2-5 1 15,0 1 9-15,0 0-9 0,1 6 9 0,-1 3-9 0,0-3 8 16,2-1-8-16,-2-4 9 0,-1-4-9 16,1 0 57-16,0-4-57 0,1 13 57 0,1 6-57 0,0-3 1 15,0 2-1-15,0-7 2 0,0-4-2 0,1 5-17 16,1 1 17-16,-2 3-16 0,0 5 16 0,0 7-9 16,0-5 9-16,0 5-8 0,0 0 8 0,0 0-7 15,0 0 7-15,0 0-6 0,0 0 6 0,0 0 0 16,5 12 0-16,1 3 0 0,-1 6 0 0,2 3-3 15,2 4 3-15,-4-4-3 0,0-6 3 0,2 7 3 0,0-5-3 16,0-1 3-16,2 5-3 0,1 0-5 0,4 0 5 16,-7-9-5-16,-2-6 5 0,2 0-1 0,0-1 1 15,0 3-1-15,2 1 1 0,5 0-34 0,2 0 34 16,-9-6-33-16,-4 0 33 0,4-3-2 0,0 0 2 0,9-1-1 16,7 2 1-16,-1-8-1 0,3 1 1 0,-9 1 0 15,-8 2 0-15,3-3 11 0,-1-4-11 0,3-4 11 16,1-2-11-16,0-4 11 0,-2 1-11 0,-5 4 11 15,-4 5-11-15,1-1 1 0,-1-1-1 0,1-6 2 16,-1-6-2-16,1-3 46 0,-3-2-46 0,-1 13 46 16,0-3-46-16,-1-3-30 0,-1-1 30 0,0-1-30 15,-1-3 30-15,-3 2-1 0,-1 1 1 0,2 6 0 16,2 6 0-16,-3-3-5 0,0 0 5 0,-8 0-4 16,-4-2 4-16,8 4 3 0,1 0-3 0,2 5 4 15,2 1-4-15,5 4-9 0,-7-7 9 0,7 7-8 0,0 0 8 16,0 0-4-16,0 0 4 0,0 0-4 0,0 0 4 15,0 0-8-15,0 0 8 0,0 0-7 0,7 7 7 16,1 0-25-16,3 2 25 0,1 3-24 0,2-4 24 0,4 8-2 16,1 4 2-16,2 1-1 0,-2 1 1 15,2 2-43-15,-2 0 43 0,-3-5-42 0,-6-5 42 0,4 5 29 16,0-4-29-16,-3 1 29 0,-4-4-29 0,3 3-40 16,2 2 40-16,-5-1-39 0,-1-4 39 0,-1 3 38 15,0 0-38-15,-3-3 39 0,-4-3-39 0,2 0-56 16,-2-1 56-16,-1 3-56 0,-4 1 56 0,0 3 1 0,-4-3-1 15,4 0 2-15,0-3-2 0,-3-3-11 0,-2 3 11 16,1-4-11-16,-1 2 11 0,-2 0 2 0,-3-2-2 16,4-1 2-16,5-3-2 0,-3-1 42 0,1 0-42 15,4 0 42-15,3 0-42 0,3 0 0 0,-11-1 0 16,11 1 0-16,0 0 0 0,0 0 46 0,0 0-46 0,0 0 47 16,0 0-47-16,0 0-46 0,-1-12 46 0,1-1-45 15,-2 1 45-15,7-3 22 0,2 0-22 0,4-8 23 16,6 1-23-16,1-2-14 0,-1 2 14 0,-1 1-13 15,-2 9 13-15,2-7 0 0,-1-1 0 0,4-8 0 16,1-3 0-16,-5 2 1 0,-2-5-1 0,-3 6 1 16,-1 4-1-16,1-2 32 0,1 1-32 0,-2 4 33 15,-2 2-33-15,0-1-7 0,0-1 7 0,-2 6-6 16,0-1 6-16,-3-1 12 0,-4 2-12 0,4 3 12 16,-1 1-12-16,-1-1-8 0,-3 0 8 0,3 7-7 15,0-2 7-15,0 7-10 0,-4-8 10 0,4 8-9 0,0 0 9 16,0 0-15-16,-5-9 15 0,5 9-15 0,0 0 15 15,0 0 0-15,0 0 0 0,0 0 0 0,0 0 0 16,0 0-17-16,0 0 17 0,0 0-16 0,11 9 16 16,-4-1 0-16,0 2 0 0,1 3 0 0,3-5 0 0,-1 4-1 15,1 0 1-15,-2 0-1 0,-2-5 1 0,3 2-9 16,1-1 9-16,-1 2-8 0,1-1 8 0,3 3-44 16,3 0 44-16,-1 0-44 0,-4-5 44 0,4 3-1 15,-2 2 1-15,-2-5 0 0,-3-2 0 0,1 2 0 16,2 2 0-16,-3 1 0 0,-4-1 0 0,2 3 37 15,2 3-37-15,-4-6 37 0,-1-1-37 0,-1 3-18 16,1 1 18-16,-2 0-18 0,-4 1 18 0,0 1 0 0,0 1 0 16,1-4 1-16,-1-4-1 0,-2 1-2 0,-1-1 2 15,-2 5-1-15,0-3 1 0,-5 1-13 0,-2 0 13 16,2 1-13-16,1-3 13 0,-5-1 0 0,-3 2 0 0,5-3 0 16,0 0 0-16,-3-1 0 0,-2 2 0 0,3-4 0 15,4 0 0-15,-6 3 0 0,-3-3 0 0,9 0 0 16,3-1 0-16,-3 2-149 0,-4-4 149 0,8 0-149 15,4 0 149-15,-5 0-503 0,-3 0 503 0,12 0-502 16,-7 0 502-16,0 3-538 0</inkml:trace>
  <inkml:trace contextRef="#ctx0" brushRef="#br0" timeOffset="59236.33">31800 6470 852 0,'0'0'0'0,"0"-8"0"0,0-8 0 16,0 16 150-16,0 0-150 0,0-17 150 0,0-2-150 16,-2 4 125-16,0-6-125 0,1 6 126 0,1 6-126 0,0 9 128 15,0 0-128-15,0-31 128 0,-2-8-128 16,2 39 68-16,0 0-68 0,0-43 69 0,-2-2-69 0,2 45 27 16,0 0-27-16,0-51 27 0,-2-1-27 0,2 52 54 15,0 0-54-15,-1-48 54 0,-3-7-54 0,4 55-4 16,0 0 4-16,-7-56-3 0,-2-6 3 0,-1 5 15 15,-1 2-15-15,4 14 16 0,0 5-16 0,7 36 17 16,0 0-17-16,-12-41 17 0,-2-4-17 0,0 6 24 0,0 3-24 16,6 15 25-16,4 9-25 0,1 0 1 0,-3 5-1 15,-2-10 1-15,-5-2-1 0,1-1 16 0,-2-6-16 16,7 14 17-16,5 7-17 0,2 5-10 0,0 0 10 16,-1-9-9-16,-5-6 9 0,1 3 3 0,-2 1-3 15,4 6 4-15,1-2-4 0,2 7-58 0,-2-5 58 0,2 5-58 16,0 12 58-16,2 0-36 0,1 4 36 15,3 2-36-15,-1 3 36 0,0 3-10 0,0 4 10 0,2-1-10 16,2 6 10-16,0 3-46 0,1 3 46 0,1 4-45 16,-1-2 45-16,-1 9 6 0,1 7-6 0,3-6 6 15,-1 1-6-15,2 3-1 0,0-4 1 0,5 18 0 16,6 10 0-16,-1-9 0 0,1 2 0 0,-1-12 0 16,-1-5 0-16,-4-7-2 0,2-12 2 0,-4 4-2 15,-1 2 2-15,0 3-6 0,-2 1 6 0,0-4-6 16,0-6 6-16,0 0-3 0,-2-5 3 0,-3-4-3 15,-2-10 3-15,0 6 5 0,0-6-5 0,-4-5 6 0,-3-2-6 16,0-1 10-16,0-3-10 0,0-6 10 0,0 0-10 16,0 0 85-16,0 0-85 0,0 0 85 0,0 0-85 15,0 0 52-15,0 0-52 0,0 0 52 0,5-13-52 16,1-1 40-16,2-1-40 0,-2 3 40 0,-3 1-40 0,2 1 13 16,1 3-13-16,-5-1 13 0,3 1-13 0,1-2 12 15,2-1-12-15,-7 10 13 0,5-5-13 0,-5 5-34 16,7-7 34-16,-7 7-33 0,7-2 33 0,-7 2 0 15,12-3 0-15,-12 3 0 0,11 0 0 0,-2 0 0 16,-1 0 0-16,1 0 1 0,0 3-1 0,3-3 13 0,2 2-13 16,-3-2 13-16,-3 0-13 0,6-2 0 0,2 2 0 15,-5-3 0-15,-4 3 0 0,5-6 5 0,2 3-5 16,-4 0 5-16,1-6-5 0,6-3 7 0,4-2-7 0,-9 2 8 16,-3 0-8-16,3-5 0 0,2-7 0 15,-7 5 0-15,-5 4 0 0,7-6-27 0,1 1 27 0,-5-3-27 16,-3 3 27-16,2-1 0 0,1 0 0 0,-2 3 0 15,-1-1 0-15,-2-2 22 0,0-3-22 0,0 9 23 16,-2-1-23-16,1-1 38 0,-3 2-38 0,1 3 38 16,-3-4-38-16,3 1 3 0,-1-3-3 0,1 8 4 15,1 5-4-15,1-2 63 0,-1 2-63 0,-2-5 64 16,1 1-64-16,-1 1-22 0,1-4 22 0,-1 5-22 16,3 3 22-16,1 4-56 0,-9 0 56 0,9 0-56 15,-7 4 56-15,2 3 0 0,-1 1 0 0,1 2 1 16,0 4-1-16,0 5-29 0,1-2 29 0,1 6-29 15,-3-3 29-15,3 1-3 0,1 4 3 0,0-4-2 16,1-4 2-16,2 2-1 0,3 0 1 0,-2 2 0 0,-2-3 0 16,3 5 1-16,4-1-1 0,-3-6 2 0,-3-8-2 15,5 4 2-15,1-3-2 0,1 6 3 0,1 4-3 0,3-5 0 16,1-1 0-16,-8-4 1 0,-5-6-1 16,0-3-3-16,0 0 3 0,0 0-2 0,7-3 2 0,1 0-33 15,3-6 33-15,-4 2-32 0,0 2 32 0,0-7 49 16,2 0-49-16,-4-2 50 0,0 1-50 0,0-3 28 15,-1 1-28-15,-2 3 28 0,-2 0-28 0,1 3 5 16,-1-3-5-16,0 2 6 0,0 1-6 0,0-3 76 16,-1 0-76-16,-1 4 77 0,0 1-77 0,0 2 0 15,1-4 0-15,1 9 0 0,-4-7 0 0,4 7-6 0,0-8 6 16,0 8-5-16,0 0 5 0,0 0-38 0,0 0 38 16,0 0-37-16,0 0 37 0,0 0-7 0,0 0 7 15,0 0-7-15,5 15 7 0,1-1-31 0,1 1 31 0,-2-3-31 16,-2 0 31-16,3-2-5 0,1 4 5 0,0 5-5 15,-2 2 5-15,4-1 3 0,3 3-3 0,-7-11 4 16,-3-9-4-16,-2-3 14 0,9 9-14 0,-3-6 15 16,5 2-15-16,1-1-1 0,4-1 1 0,-7-1 0 15,-4-4 0-15,2-1 1 0,0-3-1 0,0 0 2 16,2-10-2-16,1 4 39 0,1-5-39 0,-6 10 40 16,-3-1-40-16,-1 1-3 0,1 1 3 0,0-7-2 15,-2-1 2-15,2-1 17 0,-1 3-17 0,-1 0 17 16,0 0-17-16,-1 1 26 0,-1 1-26 0,0-2 26 15,-1 2-26-15,-1-6-11 0,1 1 11 0,1 6-10 16,0 4 10-16,0-4 28 0,2 6-28 0,0 3 28 0,-1-7-28 16,1 7-32-16,-4-5 32 0,4 5-32 0,0 0 32 15,0 0-15-15,0 0 15 0,0 0-14 0,0 0 14 16,0 0-28-16,0 0 28 0,0 0-28 0,0 0 28 16,0 0-9-16,7 5 9 0,-2 4-8 0,2 3 8 0,4 3-5 15,3 4 5-15,-5-7-5 0,-4 0 5 0,2-3-1 16,1-1 1-16,6 6 0 0,4 3 0 0,-2-5-1 15,-2 4 1-15,-7-10 0 0,-4 0 0 0,-3-6 13 16,0 0-13-16,0 0 13 0,12 0-13 0,1 0-7 16,4 0 7-16,-10 0-7 0,-3 0 7 0,-4 0 56 15,8 0-56-15,-8 0 57 16,11-16-57-16,-3 8 4 0,5-1-4 0,-6 2 5 0,-4-1-5 0,1 1-5 0,-1-2 5 16,-3 1-5-16,-2-1 5 0,4-1 52 0,2 1-52 15,-4 1 53-15,-2 1-53 0,2 7-36 0,-2-9 36 16,2 9-36-16,0 0 36 0,0 0 0 0,0 0 0 0,0 0 1 15,0 0-1-15,0 0-43 0,0 0 43 0,0 0-43 16,0 0 43-16,0 0 1 0,11 12-1 0,-11-12 1 16,7 12-1-16,-2-5 1 0,5 2-1 0,-10-9 2 15,9 8-2-15,-2-4 4 0,2-3-4 0,0 1 4 16,-1 0-4-16,-8-2-34 0,0 0 34 0,13-4-34 16,-1-1 34-16,-12 5 2 0,0 0-2 0,14-12 2 15,0-8-2-15,-14 20-27 0,0 0 27 0,12-19-27 16,-2-5 27-16,-10 24 56 0,0 0-56 0,6-33 57 15,-5-5-57-15,-1 38 8 0,0 0-8 0,-1-39 9 16,-5-2-9-16,6 41 3 0,0 0-3 0,-8-40 4 0,-6-5-4 16,14 45 25-16,0 0-25 0,-21-34 26 0,-9 3-26 15,30 31-50-15,0 0 50 0,-31-20-50 16,-4 4 50-16,35 16 5 0,0 0-5 0,-28-5 5 0,3 5-5 16,25 0-34-16,0 0 34 0,-19 3-33 0,5 10 33 15,14-13 28-15,0 0-28 0,-9 8 28 0,6 1-28 0,3-9 1 16,0 0-1-16,2 7 1 0,5 1-1 0,-7-8 5 15,0 0-5-15,14 0 6 0,6-3-6 0,-20 3 34 16,0 0-34-16,23-9 35 0,2-8-35 0,-25 17 0 16,0 0 0-16,22-19 0 0,5-5 0 0,-27 24-13 15,0 0 13-15,28-27-12 0,1-8 12 0,-29 35-40 0,0 0 40 16,28-32-39-16,0-4 39 0,-28 36-105 0,0 0 105 16,26-40-105-16,-1-3 105 0,-25 43-261 0,0 0 261 15,21-38-261-15,-5-1 261 0,22-38-1092 0</inkml:trace>
  <inkml:trace contextRef="#ctx0" brushRef="#br0" timeOffset="80269.95">26550 10244 371 0,'0'0'0'0,"0"0"0"0,1-20 0 0,-1 20 160 15,-10-7-160-15,10 7 160 0,-7-2-160 0,7 2 182 16,-11 5-182-16,11-5 183 0,-7 5-183 0,7-5 97 0,-8 7-97 16,8-7 97-16,-7 4-97 0,7-4 76 0,0 0-76 15,0 0 76-15,0 0-76 0,0 0 34 0,0 0-34 16,0 0 35-16,0 0-35 0,0 0 78 0,0 0-78 0,0 0 78 16,0 0-78-16,0 0 41 0,0 0-41 0,0 0 42 15,15 0-42-15,1 0 37 0,7 0-37 0,-7 0 38 16,-4-4-38-16,5 1 41 0,4-2-41 15,2-2 41-15,-2-2-41 0,3-1 23 0,1 3-23 0,-4-3 24 16,-4-2-24-16,3 0 0 0,-3 0 0 0,-3 0 0 16,-2 0 0-16,4 0 13 0,1 3-13 0,-8 2 14 15,-4 2-14-15,2 0 14 0,2 0-14 0,2-1 15 16,-1 3-15-16,2-4 24 0,1 2-24 0,-7 2 25 16,-2 3-25-16,-4 0 7 0,9-6-7 0,-9 6 8 15,0 0-8-15,0 0 5 0,0 0-5 0,0 0 5 16,0 0-5-16,0 0 37 0,0 0-37 0,0 0 38 0,0 0-38 15,0 0-8-15,0 0 8 0,0 0-8 0,0 0 8 16,0 0-13-16,0 0 13 0,0 0-12 0,0 0 12 16,0 0-25-16,-14 9 25 0,2-6-24 0,-2 6 24 0,-4-2-1 15,-1 3 1-15,1 0 0 0,1 3 0 0,-1-5 3 16,1 4-3-16,5-5 4 0,1-2-4 16,-1 2 3-16,-2 5-3 0,4-3 3 0,3-4-3 0,-7 2-17 15,-2-1 17-15,9-2-17 0,5-4 17 0,2 0 7 16,-12 2-7-16,3 1 8 0,-1-1-8 0,-3 3 6 15,1 0-6-15,3-2 7 0,4-1-7 0,-2-2 3 16,2 0-3-16,5 0 4 0,0 0-4 0,0 0 22 0,0 0-22 16,0 0 23-16,0 0-23 0,0 0 0 0,0 0 0 15,0 0 0-15,0 0 0 0,0 0 12 0,0 0-12 16,0 0 13-16,0 0-13 0,0 0-44 0,-9 7 44 0,9-7-44 16,-8 12 44-16,4-5 1 0,4 2-1 0,0 3 2 15,0-4-2-15,0 4-12 0,4 0 12 0,-3 4-12 16,1-4 12-16,0 5 29 0,1 2-29 0,1 0 29 15,-1-6-29-15,1 6 0 0,-1 2 0 0,1-6 1 16,-2 4-1-16,3 2 1 0,2 6-1 0,0 4 2 16,7-4-2-16,-6 3 5 0,3 1-5 0,-2-11 6 15,-4-1-6-15,2 2 20 0,2-1-20 0,-2-1 20 16,0 0-20-16,0 2-11 0,0 3 11 0,-2-9-10 16,-2-3 10-16,4 0-15 0,4 2 15 0,1-1-15 15,0 3 15-15,2-1 0 0,0 3 0 0,-5-6 1 16,-2-9-1-16,3 6 0 0,1-4 0 0,-1 5 0 0,1-3 0 15,5 1 13-15,1 3-13 0,-8-6 14 0,-4 0-14 16,6-5 5-16,1 4-5 0,5-4 5 0,2 0-5 16,-19 0 8-16,0 0-8 0,27-4 8 0,4-5-8 15,-31 9 44-15,0 0-44 0,32-10 45 0,-3-5-45 16,-29 15-7-16,0 0 7 0,30-14-6 0,-2-1 6 0,-28 15-2 16,0 0 2-16,26-12-1 0,-3-4 1 0,-23 16-26 15,0 0 26-15,19-8-26 0,-3-4 26 0,-16 12-110 16,0 0 110-16,12-9-110 0,-5 2 110 0,-7 7-350 15,0 0 350-15,3-9-350 0,-3 3 350 0,4-10-768 16</inkml:trace>
  <inkml:trace contextRef="#ctx0" brushRef="#br0" timeOffset="80606.67">26724 10750 841 0,'0'0'0'0,"16"6"0"16,9-3 0-16,-25-3 115 0,0 0-115 0,0 0 115 16,-16 5-115-16,16-5 9 0,0 0-9 0,-9 4 9 15,-1-4-9-15,10 0 29 0,0 0-29 0,-7 0 29 16,1 0-29-16,6 0 115 0,0 0-115 0,0 0 115 15,0 0-115-15,0 0 89 0,0 0-89 0,7-6 89 0,4 0-89 16,-11 6 98-16,0 0-98 0,12-7 99 0,0-2-99 16,-12 9 71-16,0 0-71 0,13-8 72 0,0-3-72 15,-13 11 25-15,0 0-25 0,13-5 26 0,-1-2-26 16,-12 7-36-16,0 0 36 0,10-5-35 0,-1-2 35 0,0 2-209 16,-2 2 209-16,-7 3-209 0,7-6 209 15,0 3-981-15</inkml:trace>
  <inkml:trace contextRef="#ctx0" brushRef="#br0" timeOffset="81012.17">27514 10529 763 0,'0'0'0'0,"-28"-2"0"16,-17 1 0-16,15-3 151 0,6 2-151 0,30 9 152 16,26 4-152-16,-13 1 54 0,0-4-54 0,-3-1 55 15,-4-4-55-15,-3-1 15 0,-5-2-15 0,-4 0 15 16,0 0-15-16,-7 0 59 0,-4 0-59 0,4 0 59 16,2 0-59-16,-2-2 19 0,-2 1-19 0,-1-1 20 15,-4-5-20-15,1 2 127 0,3 2-127 0,1-4 128 16,4 5-128-16,5 2 63 0,-10-10-63 0,10 10 64 15,0 0-64-15,0 0 1 0,0 0-1 0,0 0 2 16,0 0-2-16,0 0 32 0,0-5-32 0,0 5 33 0,0-12-33 16,0 12-2-16,1-11 2 0,-1 11-2 0,0 0 2 15,0 0-41-15,0 0 41 0,0 0-40 0,0 0 40 0,0 0 13 16,0 0-13-16,0 0 13 0,0 0-13 0,0 0 18 16,7 2-18-16,-7-2 19 0,0 0-19 15,0 0-45-15,0 0 45 0,0 0-45 0,0 0 45 0,0 0-383 16,0 0 383-16,0 0-382 0,0 0 382 0,0 0-546 15</inkml:trace>
  <inkml:trace contextRef="#ctx0" brushRef="#br0" timeOffset="81401.08">27802 9973 1121 0,'0'0'0'0,"0"0"0"16,-12-10 0-16,12 10 89 0,-7-12-89 0,7 12 89 16,-3-9-89-16,3 9 53 0,1-10-53 0,-1 10 53 15,0-5-53-15,0 5-7 0,2-9 7 0,-2 9-6 16,2-9 6-16,-2 9 10 0,3-6-10 0,-3 6 10 15,0 0-10-15,0 0 98 0,0 0-98 0,0 0 98 0,0 0-98 16,0 0 61-16,9 6-61 0,0 6 61 0,3 4-61 16,2 4 10-16,0 6-10 0,0 3 11 0,2 6-11 15,-2 6 52-15,0 4-52 0,0-4 52 0,1 2-52 16,-1 0 7-16,-1-4-7 0,1-6 7 0,-2-2-7 0,4-2 0 16,-1 2 0-16,1-2 0 0,0 5 0 15,-1 0 31-15,-2 4-31 0,-3-12 31 0,-1-6-31 0,0-1-79 16,-1 2 79-16,1-4-79 0,-2-1 79 0,0-1-379 15,0-1 379-15,-3-9-378 0,-4-5 378 0,3 7-608 16</inkml:trace>
  <inkml:trace contextRef="#ctx0" brushRef="#br0" timeOffset="81637.92">27820 9897 1087 0,'0'0'0'0,"0"0"0"15,12 14 0-15,-12-14 5 0,0 0-5 0,0 0 5 16,-9-14-5-16,4 8-215 0,0-6 215 0,1 3-214 15,3 6 214-15,-5-13-388 0</inkml:trace>
  <inkml:trace contextRef="#ctx0" brushRef="#br0" timeOffset="81986.93">27830 9755 662 0,'0'0'0'0,"-3"12"0"0,-2 9 0 15,1-15 292-15,2-4-292 0,2-10 292 0,0-13-292 16,4 7 79-16,-1 2-79 0,-1 2 80 0,0 7-80 0,-2 3 73 16,5-11-73-16,9 13 74 0,5 3-74 15,0-1 0-15,4-4 0 0,-7 3 1 0,-2 2-1 0,3-1-38 16,3-4 38-16,-1 5-38 0,2 2 38 0,0-1-1 15,1 3 1-15,-2 0 0 0,-5-3 0 0,5 3 6 16,1 3-6-16,-6-7 6 0,-3 2-6 0,6 5 128 16,-1 0-128-16,1 0 128 0,1 4-128 0,2 2 45 15,0 3-45-15,-3-4 46 0,-3-1-46 0,3 1 3 0,-1 2-3 16,-3 0 4-16,-3-6-4 0,4 6 22 0,1 5-22 16,-4 4 23-16,-3 4-23 0,2 3 10 0,-1-3-10 15,-3-4 10-15,-2-6-10 0,2 4 24 0,-2-2-24 16,2 1 25-16,0 5-25 0,-5-3 43 0,-5 1-43 0,3-15 43 15,0-2-43-15,-2-3 0 0,0 1 0 0,-5 1 1 16,-5 5-1-16,2 1 31 0,-3 1-31 0,6-8 31 16,2-6-31-16,-2 1 5 0,-2-3-5 0,1 3 5 15,-1-3-5-15,-5 5-24 0,-5-5 24 0,8 1-23 16,2-2 23-16,-5 0-72 0,-5-2 72 0,5 1-72 16,2 1 72-16,-2-4-108 0,-2 1 108 0,8 1-108 15,2-1 108-15,-8-3-1194 0</inkml:trace>
  <inkml:trace contextRef="#ctx0" brushRef="#br0" timeOffset="82223.43">28884 9945 191 0,'0'0'0'0,"-12"9"0"0,-9 3 0 0,-11 5-84 0</inkml:trace>
  <inkml:trace contextRef="#ctx0" brushRef="#br0" timeOffset="82681.56">28849 9867 975 0,'0'0'0'0,"-2"8"0"0,-1 11 0 0,3-19 163 0,0 0-163 0,-6 9 164 15,-2-9-164-15,8 0 72 0,0 0-72 0,-7 0 73 16,0 0-73-16,7 0 5 0,0 0-5 0,-7 3 5 16,0 0-5-16,7-3 50 0,0 0-50 0,-7 11 51 15,0 2-51-15,7-13-57 0,0 0 57 0,-4 16-56 16,1 1 56-16,3-17 19 0,0 0-19 0,0 21 20 15,1-1-20-15,-1-20 40 0,0 0-40 0,7 26 41 16,4 3-41-16,-11-29-1 0,0 0 1 0,12 26 0 16,2-2 0-16,-14-24 41 0,0 0-41 0,16 26 41 15,0-4-41-15,-16-22 31 0,0 0-31 0,19 24 31 0,0-7-31 16,-19-17 0-16,0 0 0 0,21 19 1 0,0-2-1 16,-21-17-6-16,0 0 6 0,21 16-5 0,-2-3 5 15,-19-13-26-15,0 0 26 0,19 12-26 0,1 0 26 0,-20-12 35 16,0 0-35-16,15 11 35 0,-1-1-35 0,-14-10 8 15,0 0-8-15,13 7 9 0,-6 1-9 0,-7-8 60 16,0 0-60-16,8 9 61 0,-3-2-61 0,-5-7 48 16,0 0-48-16,0 0 48 0,6 8-48 0,-6-8 64 15,0 0-64-15,-2 9 65 0,-2 0-65 0,4-9 58 16,0 0-58-16,-7 12 58 0,-3 0-58 0,10-12 10 0,0 0-10 16,-16 13 10-16,-5 1-10 0,4-2 4 0,-2 0-4 15,6-3 5-15,5-4-5 0,-3 0 0 0,-1-3 0 16,1 5 0-16,-1 0 0 0,-2 1-1 0,-1 1 1 15,6-2-1-15,2-6 1 0,-2 3-68 0,-1-1 68 0,1 1-68 16,2-4 68-16,-2 3-143 0,-1 0 143 0,1 3-143 16,0-6 143-16,-8 5-1255 0</inkml:trace>
  <inkml:trace contextRef="#ctx0" brushRef="#br0" timeOffset="83361.5">29429 10035 270 0,'0'0'0'0,"9"-5"0"16,6-4 0-16,-6 6 93 0,-4-4-93 0,-5 7 93 16,-7 1-93-16,7-1 303 0,-14 6-303 0,14-6 304 15,-7 3-304-15,7-3 143 0,0 0-143 0,0 0 144 16,0 0-144-16,0 0 131 0,0 0-131 0,0 0 132 15,0 0-132-15,0 0 84 0,0 0-84 0,0 0 84 16,0 0-84-16,0 0 57 0,0 0-57 0,0 0 57 16,9-2-57-16,0 1 52 0,1-5-52 0,1 3 52 15,1 1-52-15,0 1 6 0,4-6-6 0,-4 2 7 16,0 1-7-16,4-3 7 0,0 2-7 0,0-3 8 0,1 1-8 16,1 0-2-16,-1-2 2 0,-1 4-1 0,-4 0 1 15,5 0 6-15,3 3-6 0,-8-1 6 0,-3-3-6 16,3 3 49-16,0 0-49 0,-1-1 50 0,-4 2-50 0,3-1 32 15,1 0-32-15,-3-3 33 0,1 5-33 0,-2-1 1 16,0-1-1-16,0 3 2 0,-2-4-2 0,2 2 13 16,2 2-13-16,-9 0 14 0,10-1-14 0,-10 1 0 15,9-4 0-15,-9 4 0 0,9-5 0 0,-9 5-35 16,9-7 35-16,-9 7-35 0,0 0 35 0,0 0-132 16,0 0 132-16,0 0-131 0,0 0 131 0,0 0-335 15,0 0 335-15,0 0-334 0,0 0 334 0,0 0-778 16</inkml:trace>
  <inkml:trace contextRef="#ctx0" brushRef="#br0" timeOffset="83872.31">29710 10292 494 0,'0'0'0'0,"7"-14"0"0,9-11 0 0,-9 13 296 15,-5 7-296-15,-6 13 297 0,-6 8-297 16,3-4 139-16,0 3-139 0,5-10 140 0,-2 2-140 0,4-7 152 16,0 0-152-16,0 0 153 0,0 0-153 0,0 0 73 15,0 0-73-15,0 0 73 0,0 0-73 0,0 0 62 16,11 2-62-16,-4-1 62 0,-2-1-62 0,4 0 52 16,0 0-52-16,-1 0 53 0,-1 0-53 0,2 0 21 15,2-1-21-15,-3 1 21 0,-1-2-21 0,2 2 37 0,0-3-37 16,-2 3 38-16,-2 0-38 0,4-4 64 0,-1 2-64 15,-8 2 65-15,9-3-65 0,-2 3 0 0,0 0 0 16,0-3 0-16,0-1 0 0,0 2 33 0,2-1-33 16,-9 3 34-16,10-3-34 0,-10 3-13 0,9-4 13 0,-9 4-13 15,0 0 13-15,0 0-4 0,0 0 4 0,0 0-3 16,0 0 3-16,0 0-3 0,0 0 3 0,0 0-2 16,0 0 2-16,0 0-115 0,0 0 115 0,0 0-115 15,0 0 115-15,0 0-426 0,0 0 426 0,0 0-426 16,0 0 426-16,0 0-763 0</inkml:trace>
  <inkml:trace contextRef="#ctx0" brushRef="#br0" timeOffset="86560.68">30500 9860 707 0,'0'0'0'0,"0"0"0"16,3-18 0-16,-3 18 196 0,0 0-196 0,0 0 196 16,-7 2-196-16,7-2 117 0,-10 7-117 0,10-7 117 15,-7 4-117-15,7-4 112 0,0 0-112 0,0 0 112 16,0 0-112-16,0 0 9 0,-5 8-9 0,5-8 10 16,-7 4-10-16,7-4 79 0,-7 3-79 0,7-3 80 15,0 0-80-15,0 0 66 0,-6 9-66 0,6-9 66 16,-8 3-66-16,8-3 69 0,-7 5-69 0,7-5 70 15,-4 7-70-15,4-7 0 0,-1 9 0 0,1-9 0 0,0 0 0 16,0 0 56-16,0 0-56 0,0 0 57 0,0 0-57 16,0 0-4-16,0 0 4 0,0 0-4 0,0 0 4 15,0 0-5-15,0 0 5 0,0 0-4 0,0 0 4 16,0 0 0-16,0 0 0 0,0 0 1 0,0 0-1 0,0 0-3 16,0 0 3-16,0 0-2 0,0 0 2 0,0 0 2 15,14-4-2-15,-14 4 3 0,0 0-3 0,0 0 43 16,10 0-43-16,-1-3 43 0,3-2-43 0,4-2-6 15,3 2 6-15,-7-4-5 0,-3 6 5 0,5-1-10 16,0-4 10-16,-2 1-10 0,-1-2 10 0,6 0-9 16,6-1 9-16,-13 5-9 0,-5 0 9 0,6 0-5 0,1 3 5 15,2-5-4-15,2 2 4 0,0-7-13 16,-2 0 13-16,-4 5-13 0,-3 4 13 0,0-2 17 0,0 1-17 16,-7 4 17-16,7-2-17 0,-7 2-4 0,9-1 4 15,-9 1-3-15,0 0 3 0,0 0 37 0,7-2-37 0,-7 2 37 16,0 0-37-16,0 0-20 0,8-3 20 0,-8 3-19 15,0 0 19-15,0 0-6 0,0 0 6 0,0 0-5 16,0 0 5-16,0 0-50 0,7 0 50 0,-7 0-50 16,0 0 50-16,0 0-196 0,0 0 196 0,0 0-196 15,0 0 196-15,0 0-1139 0</inkml:trace>
  <inkml:trace contextRef="#ctx0" brushRef="#br0" timeOffset="88161.02">31239 9494 494 0,'0'0'0'0,"0"0"0"16,2 16 0-16,-2-16 184 0,-4 8-184 0,4-8 185 15,-3-7-185-15,3 7 93 0,-6-10-93 0,6 10 93 16,-1-7-93-16,1 7 115 0,0 0-115 0,0 0 115 15,0 0-115-15,0 0 47 0,-2-8-47 0,2 8 47 16,-2-7-47-16,2 7 78 0,0 0-78 0,0 0 78 0,0 0-78 16,0 0 65-16,-3-9-65 0,3 9 66 15,-6-12-66-15,6 12 47 0,-6-10-47 0,6 10 48 0,-7-11-48 16,7 11 73-16,-7-10-73 0,7 10 73 0,0 0-73 16,0 0 47-16,0 0-47 0,0 0 47 0,0 0-47 0,0 0 15 15,-9-5-15-15,0-4 15 0,-1 3-15 0,3-3 22 16,-2-1-22-16,0 5 23 0,0-2-23 0,1 3 22 15,-1 3-22-15,9 1 22 0,-7-4-22 0,7 4 8 16,0 0-8-16,0 0 8 0,-7-3-8 0,7 3 1 16,-14-5-1-16,14 5 2 0,-11-4-2 0,11 4 67 15,-8-3-67-15,8 3 68 0,-11-2-68 0,11 2-1 16,-12 0 1-16,12 0 0 0,-9 0 0 0,9 0 5 16,-8 5-5-16,8-5 5 0,0 0-5 0,0 0-15 0,-7 5 15 15,3 2-14-15,-1 2 14 0,0 3-20 0,-1 1 20 16,3-2-19-16,1-1 19 0,0 2-5 0,1 0 5 0,-1 4-4 15,2 4 4-15,0-1 0 0,0 5 0 0,0-10 0 16,0-2 0-16,2 1-14 0,-1 1 14 0,5 2-13 16,-1 4 13-16,4 3-1 0,-2 1 1 0,-2-9-1 15,-2-8 1-15,3 3-4 0,-1-1 4 0,5 5-3 16,6-1 3-16,-2 1-3 0,0-2 3 0,-5-3-3 16,-6-8 3-16,-3-1 0 0,0 0 0 0,11-1 0 15,8-5 0-15,-2 1-1 0,3-3 1 0,-6 3-1 16,-2-6 1-16,0 3 9 0,-2-6-9 0,-1 2 9 15,-4 0-9-15,4-2 5 0,-2 0-5 0,-2 8 5 16,-3-3-5-16,0 0 43 0,0 3-43 0,-1-6 44 16,-1 0-44-16,2-1 42 0,0 3-42 0,-2 2 43 0,0 2-43 15,0 0 4-15,2 0-4 0,-2 6 5 0,1-12-5 16,1 6 2-16,-2-1-2 0,0 7 3 0,0-5-3 16,0 5 11-16,0 0-11 0,0 0 11 0,0 0-11 0,0 0-2 15,0 0 2-15,0 0-1 0,0 0 1 0,0 0-2 16,0 0 2-16,0 0-2 0,0 0 2 0,0 0-5 15,0 0 5-15,5 5-5 0,4 7 5 0,2 7-24 16,3 5 24-16,0 3-23 0,0 7 23 0,0 2-2 16,0 4 2-16,-1-7-2 0,0-1 2 0,1 2-13 15,-2 3 13-15,2-7-12 0,2 3 12 0,-2 0-4 0,1-2 4 16,-1-4-4-16,-1-3 4 0,-1 7-31 0,0 3 31 16,0 1-31-16,0-8 31 0,1 2 1 0,-1-3-1 15,-2-9 1-15,-3-5-1 0,0 0 31 0,-3 0-31 16,-1-5 31-16,1-2-31 0,-1 2-1 0,3-2 1 15,-6-5-1-15,7 4 1 0,-7-4 22 0,0 0-22 0,0 0 22 16,0 0-22-16,0 0 61 0,7-6-61 0,-2-6 62 16,2-5-62-16,-4-5 29 0,-3-6-29 0,2 3 29 15,0-1-29-15,-2-1 0 0,-4-4 0 0,4 3 1 16,0 1-1-16,-1-1 26 0,-3 4-26 0,4 4 26 16,0 1-26-16,-2 0-7 0,1 0 7 0,2 4-7 15,1 3 7-15,-4-4-44 0,-1 8 44 0,1-4-44 16,-1-1 44-16,1 1-82 0,0-1 82 0,2 6-81 15,0 5 81-15,0 2-185 0,0 0 185 0,0 0-184 16,2-5 184-16,0-4-1346 0</inkml:trace>
  <inkml:trace contextRef="#ctx0" brushRef="#br0" timeOffset="88679.04">31924 9510 1188 0,'0'0'0'0,"-19"8"0"0,-8 11 0 0,12-7 169 0,2-7-169 15,13-5 170-15,18-17-170 0,-9 5 67 0,-1-2-67 16,-1 7 68-16,-1 4-68 0,-6 3 36 0,0 0-36 15,0 0 37-15,0 0-37 0,0 0-2 0,-11-3 2 0,11 3-1 16,0 0 1-16,0 0 0 0,-12 0 0 0,5 1 0 16,0 3 0-16,-2 3 3 0,-3-1-3 0,3 5 3 15,2-1-3-15,0 5 42 0,0 6-42 0,4-4 43 16,-1 6-43-16,3 2 0 0,1 6 0 0,1 2 0 16,3 1 0-16,-4-34 9 0,0 0-9 0,5 33 9 15,4 3-9-15,-9-36 0 0,0 0 0 0,8 29 0 16,3-3 0-16,-11-26-45 0,0 0 45 0,14 19-44 15,2-4 44-15,-16-15 1 0,0 0-1 0,15 9 2 16,5-6-2-16,-20-3 63 0,0 0-63 0,19-3 64 16,2-9-64-16,-21 12 74 0,0 0-74 0,17-16 74 15,1-4-74-15,-18 20 62 0,0 0-62 0,12-28 63 16,-2-11-63-16,-10 39 22 0,0 0-22 0,6-36 23 0,-5 0-23 16,-1 36 66-16,0 0-66 0,-1-37 66 0,-6 7-66 15,7 30 42-15,0 0-42 0,-7-28 43 0,-4 8-43 16,11 20 2-16,0 0-2 0,-12-19 2 0,-4 3-2 0,16 16 5 15,0 0-5-15,-14-12 5 0,0 4-5 16,14 8-98-16,0 0 98 0,-12-6-97 0,2 3 97 0,10 3-214 16,0 0 214-16,-11 0-214 0,1 2 214 0,-10-1-1243 15</inkml:trace>
  <inkml:trace contextRef="#ctx0" brushRef="#br0" timeOffset="89128.64">31138 10553 1345 0,'0'0'0'0,"14"-15"0"16,10-8 0-16,-24 23 10 0,0 0-10 0,0 0 10 16,0 0-10-16,0 0 16 0,0 0-16 0,0 0 17 15,-2 11-17-15,2-11-38 0,13 3 38 0,1-6-37 16,3-8 37-16,0 4 32 0,4 1-32 0,-3-3 33 0,-4 2-33 16,-14 7 26-16,0 0-26 0,23-8 26 0,5-8-26 15,-28 16 119-15,0 0-119 0,31-15 120 0,4-3-120 16,-35 18 110-16,0 0-110 0,42-18 110 0,3-5-110 0,-45 23 84 15,0 0-84-15,49-20 84 0,4-1-84 0,-6-1 35 16,-5 1-35-16,-6 7 36 0,-6 4-36 0,0-2-2 16,-2-2 2-16,0 4-2 0,0-5 2 0,-2 6 22 15,4 0-22-15,-6-3 23 0,-5-3-23 0,2 3 0 16,-2-3 0-16,-6 8 0 0,-5 2 0 0,3-4-5 16,-2 6 5-16,-2-3-5 0,-4 3 5 0,4 0-66 0,0-1 66 15,-7 4-65-15,7-3 65 0,-7 3-272 16,7-2 272-16,-7 2-272 0,0 0 272 0,0 0-993 0</inkml:trace>
  <inkml:trace contextRef="#ctx0" brushRef="#br0" timeOffset="89644.74">31763 10740 1401 0,'0'0'0'0,"9"-12"0"16,3-9 0-16,-8 11 153 0,-4 5-153 0,0 5 153 16,-11-3-153-16,4 6 57 0,-3-1-57 0,10-2 58 15,-7 5-58-15,7-5 68 0,0 0-68 0,0 0 69 0,-7 5-69 16,0-2 68-16,-2 1-68 0,2-2 68 0,2 1-68 15,-2-3 55-15,0 3-55 0,-2 6 55 0,-3-2-55 0,0 3 30 16,-2 2-30-16,5-1 30 0,4-8-30 0,-2 6 36 16,1-3-36-16,1 6 37 0,-2 2-37 0,0 5 0 15,-2-2 0-15,4-3 0 0,2-2 0 16,-1 3 1-16,2 3-1 0,4 6 1 0,2 0-1 0,-3 3-25 16,1 2 25-16,2-5-24 0,1-5 24 0,-2 2-9 15,1 1 9-15,3-7-8 0,0 1 8 0,2-1 0 16,1 3 0-16,2-3 0 0,1-1 0 0,0 1-1 0,1 4 1 15,0-7 0-15,-1 0 0 0,2 4 0 0,1-4 0 16,0-6 0-16,0 3 0 0,3 0 0 0,0-1 0 0,-5-1 0 16,-2-2 0-16,6 2-2 0,-1 0 2 0,1-2-1 15,-3-2 1-15,6 1 3 0,2-2-3 0,-9 1 4 16,-7-3-4-16,7 0-2 0,2-3 2 0,3-1-1 16,2-1 1-16,-2 0-26 0,2-2 26 0,-7 2-26 15,-7 1 26-15,4 1-105 0,-3-4 105 0,-1 2-104 16,0-5 104-16,2-1-339 0,0 5 339 0,-4-3-338 15,-3 6 338-15,5-9-858 0</inkml:trace>
  <inkml:trace contextRef="#ctx0" brushRef="#br0" timeOffset="89971.52">31651 11215 1166 0,'0'0'0'0,"20"-1"0"0,13-1 0 0,-14 2 82 16,-7-3-82-16,-12 3 83 0,-17-6-83 0,8 3 31 15,0-2-31-15,9 5 31 0,-9-5-31 0,9 5 104 16,2-5-104-16,-2 5 105 0,14-12-105 0,-3 1 30 15,1 3-30-15,-3 3 30 0,-2-1-30 0,1 1 76 0,3 4-76 16,-2-3 76-16,-1-1-76 0,3 2 66 0,-1-6-66 16,-3 5 67-16,-1 1-67 0,1-2 6 0,-1 1-6 15,1 1 7-15,-1 3-7 0,1-5-23 0,1 1 23 0,-8 4-22 16,11-3 22-16,-4 0-186 0,0-1 186 16,-7 4-185-16,5-3 185 0,2 1-1052 0</inkml:trace>
  <inkml:trace contextRef="#ctx0" brushRef="#br0" timeOffset="90628.75">32420 10934 987 0,'-14'2'0'0,"-10"-1"125"16,-8 1-125-16,25-4 125 0,16-1-125 0,3 0 43 16,9-3-43-16,-14 3 43 0,-5 3-43 0,-2 0-13 15,0 0 13-15,0 0-12 0,0 0 12 0,0 0 35 16,0 0-35-16,0 0 36 0,0 0-36 0,0 0 92 16,-7-7-92-16,7 7 93 0,-7-5-93 0,7 5 51 15,-12-3-51-15,12 3 52 0,-11-6-52 0,11 6 4 16,-10-1-4-16,10 1 4 0,-7-2-4 0,7 2 22 15,-11 2-22-15,11-2 23 0,-9 3-23 0,9-3 18 0,-10 7-18 16,10-7 18-16,-12 12-18 0,6-3 0 0,0-1 0 16,0 2 1-16,3-1-1 0,-1 5 25 0,1 1-25 0,-1-1 26 15,3 0-26-15,-1 5-2 0,0-1 2 0,0-4-2 16,2-4 2-16,0 2 0 0,2-1 0 0,0 2 0 16,0 0 0-16,1-1-2 0,1 1 2 0,-3-2-1 15,-1-5 1-15,4 3-2 0,-1-4 2 0,1 2-1 16,-2 0 1-16,3 1-4 0,3 3 4 0,-2-4-4 15,-5-2 4-15,6 2-31 0,2 0 31 0,-2-2-31 16,-2 2 31-16,8-4-1 0,2 6 1 0,-15-9-1 16,0 0 1-16,0 0-1 0,13 1 1 0,-6 3 0 15,-2-1 0-15,9 1 0 0,7-1 0 0,-11 0 0 16,-4-1 0-16,-6-2 32 0,0 0-32 0,17-3 33 16,6-2-33-16,-23 5 46 0,0 0-46 0,21-9 47 15,-2-3-47-15,-19 12 35 0,0 0-35 0,17-15 35 16,-3-1-35-16,-14 16 5 0,0 0-5 0,11-22 5 15,-2-4-5-15,-9 26 58 0,0 0-58 0,5-26 59 0,-2 1-59 16,-3 25 1-16,0 0-1 0,-1-33 1 0,-6 2-1 0,7 31 43 16,0 0-43-16,-7-33 44 0,-4 4-44 0,11 29 32 15,0 0-32-15,-10-24 32 0,-3 2-32 0,13 22 2 16,0 0-2-16,-17-19 3 0,-2 4-3 0,19 15-38 16,0 0 38-16,-20-12-38 0,-1 3 38 0,21 9-116 15,0 0 116-15,-22-3-116 0,-3-1 116 0,25 4-276 16,0 0 276-16,-19 0-276 0,2 0 276 0,-20 0-897 0</inkml:trace>
  <inkml:trace contextRef="#ctx0" brushRef="#br0" timeOffset="92257.1">28510 9626 371 0,'0'0'0'0,"2"11"0"16,-1 6 0-16,-1-17 244 0,0 0-244 0,-3-5 244 16,-4-11-244-16,0 2 178 0,-4-1-178 0,4 8 178 15,2-2-178-15,0 6 104 0,-2-6-104 0,-2 3 104 16,1 0-104-16,-5 3 68 0,-1-6-68 0,6 6 68 0,1 0-68 15,-4-4 42-15,1 2-42 0,-3-1 42 0,-1 3-42 16,0-4 24-16,-1 0-24 0,2 2 25 0,3 0-25 16,0 2 17-16,-3-6-17 0,3 6 17 0,1-1-17 15,-3-3 46-15,-4 2-46 0,6-2 47 0,1 6-47 0,-3-3 22 16,-1-3-22-16,-1 4 23 0,-1 1-23 0,-3-5 5 16,-1 2-5-16,3 2 6 0,4 3-6 0,-4-4-7 15,2 4 7-15,-5 0-7 0,2 0 7 0,-3 0 0 16,3 0 0-16,5 0 1 0,5 4-1 0,-2-4-2 15,0 0 2-15,-6 3-2 0,-5 0 2 0,1 3-29 0,0-3 29 16,5 0-29-16,3 1 29 0,1 1 8 16,0-1-8-16,-1 4 8 0,2-1-8 0,1 3 0 0,-3 2 0 15,4-1 1-15,0-5-1 0,0 3 6 0,0 3-6 0,2-3 6 16,1 1-6-16,-1 4-4 0,-2 1 4 16,2 1-3-16,1-3 3 0,1 10-4 0,-2-3 4 0,1-1-3 15,-1-5 3-15,1 8 0 0,-1-1 0 0,3-2 0 16,-1-2 0-16,1 5-1 0,0-3 1 0,1 0 0 15,-1 0 0-15,0 1 0 0,0 3 0 0,1-5 1 16,-3 0-1-16,1-1-11 0,-1 5 11 0,1 2-11 16,1 0 11-16,0 7 3 0,1 2-3 0,1-2 3 15,1-6-3-15,1 3 2 0,-2 1-2 0,2-5 3 16,0-3-3-16,-1 3 19 0,3 0-19 0,-1-7 20 16,-1 5-20-16,1-1 38 0,-1 1-38 0,2-1 39 15,-1-8-39-15,2 4 0 0,-3 1 0 0,2-1 0 16,-1 0 0-16,1 4 4 0,1-1-4 0,-2-4 4 15,1-1-4-15,1 4 32 0,0 5-32 0,2 2 33 16,2 5-33-16,-2-7-1 0,2 0 1 0,-2-7-1 0,-2-5 1 16,4 3-6-16,0-1 6 0,1 3-6 0,2 2 6 15,4 2-1-15,1-4 1 0,-6-4-1 0,-4-4 1 0,5 3-15 16,2-3 15-16,5 6-15 0,2 2 15 0,2-1 9 16,0-1-9-16,-6-3 10 0,-3-2-10 0,2 1 0 15,1-1 0-15,3 6 0 0,2-4 0 0,-1 5 0 16,2 2 0-16,-6-7 0 0,-3-6 0 0,4 5 5 15,-1 1-5-15,4 0 5 0,2-2-5 0,3 2 0 16,4-3 0-16,-6-1 1 0,-1-3-1 0,3 1 0 16,1-1 0-16,-8 2 1 0,-2-6-1 0,4 3 20 0,0-3-20 15,-2 1 20-15,1-2-20 0,2 0 7 0,3-2-7 16,-4 1 8-16,-2-1-8 0,2-1 26 0,3-1-26 16,-4-1 26-16,-5 2-26 0,6-4 21 0,4-2-21 15,1-3 21-15,2-3-21 0,0-3 9 0,-2 0-9 0,-8 6 9 16,-6 1-9-16,5-2 57 0,1 1-57 0,-1-7 58 15,1-2-58-15,1 2 16 0,0-1-16 0,-1 2 17 16,-3 5-17-16,3-4-2 0,1 1 2 0,-5 1-1 16,0 3 1-16,2-6 1 0,-1 0-1 0,-1 0 1 15,-3 3-1-15,1-4 23 0,2-1-23 0,-2-8 24 16,-1-3-24-16,-2 2 12 0,-1 2-12 0,-1 2 13 16,0 5-13-16,-1 1 53 0,-1-5-53 0,-2 5 53 15,1 2-53-15,-3-2 9 0,-2-3-9 0,1 1 9 16,0 4-9-16,0-5 14 0,0 1-14 0,0 0 15 15,-2 3-15-15,0-3 51 0,-1-3-51 0,-1-7 51 0,1-1-51 16,-1-3-5-16,-1 3 5 0,2 8-5 0,-3 0 5 16,-1 3 3-16,-1-1-3 0,1 3 3 0,-2 2-3 15,-2-4 8-15,-1 2-8 0,2-1 8 0,-1 1-8 0,-1 0 22 16,0 2-22-16,-2-4 22 0,0 6-22 0,0-6 60 16,-4-1-60-16,1-4 61 0,-1-3-61 0,-1 0-1 15,0 1 1-15,5 4 0 0,5 5 0 0,-7 2 28 16,-4-4-28-16,-3 3 28 0,-5-1-28 0,3 1 7 15,-3 3-7-15,7 3 7 0,2 5-7 0,-3-1-1 16,-5 1 1-16,3 2-1 0,-2-2 1 0,-2 2-15 16,1-2 15-16,8 3-14 0,4 3 14 0,-10 1-17 0,-5 0 17 15,1 3-17-15,-5 6 17 0,-2-6-35 0,-1 6 35 16,6-3-35-16,4 3 35 0,-4 3-75 0,0 0 75 16,-3 3-75-16,-1 3 75 0,6 2-170 0,-1 6 170 0,2 0-169 15,4 8 169-15,-3-6-565 0,3 4 565 0,3-4-564 16,4-1 564-16,-20 25-633 0</inkml:trace>
  <inkml:trace contextRef="#ctx0" brushRef="#br0" timeOffset="98752.59">26338 13702 438 0,'0'0'0'0,"0"0"0"0,-3-41 0 0,1 27-2 0,0 4 2 0,2 10-1 16,0 0 1-16,0 0-266 0</inkml:trace>
  <inkml:trace contextRef="#ctx0" brushRef="#br0" timeOffset="99637.14">26331 13665 415 0,'0'0'0'0,"0"0"0"16,0 0 0-16,0 0 210 0,0-9-210 0,0 9 210 16,0 0-210-16,0 0 234 0,0 0-234 0,0 0 235 15,0 0-235-15,0 0 163 0,0 0-163 0,0 0 164 16,0 0-164-16,0 0 79 0,0 0-79 0,0 0 79 16,0 0-79-16,0 0 58 0,0 0-58 0,0 0 58 15,0 0-58-15,0 0 43 0,0 0-43 0,0 0 44 16,0 0-44-16,4 9-1 0,-1-1 1 0,1 2-1 15,1 1 1-15,4 2 22 0,-1 5-22 0,1 0 22 16,0 1-22-16,1 4 7 0,1 1-7 0,-2-5 8 16,-8-4-8-16,8 2-1 0,0 4 1 0,0-1-1 0,1 3 1 15,2 2-3-15,2 3 3 0,2 1-3 0,1-5 3 16,-1 9-23-16,-2 3 23 0,-2-4-22 0,1-1 22 16,-1 2 10-16,0-1-10 0,-7-4 10 0,1-1-10 0,2 3 1 15,5-3-1-15,-7-8 1 0,-2-7-1 0,3 2-15 16,2 3 15-16,-2 5-15 0,-6 4 15 0,8 3 8 15,2 0-8-15,-8-15 8 0,-5-9-8 0,6 4 0 16,3-2 0-16,2 11 0 0,-1 8 0 0,1-4 0 16,0 1 0-16,-4-10 1 0,-3-4-1 0,1-4 3 15,1-1-3-15,-4-4 4 0,2 6-4 0,-2-6 2 0,7 6-2 16,-7-6 2-16,0 0-2 0,0 0 1 0,0 0-1 16,0 0 2-16,0 0-2 0,0 0 1 15,10-6-1-15,-10 6 2 0,11-5-2 0,-11 5 32 0,0 0-32 16,3-13 33-16,2-8-33 0,-5 21 0 0,0 0 0 15,7-29 0-15,0-4 0 0,-7 33 0 0,0 0 0 0,7-31 1 16,0 0-1-16,-7 31 7 0,0 0-7 0,7-32 8 16,0-2-8-16,-7 34 22 0,0 0-22 0,5-33 22 15,-1-1-22-15,-4 34 7 0,0 0-7 0,2-31 8 16,1 2-8-16,-3 29 51 0,0 0-51 0,0-38 52 16,-3 0-52-16,3 38 44 0,0 0-44 0,-4-39 44 15,1-6-44-15,3 45-3 0,0 0 3 0,-4-43-2 16,2 0 2-16,2 43 0 0,0 0 0 0,-1-41 0 15,-1 3 0-15,2 38 2 0,0 0-2 0,-2-38 2 16,-1 2-2-16,3 36 4 0,0 0-4 0,-4-34 4 16,-1-2-4-16,5 36 14 0,0 0-14 0,-4-36 15 15,1 2-15-15,3 34-2 0,0 0 2 0,-4-33-1 16,-1-1 1-16,5 34 1 0,0 0-1 0,-3-28 1 0,-1 4-1 16,4 24-2-16,0 0 2 0,-3-22-1 0,1 3 1 15,2 19-2-15,0 0 2 0,-3-15-1 0,-1 1 1 16,4 14 14-16,0 0-14 0,-2-10 15 0,1 1-15 0,1 9 4 15,0 0-4-15,-2-7 5 0,2 2-5 0,0 5 25 16,0 0-25-16,0 0 26 0,-4-7-26 0,4 7 2 16,0 0-2-16,0 0 2 0,0 0-2 0,0 0-2 15,0 0 2-15,0 0-1 0,0 0 1 0,0 0 19 16,0 0-19-16,0 0 20 0,-8-3-20 0,8 3-2 16,0 0 2-16,-7-2-1 0,-2 0 1 0,9 2 16 0,0 0-16 15,-12 0 17-15,-2 0-17 0,14 0 0 0,0 0 0 16,-16 0 0-16,-2 2 0 0,18-2-3 0,0 0 3 15,-21 2-3-15,-3 1 3 0,24-3 42 0,0 0-42 0,-26 4 42 16,0-1-42-16,26-3-20 0,0 0 20 0,-27 2-20 16,-1-1 20-16,28-1 3 0,0 0-3 0,-28 2 4 15,1-2-4-15,27 0 32 0,0 0-32 0,-28 4 32 16,1-4-32-16,27 0-26 0,0 0 26 0,-22 0-26 16,1 0 26-16,21 0 1 0,0 0-1 0,-16 1 1 15,2-1-1-15,2 0-5 0,3-1 5 0,9 1-5 16,-9-4 5-16,9 4-214 0,0 0 214 0,0 0-214 15,0 0 214-15,0 0-1508 0</inkml:trace>
  <inkml:trace contextRef="#ctx0" brushRef="#br0" timeOffset="100326.98">27364 14313 572 0,'0'0'0'0,"0"0"0"15,-12-7 0-15,5 7 249 0,0 0-249 0,7 0 249 16,-9 2-249-16,9-2 94 0,-7 4-94 0,7-4 94 16,0 0-94-16,0 0 77 0,0 0-77 0,0 0 77 15,0 0-77-15,0 0 33 0,-7-4-33 0,7 4 34 16,-9-5-34-16,2 2 58 0,0-1-58 0,7 4 58 0,-10-5-58 16,10 5 65-16,-9-3-65 0,9 3 65 0,-7-6-65 15,7 6 47-15,0 0-47 0,0 0 47 0,0 0-47 16,0 0-4-16,0 0 4 0,0 0-4 0,0 0 4 0,0 0-1 15,0 0 1-15,0 0-1 0,0 0 1 0,0 0 0 16,0 0 0-16,0 0 0 0,0 0 0 0,0 0 37 16,0 0-37-16,0 0 37 0,0 0-37 0,0 0 48 15,0 0-48-15,0 0 49 0,0 0-49 0,0 0 6 16,-11 6-6-16,3-5 7 0,-1-1-7 0,-5-1 55 16,0-3-55-16,4 1 56 0,1-1-56 0,0-3 4 0,2-1-4 15,0-4 4-15,-2-5-4 0,6 3 18 0,3-3-18 16,-2 1 18-16,2 3-18 0,2 0-4 15,1 0 4-15,1-1-3 0,1-1 3 0,2 3-1 0,0 0 1 0,-3 6-1 16,-3 1 1-16,-1 5 15 0,0 0-15 0,0 0 16 16,7-1-16-16,0 1 1 0,0 1-1 0,-7-1 2 15,7 0-2-15,-7 0-76 0,0 0 76 0,0 0-75 16,0 0 75-16,0 0-1438 0</inkml:trace>
  <inkml:trace contextRef="#ctx0" brushRef="#br0" timeOffset="101230.75">27233 14409 527 0,'0'0'0'0,"-7"-20"0"16,-7-11 0-16,7 12 6 0,3 5-6 0,4 14 7 16,7 11-7-16,0-3 14 0,4 2-14 0,-8-1 15 0,-3-6-15 15,4 8-371-15</inkml:trace>
  <inkml:trace contextRef="#ctx0" brushRef="#br0" timeOffset="101936.85">27247 14380 550 0,'0'0'0'0,"0"0"0"0,-9-5 0 0,9 5 184 16,0 0-184-16,0 0 185 0,0 0-185 0,0 0 163 16,0 0-163-16,0 0 164 0,0 0-164 0,0 0 108 15,0 0-108-15,0 0 108 0,0 0-108 0,0 0 40 16,-10-3-40-16,3 3 41 0,-2-2-41 0,-2-2 66 16,1 1-66-16,1 0 66 0,2 1-66 0,0-2 54 15,-2 1-54-15,1 0 54 0,-1-1-54 0,2 1 61 16,0-1-61-16,7 4 61 0,-9-3-61 0,9 3 0 15,-7-2 0-15,7 2 0 0,0 0 0 0,0 0-1 0,0 0 1 16,0 0 0-16,-3-7 0 0,3 7 0 0,-2-13 0 16,2 13 0-16,3-11 0 0,-3 11 0 0,0 0 0 15,4-7 0-15,1 1 0 0,-5 6 14 0,0 0-14 0,9-9 15 16,3 2-15-16,-12 7-23 0,0 0 23 0,11 0-22 16,1 3 22-16,-12-3-21 0,0 0 21 0,10 13-21 15,-1 7 21-15,-9-20 0 0,0 0 0 0,2 22 0 16,-4 4 0-16,2-26 5 0,0 0-5 0,-9 24 5 15,-5 2-5-15,14-26 67 0,0 0-67 0,-14 21 68 16,-1-3-68-16,15-18 43 0,0 0-43 0,-13 14 43 16,-1-4-43-16,14-10 0 0,0 0 0 0,-12 6 1 15,0-8-1-15,12 2 2 0,0 0-2 0,-16-10 3 16,1-9-3-16,15 19 0 0,0 0 0 0,-11-21 0 16,4-3 0-16,7 24-4 0,0 0 4 0,2-27-4 15,5-1 4-15,-7 28 0 0,0 0 0 0,16-27 0 0,6-1 0 16,-22 28-15-16,0 0 15 0,25-22-14 0,4 3 14 15,-29 19-34-15,0 0 34 0,28-17-33 0,0 10 33 16,-28 7-5-16,0 0 5 0,25-5-5 0,-2 10 5 0,-23-5-2 16,0 0 2-16,15 7-2 0,-4 10 2 0,-11-17 37 15,0 0-37-15,3 19 37 0,-6 2-37 0,3-21 0 16,0 0 0-16,-6 17 1 0,-1-4-1 0,7-13 7 16,0 0-7-16,-10 11 8 0,-6-4-8 0,16-7 24 15,0 0-24-15,-15 1 25 0,-5-6-25 0,20 5 47 16,0 0-47-16,-14-8 47 0,2-8-47 0,12 16-16 15,0 0 16-15,-7-20-15 0,4-11 15 0,3 31-5 0,0 0 5 16,-2-26-5-16,4-3 5 0,-2 29-9 0,0 0 9 16,5-26-8-16,4 0 8 0,-9 26-18 0,0 0 18 15,10-17-18-15,1 5 18 0,-11 12-7 0,0 0 7 0,14-3-7 16,0 8 7-16,-14-5 9 0,0 0-9 0,10 12 9 16,-3 5-9-16,-7-17 40 0,0 0-40 0,4 21 40 15,-6-3-40-15,2-18 22 0,0 0-22 0,-2 18 22 16,-3-1-22-16,0-7 47 0,-1 2-47 0,6-12 48 15,-5 5-48-15,5-5 9 0,0 0-9 0,0 0 10 16,0 0-10-16,0 0-27 0,0 0 27 0,0 0-27 16,0 0 27-16,0 0-351 0,0 0 351 0,0 0-350 15,-2-14 350-15,1 2-1046 0</inkml:trace>
  <inkml:trace contextRef="#ctx0" brushRef="#br0" timeOffset="102701.79">27750 13553 281 0,'0'0'0'0,"0"0"0"0,9 9 0 0,-9-9 357 15,-2-7-357-15,2 7 358 0,-4-5-358 0,4 5 221 16,-8-11-221-16,8 11 221 0,-7-7-221 0,7 7 128 15,0 0-128-15,0 0 129 0,0 0-129 0,0 0 126 16,0 0-126-16,0 0 126 0,0 0-126 0,0 0 31 0,0 0-31 16,0 0 31-16,0 0-31 0,0 0 42 0,0 0-42 15,0 0 42-15,0 12-42 0,1 2-16 0,3 3 16 16,-1 4-15-16,3 3 15 0,1 5 26 0,0 4-26 16,-2-4 26-16,0 0-26 0,2-2 30 0,0 4-30 0,0 0 30 15,0-2-30-15,2 6 2 0,0 3-2 0,-2-16 3 16,-4-5-3-16,1 7 63 0,-1 2-63 0,1 12 63 15,-3 4-63-15,3-2 5 0,-3-2-5 0,1-13 5 16,-2-4-5-16,2-2-6 0,0-2 6 0,-2 0-5 16,-2 0 5-16,2 1-72 0,2 0 72 0,-2-7-72 15,-2-8 72-15,2-3-320 0,-2 9 320 0,2-9-319 16,-3 10 319-16,-1-3-1001 0</inkml:trace>
  <inkml:trace contextRef="#ctx0" brushRef="#br0" timeOffset="103248.79">27711 13539 1356 0,'0'0'0'0,"0"0"0"0,0 0 0 0,0 0 58 16,-5-8-58-16,5 8 59 0,-5-5-59 0,3-4 69 0,2 2-69 15,0 0 69-15,0 2-69 0,2-5-17 0,1-1 17 16,1 3-16-16,-1 1 16 0,-1 0 12 0,2 0-12 0,-4 7 13 16,5-8-13-16,-5 8 53 0,9-11-53 15,-9 11 54-15,7-6-54 0,-7 6 79 0,12-6-79 0,-12 6 79 16,9-1-79-16,-2 1 74 0,1 0-74 0,12 3 75 15,8 2-75-15,-2 0 1 0,2 1-1 0,0 2 2 16,-2 2-2-16,0 1 19 0,-1 1-19 0,-6-2 20 16,0-1-20-16,4 3 48 0,-1-2-48 0,1 5 48 15,2 4-48-15,-3 0-2 0,-1 2 2 0,-2 1-2 16,-3-1 2-16,2 6 29 0,-3 1-29 0,-2-4 29 16,-5-6-29-16,5 5 13 0,-1 3-13 0,-2-6 13 15,-1-1-13-15,-2 5 28 0,-2 2-28 0,-1-9 28 16,-1-7-28-16,-3 6 66 0,-1 3-66 0,-3 1 66 0,-3 4-66 15,-2 7 88-15,-3 0-88 0,2-10 88 16,1-6-88-16,-7 6 36 0,-3 6-36 0,-2-1 36 0,-2 3-36 16,-1-3 15-16,-2-1-15 0,8-7 15 0,6-6-15 15,-7 1 22-15,-4 1-22 0,7-4 22 0,2-1-22 16,-8 1-12-16,-5-1 12 0,12-2-12 0,4-4 12 0,-6 1-124 16,-6-1 124-16,11-1-123 0,3-2 123 0,-7 0-324 15,-5 0 324-15,6-2-324 0,2-1 324 0,-15-3-1229 16</inkml:trace>
  <inkml:trace contextRef="#ctx0" brushRef="#br0" timeOffset="104269.51">28842 13989 1043 0,'0'0'0'0,"0"0"0"0,3-17 0 0,-3 17 108 15,-3-11-108-15,3 11 109 0,0 0-109 0,0 0 137 16,0 0-137-16,0 0 138 0,0 0-138 0,0 0 83 15,-9-1-83-15,9 1 83 0,-10-4-83 0,10 4 129 16,-13-3-129-16,13 3 129 0,-7-2-129 0,7 2 101 16,0 0-101-16,0 0 101 0,0 0-101 0,0 0 44 15,0 0-44-15,0 0 44 0,0 0-44 0,0 0 59 0,0 0-59 16,0 0 59-16,0 0-59 0,0 0-11 0,7 0 11 16,-7 0-10-16,11-3 10 0,1 1 19 0,2 2-19 15,5 0 20-15,4-2-20 0,2 2 8 0,-1 0-8 16,-3-1 8-16,-2 1-8 0,4-4 39 0,1 2-39 0,-1-1 40 15,-2 0-40-15,3-3 7 0,1 1-7 16,-4-2 7-16,-4 0-7 0,6 1 47 0,3-1-47 0,-3 0 47 16,0 2-47-16,-1 0-2 0,-1-1 2 0,-3 3-1 15,-6 0 1-15,6-1 18 0,-1-1-18 0,-5 2 19 16,-5-1-19-16,4 1-1 0,-1 1 1 0,-1 2-1 16,0-5 1-16,-1 1-15 0,1 1 15 0,-9 3-14 15,7-3 14-15,-7 3-140 0,0 0 140 0,0 0-139 16,0 0 139-16,0 0-289 0,7-6 289 0,-7 6-289 15,4-6 289-15,-1 0-1169 0</inkml:trace>
  <inkml:trace contextRef="#ctx0" brushRef="#br0" timeOffset="104681.65">29064 14315 1513 0,'0'0'0'0,"0"0"0"0,-7 0 0 0,-2 5 170 15,-3 2-170-15,12-7 171 0,-7 3-171 0,7-3 94 0,0 0-94 16,0 0 95-16,0 0-95 0,0 0 40 0,-9 9-40 16,9-9 41-16,-7 5-41 0,7-5 12 0,0 0-12 15,0 0 12-15,0 0-12 0,0 0 43 0,0 0-43 16,0 0 44-16,0 0-44 0,0 0 43 0,0 0-43 15,0 0 43-15,0 0-43 0,0 0 11 0,0 0-11 0,0 0 11 16,0 0-11-16,0 0 61 0,0 0-61 0,0 0 62 16,0 0-62-16,0 0 68 0,11 7-68 0,-4-7 69 15,0 2-69-15,5-2-1 0,0 0 1 0,0 0 0 16,0-2 0-16,6-1 21 0,1-3-21 0,-1 1 21 16,-3-2-21-16,6 1 1 0,2-1-1 0,-4 2 1 15,0-1-1-15,1 1 0 0,1 0 0 0,-4 0 1 16,1-2-1-16,1 0 32 0,-2-1-32 0,-6 2 33 15,-6 1-33-15,4 2-25 0,1-1 25 0,-3 1-24 16,-2-2 24-16,4 0-35 0,0 0 35 0,-9 5-34 16,0 0 34-16,0 0-295 0,7-2 295 0,-7 2-294 15,0 0 294-15,0 0-1371 0</inkml:trace>
  <inkml:trace contextRef="#ctx0" brushRef="#br0" timeOffset="106408.02">30124 13773 247 0,'0'0'0'0,"9"-6"0"0,5 0 0 0,-14 6 348 16,5-7-348-16,-5 7 349 0,-12 0-349 0,3 3 161 0,1 1-161 15,8-4 162-15,-9 1-162 0,9-1 159 0,0 0-159 16,0 0 160-16,0 0-160 0,0 0 104 0,0 0-104 15,0 0 105-15,0 0-105 0,0 0 51 0,0 0-51 0,0 0 52 16,0 0-52-16,0 0 40 0,0 0-40 0,0 0 41 16,0 0-41-16,0 0 56 0,0 0-56 0,0 0 57 15,0 0-57-15,0 0 31 0,-7 5-31 0,7-5 31 16,-9 6-31-16,9-6 0 0,-9 7 0 0,9-7 0 16,0 0 0-16,0 0 43 0,0 0-43 0,0 0 43 15,0 0-43-15,0 0 36 0,-1 5-36 0,1-5 36 16,-4 7-36-16,4-7 8 0,-2 6-8 0,2-6 9 15,0 0-9-15,0 0 66 0,0 0-66 0,0 0 67 16,0 0-67-16,0 0 11 0,6 7-11 0,-6-7 11 16,0 0-11-16,0 0 24 0,7 4-24 0,0-3 25 15,0-1-25-15,5 0 33 0,2 0-33 0,-5 2 33 16,-4-2-33-16,2 0-15 0,1 0 15 0,6-2-14 0,4-3 14 16,-2 4 11-16,-1-6-11 0,-2 3 11 0,-5 3-11 15,1-5 39-15,0 5-39 0,0-3 40 0,-2 3-40 16,3-5-2-16,2 1 2 0,-3 0-2 0,-2 0 2 15,2 0 18-15,1 0-18 0,-3 1 18 0,0 1-18 0,0 1 15 16,2-5-15-16,-9 7 16 0,10-5-16 0,-10 5 1 16,13-12-1-16,-13 12 2 0,7-5-2 0,-7 5-1 15,8-5 1-15,-8 5 0 0,7-4 0 0,-7 4 4 16,9-3-4-16,-9 3 4 0,0 0-4 0,0 0 0 16,0 0 0-16,0 0 0 0,0 0 0 0,0 0 19 15,7-2-19-15,-7 2 20 0,0 0-20 0,0 0-9 16,0 0 9-16,0 0-9 0,0 0 9 0,0 0-50 0,0 0 50 15,0 0-50-15,0 0 50 0,0 0-207 0,0 0 207 16,0 0-206-16,0 0 206 0,0 0-1578 0</inkml:trace>
  <inkml:trace contextRef="#ctx0" brushRef="#br0" timeOffset="107983.63">31148 13654 1468 0,'0'0'0'0,"-19"-2"0"0,-14-6 0 0,19 4 137 0,8 3-137 15,13 4 138-15,13 4-138 0,-6-2 86 0,0 0-86 16,-6 1 86-16,-1-6-86 0,-7 0 40 0,7 1-40 0,-7-1 40 16,0 0-40-16,0 0 58 0,7-7-58 0,-7 7 58 15,11-7-58-15,-11 7 45 0,12-8-45 0,-12 8 45 16,7-7-45-16,-7 7 13 0,5-7-13 0,-5 7 14 16,4-8-14-16,-2 1 96 0,1-2-96 0,1 4 97 15,-1-5-97-15,0-1 0 0,1 1 0 0,-1 2 0 16,3-4 0-16,-1 0 13 0,0 0-13 0,-1-1 14 15,-1 3-14-15,1-4-2 0,-1-1 2 0,1 3-2 16,-1 0 2-16,1-3-8 0,-1-6 8 0,1 5-8 16,-3 4 8-16,1-6-34 0,-2-3 34 0,0 6-34 15,-2 1 34-15,1-5 7 0,-1-3-7 0,0 10 8 16,0 3-8-16,-1-1-2 0,-1-2 2 0,1 3-2 16,1 4 2-16,-3-7 0 0,-2 2 0 0,3 3 1 15,3 3-1-15,1 4 3 0,-9-6-3 0,-2 0 3 0,-2 1-3 16,-1 0 36-16,0-2-36 0,3 6 37 0,2-3-37 15,1 4 5-15,-1 4-5 0,2-3 6 0,0 3-6 16,-2-1 5-16,-3 2-5 0,1 2 6 0,1 0-6 0,-2 2 39 16,-2 1-39-16,3 2 39 0,3 5-39 0,-5-2-15 15,-1 3 15-15,6-5-15 0,2-4 15 0,-2 0 36 16,-1-3-36-16,0 5 36 0,-1 1-36 0,-3 0 5 16,1 1-5-16,5-2 5 0,2-4-5 0,-2 1 2 15,2-1-2-15,0 2 2 0,-1 1-2 0,1 2 37 16,-2 2-37-16,4-4 37 0,-1-1-37 0,1 1-45 0,1-2 45 15,-2 6-45-15,1 2 45 0,-1 1 3 0,3 2-3 16,-1-6 3-16,2-1-3 0,2 4 0 0,3 1 0 16,-2 7 0-16,3-2 0 0,-1 2 19 0,2-3-19 15,-2-6 20-15,-1-6-20 0,1 3-23 0,0-3 23 0,2 1-22 16,0-2 22-16,3 4 46 0,4 0-46 0,-7-5 47 16,-3-1-47-16,5-3-20 0,-1 0 20 0,-1 3-19 15,0-5 19-15,7 1 7 0,4-2-7 0,1 0 7 16,2-2-7-16,0 1-8 0,-2 1 8 0,-1-6-8 15,-3 3 8-15,-1 0 0 0,-1-8 0 0,-5 3 0 16,-1-1 0-16,2-1 0 0,2-4 0 0,-4 2 0 16,-4 2 0-16,4-4 6 0,2-1-6 0,-4 3 6 15,-2 3-6-15,3-3 40 0,1 0-40 0,-2 0 41 16,0 2-41-16,0-2-2 0,1 0 2 0,-3 3-2 16,1 2 2-16,-1-1 17 0,-1-1-17 0,0 2 17 15,-1 0-17-15,1-1-4 0,-2 3 4 0,0-4-3 0,0 2 3 16,0 0 0-16,0-1 0 0,0 1 0 0,0-2 0 15,0-1 42-15,0 0-42 0,0 3 43 0,0 2-43 0,0-2 2 16,0 2-2-16,0-4 2 0,2 6-2 0,-2-8 35 16,-2 3-35-16,2 8 36 0,-2-6-36 0,2 6-7 15,0 0 7-15,0 0-7 0,0 0 7 0,0 0-1 16,0 0 1-16,0 0 0 0,0 0 0 0,0 0-32 16,0 0 32-16,0 0-32 0,0 0 32 0,0 0 14 15,0 0-14-15,0 0 15 0,0 0-15 0,0 0 2 16,0 0-2-16,0 0 3 0,0 0-3 0,0 0 0 15,0 0 0-15,0 0 0 0,11 13 0 0,-11-13 12 0,0 0-12 16,9 12 12-16,1 0-12 0,-10-12-1 0,0 0 1 16,14 20-1-16,4 8 1 0,-18-28-1 0,0 0 1 15,15 30-1-15,3 7 1 0,-18-37 0 0,0 0 0 16,15 39 0-16,5 4 0 0,-20-43-9 0,0 0 9 0,19 45-9 16,0 1 9-16,-19-46-1 0,0 0 1 0,19 46-1 15,1 1 1-15,-20-47-1 0,0 0 1 0,15 39-1 16,3-3 1-16,-18-36 0 0,0 0 0 0,19 36 0 15,0-5 0-15,-19-31 0 0,0 0 0 0,18 27 0 16,-4-6 0-16,-14-21-19 0,0 0 19 0,14 19-18 16,-4-5 18-16,-10-14 1 0,0 0-1 0,9 12 1 15,-2-2-1-15,-7-10 13 0,0 0-13 0,7 7 13 16,-2-2-13-16,-5-5-1 0,0 0 1 0,0 0-1 16,11 7 1-16,-11-7 35 0,0 0-35 0,0 0 35 15,10-4-35-15,-10 4 18 0,0 0-18 0,4-8 18 0,1-2-18 16,-5 10 12-16,0 0-12 0,5-18 12 0,-2 1-12 15,-3 17 29-15,0 0-29 0,4-17 29 0,-2-7-29 16,-2 24 10-16,0 0-10 0,0-26 11 0,0 1-11 16,0 25 5-16,0 0-5 0,-2-35 5 0,0 1-5 0,2 34 33 15,0 0-33-15,0-38 34 0,-3-3-34 0,3 41 1 16,0 0-1-16,-4-43 1 0,-1-2-1 0,5 45 5 16,0 0-5-16,-5-37 5 0,0-1-5 0,5 38 0 15,0 0 0-15,-4-31 0 0,1 0 0 0,3 31-11 16,0 0 11-16,-2-20-10 0,2 1 10 0,0 19 13 15,0 0-13-15,0-16 14 0,-2 4-14 0,2 12 9 16,0 0-9-16,0-10 9 0,-2 3-9 0,2 7-1 16,0 0 1-16,0 0 0 0,0-7 0 0,0 7-3 0,0 0 3 15,0 0-3-15,0 0 3 0,0 0-66 0,0 0 66 0,0 0-66 16,0 0 66-16,0 0-143 0,0 0 143 0,0 0-142 16,0 0 142-16,0 0-333 0,0 0 333 0,0 0-333 15,4 9 333-15,-1 1-1427 0</inkml:trace>
  <inkml:trace contextRef="#ctx0" brushRef="#br0" timeOffset="111575.03">28346 11979 964 0,'0'0'0'0,"-7"7"0"0,-7-2 0 16,5-7 83-16,0-1-83 0,9 3 84 0,-7-3-84 15,7 3 94-15,0 0-94 0,0 0 95 0,-3-6-95 0,-1 0 54 16,1-3-54-16,3 9 54 0,-5-10-54 0,5 10 5 15,0 0-5-15,0 0 6 0,-9-5-6 0,2-1 86 16,-4 0-86-16,4 2 87 0,0 1-87 0,0 3 68 16,0 0-68-16,7 0 68 0,-10 3-68 0,5 1 77 15,-4 1-77-15,0 2 78 0,-1 1-78 0,-3 2 36 16,-1 2-36-16,6-3 36 0,3-2-36 0,-4 2 19 16,0-1-19-16,0 4 20 0,2 0-20 0,0 5 11 0,-1 2-11 15,2-5 11-15,3-2-11 0,-1 5 0 0,-1-2 0 16,2 3 0-16,1 2 0 0,0 3 33 0,-1 1-33 15,1 3 34-15,2 2-34 0,0 2-1 16,0 0 1-16,0-4-1 0,0-3 1 0,2 1 12 0,-1-1-12 0,1-2 12 16,2 0-12-16,1 2 5 0,2 0-5 0,0-1 5 15,-2-6-5-15,4 5 38 0,3-3-38 0,-1 0 39 16,-1-4-39-16,2 2 47 0,0 2-47 0,1-5 47 16,-3 1-47-16,4 1 34 0,2 1-34 0,-4-3 35 15,0 0-35-15,4-1 5 0,3-1-5 0,2-1 5 16,2-10-5-16,1 3 29 0,3-4-29 0,-3 3 29 15,-1-3-29-15,0 0 4 0,-4-2-4 0,-2 1 5 16,-1-1-5-16,1-1 0 0,3-8 0 0,-6 4 0 16,-2 1 0-16,2-6-79 0,2 1 79 0,-8 6-78 15,-2-4 78-15,1 1-175 0,1-4 175 0,-1 2-175 0,-2-2 175 16,8-9-1355-16</inkml:trace>
  <inkml:trace contextRef="#ctx0" brushRef="#br0" timeOffset="111874.7">28073 12645 1547 0,'0'0'0'16,"19"-5"0"-16,11-5 0 0,-16 4 162 0,-9 3-162 15,2 0 163-15,-3 1-163 0,-4 2 100 0,0 0-100 16,0 0 101-16,0 0-101 0,0 0 57 0,7-7-57 0,-7 7 58 16,8-12-58-16,1 2-1 0,3-2 1 0,-3 3 0 15,-4 2 0-15,6 0 4 0,-1 1-4 0,1-1 5 16,-1-2-5-16,4 1 14 0,0-3-14 0,-5 4 15 16,-4 4-15-16,4-1-9 0,2 1 9 0,-5 3-8 15,1-3 8-15,4-1-73 0,-1 1 73 0,-1 1-72 16,0 2 72-16,8-5-1470 0</inkml:trace>
  <inkml:trace contextRef="#ctx0" brushRef="#br0" timeOffset="112524.16">28887 12401 1435 0,'0'0'0'0,"-14"-10"0"0,-10-9 0 0,24 19 89 16,0 0-89-16,-5-5 89 0,10 5-89 0,-5 0-128 15,0 0 128-15,0 0-128 0,3-10 128 0,-3 10-129 16,0 0 129-16,-3-9-128 0,-2-1 128 0,5 10 174 0,0 0-174 15,-7-7 175-15,0-3-175 0,7 10 68 0,0 0-68 16,-9-5 68-16,-3 3-68 0,12 2 103 0,0 0-103 0,-13 2 103 16,1 1-103-16,12-3 55 0,0 0-55 0,-12 15 55 15,-2 8-55-15,14-23 15 0,0 0-15 0,-9 25 16 16,2 1-16-16,7-26 13 0,0 0-13 0,-3 31 14 16,3 2-14-16,0-33-17 0,0 0 17 0,2 32-16 15,-1-1 16-15,-1-31 13 0,0 0-13 0,6 28 14 16,-1-1-14-16,-5-27 8 0,0 0-8 0,12 26 8 15,4 0-8-15,-16-26 34 0,0 0-34 0,17 20 34 16,1-3-34-16,-18-17 36 0,0 0-36 0,22 12 36 16,5-3-36-16,-27-9 3 0,0 0-3 0,24 7 3 15,1-5-3-15,-25-2 1 0,0 0-1 0,26-4 2 16,0-1-2-16,-26 5 9 0,0 0-9 0,24-10 9 16,-1-1-9-16,-23 11 22 0,0 0-22 0,21-17 22 0,-2-5-22 15,-19 22 13-15,0 0-13 0,16-22 13 0,-4 1-13 16,-3-1 74-16,-4 1-74 0,0 9 75 0,-3 4-75 15,0-3 38-15,-4 3-38 0,0-6 39 0,-3-5-39 0,0-2 2 16,-4-3-2-16,4 11 3 0,1 4-3 0,-2 1 46 16,-1-4-46-16,-4-4 47 0,-1-1-47 0,0 1-7 15,-1 1 7-15,6 3-6 0,2 7 6 0,5 5 6 16,-10-9-6-16,3 8 6 0,-2-3-6 0,-2 2-44 16,-3 1 44-16,6 1-44 0,-1 0 44 0,0 1-55 15,1 1 55-15,-3 2-55 0,2-1 55 0,-5 6-100 16,-3 1 100-16,6-3-100 0,4-2 100 0,-1 2-348 0,-1-2 348 15,0 3-347-15,0 1 347 0,-8 8-931 0</inkml:trace>
  <inkml:trace contextRef="#ctx0" brushRef="#br0" timeOffset="112955.5">29286 11753 796 0,'0'0'0'0,"-9"1"0"0,-5 5 0 0,14-6 177 16,-9 0-177-16,9 0 178 0,12-11-178 0,1 6 123 16,4-2-123-16,-5 2 124 0,-3 0-124 0,5 0 140 15,0-2-140-15,4 0 141 0,4-3-141 0,-1 1 61 16,2-3-61-16,-4 4 62 0,0-1-62 0,1 0-1 0,-1 3 1 15,-2-3-1-15,-1 6 1 0,1-4 24 0,-1 1-24 16,-5 0 25-16,-4 0-25 0,3 3-1 0,1-4 1 16,-4 4 0-16,-2 1 0 0,2-3-49 0,0 1 49 0,0 1-48 15,0-2 48-15,2 0-54 0,1-2 54 0,-10 7-54 16,9-5 54-16,-1 3-1159 0</inkml:trace>
  <inkml:trace contextRef="#ctx0" brushRef="#br0" timeOffset="113539.99">29268 11923 1255 0,'0'0'0'0,"19"-21"0"0,11-10 0 0,-14 12 76 16,-6 4-76-16,-10 15 76 0,-15 17-76 0,6-7 9 15,0 0-9-15,6-4 9 0,3-3-9 0,0-3 42 16,0 0-42-16,0 0 42 0,0 0-42 0,0 0 80 16,0 0-80-16,0 0 81 0,0 0-81 0,0 0 78 15,8 5-78-15,-8-5 79 0,9 4-79 0,-9-4 88 16,11 7-88-16,-4-4 88 0,1 6-88 0,-1-3 56 0,2 5-56 15,-2-4 57-15,-3-1-57 0,-4-6 5 0,8 11-5 16,-1 1 6-16,4 3-6 0,-3 1 32 0,3-1-32 16,-4-3 32-16,-2-3-32 0,0-1-5 0,-1 3 5 15,1 1-4-15,-1-2 4 0,1 7 0 0,2-3 0 16,-2-1 0-16,-1-4 0 0,-1 3 2 0,1 4-2 16,-1-4 3-16,-1 0-3 0,1 3 29 0,-1 0-29 0,2-3 29 15,-1-3-29-15,2 5 58 0,2 1-58 0,-1-3 59 16,-1 0-59-16,0 4-2 0,2 3 2 0,-2-7-2 15,-1-6 2-15,3 5 21 0,0-1-21 0,0-1 21 16,-2-3-21-16,4 3 39 0,-1-2-39 0,-1-2 40 16,0-1-40-16,4 1-2 0,-1-2 2 0,3 1-2 15,1-3 2-15,1-2 18 0,5-5-18 0,-3 5 18 16,2-4-18-16,0-2-25 0,2-2 25 0,0 0-24 16,2 1 24-16,-5-2 47 0,-1-2-47 0,-1 3 47 15,-2-1-47-15,1-1-20 0,-1-1 20 0,-1 6-19 16,-5-1 19-16,5 2 7 0,-1-4-7 0,-2 6 7 0,-1-4-7 15,2 3-72-15,-3-3 72 0,-8 7-72 0,9-8 72 0,-9 8-163 16,7-9 163-16,-7 9-163 0,0 0 163 0,0 0-1445 16</inkml:trace>
  <inkml:trace contextRef="#ctx0" brushRef="#br0" timeOffset="113906.81">29377 12142 1233 0,'0'0'0'0,"10"-1"0"15,9-5 0-15,-19 6 123 0,0 0-123 0,0 0 124 16,-23 6-124-16,23-6 82 0,0 0-82 0,-12 3 83 15,0 0-83-15,12-3 63 0,0 0-63 0,-9 2 64 16,4 2-64-16,5-4 94 0,0 0-94 0,0 0 95 16,-9 0-95-16,9 0 117 0,0 0-117 0,0 0 118 15,0 0-118-15,0 0 124 0,0 0-124 0,11 0 125 16,3-6-125-16,-14 6 89 0,0 0-89 0,24-5 90 16,6-3-90-16,-30 8 53 0,0 0-53 0,33-9 53 15,6-1-53-15,-39 10 46 0,0 0-46 0,36-12 47 16,1-2-47-16,-37 14-44 0,0 0 44 0,33-12-43 15,0-3 43-15,-33 15-275 0,0 0 275 0,28-12-275 0,-3 1 275 16,27-11-1511-16</inkml:trace>
  <inkml:trace contextRef="#ctx0" brushRef="#br0" timeOffset="115805.71">26941 15590 1065 0,'0'0'0'0,"0"0"0"16,40 31 0-16,-28-22 128 0,-5-4-128 0,-7-5 128 16,-22-21-128-16,11 9 75 0,2 0-75 0,2 4 75 15,0 1-75-15,7 7 50 0,-7-11-50 0,7 11 50 16,0 0-50-16,0 0 93 0,0 0-93 0,0 0 94 0,0 0-94 15,0 0 71-15,0 0-71 0,0 0 71 16,0 0-71-16,0 0 28 0,0 0-28 0,0 0 28 0,0 0-28 16,0 0 39-16,0 0-39 0,0 0 40 0,9 16-40 15,2-2-11-15,4 3 11 0,3 2-11 0,3 3 11 0,0 0 51 16,0 1-51-16,-4-8 52 0,-1 0-52 16,0 6-2-16,1 0 2 0,1 9-1 0,-1 8 1 0,2 2 32 15,2 1-32-15,-3-8 32 0,-4-3-32 0,5 3-2 16,0 1 2-16,4-1-1 0,0 1 1 0,-2-1-9 15,1-1 9-15,-1-2-9 0,0 1 9 0,-5-1-4 16,-4 0 4-16,2-6-3 0,-2-5 3 0,2 3-1 16,-1 0 1-16,-5-6 0 0,-2-4 0 0,4 1 35 0,4 1-35 15,-7-4 36-15,-5-1-36 0,5 0 21 0,3-1-21 16,-10-8 21-16,5 7-21 0,-5-7 21 0,13 7-21 16,-13-7 21-16,7 2-21 0,-7-2 27 0,8 0-27 0,-8 0 27 15,0 0-27-15,0 0 20 0,0 0-20 0,0 0 20 16,6-7-20-16,-3 0 17 0,1-3-17 0,1 1 17 15,-3 0-17-15,-1-3 57 0,1-3-57 0,-2-1 58 16,-2-2-58-16,2-6-1 0,2-6 1 0,-2 12 0 16,-2-1 0-16,1-2 15 0,-1 0-15 0,2 3 15 15,-5 0-15-15,1-2 0 0,1 1 0 0,-1 0 0 16,2 0 0-16,1-1 0 0,-3-4 0 0,1 5 0 16,-1 2 0-16,1-4-3 0,-1-5 3 0,1-3-3 15,1-5 3-15,2 3 0 0,2 0 0 0,-2 7 0 16,-2 5 0-16,0-2 0 0,-1 3 0 0,3-1 0 15,0 5 0-15,1-3 2 0,1-2-2 0,0 3 2 0,0 4-2 16,-1-3 5-16,-1-1-5 0,0 1 6 16,0 1-6-16,0-1-2 0,2 1 2 0,0 4-1 0,-2 3 1 15,2-2 0-15,-2 3 0 0,1-3 0 0,-1-1 0 16,4-2-20-16,1-4 20 0,-5 8-19 0,-2 1 19 16,2 0 34-16,0 2-34 0,0 5 34 0,0 0-34 0,0 0 1 15,0 0-1-15,0 0 2 0,0 0-2 0,0 0 60 16,0 0-60-16,0 0 61 0,0 0-61 0,0 0-1 15,0 0 1-15,0 0 0 0,0 0 0 0,0 0-44 16,0 0 44-16,0 0-43 0,0 0 43 0,0 0 19 16,-7-5-19-16,7 5 20 0,-7-9-20 0,7 9-34 15,-8-9 34-15,3 6-34 0,-4 0 34 0,9 3 0 16,0 0 0-16,-12-2 1 0,-6 2-1 0,18 0 2 0,0 0-2 16,-17 0 3-16,-4 2-3 0,21-2 40 0,0 0-40 15,-27 3 40-15,-6 2-40 0,33-5-42 0,0 0 42 0,-29 4-42 16,-3 1 42-16,32-5 9 0,0 0-9 0,-28 5 9 15,-3 2-9-15,31-7 0 0,0 0 0 0,-30 7 0 16,-1-2 0-16,31-5 0 0,0 0 0 0,-35 7 0 16,-6 1 0-16,41-8 41 0,0 0-41 0,-36 7 41 15,-1 2-41-15,37-9-13 0,0 0 13 0,-33 8-12 16,1 3 12-16,32-11 0 0,0 0 0 0,-31 10 0 16,-1 0 0-16,32-10 12 0,0 0-12 0,-27 10 13 15,2 2-13-15,25-12-4 0,0 0 4 0,-21 11-4 16,4-1 4-16,17-10-12 0,0 0 12 0,-16 9-12 15,2-3 12-15,14-6-135 0,0 0 135 0,-12 6-135 16,3-1 135-16,9-5-271 0,0 0 271 0,-7 3-270 0,2-1 270 16,-8 1-1280-16</inkml:trace>
  <inkml:trace contextRef="#ctx0" brushRef="#br0" timeOffset="116513.25">28042 16153 1188 0,'0'0'0'0,"0"-14"0"0,-2-10 0 16,2 24 141-16,0 0-141 0,0 0 142 0,0 0-142 16,0 0 106-16,0 0-106 0,0 0 106 0,-2 11-106 15,2-11 109-15,0 0-109 0,0 0 110 0,0 0-110 16,0 0 107-16,0 0-107 0,0 0 108 0,0 0-108 0,0 0 69 15,-7-9-69-15,7 9 69 0,-12-12-69 0,7 3 48 16,-2 1-48-16,3 1 48 0,3 2-48 0,1 5 44 16,-4-10-44-16,4 3 45 0,2 0-45 0,0-2-33 15,-2 1 33-15,0 8-32 0,1-11 32 0,-1 11 18 16,0 0-18-16,0 0 18 0,0 0-18 0,0 0-13 16,0 0 13-16,0 0-13 0,0 0 13 0,0 0 22 15,0 0-22-15,0 0 22 0,0 0-22 0,0 0 55 0,0 0-55 16,0 0 56-16,0 0-56 0,0 0 28 0,-1 7-28 0,1-7 28 15,-7 9-28-15,7-9 13 0,-9 7-13 0,9-7 13 16,-7 3-13-16,7-3 30 0,0 0-30 0,0 0 30 16,0 0-30-16,0 0 26 0,0 0-26 0,0 0 26 15,0 0-26-15,0 0 1 0,-7-12-1 0,7 12 1 16,-5-12-1-16,5 12 10 0,-2-10-10 0,2 10 11 16,0-7-11-16,0 7-45 0,2-7 45 0,-2 7-44 15,0 0 44-15,0 0-67 0,0 0 67 0,0 0-67 16,0 0 67-16,0 0-395 0,0 0 395 0,0 0-394 15,0 0 394-15,0 0-1151 0</inkml:trace>
  <inkml:trace contextRef="#ctx0" brushRef="#br0" timeOffset="117037.38">28424 15738 1345 0,'0'0'0'0,"-3"-7"0"0,-2-5 0 0,1 5-8 0,-1 4 8 16,5 3-7-16,-7-4 7 0,7 4-141 0,-9 0 141 15,9 0-140-15,-9 0 140 0,9 0 218 0,-12 0-218 0,12 0 218 16,-12-2-218-16,3-1 203 0,-1 0-203 0,1-1 203 16,0 1-203-16,0-1 161 0,1-1-161 0,1 2 162 15,0-1-162-15,0 1 116 0,-2-2-116 0,2-2 116 16,0 0-116-16,0-2 44 0,2 1-44 0,0-4 45 16,1-2-45-16,1-1 22 0,-1-4-22 0,4 5 22 15,2 4-22-15,1-4-9 0,1-3 9 0,-1-2-8 16,1-2 8-16,3-1-5 0,0-2 5 0,-2 8-4 15,-1 4 4-15,3-1 0 0,3 1 0 0,4-2 0 16,5 2 0-16,0-2-4 0,2-1 4 0,-5 6-3 16,-4 2 3-16,4 1 37 0,0 0-37 0,-2 3 37 15,-2-1-37-15,4 1-6 0,1 1 6 0,-5 1-5 0,-5 1 5 16,6 0 0-16,-1 1 0 0,0 1 1 0,0 0-1 16,2 1 0-16,0 1 0 0,-5-3 0 0,-5 1 0 15,3 2 1-15,-2-4-1 0,-5 0 1 0,9 6-1 0,-9-6-57 16,10 12 57-16,-7-5-56 0,1 0 56 15,-1 5-114-15,-1 2 114 0,0 0-113 0,-2-1 113 0,0 6-411 16,0 5 411-16,0-1-411 0,-2 1 411 0,0 20-925 16</inkml:trace>
  <inkml:trace contextRef="#ctx0" brushRef="#br0" timeOffset="117553.23">28337 15638 1479 0,'0'0'0'0,"19"0"0"16,14 0 0-16,-17 0 161 0,-5 0-161 0,-11 0 162 15,-23-12-162-15,9 4 96 0,-2-1-96 0,7 6 97 16,6 1-97-16,3 2 39 0,0 0-39 0,0 0 40 15,0 0-40-15,0 0 6 0,0 0-6 0,0 0 7 16,0 0-7-16,0 0 82 0,0 0-82 0,0 0 82 16,0 0-82-16,0 0 90 0,0 0-90 0,0 0 90 15,0 7-90-15,0 0 3 0,-2 1-3 0,2 1 4 0,0-1-4 16,0 6 41-16,2 1-41 0,0-3 42 0,-1 1-42 16,5-1-7-16,-1 3 7 0,0 4-7 0,0 1 7 15,1 4-15-15,-3 4 15 0,4-1-14 0,0-1 14 0,0 2 1 16,2-3-1-16,-4-8 1 0,0-4-1 0,4 0-5 15,0 1 5-15,-4 3-4 0,2 4 4 0,2-1 1 16,-1 1-1-16,-2-9 2 0,-3-3-2 0,4 1-2 16,0-2 2-16,0 4-2 0,-2 0 2 0,4 0 47 15,0 2-47-15,-2-5 47 0,0-6-47 0,-7-3-26 16,0 0 26-16,10 7-25 0,3 0 25 0,-13-7 40 16,0 0-40-16,17 3 41 0,4-1-41 0,-21-2-37 0,0 0 37 15,24-3-37-15,3-6 37 0,-27 9-9 0,0 0 9 16,22-12-9-16,3-5 9 0,-25 17-64 0,0 0 64 15,23-17-64-15,-2 0 64 0,-21 17-117 0,0 0 117 16,19-18-116-16,0 0 116 0,-19 18-411 0,0 0 411 0,14-14-410 16,-2-2 410-16,14-15-828 0</inkml:trace>
  <inkml:trace contextRef="#ctx0" brushRef="#br0" timeOffset="117902.99">28496 15969 1636 0,'0'0'0'0,"21"-5"0"15,12-5 0-15,-33 10 217 0,0 0-217 0,0 0 218 0,-16 2-218 16,16-2 94-16,0 0-94 0,-10 1 94 0,-1-1-94 15,11 0 45-15,0 0-45 0,0 0 46 0,-5-15-46 0,5 15 19 16,0 0-19-16,4-12 20 0,3-2-20 0,-7 14 47 16,0 0-47-16,10-15 47 0,2-2-47 0,-12 17 73 15,0 0-73-15,16-16 74 0,2-1-74 0,-18 17 60 16,0 0-60-16,15-14 60 0,1 2-60 0,-16 12 0 16,0 0 0-16,16-10 0 0,-2 0 0 0,-14 10 12 15,0 0-12-15,12-7 12 0,-2 0-12 0,-10 7-73 0,0 0 73 16,9-5-73-16,-5 1 73 0,-4 4-191 0,0 0 191 15,0 0-191-15,8-5 191 0,1-2-1577 0</inkml:trace>
  <inkml:trace contextRef="#ctx0" brushRef="#br0" timeOffset="118689.35">29287 15818 1390 0,'0'0'0'0,"0"0"0"16,14-41 0-16,-19 27 134 0,-9 8-134 0,12-1 135 15,4 5-135-15,-9-1 87 0,-3 6-87 0,1-3 87 16,0 0-87-16,9 0 1 0,0 0-1 0,-9 0 1 0,-1 0-1 16,10 0 79-16,0 0-79 0,-9 0 79 15,2 0-79-15,7 0 90 0,0 0-90 0,0 0 91 0,-10 0-91 16,10 0 59-16,0 0-59 0,0 0 60 0,0 0-60 15,0 0 11-15,0 0-11 0,0 0 11 0,0 0-11 0,0 0 24 16,0 0-24-16,0 0 25 0,16-7-25 0,-16 7 18 16,0 0-18-16,17-5 19 0,6 0-19 0,-23 5 1 15,0 0-1-15,28-5 1 0,3-2-1 16,-31 7 45-16,0 0-45 0,32-7 46 0,-1-2-46 0,-31 9-6 16,0 0 6-16,33-10-5 0,2 1 5 0,-35 9 48 15,0 0-48-15,33-13 48 0,1 1-48 0,-34 12 16 16,0 0-16-16,31-12 17 0,-3 1-17 0,-28 11 0 15,0 0 0-15,26-10 1 0,-1 2-1 0,-25 8-1 0,0 0 1 16,22-7 0-16,-1 0 0 0,-21 7-102 0,0 0 102 16,16-5-102-16,-4 0 102 0,-12 5-230 0,0 0 230 0,11-2-230 15,-4 0 230-15,10-1-1344 0</inkml:trace>
  <inkml:trace contextRef="#ctx0" brushRef="#br0" timeOffset="119020.99">29445 15990 1468 0,'0'0'0'0,"8"-26"0"0,5-15 0 16,-13 41 165-16,0 0-165 0,0 0 166 0,-4 10-166 15,4-10 86-15,0 0-86 0,0 9 86 0,0 0-86 0,0-9 7 16,0 0-7-16,12-4 7 0,8-8-7 0,-1 2 1 16,0 1-1-16,-3-1 1 0,-2-2-1 0,0 2 15 15,1-2-15-15,5 1 15 0,1-1-15 0,0 4 88 16,-2-1-88-16,-4 2 89 0,-4 0-89 0,1 1 42 16,-1-1-42-16,3 0 43 0,0 0-43 0,0 2 51 15,1-2-51-15,-6 3 52 0,-4 1-52 0,2 1-26 16,-3 1 26-16,-4 1-26 0,9-2 26 0,-9 2-241 15,8-4 241-15,-8 4-241 0,7-1 241 0,0-1-1266 0</inkml:trace>
  <inkml:trace contextRef="#ctx0" brushRef="#br0" timeOffset="119589.1">30250 15448 1446 0,'0'0'0'0,"2"-16"0"0,3-11 0 0,-5 16 124 15,-2 6-124-15,2 5 124 0,-7 12-124 0,4 2 70 16,1 7-70-16,0-13 71 0,1-6-71 0,1-2 35 15,0 0-35-15,0 0 35 0,0 0-35 0,0 0 55 16,8-3-55-16,-8 3 56 0,7-11-56 0,0 6 78 0,2-2-78 16,-9 7 78-16,11-10-78 0,-4 5 73 0,1-2-73 15,-1 2 74-15,-2 0-74 0,4-1 69 0,3 3-69 16,1-6 70-16,1 3-70 0,3-1 32 0,2-4-32 0,-5 5 33 16,-5-1-33-16,3 0 1 0,2-2-1 0,0 2 2 15,-2 1-2-15,2-1 59 0,4-2-59 0,-11 4 60 16,-5 3-60-16,-2 2 1 0,0 0-1 0,8-3 1 15,8-4-1-15,2 0 38 0,4-2-38 0,-11 6 38 16,-6 0-38-16,-5 3 2 0,7-2-2 0,-7 2 2 16,0 0-2-16,0 0-10 0,10-2 10 0,-10 2-9 15,0 0 9-15,0 0-108 0,0 0 108 0,0 0-107 16,0 0 107-16,0 0-271 0,0 0 271 0,0 0-270 16,0 0 270-16,0 0-1337 0</inkml:trace>
  <inkml:trace contextRef="#ctx0" brushRef="#br0" timeOffset="125940.48">31288 15050 315 0,'0'0'0'0,"0"0"0"0,-16 1 0 0,0 1-177 0</inkml:trace>
  <inkml:trace contextRef="#ctx0" brushRef="#br0" timeOffset="126854.59">31241 14905 527 0,'0'0'0'0,"0"0"0"16,1 14 0-16,-1-14 227 0,0 0-227 0,0 0 228 15,-10-14-228-15,3 4 188 0,-4-2-188 0,6 5 188 16,0 2-188-16,5 5 184 0,-9-9-184 0,1 6 185 16,-3-2-185-16,-1 1 99 0,1 1-99 0,3 1 100 15,-1 1-100-15,0-1 51 0,2 2-51 0,7 0 52 16,-9 0-52-16,9 0 46 0,-12 2-46 0,12-2 47 16,-10 1-47-16,3 1 4 0,-2 1-4 0,2 1 4 15,0-2-4-15,0 1 46 0,0 2-46 0,7-5 47 16,-10 9-47-16,3-2 0 0,0 3 0 0,-2 2 1 15,0 3-1-15,0 4 45 0,2 4-45 0,2-1 46 0,0-2-46 16,1 3 44-16,3 3-44 0,-1-9 44 0,0-4-44 16,2 5-23-16,0 0 23 0,0 0-22 0,0-1 22 15,0 2 39-15,2 1-39 0,0-3 40 0,-2-3-40 16,3 5-8-16,1-5 8 0,1 3-8 0,0 2 8 0,2 1 0 16,0 1 0-16,-2-6 0 0,1-3 0 0,1 4-5 15,1 3 5-15,-1-6-5 0,-1-4 5 0,6 6 0 16,3 1 0-16,-2-4 0 0,-5-3 0 0,8-1 10 15,3 1-10-15,-3-4 10 0,-2-3-10 0,2 1 1 16,5-3-1-16,-2 0 1 0,-2-5-1 0,3-2 52 16,1-3-52-16,-4 1 52 0,-3-1-52 0,4 0-2 0,-1-8 2 15,-3 5-1-15,-3-1 1 0,1 0-1 16,0 2 1-16,-2 2 0 0,-3 1 0 0,2-3 32 0,2-1-32 0,-4 2 32 16,0 3-32-16,1-4 25 0,1 0-25 0,-2 3 26 15,-2 0-26-15,2-1-1 0,-1 0 1 0,-1 3 0 16,-2 0 0-16,1-1 60 0,-1-3-60 0,-1 4 60 15,0 2-60-15,-2-2 10 0,-2 1-10 0,2 6 10 16,0-11-10-16,0 11 39 0,-2-12-39 0,2 12 39 16,-1-8-39-16,1 8 22 0,-4-9-22 0,4 9 23 15,0 0-23-15,0 0-1 0,0 0 1 0,0 0-1 16,0 0 1-16,0 0 5 0,-3-7-5 0,3 7 5 16,-2-7-5-16,2 7-5 0,0 0 5 0,0 0-4 15,0 0 4-15,0 0-1 0,0 0 1 0,0 0-1 16,0 0 1-16,0 0-1 0,0 0 1 0,0 0-1 15,0 0 1-15,0 0-4 0,2 11 4 0,-1-1-3 16,3 2 3-16,-1 5-2 0,3 4 2 0,1-2-2 0,1 3 2 16,1 2-5-16,1 0 5 0,1 3-5 0,1 1 5 0,0 3-31 15,-1 6 31-15,1-4-31 0,2-2 31 16,-5-2 15-16,0 0-15 0,-1-5 15 0,1-3-15 0,0 3-19 16,-2 2 19-16,0-9-18 0,0-3 18 0,0 4-4 15,1-2 4-15,1 1-3 0,0-1 3 0,0 1-1 16,-1 0 1-16,-1-7 0 0,-3-5 0 0,1 0 4 15,0 1-4-15,-5-6 5 0,7 6-5 0,-7-6-9 16,9 6 9-16,-9-6-8 0,0 0 8 0,0 0-4 16,0 0 4-16,0 0-3 0,7 0 3 0,-7 0 0 15,12-4 0-15,-12 4 0 0,9-10 0 0,-4 1 17 16,1-1-17-16,-3-2 17 0,1 0-17 0,-1-3 35 0,-1-3-35 16,1 3 36-16,-1 1-36 0,-2-3 20 0,0 0-20 0,0-2 20 15,-2-10-20-15,1 0 12 0,-3-4-12 0,2 14 12 16,1 7-12-16,-1-5 10 0,0-9-10 0,0 1 11 15,2-6-11-15,-1 3 1 0,-1 2-1 0,2 11 1 16,0 6-1-16,0 1-2 0,0-1 2 0,0 2-1 16,2 1 1-16,-1-1-11 0,-1 0 11 0,0 7-11 15,0 0 11-15,0 0-91 0,0 0 91 0,0 0-91 16,0 0 91-16,0 0-154 0,0 0 154 0,0 0-153 16,0 0 153-16,0 0-360 0,0 0 360 0,0 0-360 15,0 0 360-15,0 0-1163 0</inkml:trace>
  <inkml:trace contextRef="#ctx0" brushRef="#br0" timeOffset="127328.95">31954 14710 1614 0,'0'0'0'0,"-4"12"0"0,-1 10 0 0,5-22 130 0,0 0-130 16,0 0 131-16,3-15-131 0,-3 15 35 0,0 0-35 15,2-9 36-15,2-3-36 0,-4 12 47 0,0 0-47 16,1-9 47-16,1 3-47 0,-2 6 35 0,0 0-35 15,0 0 35-15,2-9-35 0,-2 9 34 0,0 0-34 0,0 0 35 16,0 0-35-16,0 0 10 0,0 0-10 0,5 12 11 16,2 7-11-16,-7-19 8 0,0 0-8 0,9 29 9 15,3 4-9-15,-12-33 50 0,0 0-50 0,10 37 50 16,1 8-50-16,-11-45 12 0,0 0-12 0,12 51 13 16,0 6-13-16,-12-57 0 0,0 0 0 0,16 55 1 15,-2 2-1-15,-14-57 15 0,0 0-15 0,14 51 16 16,0-1-16-16,-14-50-2 0,0 0 2 0,12 45-1 15,-1-4 1-15,-11-41 13 0,0 0-13 0,10 39 13 16,1-4-13-16,-11-35-38 0,0 0 38 0,7 27-38 16,-2-6 38-16,-5-21-75 0,0 0 75 0,3 17-75 15,-1-5 75-15,-2-12-166 0,0 0 166 0,2 10-165 0,0-5 165 16,1 11-1279-16</inkml:trace>
  <inkml:trace contextRef="#ctx0" brushRef="#br0" timeOffset="127980.15">32030 14737 1233 0,'0'0'0'0,"6"12"224"0,4 9-224 16,-10-21 225-16,-12-19-225 0,7 9 143 0,-1-2-143 15,3 3 143-15,-1 4-143 0,4 5 75 0,-3-7-75 0,3 7 76 16,0 0-76-16,0 0 32 0,0 0-32 0,0 0 32 16,0 0-32-16,0 0 28 0,0 0-28 0,0 0 28 15,0 0-28-15,0 0 60 0,0 0-60 0,0 0 61 16,0 0-61-16,0 0 0 0,14 12 0 0,-7-3 0 16,2 1 0-16,3 2 37 0,2 3-37 0,0-1 38 15,-2-2-38-15,2 0 12 0,2 0-12 0,-4 2 12 16,0-2-12-16,4 5 11 0,0-3-11 0,-2-1 11 15,-2 1-11-15,2 0-7 0,0 1 7 0,0 6-6 16,2 5 6-16,1-2-2 0,-1 0 2 0,-6-5-1 16,-5-6 1-16,4 1 30 0,0-2-30 0,1 5 30 0,1 0-30 15,3-1-12-15,3-1 12 0,-8-4-12 0,-7-6 12 16,-2-5 3-16,7 8-3 0,-7-8 3 0,7 9-3 16,2-4-6-16,1 0 6 0,-10-5-5 0,7 7 5 15,-7-7 0-15,0 0 0 0,0 0 1 0,0 0-1 0,0 0 44 16,10 4-44-16,-10-4 45 0,0 0-45 0,0 0 76 15,0 0-76-15,0 0 77 0,0 0-77 0,0 0 71 16,0 0-71-16,0 0 72 0,2-7-72 0,0 2 25 16,-2-6-25-16,0 4 26 0,-2-1-26 0,-1-3 15 15,-1 1-15-15,-1-7 15 0,0-9-15 0,0 1 27 16,-1-8-27-16,1 9 27 0,2 5-27 0,-1-2 5 16,1-1-5-16,-3 3 5 0,1-3-5 0,0 0 9 0,0 1-9 15,1 2 10-15,1 7-10 0,1-3 8 0,0-1-8 16,0 4 9-16,-1 2-9 0,-1-4 3 0,1 0-3 15,-1 4 4-15,3 2-4 0,-1-1 6 0,0-5-6 0,0 4 6 16,-1 1-6-16,-1 3-2 0,1-6 2 0,3 12-1 16,-5-9 1-16,5 9-2 0,-2-7 2 0,2 7-2 15,-2-7 2-15,2 7-59 0,-3-7 59 0,3 7-59 16,-4-7 59-16,4 7-152 0,0 0 152 0,0 0-152 16,0 0 152-16,0 0-306 0,0 0 306 0,0 0-306 15,0 0 306-15,0 0-1395 0</inkml:trace>
  <inkml:trace contextRef="#ctx0" brushRef="#br0" timeOffset="128726.9">32773 14965 1367 0,'0'0'0'0,"0"-10"127"16,0-5-127-16,-5 6 127 0,-2 0-127 0,1 3 67 0,3-1-67 15,1 0 67-15,2 0-67 0,2 0 45 0,0 2-45 0,-2 5 46 16,0-10-46-16,0 10 120 0,-2-9-120 0,2 9 121 15,-4-5-121-15,4 5 109 0,-3-9-109 0,3 9 110 16,0 0-110-16,0 0 75 0,0 0-75 0,0 0 75 16,0 0-75-16,0 0 63 0,-9-1-63 0,9 1 63 15,-12-2-63-15,3 4-1 0,-3 1 1 0,3 4 0 16,2-4 0-16,-1 6 8 0,-3 3-8 0,2-2 9 16,2 6-9-16,-1 1 3 0,-1 4-3 0,2 1 4 15,0 7-4-15,2-2-2 0,1-1 2 0,2-7-2 16,1-5 2-16,1 1-1 0,1 1 1 0,1-1 0 15,-2 2 0-15,4-1 17 0,-1-1-17 0,-1-4 17 16,-4-6-17-16,6 2 5 0,1-1-5 0,-5-6 5 16,3 7-5-16,-3-7 4 0,11 5-4 0,-11-5 4 15,12 2-4-15,-3-2 32 0,3-2-32 0,-5 2 32 16,-3 0-32-16,-4 0 3 0,12-5-3 0,-5 0 4 0,2-2-4 16,1-3 45-16,1-2-45 0,-6 5 45 0,-2 2-45 15,2-2 37-15,-1-2-37 0,-2-3 38 0,-1-3-38 16,3-4 39-16,-1-5-39 0,-1 5 40 0,-2 0-40 0,2-3 0 15,0-2 0-15,-2 5 0 0,-2 5 0 0,2-1 8 16,-2 0-8-16,2 4 8 0,-2 3-8 0,2-1 8 16,2-1-8-16,-2 3 8 0,0 3-8 0,0 4 0 15,0-8 0-15,0 8 1 0,0 0-1 0,0 0-5 16,0 0 5-16,0 0-4 0,0 0 4 0,0 0-40 16,0 0 40-16,0 0-39 0,0 0 39 0,0 0-13 0,0 0 13 15,4 8-12-15,3 6 12 0,0 8-49 0,1 3 49 16,1-1-49-16,-2 5 49 0,4-2 25 15,3 2-25-15,-7-6 26 0,-2-8-26 0,4 4-34 0,1-2 34 16,1 2-33-16,1-2 33 0,2 0-45 0,1 1 45 16,-8-6-44-16,-7-6 44 0,6 1-112 0,-1 2 112 0,-2-2-112 15,-1 0 112-15,5 1-153 0,2 1 153 0,-9-9-153 16,5 8 153-16,-5-8-380 0,9 11 380 0,-9-5-379 16,-4 1 379-16,-1 11-892 0</inkml:trace>
  <inkml:trace contextRef="#ctx0" brushRef="#br0" timeOffset="129302.22">31831 15916 1412 0,'0'0'0'15,"7"-14"0"-15,7-8 0 0,-14 22 176 0,0 0-176 0,-2-5 177 16,-8 2-177-16,10 3 108 0,0 0-108 0,-5-2 108 16,-2 4-108-16,7-2 70 0,0 0-70 0,0 0 71 15,-9 0-71-15,9 0 90 0,0 0-90 0,0 0 91 16,0 0-91-16,0 0 32 0,0 0-32 0,0 0 32 16,9-6-32-16,-9 6 44 0,0 0-44 0,10-5 44 15,9-2-44-15,-19 7 5 0,0 0-5 0,27-6 6 16,6-1-6-16,-33 7 18 0,0 0-18 0,37-9 18 15,3-3-18-15,-40 12 3 0,0 0-3 0,43-14 4 16,3-1-4-16,-46 15 42 0,0 0-42 0,49-16 42 16,3-2-42-16,-52 18 58 0,0 0-58 0,51-19 59 15,0-2-59-15,-51 21 13 0,0 0-13 0,48-20 14 16,1-1-14-16,-49 21 10 0,0 0-10 0,51-21 11 16,-2 4-11-16,-49 17 26 0,0 0-26 0,45-17 26 0,3 0-26 15,-48 17-1-15,0 0 1 0,40-14 0 0,-5 4 0 16,-35 10-7-16,0 0 7 0,31-9-6 0,-5 1 6 15,-26 8-45-15,0 0 45 0,21-5-44 0,-5-1 44 0,-2 1-111 16,-2 2 111-16,-12 3-110 0,7-2 110 16,-7 2-363-16,0 0 363 0,0 0-363 0,0 0 363 0,0 0-1170 15</inkml:trace>
  <inkml:trace contextRef="#ctx0" brushRef="#br0" timeOffset="129926.36">32336 16093 1479 0,'0'0'0'0,"0"0"122"0,7-15-122 0,-5 8 122 16,-4 2-122-16,2 5 72 0,-5-7-72 0,5 7 72 16,0 0-72-16,0 0 125 0,0 0-125 0,0 0 125 15,0 0-125-15,0 0 91 0,-11-4-91 0,4 2 91 16,0 1-91-16,0-1 89 0,-1 2-89 0,-1 2 89 0,0-1-89 16,1 3-1-16,-3 1 1 0,2-1 0 0,2 1 0 15,-1 2 55-15,-1-1-55 0,2 3 55 0,0 0-55 16,0 1-5-16,0 2 5 0,0-2-4 0,2-1 4 15,-2 3 21-15,0 0-21 0,1-2 21 0,1-1-21 16,0 3 10-16,1-2-10 0,1 9 10 0,-2 5-10 0,1 3-1 16,2 2 1-16,1-10 0 0,-1-8 0 0,0 2 1 15,2 1-1-15,0 7 2 0,0 1-2 0,2 0-9 16,0 1 9-16,-1-8-8 0,1-5 8 0,2-1 38 16,-1 1-38-16,1 4 38 0,1 1-38 0,2 1-20 15,2-1 20-15,-4-4-19 0,-3-4 19 0,-2-7 0 16,7 8 0-16,0 1 1 0,3-1-1 0,2 3 32 0,1 1-32 15,-5-7 33-15,-2 0-33 0,1 0-16 0,0-3 16 16,0 1-15-16,0 1 15 0,5-1 42 0,0 2-42 16,-5-1 42-16,-5-3-42 0,-2-1-19 0,10 4 19 0,4-3-18 15,4 1 18-15,3-2 0 0,1 0 0 0,-9 0 0 16,-6 2 0-16,0-2-2 0,0 0 2 0,-7 0-2 16,10-5 2-16,0 1-3 0,3-1 3 0,-6 2-2 15,-2-1 2-15,2 1-35 0,2-1 35 0,-9 4-35 16,10-3 35-16,-3 0-74 0,0-3 74 0,-7 6-73 15,5-5 73-15,-5 5-114 0,6-7 114 0,-6 7-113 16,3-6 113-16,-3 6-228 0,5-11 228 0,-5 11-228 16,4-7 228-16,-1 1-1259 0</inkml:trace>
  <inkml:trace contextRef="#ctx0" brushRef="#br0" timeOffset="130367.49">32106 16513 1390 0,'12'2'0'0,"3"0"168"0,8 1-168 15,-23-3 169-15,0 0-169 0,-7-1 77 0,-5-3-77 16,5 4 77-16,2 0-77 0,5 0 27 0,0 0-27 16,0 0 27-16,0 0-27 0,0 0 59 0,0 0-59 0,0 0 59 15,0 0-59-15,0 0 43 0,7-5-43 0,-7 5 43 16,7-9-43-16,0 4 87 0,1 0-87 0,1 0 88 16,0 2-88-16,3-4 47 0,2 0-47 0,-3 2 47 15,-4 1-47-15,3-1 68 0,2 0-68 0,-3 1 68 16,-2 1-68-16,7-2 36 0,2-2-36 0,-8 2 36 15,-1 1-36-15,7-1 35 0,2-2-35 0,-4 1 35 16,1-1-35-16,2-2 0 0,3 1 0 0,-9 2 0 16,-4 5 0-16,2-1-7 0,2 0 7 0,-9 2-7 15,0 0 7-15,0 0 1 0,8-1-1 0,-8 1 1 16,0 0-1-16,0 0-69 0,0 0 69 0,0 0-68 16,0 0 68-16,0 0-99 0,0 0 99 0,0 0-98 15,0 0 98-15,0 0-190 0,0 0 190 0,0 0-189 0,-5 15 189 16,0-3-1364-16</inkml:trace>
  <inkml:trace contextRef="#ctx0" brushRef="#br0" timeOffset="131225.84">32792 16290 1255 0,'0'0'0'0,"0"0"104"0,2-15-104 0,-2 15 104 15,-14-9-104-15,14 9 16 0,-2-10-16 0,2 10 17 16,-5-12-17-16,5 12 134 0,-2-12-134 0,2 12 134 16,-3-7-134-16,3 7 135 0,0 0-135 0,0 0 136 15,0 0-136-15,0 0 160 0,0 0-160 0,0 0 160 16,0 0-160-16,0 0 68 0,-9-5-68 0,0 2 68 16,-1-1-68-16,10 4 5 0,0 0-5 0,-11-3 5 15,-1 1-5-15,12 2 32 0,0 0-32 0,-12 0 33 0,0 0-33 16,12 0-20-16,0 0 20 0,-11 2-20 0,1 1 20 15,10-3 26-15,0 0-26 0,-11 5 26 0,2 2-26 16,9-7 29-16,0 0-29 0,-8 10 29 0,-3 4-29 16,11-14-5-16,0 0 5 0,-7 21-5 0,2 4 5 15,5-25 1-15,0 0-1 0,-4 21 1 0,1 0-1 0,3-21 33 16,0 0-33-16,0 17 33 0,0 2-33 0,0-19 0 16,0 0 0-16,3 19 0 0,1-2 0 0,-4-17 3 15,0 0-3-15,7 19 3 0,0-1-3 0,-7-18 48 16,0 0-48-16,7 18 48 0,0-1-48 0,-7-17-42 15,0 0 42-15,10 15-41 0,1 4 41 0,-11-19 17 0,0 0-17 16,10 16 17-16,3-3-17 0,-13-13-3 0,0 0 3 16,12 12-2-16,0-1 2 0,-12-11-7 0,0 0 7 15,12 10-7-15,-1-1 7 0,-11-9 1 0,0 0-1 16,12 8 2-16,2-1-2 0,-14-7 5 0,0 0-5 0,14 5 5 16,0-1-5-16,-14-4 3 0,0 0-3 15,12 1 4-15,0-1-4 0,-12 0 3 0,0 0-3 0,18-3 3 16,1-6-3-16,-19 9 5 0,0 0-5 0,16-7 5 15,-2-1-5-15,-14 8 0 0,0 0 0 0,14-10 0 16,-2-8 0-16,-12 18 40 0,0 0-40 0,10-13 41 16,-3-3-41-16,-7 16-1 0,0 0 1 0,7-17 0 15,0 0 0-15,-7 17-1 0,0 0 1 0,4-19 0 16,-2-3 0-16,-2 22 28 0,0 0-28 0,0-26 28 16,0-3-28-16,0 29 0 0,0 0 0 0,-2-26 0 15,-3 2 0-15,5 24 3 0,0 0-3 0,-6-21 4 0,-2 1-4 16,8 20 7-16,0 0-7 0,-11-16 8 0,-1 3-8 15,12 13 0-15,0 0 0 0,-16-11 0 0,-3 4 0 16,19 7-20-16,0 0 20 0,-23-3-19 0,-3 0 19 16,26 3-73-16,0 0 73 0,-24-2-73 0,1 2 73 0,2 2-46 15,4 1 46-15,4-3-45 0,8 0 45 0,-4 0-151 16,2 0 151-16,0 0-150 0,-1 0 150 0,-3-3-318 16,-3 1 318-16,5 0-317 0,1-1 317 0,-10-2-1143 15</inkml:trace>
  <inkml:trace contextRef="#ctx0" brushRef="#br0" timeOffset="135142.69">27231 17157 1087 0,'0'0'0'0,"-5"-9"69"15,-4-6-69-15,4 8 69 0,1 5-69 0,4 2 75 16,-5 7-75-16,5-7 75 0,0 0-75 0,0 0 3 0,0 0-3 16,0 0 4-16,0 0-4 0,0 0 16 0,0 0-16 15,0 0 17-15,0 0-17 0,0 0 59 0,0 0-59 16,0 0 60-16,0 0-60 0,0 0 34 0,0 0-34 15,0 0 35-15,0 0-35 0,0 0 98 0,0 0-98 16,0 0 98-16,0 0-98 0,0 0 58 0,12 2-58 0,-3-2 58 16,0 0-58-16,5-2 54 0,3-1-54 0,-1 1 55 15,0-1-55-15,3-1 35 0,4-1-35 0,-2 2 35 16,0-2-35-16,-1-1 1 0,1 0-1 0,0 0 1 16,0 0-1-16,2-1 11 0,2-2-11 0,-10 4 11 15,-4 3-11-15,3-1 15 0,3-1-15 0,6-1 15 16,-2-2-15-16,3-1 3 0,3-4-3 0,-6 5 4 15,-4 0-4-15,4 0-2 0,0 0 2 0,2 0-1 16,1 1 1-16,4-3 29 0,3-3-29 0,-3 5 29 16,-3 2-29-16,3-4 0 0,2 1 0 0,-9 4 0 15,-6 3 0-15,8-3 0 0,3 1 0 0,-1-1 0 16,1 3 0-16,0-1 34 0,2-2-34 0,-5 4 34 0,-2-1-34 16,3-1 15-16,1-1-15 0,4 1 16 0,5 0-16 15,-3-1 37-15,0-1-37 0,-4 3 38 0,-3-1-38 0,2-2 3 16,4-2-3-16,0 0 3 0,-2 1-3 15,3-3 15-15,4-4-15 0,-11 7 16 0,-4 5-16 0,6-2 23 16,2-2-23-16,0 3 24 0,2-1-24 0,1-1-5 16,4-3 5-16,-5 5-5 0,-4-1 5 0,0 0 18 15,4-1-18-15,-4 3 18 0,-2 0-18 0,3 0-16 16,-1-2 16-16,-2 2-15 0,-1 2 15 0,3-4 15 16,0-3-15-16,2 5 16 0,0 3-16 0,2-1 34 0,1 0-34 15,3-1 35-15,-1 1-35 0,-3 0-8 0,-2-2 8 16,-1 3-7-16,1-3 7 0,2 4 49 0,2 1-49 15,-4-2 49-15,-1 1-49 0,0 1-10 16,1-2 10-16,3 3-9 0,2-1 9 0,-3 0 21 0,-2 2-21 16,0-2 21-16,-2 2-21 0,-3 0-8 0,1 1 8 0,1 1-8 15,-1-2 8-15,-24-7 4 0,0 0-4 0,30 13 4 16,5 3-4-16,-35-16 1 0,0 0-1 0,37 19 1 16,1 1-1-16,-38-20 13 0,0 0-13 0,38 23 13 15,6-1-13-15,-44-22-8 0,0 0 8 0,44 24-8 16,-1-2 8-16,-43-22 1 0,0 0-1 0,42 29 1 15,-3 4-1-15,-39-33 0 0,0 0 0 0,38 36 0 16,1 3 0-16,-39-39 3 0,0 0-3 0,38 40 3 16,-1-2-3-16,-37-38 2 0,0 0-2 0,38 36 3 15,1-2-3-15,-39-34-3 0,0 0 3 0,40 31-2 16,0-2 2-16,-40-29 18 0,0 0-18 0,42 26 19 16,0-2-19-16,-42-24 0 0,0 0 0 0,44 19 0 0,-2 0 0 15,-42-19-1-15,0 0 1 0,45 15-1 0,2-3 1 16,-47-12 63-16,0 0-63 0,65 9 63 0,8-2-63 0,-73-7 10 15,0 0-10-15,68-4 11 0,-1-6-11 16,-67 10 52-16,0 0-52 0,52-12 52 0,-6-4-52 16,-46 16-1-16,0 0 1 0,59-24 0 0,6-5 0 0,-65 29 7 15,0 0-7-15,62-29 7 0,3-4-7 0,-65 33 4 16,0 0-4-16,60-30 4 0,-6 0-4 0,-54 30 0 16,0 0 0-16,42-25 1 0,-9 4-1 0,-33 21-20 15,0 0 20-15,33-19-20 0,-5 4 20 0,-28 15-102 16,0 0 102-16,26-14-102 0,-3 0 102 0,-23 14-164 0,0 0 164 15,19-14-163-15,-1-1 163 0,18-12-1713 0</inkml:trace>
  <inkml:trace contextRef="#ctx0" brushRef="#br0" timeOffset="139886.66">27259 15122 740 0,'0'0'0'0,"3"6"0"16,4 6 0-16,-7-12 104 0,0 0-104 0,-5-6 105 0,-4-3-105 15,1-3 82-15,-1-3-82 0,4 8 83 0,1 2-83 16,4 5 185-16,0 0-185 0,0 0 186 0,0 0-186 16,0 0 117-16,0 0-117 0,0 0 117 0,0 0-117 0,0 0 68 15,0 0-68-15,0 0 69 0,0 0-69 0,0 0 24 16,0 0-24-16,4 6 25 0,3 6-25 0,0 4 58 15,1 4-58-15,1 1 58 0,2-2-58 0,1 5 25 16,2 2-25-16,0 3 26 0,-2 2-26 0,6 5 52 16,-1 2-52-16,1 3 52 0,-1 3-52 0,6 1-2 15,1-6 2-15,-3 4-2 0,0-1 2 0,0-1 1 0,-2 0-1 16,-1 4 2-16,1-3-2 0,-2 5 18 0,1 1-18 16,-2-9 18-16,-2-3-18 0,0-1-10 0,0-6 10 15,-2-3-10-15,-3-7 10 0,1 1 15 0,2 1-15 16,-5-9 16-16,-2-5-16 0,-1 1 1 0,3-1-1 15,-4 0 1-15,1-2-1 0,-1 2 62 0,1-2-62 0,-4-5 63 16,0 0-63-16,0 0 58 0,0 0-58 0,0 0 59 16,0 0-59-16,0 0 34 0,0 0-34 0,0 0 34 15,0 0-34-15,0 0-1 0,-9-10 1 0,2 1 0 16,-2-1 0-16,-1-2 15 0,0-4-15 0,-1 4 15 16,1 0-15-16,-3 0-34 0,1 2 34 0,3 3-34 15,4 2 34-15,-5-2 0 0,-4-1 0 0,5 1 0 16,2 0 0-16,-5 0 0 0,-6-2 0 0,9 6 0 15,4-4 0-15,-3 4 38 0,-6 1-38 0,-4 0 38 16,-1-1-38-16,1 1-11 0,3 2 11 0,4 2-10 16,2 0 10-16,-1 3 6 0,-1 0-6 0,3 3 7 15,-1 1-7-15,0 3-24 0,-1 3 24 0,3-1-23 16,0-2 23-16,2 5-1 0,-2 1 1 0,1-1-1 16,-1 2 1-16,4 1-19 0,-1 2 19 0,4 3-18 0,0 4 18 15,0-29-1-15,0 0 1 0,4 34-1 0,-1 4 1 16,-3-38-16-16,0 0 16 0,7 38-15 0,6 1 15 15,-13-39 1-15,0 0-1 0,10 34 1 0,4-3-1 0,-14-31 16 16,0 0-16-16,17 26 17 0,4-7-17 0,-21-19 1 16,0 0-1-16,27 14 1 0,4-8-1 0,-31-6 27 15,0 0-27-15,32 0 27 0,-3-3-27 0,-29 3 69 16,0 0-69-16,32-15 70 0,-1-4-70 0,-31 19 22 16,0 0-22-16,28-30 23 0,-2-7-23 0,-26 37 25 0,0 0-25 15,23-41 26-15,-6-2-26 0,-17 43 4 0,0 0-4 16,16-43 4-16,-4 0-4 0,-12 43-2 15,0 0 2-15,13-36-1 0,-5 1 1 0,-8 35 0 0,0 0 0 0,9-27 1 16,-4 6-1-16,-5 21-1 0,0 0 1 0,6-17 0 16,-1 5 0-16,-5 12-13 0,0 0 13 0,10-5-12 15,3 5 12-15,-13 0 15 0,0 0-15 0,17 10 16 16,4 9-16-16,-21-19-25 0,0 0 25 0,26 29-24 16,4 9 24-16,-30-38-59 0,0 0 59 0,31 41-58 15,1 7 58-15,-32-48-143 0,0 0 143 0,31 49-143 16,-3-3 143-16,-28-46-262 0,0 0 262 0,28 43-261 15,-2-6 261-15,25 42-1230 0</inkml:trace>
  <inkml:trace contextRef="#ctx0" brushRef="#br0" timeOffset="140253.63">27411 16987 1748 0,'0'0'0'16,"0"0"134"-16,0 0-134 0,0 0 134 0,3 9-134 0,-3-9 65 16,0 0-65-16,9 0 65 0,7-5-65 0,-16 5 38 15,0 0-38-15,28-12 38 0,10-6-38 0,-3-2-4 16,2-4 4-16,-2 5-3 0,-2-2 3 0,2-4 1 0,-2-6-1 15,-3 8 1-15,-7 6-1 0,8-3 28 0,2-4-28 16,6 3 28-16,1 2-28 0,0 0 99 0,0 0-99 0,-1 4 99 16,-1-1-99-16,-38 16 79 0,0 0-79 0,49-18 80 15,7-8-80-15,-56 26 7 0,0 0-7 0,72-33 7 16,17-6-7-16,-19 8 6 0,-9 2-6 0,-18 8 7 16,-16 6-7-16,2-3-11 0,-4 0 11 0,-2 2-10 15,-6 4 10-15,4 2-246 0,0-2 246 0,-5 2-245 16,-2-4 245-16,17-10-1488 0</inkml:trace>
  <inkml:trace contextRef="#ctx0" brushRef="#br0" timeOffset="140956.01">28204 16918 1591 0,'0'0'0'0,"0"0"196"15,-16-6-196-15,16 6 196 0,-8-9-196 0,8 9 92 16,0 0-92-16,0 0 93 0,0 0-93 0,0 0 60 16,0 0-60-16,0 0 60 0,0 0-60 0,0 0-4 15,0 0 4-15,0 0-3 0,8 5 3 0,1 2-4 0,3 3 4 16,-1 1-3-16,3 1 3 0,2 1-30 0,3 3 30 15,2 3-30-15,1 1 30 0,1 1 1 0,0-2-1 16,0 1 1-16,-1 3-1 0,-1-1 36 0,-1-1-36 0,-5-3 37 16,-1 1-37-16,0-3 18 0,-3 1-18 0,-3-5 18 15,-1-2-18-15,2 1 0 0,-2-1 0 0,-2-3 1 16,-1-2-1-16,-4-5 9 0,7 7-9 0,-7-7 9 16,0 0-9-16,0 0 38 0,0 0-38 0,0 0 38 15,0 0-38-15,0 0 1 0,0 0-1 0,0 0 2 16,0 0-2-16,0 0-2 0,-7-4 2 0,7 4-1 15,-14-8 1-15,2 1 8 0,-6 0-8 0,-1-3 8 16,-2-2-8-16,0 0 3 0,-5-2-3 0,1 4 3 16,3 4-3-16,-1 0 13 0,-2-1-13 0,8 3 13 15,5 4-13-15,-2 0 0 0,-2 0 0 0,2 4 0 16,2 1 0-16,0 2 23 0,-2 1-23 0,3 3 24 16,2-1-24-16,-1 5-47 0,-1 3 47 0,3 2-47 0,1 2 47 15,2 2-43-15,1 1 43 0,2-5-42 0,2-4 42 16,2 2-11-16,2 3 11 0,1 0-10 0,0-3 10 15,2 1-27-15,2 2 27 0,-1-6-27 0,1-4 27 0,2 2 12 16,-1 1-12-16,-1-4 13 0,-4-3-13 16,6 2 9-16,-1-2-9 0,-3-4 9 0,-2-1-9 0,4-2 35 15,3 0-35-15,-1-2 35 0,-2-3-35 0,6-4 10 16,3-1-10-16,-4-2 11 0,0-2-11 0,3-1 0 16,2-4 0-16,-1 0 0 0,-1-1 0 0,-3-4 12 15,-5-4-12-15,2 6 12 0,-3 1-12 0,-3-3-1 16,-1 0 1-16,-1-2-1 0,-1 1 1 0,2 1 0 0,1 0 0 15,-3 12 0-15,-1 6 0 0,-1 6-26 0,0-8 26 16,0 8-25-16,4-5 25 0,-4 5 5 0,0 0-5 16,0 0 5-16,9 5-5 0,-2 0-47 0,3 4 47 0,1 4-47 15,-1 5 47-15,1-1-129 0,1 0 129 0,-3-2-128 16,-4-3 128-16,9 16-1427 0</inkml:trace>
  <inkml:trace contextRef="#ctx0" brushRef="#br0" timeOffset="141486.57">28760 17162 1401 0,'0'0'0'0,"-11"10"225"0,-8 6-225 0,19-16 226 0,-5-10-226 15,3-2 118-15,2-4-118 0,0 6 118 0,2 3-118 16,-2-2 43-16,-2 1-43 0,0-4 44 0,1-2-44 0,-1-3 2 16,2-4-2-16,0 13 3 0,2 3-3 0,-2 5 0 15,3-9 0-15,-3 9 0 0,2-9 0 0,0 3-74 16,-1-1 74-16,-1 7-74 0,2-7 74 0,-2 7-72 16,0 0 72-16,7 8-72 0,5 6 72 0,2 3-5 15,4 2 5-15,1 9-4 0,0 6 4 0,-5 5-5 16,-5 4 5-16,1-8-5 0,-1-8 5 0,-2 2 69 0,-3-1-69 15,-1-9 70-15,-1-4-70 0,-2 4 41 0,-2-2-41 16,2-7 41-16,0-4-41 0,0 0 61 0,0 0-61 16,0-6 61-16,0 0-61 0,0 0 74 0,0 0-74 15,0 0 75-15,0 0-75 0,0 0 0 0,-3-11 0 0,-1-1 1 16,-1-7-1-16,0-11 8 0,-1-12-8 0,5 3 8 16,-1-1-8-16,0 1 8 0,2-4-8 0,0 9 9 15,2 6-9-15,1 1 0 0,1 1 0 0,-1 9 1 16,-1 8-1-16,3-3-37 0,4 0 37 0,-9 12-36 15,5-7 36-15,-5 7-60 0,9-3 60 0,-9 3-59 16,7 3 59-16,2 3-34 0,1 0 34 0,2 8-33 16,2 5 33-16,0 0-2 0,-1 1 2 0,-3-1-2 15,-1-3 2-15,1 4 0 0,1 4 0 0,1-1 0 16,2 1 0-16,0-2-37 0,-2 4 37 0,-1-12-36 16,-4-8 36-16,-7-6-152 0,0 0 152 0,14 9-152 0,3-4 152 15,13 9-1219-15</inkml:trace>
  <inkml:trace contextRef="#ctx0" brushRef="#br0" timeOffset="142334.54">28576 18194 1043 0,'0'0'0'0,"0"-7"125"0,0-4-125 0,0 11 126 16,0-5-126-16,0 5 62 0,-8-3-62 0,8 3 63 15,-7 0-63-15,7 0 35 0,0 0-35 0,0 0 35 16,0 0-35-16,0 0 84 0,0 0-84 0,0 0 84 15,0 0-84-15,0 0 79 0,0 0-79 0,0 0 79 16,0 0-79-16,0 0 86 0,0 0-86 0,0 0 87 16,0 0-87-16,0 0 50 0,0 0-50 0,0 0 51 15,0 0-51-15,0 0 40 0,15-9-40 0,-2 2 41 16,1-3-41-16,5-2 0 0,2-3 0 0,0-1 0 16,0 1 0-16,3-2-5 0,1-4 5 0,1 7-5 15,0 1 5-15,0-3 3 0,2 1-3 0,-3 3 4 0,-4 0-4 16,0-2 53-16,-1-2-53 0,3 3 54 0,-2 1-54 15,0-2-4-15,0-1 4 0,-5 4-3 0,-6 4 3 16,4-1-3-16,-1 1 3 0,-3 2-3 0,-3 3 3 0,2-3-29 16,1-2 29-16,-10 7-29 0,9-7 29 0,-9 7-143 15,7-5 143-15,-7 5-143 0,0 0 143 0,0 0-576 16,5-3 576-16,-5 3-575 0,0 0 575 0,0 0-371 16</inkml:trace>
  <inkml:trace contextRef="#ctx0" brushRef="#br0" timeOffset="142898.75">28596 18173 1367 0,'0'0'0'0,"7"-5"188"0,1-9-188 0,-3 4 189 16,1 0-189-16,-6 10 103 0,-2-7-103 0,2 7 103 16,0 0-103-16,0 0 47 0,0 0-47 0,0 0 48 15,0 0-48-15,0 0 75 0,0 0-75 0,0 0 75 16,0 0-75-16,0 0 48 0,7 13-48 0,-4-6 49 16,3 2-49-16,1 3 25 0,0 2-25 0,1 1 26 15,1 0-26-15,0 4 7 0,3 2-7 0,-3-6 8 16,-2-1-8-16,2 2 45 0,1 1-45 0,1 0 46 0,-1-3-46 15,1 5 5-15,1 3-5 0,0-3 6 0,2-4-6 16,-2 7 30-16,-1 6-30 0,-1-4 30 0,-1-2-30 16,1 6 18-16,-1-1-18 0,0-3 19 0,0-3-19 0,-2-1 1 15,0-1-1-15,0-2 2 0,0-5-2 0,1 4 18 16,3 1-18-16,-4-5 19 0,-2-5-19 0,2 3-26 16,0 1 26-16,0-3-26 0,0 1 26 0,0-1 1 15,0 1-1-15,-2-2 2 0,-1-4-2 0,3 2-26 16,0-1 26-16,-7-4-25 0,10 7 25 0,-3-4 51 15,2 0-51-15,-2-1 51 0,0 0-51 0,3 0 0 0,1-2 0 16,-1 0 0-16,-1 0 0 0,5-2 0 16,2-2 0-16,-2-1 0 0,1 0 0 0,5-2 3 0,-1 0-3 15,-3 1 4-15,-2 0-4 0,1-7-7 0,1-4 7 16,1 1-7-16,3 2 7 0,-1-3-46 0,-2-3 46 0,-3 4-45 16,-1 1 45-16,-3-4-33 0,-5-2 33 15,6 4-32-15,-1 3 32 0,-1-5-106 0,0 1 106 0,-2 6-106 16,-2 5 106-16,-2-5-239 0,1 0 239 0,-2 1-239 15,-1 1 239-15,3-11-1190 0</inkml:trace>
  <inkml:trace contextRef="#ctx0" brushRef="#br0" timeOffset="143324.84">28779 18499 1524 0,'12'-5'0'0,"-10"-4"132"15,-4-3-132-15,2 5 133 0,0 2-133 0,0 5 87 16,-12-7-87-16,12 7 87 0,0 0-87 0,0 0 52 15,-5-6-52-15,5 6 52 0,-4-9-52 0,4 9 6 16,2-12-6-16,-2 12 7 0,5-10-7 0,-5 10 45 16,11-11-45-16,-4 6 46 0,0 0-46 0,5-2 49 0,2 0-49 15,-2 1 49-15,-1 0-49 0,4 0 53 0,5-3-53 16,-6 2 54-16,1 2-54 0,3-2 89 0,1-2-89 16,-2 3 90-16,-1 0-90 0,2-2 5 0,1-2-5 15,-5 3 5-15,-2 2-5 0,2-2 35 0,0-2-35 0,-4 4 35 16,-3 0-35-16,2 0 35 0,2 0-35 0,-11 5 36 15,7-4-36-15,-7 4-54 0,10-5 54 0,-10 5-54 16,0 0 54-16,0 0 12 0,0 0-12 0,0 0 13 16,0 0-13-16,0 0-78 0,7-3 78 0,-7 3-77 15,0 0 77-15,0 0-326 0,0 0 326 0,0 0-326 16,0 0 326-16,0 0-1221 0</inkml:trace>
  <inkml:trace contextRef="#ctx0" brushRef="#br0" timeOffset="143748.04">30014 18156 1267 0,'0'0'0'0,"0"0"138"0,0 0-138 0,2-12 138 16,0-10-138-16,-2 22 87 0,0 0-87 15,3-18 88-15,2 1-88 0,-5 17 66 0,0 0-66 0,4-14 67 16,3 4-67-16,-7 10 100 0,0 0-100 0,9-8 101 15,-1 1-101-15,-8 7 91 0,0 0-91 0,11-5 91 16,1 1-91-16,-12 4 74 0,0 0-74 0,18-3 75 16,4 1-75-16,-22 2 76 0,0 0-76 0,20-3 76 15,-1 1-76-15,-19 2 8 0,0 0-8 0,22-5 9 16,1-2-9-16,-23 7 25 0,0 0-25 0,21-9 26 16,0 1-26-16,-21 8-65 0,0 0 65 0,18-9-64 15,-3 2 64-15,-15 7-138 0,0 0 138 0,16-5-137 16,0 0 137-16,15-5-1555 0</inkml:trace>
  <inkml:trace contextRef="#ctx0" brushRef="#br0" timeOffset="144081.53">30088 18401 1435 0,'0'0'0'0,"3"-12"150"15,2-8-150-15,-5 13 151 0,-5 7-151 0,5 0 98 0,-7 5-98 16,7-5 98-16,0 0-98 0,0 0 32 0,0 0-32 16,9-3 33-16,5-3-33 0,2 0-1 0,1-3 1 15,-5 4 0-15,-5 1 0 0,4 1 45 0,-1-1-45 0,6-1 46 16,1 0-46-16,3-3 48 0,-1-1-48 0,-7 4 49 15,-3 0-49-15,1 1 14 0,-1 3-14 0,1-3 15 16,1 1-15-16,3-1 9 0,0-1-9 0,-5 3 9 16,-6 1-9-16,-3 1-50 0,7 0 50 0,0 0-49 15,0 0 49-15,4 0-226 0,-1-2 226 0,-10 2-226 16,9-2 226-16,0 1-1144 0</inkml:trace>
  <inkml:trace contextRef="#ctx0" brushRef="#br0" timeOffset="144629.81">30774 17957 1334 0,'0'0'0'0,"0"0"145"0,-7-9-145 16,7 9 146-16,-7-5-146 0,7 5 97 0,0 0-97 0,0 0 98 16,0 0-98-16,0 0 30 0,0 0-30 0,0 0 30 15,0 0-30-15,0 0 32 0,0 0-32 0,0 0 33 16,0 0-33-16,0 0 50 0,0 0-50 0,0 0 50 16,0 0-50-16,0 0 41 0,0 0-41 0,0 0 41 15,0 7-41-15,0-7 76 0,9 5-76 0,-9-5 77 16,10 2-77-16,-1-2 76 0,3-2-76 0,1 0 77 15,-1 1-77-15,5-3 39 0,3-1-39 0,-5 2 40 16,-2-3-40-16,4 1 33 0,2-2-33 0,-7 2 33 0,1 2-33 16,2-4 22-16,3 0-22 0,1 0 22 15,4 2-22-15,-2-2 62 0,-2-1-62 0,-7 3 63 0,-5 3-63 16,4-2-20-16,-3 3 20 0,-1-1-19 0,-1 0 19 16,1-1-25-16,1-1 25 0,-8 4-24 0,7-3 24 15,-7 3-117-15,9-2 117 0,-9 2-116 0,0 0 116 0,0 0-287 16,0 0 287-16,0 0-286 0,0 0 286 0,0 0-1259 15</inkml:trace>
  <inkml:trace contextRef="#ctx0" brushRef="#br0" timeOffset="144871.54">31426 17986 1580 0,'-12'-9'0'0,"-2"-4"77"0,-4-10-77 0,18 23 77 15,11 0-77-15,-1 2-124 0,4 0 124 0,-5-2-123 16,-2 0 123-16,9 0-1025 0</inkml:trace>
  <inkml:trace contextRef="#ctx0" brushRef="#br0" timeOffset="145321.91">31506 17856 371 0,'0'0'0'0,"-5"6"0"16,-4 5 0-16,9-11 350 0,0 0-350 0,4-7 350 16,1-3-350-16,-1-4 246 0,-3-3-246 0,3 5 246 15,-1 1-246-15,1 1 146 0,-2 0-146 0,-1-6 146 0,1 1-146 16,-2-4 62-16,0-2-62 0,5-1 63 0,2-4-63 16,-5 2 31-16,-2 2-31 0,-2 7 31 0,0-1-31 0,-3 1-43 15,-2-1 43-15,2 1-42 0,0-2 42 0,0-1-2 16,-2 0 2-16,1 2-2 0,-1 2 2 0,-1-3-2 15,-1-3 2-15,4 6-1 0,3 5 1 0,-3-1-6 16,-2 0 6-16,1 3-6 0,3 0 6 0,-2-2 58 16,-2-1-58-16,7 10 59 0,-6-7-59 0,6 7 6 15,-10-3-6-15,3-1 6 0,-4 3-6 0,1-5 16 0,-1 1-16 16,5 2 17-16,0 1-17 0,6 2 10 0,-12 0-10 16,12 0 10-16,-10 7-10 0,1 0 0 0,-2 2 0 15,3-1 1-15,1 2-1 0,-2 4-11 0,-2 3 11 16,3 2-10-16,-1 0 10 0,2 3 0 0,2 4 0 0,1-14 0 15,2-5 0-15,1 3-1 0,-3 2 1 0,2 5 0 16,2 4 0-16,0 6 20 0,-1 6-20 0,1-19 20 16,1-7-20-16,1 3 1 0,0 0-1 0,1 9 2 15,3 3-2-15,-6-22 5 0,0 0-5 0,5 21 6 16,2 0-6-16,-7-21 3 0,0 0-3 0,9 17 4 16,-1-3-4-16,-8-14-7 0,0 0 7 0,11 10-7 15,1-3 7-15,-12-7-5 0,0 0 5 0,14 3-5 16,2-1 5-16,-16-2 25 0,0 0-25 0,14 0 26 15,0-2-26-15,-14 2 0 0,0 0 0 0,12-2 0 16,-5-1 0-16,-7 3 35 0,0 0-35 0,9-3 36 16,-4-3-36-16,-5 6-48 0,0 0 48 0,0 0-47 15,9-6 47-15,-9 6-132 0,0 0 132 0,0 0-131 16,0 0 131-16,0 0-1333 0</inkml:trace>
  <inkml:trace contextRef="#ctx0" brushRef="#br0" timeOffset="146347.84">24705 2669 1244 0,'0'0'0'16,"0"0"97"-16,-30-28-97 0,21 16 97 0,2 0-97 0,2-1 43 15,0-1-43-15,3 0 44 0,2-5-44 0,0 19 19 16,0 0-19-16,0-24 20 0,3-7-20 0,1 5 64 16,-1-1-64-16,1 8 65 0,-2 4-65 0,1 3 50 15,2 3-50-15,6-11 51 0,3-8-51 0,3 1 0 0,3-9 0 16,6 8 0-16,-2 4 0 0,8-3-1 0,1-1 1 15,-7 8 0-15,-3 4 0 0,3 1-45 0,0 3 45 16,4 0-44-16,3 3 44 0,-1 6-50 0,-1-1 50 0,-8 1-50 16,-8 6 50-16,5 1-3 0,1 8 3 0,1 0-3 15,6 7 3-15,-3 8-20 0,-1 9 20 0,-5-9-19 16,-3-2 19-16,-4 4-217 0,1 5 217 0,-3 2-217 16,1 0 217-16,10 36-730 0</inkml:trace>
  <inkml:trace contextRef="#ctx0" brushRef="#br0" timeOffset="146767.81">24883 2871 651 0,'0'0'0'0,"-4"-13"0"0,-3-15 0 15,-3 9 78-15,-2-5-78 0,6 12 78 0,3 4-78 16,-1-4 128-16,1 0-128 0,-4-11 128 0,-2-6-128 15,6 5 91-15,3-2-91 0,-6 9 92 0,1 9-92 0,3-4 80 16,1 1-80-16,1 11 80 0,0-8-80 0,0 8 81 16,0 0-81-16,0 0 81 0,0 0-81 0,0 0 85 15,10-4-85-15,-10 4 86 0,12 0-86 0,-6 7 70 16,2 2-70-16,1 15 70 0,2 8-70 0,-1 3 56 16,-1 4-56-16,-4 1 56 0,-3-1-56 0,1 6 4 15,1 3-4-15,-2 3 5 0,-1 8-5 0,1-3 48 16,-2 3-48-16,0 1 48 0,-2-4-48 0,4 11 0 0,2 12 0 15,1-12 1-15,2 2-1 0,-2-21 1 0,0-9-1 16,1-3 1-16,-6-8-1 0,3-1 5 0,4 1-5 16,-4-10 5-16,1-4-5 0,5 5 5 0,1-3-5 0,2-1 6 15,1-1-6-15,4 1 32 0,2-3-32 0,-5-3 33 16,-3-6-33-16,3 1-4 0,5-4 4 0,4-4-3 16,5-1 3-16,0-2-2 0,1-1 2 0,-4-1-1 15,-6 2 1-15,4-5-80 0,-1-3 80 0,-4 3-79 16,-8 3 79-16,6-6-202 0,-2-1 202 0,-2 2-201 15,-6 1 201-15,9-13-1100 0</inkml:trace>
  <inkml:trace contextRef="#ctx0" brushRef="#br0" timeOffset="147021.81">24876 3213 763 0,'0'0'0'0,"16"10"0"0,12 5 0 0,-28-15 196 16,-2 6-196-16,-7-6 196 0,-5-6-196 0,0 0 131 16,0-1-131-16,7 5 132 0,5-1-132 0,2 3 110 15,0 0-110-15,0 0 110 0,0 0-110 0,0 0 118 16,13-4-118-16,-8-1 119 0,2-2-119 0,5-5 30 16,2 0-30-16,-3 7 30 0,-3-2-30 0,4 4-1 15,-1-2 1-15,5-7 0 0,3-4 0 0,-2 1-29 16,-1 3 29-16,-5 3-29 0,-6 2 29 0,2-1-151 15,0-1 151-15,-7 9-150 0,7-7 150 0,-4-1-1084 0</inkml:trace>
  <inkml:trace contextRef="#ctx0" brushRef="#br0" timeOffset="147348.31">25501 2966 1502 0,'0'0'0'0,"-15"0"0"16,-13 0 0-16,14 0 163 0,5 0-163 0,9 0 164 0,21 0-164 16,-9-4 109-16,2-1-109 0,-5 2 110 0,-4-1-110 15,-5 4 31-15,9-3-31 0,-2 1 31 0,2-1-31 16,-1-4-2-16,5 2 2 0,-3-2-2 0,0 2 2 15,3-2-1-15,-1-2 1 0,-2 2-1 0,-1 2 1 16,5-3 0-16,0-4 0 0,-3 5 0 0,-3 2 0 0,6-2-7 16,4 0 7-16,-9 2-6 0,-4 1 6 0,3-1-24 15,3-2 24-15,-4 4-23 0,0-2 23 0,5 1-49 16,2-1 49-16,-7 2-48 0,-5-1 48 0,-2 4-220 16,12-5 220-16,-3 5-219 0,0-3 219 0,8-1-1017 15</inkml:trace>
  <inkml:trace contextRef="#ctx0" brushRef="#br0" timeOffset="147696.14">25660 3525 1547 0,'0'0'0'0,"-8"-15"0"15,-6-9 0-15,14 24 185 0,0 0-185 0,-14-12 185 16,0 5-185-16,14 7 139 0,0 0-139 0,-11-5 139 16,4 1-139-16,7 4 34 0,0 0-34 0,-7-8 34 15,4-1-34-15,3 9 4 0,0 0-4 0,0-12 4 16,5-3-4-16,-5 15-7 0,0 0 7 0,9-12-6 16,3-4 6-16,-12 16 0 0,0 0 0 0,17-8 1 0,3-4-1 15,-20 12-2-15,0 0 2 0,24-14-1 0,6 5 1 16,-30 9-5-16,0 0 5 0,24-8-5 0,1 1 5 15,-25 7-7-15,0 0 7 0,22-2-7 0,-1-1 7 16,-21 3-33-16,0 0 33 0,21 0-33 0,-3 0 33 16,-18 0-9-16,0 0 9 0,17 3-9 0,1-1 9 0,-18-2-149 15,0 0 149-15,14 7-148 0,-2-4 148 0,14 9-1292 16</inkml:trace>
  <inkml:trace contextRef="#ctx0" brushRef="#br0" timeOffset="148496.79">26296 2808 875 0,'0'0'0'0,"9"-2"0"16,7-5 0-16,-9 4 158 0,-6 1-158 0,-1 2 158 15,-10 0-158-15,1 0 173 0,-1 2-173 0,10-2 173 16,-9 0-173-16,9 0 99 0,0 0-99 0,0 0 100 16,0 0-100-16,0 0 24 0,0 0-24 0,0 0 25 15,0 0-25-15,0 0 39 0,0 0-39 0,0 0 39 16,0 0-39-16,0 0 28 0,0 0-28 0,0 0 28 0,0 0-28 15,0 0 43-15,11-2-43 0,-1-1 44 16,2-1-44-16,4-3 9 0,1 2-9 0,-3 2 10 0,-3 3-10 16,3-4 0-16,2 3 0 0,-2-3 1 0,1 1-1 15,5 3 8-15,-3-5-8 0,-5 5 8 0,-7-4-8 0,4 4-28 16,-2 0 28-16,-7 0-28 0,9-3 28 0,-2 3-1 16,0 0 1-16,-7 0 0 0,9 0 0 0,-9 0-63 15,12 3 63-15,-12-3-63 0,7 0 63 0,0 0-1319 16</inkml:trace>
  <inkml:trace contextRef="#ctx0" brushRef="#br0" timeOffset="149361.2">27233 2406 527 0,'0'0'0'0,"0"0"154"0,-11 4-154 0,11-4 155 16,-1-12-155-16,1 0 167 0,1 0-167 0,-1 1 167 15,0 6-167-15,0-2 128 0,-1 2-128 0,-3-7 128 0,1-3-128 16,-3-1 78-16,1-4-78 0,0 4 79 0,-2 8-79 16,-2-8 77-16,-5-3-77 0,5 11 77 0,4-1-77 15,-4 2 22-15,-1-1-22 0,-4-1 23 0,0 6-23 0,-4-6 44 16,1 2-44-16,7 2 44 0,-1 2-44 0,-1 3-5 16,0 0 5-16,-2 0-4 0,-2 3 4 0,0 2-2 15,0-1 2-15,4 1-2 0,3 2 2 0,-1 5 0 16,1 3 0-16,1 9 1 0,-1 4-1 0,2-4-10 15,2 3 10-15,-1-3-10 0,1-3 10 0,0 3-25 16,1 0 25-16,1 0-24 0,-1 7 24 0,3 0-1 16,-1 1 1-16,0-1 0 0,2-2 0 0,2 2 0 0,0-3 0 15,-1-8 0-15,-1-4 0 0,4-1 1 0,-1-1-1 16,1-4 1-16,1-1-1 0,0-3 57 0,4 0-57 16,-4-3 58-16,1 1-58 0,2-4 40 0,3 1-40 15,-3-1 40-15,-1-1-40 0,6-6 41 0,2-5-41 0,-4 3 42 16,-4 2-42-16,3-5 29 0,1-5-29 0,-4 2 29 15,-4-4-29-15,6 2 39 0,2-7-39 0,-6 8 39 16,-2 4-39-16,3-3 38 0,1-1-38 0,-6 4 39 16,3 0-39-16,-1-3 3 0,1-2-3 0,-2 6 4 15,-1 6-4-15,1-5 12 0,-2 1-12 0,2 4 12 16,-2-2-12-16,2-1 0 0,-1-1 0 0,-1 9 0 16,2-7 0-16,-2 7-11 0,5-8 11 0,-5 8-11 15,0 0 11-15,0 0-27 0,7 3 27 0,0 2-27 16,0 2 27-16,2 7-49 0,1 5 49 0,3 8-48 15,-1 2 48-15,2 9 3 0,0 7-3 0,0 3 4 0,0 3-4 16,0 1-10-16,0 6 10 0,-2-6-9 0,0-4 9 16,-1 8 0-16,-1-4 0 0,-1-4 1 0,-2-5-1 15,0-4 15-15,0 1-15 0,0-8 16 16,-2-10-16-16,-1 3 39 0,-3-1-39 0,1-12 40 0,0-4-40 0,0-1-5 16,-1 2 5-16,-1-9-5 0,0 0 5 0,0 0 37 15,2 8-37-15,-2-8 38 0,0 0-38 0,0 0 0 16,0 0 0-16,0-8 0 0,2-4 0 0,0-4 56 15,-2-4-56-15,0-4 57 0,0 1-57 0,0-6 18 16,-2-9-18-16,0 1 19 0,-1-1-19 0,3 0 13 16,0 4-13-16,0 10 14 0,1 5-14 0,1 5-42 0,2-5 42 15,-1 2-42-15,-1 2 42 0,1-1 9 0,3 1-9 16,-5 6 10-16,-2 6-10 0,1 3-123 0,0 0 123 16,0 0-122-16,0 0 122 0,0 0-308 0,1-9 308 0,-1 9-307 15,2-10 307-15,0 1-1030 0</inkml:trace>
  <inkml:trace contextRef="#ctx0" brushRef="#br0" timeOffset="149677.07">27664 1968 1166 0,'0'0'0'0,"0"0"178"0,0 0-178 0,0 0 178 0,6-10-178 16,-6 10 74-16,0 0-74 0,0 0 74 0,3-8-74 15,-3 8 38-15,0 0-38 0,0 0 39 0,0 0-39 16,0 0 56-16,0 0-56 0,2 5 57 0,1 5-57 0,-3-10 0 16,0 0 0-16,4 21 1 0,1 10-1 0,-5-31 22 15,0 0-22-15,4 48 23 0,-1 15-23 0,-3-63 0 16,0 0 0-16,3 64 0 0,1 8 0 0,-4-72 0 15,0 0 0-15,3 63 0 0,4 1 0 0,-7-64-4 16,0 0 4-16,4 58-4 0,1-1 4 0,-5-57-291 16,0 0 291-16,5 43-291 0,1-7 291 0,4 46-855 15</inkml:trace>
  <inkml:trace contextRef="#ctx0" brushRef="#br0" timeOffset="150177.71">27691 2061 460 0,'0'0'0'0,"0"0"276"0,0 0-276 0,-7-5 276 16,-6-7-276-16,13 12 150 0,0 0-150 0,-7-3 151 16,0-4-151-16,7 7 130 0,0 0-130 0,0 0 130 15,-7-5-130-15,7 5 92 0,0 0-92 0,0 0 92 16,0 0-92-16,0 0 12 0,0 0-12 0,0 0 13 15,7 12-13-15,-7-12 68 0,0 0-68 0,11 15 69 16,3 9-69-16,-14-24 2 0,0 0-2 0,19 33 2 16,4 10-2-16,-23-43 25 0,0 0-25 0,28 41 26 0,1 5-26 15,-29-46-5-15,0 0 5 0,34 43-5 0,2-2 5 16,-36-41 16-16,0 0-16 0,39 35 17 0,-1-6-17 0,-38-29 16 16,0 0-16-16,35 24 17 0,-3-5-17 15,-32-19 9-15,0 0-9 0,27 15 10 0,-4-6-10 16,-23-9 63-16,0 0-63 0,19 5 64 0,-3-2-64 0,-16-3 57 15,0 0-57-15,12-5 58 0,-3-2-58 0,0-1 67 16,-4-1-67-16,-1-3 68 0,-4-3-68 0,-2-1 54 16,-2-4-54-16,1 1 55 0,-1 0-55 0,-1-7 1 15,-2-5-1-15,2 0 1 0,-2-1-1 0,7 32 73 16,0 0-73-16,-9-40 73 0,-3-4-73 0,12 44-2 0,0 0 2 16,-12-40-2-16,-2-8 2 0,3 10-43 0,2 6 43 15,4 8-42-15,2 8 42 0,-1 4-27 0,1 0 27 16,-1 0-27-16,-1 4 27 0,0-4-104 0,0 1 104 0,1 6-104 15,4 2 104-15,0 3-143 0,0 0 143 0,0 0-143 16,0 0 143-16,0 0-325 0,0 0 325 0,7 3-325 16,2 9 325-16,8 4-906 0</inkml:trace>
  <inkml:trace contextRef="#ctx0" brushRef="#br0" timeOffset="150658.73">28601 2219 953 0,'0'-7'0'0,"-2"-13"256"0,-3-11-256 0,3 14 256 0,0 1-256 16,-1 4 181-16,-2 0-181 0,-1 0 181 0,1 0-181 15,-2 2 123-15,-2-2-123 0,4 7 123 0,0-2-123 0,5 7 51 16,-12-12-51-16,12 12 51 0,-9-5-51 0,9 5 4 15,-11-7-4-15,11 7 4 0,-7-4-4 0,7 4-44 16,-8 0 44-16,8 0-43 0,-13 4 43 0,6 3 1 16,-1-2-1-16,-3 7 1 0,1 3-1 0,-1 9-26 15,1 7 26-15,3-7-26 0,3 4 26 0,1 1 9 16,3 5-9-16,0-6 10 0,0-11-10 0,3 2-1 16,1 1 1-16,3-1-1 0,0-7 1 0,2 4-17 0,-1-4 17 15,-2-4-16-15,-3-4 16 0,-3-4 16 0,12 1-16 16,-3-1 17-16,3-1-17 0,0-3 0 0,2-4 0 15,-1 4 1-15,-3-3-1 0,2-1 57 0,-1-4-57 0,1 0 57 16,-1 0-57-16,-1-7 17 0,1 2-17 0,-3 1 17 16,-3 8-17-16,1-8 7 0,-1-3-7 0,-5 11 8 15,0 4-8-15,2-4 5 0,-1-1-5 0,1 2 6 16,0 2-6-16,0-2-6 0,1 2 6 0,-3 5-5 16,0 0 5-16,0 0-41 0,0 0 41 0,4 5-41 15,3 7 41-15,0 7-31 0,1 5 31 0,-1-3-31 16,0-6 31-16,0 4-45 0,2 5 45 0,0 5-44 15,1-1 44-15,1 3-225 0,-2-7 225 0,-4-7-225 16,-3-7 225-16,5 17-1042 0</inkml:trace>
  <inkml:trace contextRef="#ctx0" brushRef="#br0" timeOffset="151032.76">27628 2957 1580 0,'0'0'0'0,"14"-7"0"0,7-10 0 0,-9 10 127 0,-2-1-127 16,-10 8 128-16,7 3-128 0,-7-3 72 0,12 9-72 0,2-6 72 15,6-3-72-15,4 0 70 0,2-3-70 16,-1-1 71-16,-2 1-71 0,10-2-4 0,7-2 4 0,0-5-4 16,-1 0 4-16,1 0 0 0,-2 0 0 0,1 0 1 15,-3-4-1-15,3 8 15 0,-4-8-15 0,5 4 16 16,0 4-16-16,-2-4 0 0,-3-4 0 0,2 4 0 16,-2 0 0-16,0-3 4 0,-4 3-4 0,-3 0 5 15,-3 3-5-15,3 2 0 0,0-5 0 0,-9 0 1 16,-2 4-1-16,4-4-2 0,0-4 2 0,-10 8-2 15,-6 4 2-15,4-3-132 0,1 2 132 0,-1-2-131 16,0 2 131-16,8-5-1323 0</inkml:trace>
  <inkml:trace contextRef="#ctx0" brushRef="#br0" timeOffset="151458.59">28312 3069 1020 0,'0'0'0'0,"13"-9"0"0,8-6 0 0,-23 4 241 16,-12 3-241-16,14 8 241 0,2-5-241 0,-2 5 142 0,-16-4-142 15,9 4 142-15,0 0-142 0,-2 0 85 0,-3 4-85 16,12-4 86-16,-9 0-86 0,2 0 3 0,0 0-3 15,0 5 3-15,-1-2-3 0,-1 2 1 0,-2 6-1 0,3 4 1 16,-3 6-1-16,4-1 31 0,0 4-31 0,2 4 31 16,1-1-31-16,1 1 8 0,-1 2-8 0,3-9 8 15,1 3-8-15,0 0 0 0,0 0 0 0,1 7 0 16,3-3 0-16,1 4 3 0,2 1-3 0,2 4 3 16,0 0-3-16,1-5 1 0,1 1-1 0,-1-7 2 15,2-6-2-15,2 1 15 0,4-6-15 0,-2 1 15 16,1-4-15-16,6-4 15 0,5 1-15 0,-6-2 16 15,1-1-16-15,3 0 0 0,6 0 0 0,1-4 0 16,0 2 0-16,-33-4 26 0,0 0-26 0,40-4 26 16,4 2-26-16,-44 2-30 0,0 0 30 0,40-6-30 15,2-3 30-15,-42 9-225 0,0 0 225 0,33-7-224 0,-5-1 224 16,33-8-1126-16</inkml:trace>
  <inkml:trace contextRef="#ctx0" brushRef="#br0" timeOffset="151718.07">28115 3492 191 0,'0'0'0'0,"14"0"0"0,9-6 0 0,-23 6 454 0,0 0-454 16,14 0 455-16,-6-4-455 0,-8 4 220 0,0 0-220 15,11-2 221-15,-2 2-221 0,-9 0 182 0,0 0-182 16,19-3 182-16,9-4-182 0,-28 7 45 0,0 0-45 0,31-8 45 16,4-1-45-16,-35 9-9 0,0 0 9 0,35-7-9 15,0-1 9-15,-35 8-91 0,0 0 91 0,28-4-90 16,-7-1 90-16,-21 5-337 0,0 0 337 0,19-7-336 16,-3-1 336-16,19-4-699 0</inkml:trace>
  <inkml:trace contextRef="#ctx0" brushRef="#br0" timeOffset="152159.81">28989 3189 1110 0,'0'0'0'0,"-16"10"0"0,-10 7 0 15,13-8 177-15,5-2-177 0,8-7 178 16,1-12-178-16,-1 12 77 0,-3-12-77 0,3 12 77 16,0-9-77-16,0 9 66 0,0 0-66 0,-7 0 66 0,-5 2-66 0,12-2 47 15,0 0-47-15,-18 7 48 0,-3 5-48 0,21-12 23 16,0 0-23-16,-19 18 24 0,-4 3-24 0,23-21-36 16,0 0 36-16,-17 28-35 0,1 1 35 0,6 2 39 15,4-4-39-15,3-3 39 0,3 0-39 0,2 4 13 0,-1 8-13 16,3-16 13-16,1-4-13 0,2 3-2 0,2-4 2 15,1 6-2-15,4-4 2 0,6-4-9 0,1-4 9 16,-9 0-9-16,-7-2 9 0,6-2-40 0,1-5 40 16,9-4-40-16,5-1 40 0,-2-3 46 0,-1-8-46 0,2-3 47 15,-3-5-47-15,-1 0 35 0,-2 0-35 0,-5 3 35 16,-3 6-35-16,1 0 51 0,-1-1-51 0,-3-1 52 16,1 2-52-16,0-1 8 0,0 1-8 0,-2 3 9 15,-4 3-9-15,1-3-5 0,-1 0 5 0,-1-3-5 16,0-1 5-16,-2 4-56 0,-2-3 56 0,0 3-55 15,-1 3 55-15,-3-3-115 0,-1 0 115 0,0 0-114 16,0 0 114-16,-7-10-1230 0</inkml:trace>
  <inkml:trace contextRef="#ctx0" brushRef="#br0" timeOffset="152694.47">29747 1081 1087 0,'0'0'0'0,"0"0"69"0,0 7-69 0,0-7 69 16,0 0-69-16,0 0-21 0,0 0 21 0,0 0-21 15,0 0 21-15,0 0 0 0,-11-3 0 0,3 3 0 16,-3-4 0-16,-5 4 4 0,-1 4-4 0,3-4 5 15,4 3-5-15,-4 2-61 0,0-1 61 0,-2 4-61 16,0 4 61-16,0 4 1 0,1 3-1 0,1-2 1 16,1 5-1-16,3 6 45 0,0 1-45 0,3 5 46 15,0 2-46-15,0 4 58 0,1 4-58 0,3-4 58 16,1 3-58-16,0 1 10 0,2 1-10 0,0 10 10 16,2 3-10-16,2 2 63 0,3 4-63 0,1 3 64 15,6 8-64-15,2-6 18 0,0 5-18 0,-1-26 19 0,1-9-19 16,3 6 21-16,2-2-21 0,4-4 21 0,3-6-21 15,-2 3 34-15,-2-2-34 0,6-5 35 0,2-5-35 16,-3 4 0-16,-1-8 0 0,4 3 0 0,1-8 0 0,-3-1-2 16,-1 1 2-16,-4-6-1 0,-4-2 1 0,3 0-63 15,2-2 63-15,-3-5-63 0,-4-4 63 0,21 3-1008 16</inkml:trace>
  <inkml:trace contextRef="#ctx0" brushRef="#br0" timeOffset="153445.31">29853 1890 1121 0,'0'0'0'0,"0"0"83"0,11-4-83 0,-11 4 84 0,-7-12-84 16,-2 4 5-16,-1 1-5 0,3 2 5 15,3-2-5-15,-3 2 85 0,0-2-85 0,4-5 85 0,-1-4-85 16,1-1 63-16,1-2-63 0,2 4 64 0,2-1-64 15,0-1 1-15,1 2-1 0,2-1 1 0,4-1-1 16,0 2 49-16,1-1-49 0,-1 4 49 0,-2 4-49 0,3-3 13 16,3 3-13-16,-1 3 14 0,2-2-14 0,2-2-1 15,-1 6 1-15,-2-1 0 0,-5 4 0 0,5 0-28 16,1 4 28-16,3 4-28 0,4 3 28 0,-2 2-3 16,-1 10 3-16,-1 1-3 0,-1 8 3 0,-2 4-10 15,-2 14 10-15,-1-5-9 0,-1-1 9 0,-1 3 1 16,-6 1-1-16,2-21 1 0,-1-11-1 0,-1 4 58 0,1-1-58 15,-1 5 58-15,1-3-58 0,-1 3 40 0,1 0-40 16,-2-12 41-16,-2-9-41 0,0-3 12 0,0 0-12 16,0 0 13-16,0 0-13 0,0 0 8 0,0 0-8 0,0 0 9 15,1-8-9-15,1-3 39 0,2-1-39 0,-1-8 39 16,1-4-39-16,3-4 40 0,0-4-40 16,3 1 40-16,1-2-40 0,-1-3 3 0,1-7-3 0,-3 4 4 15,1-6-4-15,2 2 36 0,-1 0-36 0,-3 7 37 16,-2 4-37-16,2 1 10 0,2 0-10 0,-4 10 11 15,0 1-11-15,1-4 12 0,1-4-12 0,-4 13 12 16,1 3-12-16,-1-4 4 0,1-1-4 0,-3 10 4 16,-1 2-4-16,0 5 0 0,2-10 0 0,-2 10 0 15,0 0 0-15,0 0-21 0,0 0 21 0,0 0-21 16,0 0 21-16,0 0-68 0,-5 10 68 0,1-1-67 16,-1 6 67-16,2 6-8 0,-1 3 8 0,4 0-8 15,0 0 8-15,2 3-10 0,0 4 10 0,-1-3-9 16,3-4 9-16,-4-24 0 0,0 0 0 0,7 44 1 0,3 8-1 15,-10-52-13-15,0 0 13 0,13 55-13 0,6 1 13 16,-19-56-9-16,0 0 9 0,23 47-8 0,3-3 8 16,-26-44-79-16,0 0 79 0,31 40-79 0,4-9 79 0,-35-31-90 15,0 0 90-15,39 24-90 0,-1-9 90 0,41 26-1103 16</inkml:trace>
  <inkml:trace contextRef="#ctx0" brushRef="#br0" timeOffset="153841.28">30734 1049 1244 0,'5'5'0'0,"-5"-5"85"0,0 0-85 0,0 0 86 15,0 0-86-15,0 0 18 0,0 0-18 0,0 0 19 16,0 0-19-16,0 0 2 0,0 0-2 0,4 7 3 16,1 5-3-16,-5-12-2 0,0 0 2 0,12 20-2 15,4 8 2-15,1 3 3 0,1 5-3 0,1 7 3 16,-1 1-3-16,-18-44 60 0,0 0-60 0,21 52 60 15,1 4-60-15,-22-56-2 0,0 0 2 0,25 55-2 0,3 4 2 16,-4-8-29-16,1-6 29 0,-8-6-29 0,-6-6 29 16,4 1-2-16,-1-5 2 0,-2-5-1 0,-3-5 1 15,2 0-51-15,-3-2 51 0,-1-1-50 0,-1-4 50 0,-1-4-240 16,0 3 240-16,-1-6-240 0,-3-2 240 0,5 9-580 16</inkml:trace>
  <inkml:trace contextRef="#ctx0" brushRef="#br0" timeOffset="154240.04">30701 1632 1491 0,'10'0'0'0,"10"0"156"0,6 0-156 0,-18 0 157 15,-8 4-157-15,0-4 85 0,0 0-85 0,0 0 86 16,0 0-86-16,0 0 70 0,0 0-70 0,0 0 70 16,13-4-70-16,-3 4 19 0,2-3-19 0,-5-1 20 15,0 3-20-15,4-3 40 0,-1 4-40 0,1-3 41 16,1-2-41-16,2 1 38 0,0-4-38 0,-3 4 39 0,-4 1-39 15,3-2 16-15,0-2-16 0,1 3 17 0,-2-4-17 16,3 1-2-16,2-2 2 0,-5 1-1 0,-2 1 1 16,3 2-5-16,1-4 5 0,-4 2-5 0,-4 4 5 15,2-2 3-15,4-2-3 0,2-2 4 0,3 1-4 0,-2-4-35 16,-2 1 35-16,-3 3-35 0,-2-1 35 0,1 2-63 16,-3 2 63-16,1-2-62 0,-3 2 62 0,3-2-308 15,-1-1 308-15,-1 1-308 0,-2-2 308 0,2-6-1009 16</inkml:trace>
  <inkml:trace contextRef="#ctx0" brushRef="#br0" timeOffset="155272.29">31384 1294 852 0,'0'0'0'0,"0"0"150"0,2-22-150 0,-1 10 150 15,3 3-150-15,-1 1 153 0,-1-4-153 0,2 5 154 16,-3-2-154-16,3-3 83 0,1 2-83 0,0 1 84 16,-1 1-84-16,3-1 4 0,2-1-4 0,-4 1 4 15,0 4-4-15,0-2 13 0,1 4-13 0,1-2 14 16,1 1-14-16,3 4-6 0,3 0 6 0,3 5-5 16,4 2 5-16,-3 5 0 0,-3 7 0 0,-2 2 1 15,-3-1-1-15,1 15 3 0,-3 6-3 0,-1-7 3 16,0 2-3-16,-1 4 12 0,-1-1-12 0,-2-3 13 15,-1-3-13-15,0 1 16 0,0-5-16 0,-2-5 17 16,0-5-17-16,-2 5-1 0,-3-3 1 0,5-6-1 0,0-3 1 16,0 4 1-16,0-1-1 0,0-6 1 0,0-18-1 15,0 9 66-15,0 0-66 0,0 0 67 0,0 9-67 16,0-9 47-16,0 0-47 0,0 0 48 0,0 0-48 0,0 0 61 16,0 0-61-16,3-12 62 0,2-4-62 15,-5 16 46-15,0 0-46 0,7-29 47 0,2-5-47 0,-9 34 7 16,0 0-7-16,9-36 7 0,-2-9-7 0,-7 45 49 15,0 0-49-15,8-51 49 0,1-4-49 0,-9 55 6 16,0 0-6-16,7-55 7 0,0-2-7 0,-7 57 2 16,0 0-2-16,7-46 2 0,-2-2-2 0,-5 48 0 0,0 0 0 15,6-40 0-15,-1 8 0 0,-5 32-1 0,0 0 1 16,3-28-1-16,1 8 1 0,-4 20 32 0,0 0-32 16,2-16 33-16,-2 4-33 0,0 12-43 0,0 0 43 0,1-8-42 15,-1 1 42-15,0 7-39 0,0 0 39 16,0 0-39-16,-3 20 39 0,3-20 1 0,0 0-1 0,-2 19 1 15,2 12-1-15,0-31-26 0,0 0 26 0,0 36-25 16,2 5 25-16,-2-41-7 0,0 0 7 0,3 47-6 16,4 4 6-16,-7-51-10 0,0 0 10 0,9 45-9 15,2 1 9-15,-11-46 0 0,0 0 0 0,15 45 0 16,3-6 0-16,-18-39-34 0,0 0 34 0,19 36-33 16,4-5 33-16,-23-31 0 0,0 0 0 0,22 24 0 15,-1-3 0-15,-21-21-65 0,0 0 65 0,25 15-64 16,-1-6 64-16,-24-9-211 0,0 0 211 0,25 3-211 15,-3-6 211-15,26 6-1004 0</inkml:trace>
  <inkml:trace contextRef="#ctx0" brushRef="#br0" timeOffset="155821.51">32088 1323 807 0,'4'12'0'0,"1"11"156"0,0 9-156 16,-5-32 157-16,-3-15-157 0,1-2 97 0,-2-6-97 15,3 11 97-15,-3 7-97 0,4 5 121 0,0 0-121 0,0 0 122 16,0 0-122-16,0 0 32 0,0 0-32 0,0 0 32 15,0 0-32-15,0 0 12 0,0 0-12 0,0 0 13 16,0 0-13-16,0 0-2 0,0 0 2 0,0 0-1 16,5 5 1-16,1 6-60 0,-3 2 60 0,2-2-59 15,1 2 59-15,1 6 53 0,1 2-53 0,-1 1 54 16,0 5-54-16,-2-2 15 0,1 4-15 0,-3-10 15 16,-3-7-15-16,2 3 15 0,-2-3-15 0,0 0 16 15,0 0-16-15,0 4 71 0,2-4-71 0,-2-7 72 16,0-2-72-16,0-3 29 0,0 0-29 0,0 0 29 15,0 0-29-15,0 0 97 0,0 0-97 0,0 0 98 16,-7-8-98-16,1 1 52 0,1-2-52 0,0-3 53 16,-2-3-53-16,4-4 75 0,-1-5-75 0,2 3 75 0,1 2-75 15,2-1-1-15,3-8 1 0,-1 8-1 0,-1 4 1 16,1-4 3-16,3-3-3 0,-3 10 4 0,1 6-4 16,-1-5-2-16,-1 0 2 0,-2 12-1 0,0 0 1 15,0 0-22-15,0 0 22 0,0 0-22 0,0 0 22 0,0 0-61 16,12 0 61-16,-5 0-60 0,0 0 60 0,4 3-2 15,1 6 2-15,0 3-2 0,0 0 2 0,1 7-20 16,1 1 20-16,-6-4-19 0,-2-4 19 0,1 3-50 16,1 2 50-16,-1 2-50 0,0 2 50 0,0 1-183 15,2 2 183-15,-4-10-183 0,-3-4 183 0,3 18-1148 0</inkml:trace>
  <inkml:trace contextRef="#ctx0" brushRef="#br0" timeOffset="156206">31850 453 1222 0,'2'12'0'0,"2"9"49"0,-1 6-49 0,-3-27 50 0,5-12-50 15,1 4 43-15,-1-4-43 0,2 5 44 0,-2 3-44 16,7 8 12-16,6 8-12 0,6 0 13 0,8 3-13 16,1 4 0-16,2 5 0 0,0-3 0 0,-2-6 0 0,5 9-22 15,1 0 22-15,-2-5-22 0,-4 2 22 0,3 3 10 16,1-5-10-16,-7 6 10 0,-6 6-10 0,6 5 95 15,0 11-95-15,-4-3 95 0,-3-1-95 0,3 2 104 16,-2 1-104-16,-1-5 104 0,-2-5-104 0,0 11 82 16,0 1-82-16,0 19 83 0,0 5-83 0,-5-2 4 15,-2-5-4-15,-7-15 5 0,-4-21-5 0,1 14-129 0,-3-3 129 16,-2 8-128-16,-3 3 128 0,-1 49-1201 0</inkml:trace>
  <inkml:trace contextRef="#ctx0" brushRef="#br0" timeOffset="159636.73">32154 1227 382 0,'0'0'0'0,"0"0"155"0,0 0-155 0,9-3 156 15,3-6-156-15,-12 9 126 0,0 0-126 0,9-3 127 16,-4-1-127-16,-5 4 90 0,0 0-90 0,0 0 90 16,7-2-90-16,-7 2 158 0,0 0-158 0,0 0 159 15,0 0-159-15,0 0 34 0,0 0-34 0,0 0 34 16,7 2-34-16,-7-2 21 0,0 0-21 0,9 4 21 0,2 4-21 15,-11-8 53-15,0 0-53 0,14 23 54 0,3 9-54 16,-17-32 6-16,0 0-6 0,18 40 7 0,1 8-7 16,-19-48 32-16,0 0-32 0,17 51 32 0,-3 4-32 0,-14-55-1 15,0 0 1-15,18 91 0 0,-1 17 0 0,-17-108-30 16,0 0 30-16,14 96-30 0,-3 2 30 16,-11-98 21-16,0 0-21 0,8 79 21 0,-2-14-21 0,-6-65 18 15,0 0-18-15,3 43 19 0,-1-19-19 0,-2-24 51 16,0 0-51-16,2 19 52 0,-1-10-52 0,-1-9 18 15,0 0-18-15,2 8 19 0,-2-1-19 0,0-7 60 16,0 0-60-16,0 0 60 0,0 0-60 0,0 0 70 0,0 0-70 16,0 0 70-16,7-8-70 0,-7 8 47 0,0 0-47 15,7-16 47-15,2-8-47 0,-9 24 4 0,0 0-4 0,5-27 4 16,0-8-4-16,-5 35-2 0,0 0 2 16,0-38-2-16,-1-13 2 0,1 51-1 0,0 0 1 0,-4-51 0 15,-3-4 0-15,7 55 0 0,0 0 0 0,-7-59 0 16,-3 6 0-16,10 53 0 0,0 0 0 0,-6-55 0 15,1 0 0-15,5 55 1 0,0 0-1 0,0-56 2 16,4-11-2-16,-4 67-14 0,0 0 14 0,8-72-13 16,6-7 13-16,-14 79-10 0,0 0 10 0,13-52-10 15,-1 16 10-15,-12 36-11 0,0 0 11 0,10-34-10 16,1 10 10-16,-11 24-2 0,0 0 2 0,10-21-1 16,2 9 1-16,-12 12-33 0,0 0 33 0,16-12-33 15,2 4 33-15,-18 8 0 0,0 0 0 0,15 0 0 16,5 5 0-16,-20-5-6 0,0 0 6 0,21 12-5 0,3 7 5 15,-24-19-10-15,0 0 10 0,24 24-9 0,3 8 9 16,-27-32-33-16,0 0 33 0,24 40-32 16,1 3 32-16,-25-43 22 0,0 0-22 0,21 44 23 0,-4 3-23 15,-17-47 41-15,0 0-41 0,10 44 42 0,-1-1-42 0,-9-43 33 16,0 0-33-16,2 40 33 0,-6-1-33 16,4-39-33-16,0 0 33 0,-8 33-33 0,-4-2 33 0,12-31-38 15,0 0 38-15,-14 24-37 0,0-4 37 0,14-20-174 16,0 0 174-16,-20 16-174 0,-1-8 174 0,-19 16-1193 15</inkml:trace>
  <inkml:trace contextRef="#ctx0" brushRef="#br0" timeOffset="162983.84">32785 649 617 0,'0'0'0'0,"0"0"169"0,0 0-169 0,0 0 170 16,-17 3-170-16,17-3 90 0,0 0-90 0,-9-3 91 15,2 3-91-15,7 0 69 0,0 0-69 0,-9-9 69 0,-1 1-69 16,10 8-3-16,0 0 3 0,-16-11-3 0,-1 3 3 16,17 8-10-16,0 0 10 0,-21-12-10 0,-4 0 10 15,25 12-26-15,0 0 26 0,-28-12-26 0,-3 0 26 16,-1 0 1-16,3 3-1 0,1-1 2 0,1 1-2 0,1 1 1 16,-2 1-1-16,4 2 1 0,1 1-1 0,-1-3 3 15,-1 2-3-15,1 2 4 0,-2-1-4 0,-2 3 7 16,-2-3-7-16,0 1 8 0,-1-2-8 0,-4 1-26 15,0 1 26-15,0-1-26 0,0-4 26 0,-2 4-8 16,1-1 8-16,1 2-8 0,1-6 8 0,-2 6-2 16,-4-4 2-16,6 5-2 0,6-1 2 0,-8 3 0 0,-4 0 0 15,-2 0 0-15,-4-4 0 0,2 4 38 0,-1 4-38 16,3-4 39-16,-2 0-39 0,1 3 31 0,-1-1-31 16,-1 1 31-16,1-3-31 0,-1 4 15 0,-3-1-15 0,3-3 15 15,-2 0-15-15,3 5 0 0,-1-5 0 16,-1 4 0-16,3-1 0 0,-5 2-19 0,3 2 19 0,-4-2-18 15,-3-1 18-15,1 3 44 0,4-2-44 0,0-2 44 16,-1 2-44-16,1 2-22 0,2-3 22 0,-2-4-22 16,-4 1 22-16,-1 3 25 0,-3-1-25 0,7 1 26 15,-3-4-26-15,-2 3-5 0,1-1 5 0,1 1-5 16,-1-3 5-16,-16 4 4 0,-9-4-4 0,21 5 5 16,9-2-5-16,-4 1-1 0,1-1 1 0,1 2-1 15,0 2 1-15,-16-2 33 0,-10 2-33 0,21-5 33 16,8 1-33-16,-4 1-43 0,-1-4 43 0,2 3-43 15,-2 1 43-15,-3-3 50 0,-3 3-50 0,-10-1 50 16,-8 1-50-16,5 1 27 0,2 2-27 0,0 1 27 0,0-3-27 16,1 2-1-16,1 2 1 0,12-2-1 0,7-2 1 15,-15 2 15-15,-11 1-15 0,3-1 15 0,-1 2-15 16,2-1 44-16,3 4-44 0,15-5 45 0,9-2-45 0,-6 2-5 16,-5-2 5-16,1 6-5 0,-2-6 5 0,-16 7 14 15,-9 3-14-15,7-3 15 0,1 0-15 0,-3 7 5 16,1-2-5-16,1 2 5 0,2-2-5 0,2 11 32 15,0 3-32-15,-2-4 32 0,2-6-32 0,-3-1 5 16,-5-1-5-16,8-3 5 0,0-1-5 0,0 2 0 16,2-1 0-16,-1-1 0 0,1 1 0 0,-1 1 0 0,3 2 0 15,13-7 0-15,9 0 0 0,-5 0 3 0,2 0-3 16,-4 0 4-16,-2 3-4 0,2 2 12 0,-2 2-12 16,4 2 13-16,2-2-13 0,-1 1 34 0,3 1-34 0,1 1 34 15,-2-5-34-15,-1 6-3 0,-1-3 3 16,1-4-3-16,5-4 3 0,-2 3 0 0,2 2 0 0,1-1 0 15,4-1 0-15,-5 1-25 0,2 1 25 16,-1-5-24-16,-1 3 24 0,1-3 0 0,3 4 0 0,3-1 0 16,1-3 0-16,1 4 1 0,-1-3-1 0,6 3 1 15,5-6-1-15,-2 11-1 0,-1-4 1 0,1 5-1 16,4 2 1-16,-2 4-56 0,0-1 56 0,4-3-56 16,-1 0 56-16,-1 0 38 0,-2 0-38 0,3 0 39 15,3 4-39-15,-3 3 2 0,1 5-2 0,5 0 2 16,1-7-2-16,1 17 39 0,-4 9-39 0,7-7 39 15,1 0-39-15,1 0-5 0,0-1 5 0,1-3-4 0,3-4 4 16,-1 8 0-16,0 7 0 0,4-4 0 16,0 1 0-16,1-8 0 0,2 3 0 0,1 1 1 0,-3-7-1 15,-1 14 30-15,0 0-30 0,3 8 30 0,0 9-30 16,0-8-12-16,1-1 12 0,2-15-12 0,1-8 12 16,-5 8-1-16,-4-2 1 0,7 6 0 0,0-1 0 0,-2-8 18 15,0 2-18-15,2-6 18 0,0-3-18 0,3 0 3 16,3-3-3-16,-3-6 4 0,1-3-4 0,1 4 16 15,4 3-16-15,-1 0 17 0,1 5-17 0,-2 0 8 16,0-4-8-16,0 3 9 0,-2-6-9 0,2-2 1 16,2 1-1-16,0-1 1 0,1 1-1 0,1-3 14 15,1 3-14-15,-3-6 15 0,-6-1-15 0,6-1 7 16,1 4-7-16,1 2 8 0,-1 3-8 0,1 2 4 0,1 2-4 16,-7-9 4-16,-1-9-4 0,6 6-5 0,2-2 5 15,0 1-5-15,2 3 5 0,0-6 22 0,2 2-22 16,-5-4 23-16,-4-3-23 0,3 0 7 0,2 2-7 15,-1 0 7-15,-1-2-7 0,6-4 1 0,3 4-1 0,-5 0 2 16,-2-3-2-16,8 1 0 0,0-1 0 0,0 3 0 16,-3-4 0-16,8 1-4 0,4 1 4 0,-8-5-3 15,-5 2 3-15,7-4-15 0,1 3 15 0,4 1-15 16,2 1 15-16,1-3-9 0,2 2 9 0,-5-2-8 16,-9 6 8-16,11-8 0 0,3 2 0 0,2-1 0 15,0-1 0-15,0-6 9 0,0-1-9 0,-2 1 10 16,2-2-10-16,-2-2 35 0,4 2-35 0,0-2 35 15,-4 2-35-15,4-6-1 0,1 3 1 0,-1-1 0 16,-1 2 0-16,1 2 8 0,2-4-8 0,-1 3 9 16,2-3-9-16,4 2 1 0,-1 2-1 0,-1-2 1 0,0-1-1 15,4-4-4-15,-3 1 4 0,5 3-4 0,-3-1 4 16,18-3-1-16,7-3 1 0,-7 3-1 0,-4 3 1 16,-3-3 15-16,0 5-15 0,-11-1 15 0,-6-1-15 0,17-3 1 15,12-2-1-15,-5 2 2 0,-4 0-2 0,2 4 6 16,0-4-6-16,-1-4 7 0,2-1-7 0,0-2 8 15,-5-8-8-15,4 6 8 0,1-3-8 0,0 3 3 16,1-1-3-16,4 2 3 0,-4-1-3 0,-1 6 0 16,0-1 0-16,-3-3 0 0,-3 4 0 0,7-2 10 15,3-2-10-15,-6 2 11 0,-3-2-11 0,3 2 8 16,-5 1-8-16,1 1 8 0,0 3-8 0,2-4 4 0,3-1-4 16,-3-2 4-16,-2-1-4 0,-1-3 13 0,1 6-13 15,2-2 13-15,0 2-13 0,-11 5-17 0,-9 2 17 16,18-6-16-16,7-1 16 0,0 2 32 0,3-3-32 0,-6 3 33 15,-3 3-33-15,3 0-9 0,-1-3 9 0,-12 3-9 16,-8 5 9-16,18-5 6 0,10-5-6 0,-6 4 6 16,0-2-6-16,-7 0-3 0,0 3 3 0,-12 3-3 15,-9 2 3-15,8-1 1 0,1-3-1 0,-1-1 2 16,1 0-2-16,2-1 0 0,-2-3 0 0,10 1 0 16,8-6 0-16,-15 2 0 0,-8 0 0 0,3 6 0 15,-3-6 0-15,1 1 0 0,1 5 0 0,-3-1 0 16,3 2 0-16,-1-3 0 0,-1 3 0 0,-1-4 0 15,-2 4 0-15,2 0 35 0,1-3-35 0,-2 3 35 16,-4-4-35-16,1 4-3 0,-1-3 3 0,-8 6-3 16,-9 1 3-16,7-1-9 0,3 2 9 0,-10-1-8 0,-7 1 8 15,11-5-8-15,4 3 8 0,-2-3-8 0,-3 0 8 16,4 2 14-16,3 1-14 0,-3-3 15 0,-3-5-15 16,-25 17-8-16,0 0 8 0,31-19-7 0,8-8 7 0,-39 27-3 15,0 0 3-15,40-24-3 0,4-7 3 0,-44 31-36 16,0 0 36-16,42-26-36 0,-1-1 36 15,-41 27 42-15,0 0-42 0,41-24 42 0,-1 1-42 0,-40 23-14 16,0 0 14-16,38-17-13 0,1-2 13 0,-39 19 0 16,0 0 0-16,35-17 0 0,-4 2 0 0,-31 15 3 15,0 0-3-15,33-16 3 0,-1 1-3 0,-32 15-3 16,0 0 3-16,29-17-3 0,1 1 3 0,-30 16 12 16,0 0-12-16,28-19 13 0,0 2-13 0,-28 17-4 0,0 0 4 15,25-19-3-15,-3 0 3 0,-22 19-7 0,0 0 7 16,21-13-6-16,-3-3 6 0,-18 16 0 0,0 0 0 0,19-19 0 15,-2 2 0-15,-17 17 9 0,0 0-9 0,16-15 10 16,0-4-10-16,-16 19 1 0,0 0-1 0,12-17 2 16,-1 1-2-16,-11 16 2 0,0 0-2 0,8-20 2 15,1-3-2-15,-9 23 4 0,0 0-4 0,9-24 5 16,-2-3-5-16,-7 27 2 0,0 0-2 0,10-29 2 16,1-2-2-16,-11 31-3 0,0 0 3 0,8-33-3 15,3-3 3-15,-11 36-15 0,0 0 15 0,9-39-14 16,-2-8 14-16,-7 47 0 0,0 0 0 0,3-44 0 15,-1-3 0-15,-2 47 0 0,0 0 0 0,0-44 0 16,-4 1 0-16,4 43-1 0,0 0 1 0,-3-41-1 16,-2 1 1-16,5 40-1 0,0 0 1 0,-6-43-1 15,1-1 1-15,5 44-4 0,0 0 4 0,-5-52-3 16,0-6 3-16,5 58-20 0,0 0 20 0,-6-52-20 16,-2-3 20-16,8 55-1 0,0 0 1 0,-7-48 0 0,-2 4 0 15,9 44-4-15,0 0 4 0,-11-43-3 0,-1 2 3 16,12 41 5-16,0 0-5 0,-14-40 6 0,0 1-6 0,14 39 0 15,0 0 0-15,-17-43 0 0,-2-2 0 0,19 45-22 16,0 0 22-16,-21-43-22 0,0 0 22 0,21 43-1 16,0 0 1-16,-20-41-1 0,3 7 1 0,17 34-28 15,0 0 28-15,-16-33-28 0,4 2 28 0,12 31 37 16,0 0-37-16,-14-29 37 0,2 2-37 0,0 3-3 16,1 1 3-16,2 3-3 0,1 8 3 0,-1-7 8 0,2 2-8 15,0-2 9-15,-2-5-9 0,0-6 2 0,1-4-2 16,1 14 2-16,0 11-2 0,7 9-38 0,0 0 38 15,-14-27-38-15,-7-8 38 0,21 35-48 0,0 0 48 0,-25-32-48 16,-4-4 48-16,4 1 5 0,2 6-5 0,6 10 5 16,5 7-5-16,0-3 3 0,-1 6-3 0,-1-6 4 15,-3 3-4-15,1-4 0 0,0 3 0 0,4 1 1 16,0-4-1-16,0 1 8 0,3-4-8 0,-1 2 9 16,-1 1-9-16,-1-3-5 0,-2 6 5 0,3-3-5 15,3 4 5-15,-5-3-34 0,1-1 34 0,3 4-33 16,2 4 33-16,-3-4 0 0,-2 1 0 0,1 3 0 15,1-4 0-15,10 12-15 0,0 0 15 0,-19-12-15 16,-8 0 15-16,27 12-34 0,0 0 34 0,-29-12-34 16,-8 3 34-16,37 9 0 0,0 0 0 0,-39-3 1 15,-4-1-1-15,4 8-7 0,1-1 7 0,10-3-7 0,5 2 7 16,-3 1-68-16,2 1 68 0,1 1-67 0,4 2 67 16,-6 0-182-16,-3 1 182 0,4-3-181 0,3 2 181 15,-26 5-947-15</inkml:trace>
  <inkml:trace contextRef="#ctx0" brushRef="#br0" timeOffset="165243.64">30063 2552 729 0,'0'0'0'0,"0"0"159"16,16-12-159-16,-9 5 159 0,0 4-159 0,2-2 133 16,1 1-133-16,-1 1 133 0,-2-2-133 0,9 1 84 15,3 1-84-15,-5-1 84 0,-4 3-84 0,11 1 62 0,5-4-62 16,-1 1 63-16,1-1-63 0,-26 4-1 0,0 0 1 15,33-5 0-15,4-4 0 0,-37 9 44 0,0 0-44 16,38-10 44-16,6-2-44 0,-44 12 21 0,0 0-21 16,47-12 21-16,4-5-21 0,-51 17 58 0,0 0-58 15,51-15 58-15,3-4-58 0,-54 19-2 0,0 0 2 0,52-17-1 16,-1 1 1-16,-51 16 20 0,0 0-20 0,43-15 20 16,-6 6-20-16,-37 9-1 0,0 0 1 0,32-10-1 15,-10 1 1-15,-22 9 3 0,0 0-3 0,20-5 4 16,-8 2-4-16,-12 3 3 0,0 0-3 0,10-4 4 15,-3-1-4-15,-7 5 30 0,0 0-30 0,0 0 30 16,9-3-30-16,-9 3 17 0,0 0-17 0,0 0 17 16,0 0-17-16,0 0 5 0,0 0-5 0,-9 3 6 15,-7 2-6-15,16-5 68 0,0 0-68 0,-22 7 68 16,-8-2-68-16,30-5-21 0,0 0 21 0,-35 12-21 16,-3-3 21-16,38-9-4 0,0 0 4 0,-46 14-3 0,-4 3 3 15,50-17 1-15,0 0-1 0,-51 15 2 0,-1 2-2 16,52-17-26-16,0 0 26 0,-56 19-25 0,-2 0 25 15,58-19 42-15,0 0-42 0,-56 21 42 0,2-6-42 16,54-15 10-16,0 0-10 0,-54 21 11 0,1-2-11 0,53-19-5 16,0 0 5-16,-49 17-5 0,4 2 5 0,45-19 19 15,0 0-19-15,-40 20 20 0,0 1-20 0,40-21 0 16,0 0 0-16,-34 15 1 0,8 1-1 0,26-16 1 16,0 0-1-16,-23 8 1 0,6 3-1 0,17-11 45 15,0 0-45-15,-14 5 45 0,4-2-45 0,10-3-21 16,0 0 21-16,-7 4-21 0,1-4 21 0,6 0 8 0,0 0-8 15,0 0 8-15,0 0-8 0,0 0-9 0,0 0 9 16,9-4-9-16,5-8 9 0,-14 12 0 0,0 0 0 16,21-8 1-16,5-8-1 0,-26 16-18 0,0 0 18 0,32-12-18 15,6-3 18-15,-38 15 8 0,0 0-8 16,42-12 9-16,2 0-9 0,-44 12-9 0,0 0 9 0,49-12-9 16,1 0 9-16,-50 12 0 0,0 0 0 0,53-12 0 15,-1 0 0-15,-52 12-16 0,0 0 16 0,53-12-15 16,-1-4 15-16,-52 16 3 0,0 0-3 0,54-15 3 15,-1 3-3-15,-6-4 7 0,-4 4-7 0,-13 7 7 16,-12 2-7-16,1-1 15 0,-5-1-15 0,3 2 15 16,1-1-15-16,-3 1-15 0,1-2 15 0,-9 1-14 15,-5 4 14-15,-2 0-5 0,0 0 5 0,0 0-5 16,0 0 5-16,0 0-16 0,10 0 16 0,-10 0-15 16,0 0 15-16,0 0 33 0,0 0-33 0,0 0 33 0,0 0-33 15,0 0 2-15,0 0-2 0,0 0 2 16,0 0-2-16,0 0 39 0,0 0-39 0,0 0 40 0,0 0-40 15,0 0-11-15,0 0 11 0,0 0-11 0,-8 0 11 16,-1 4-8-16,-3-4 8 0,3 1-7 0,2 3 7 0,-5-1-34 16,-2 1 34-16,-4-4-33 0,-1 5 33 0,0 2-2 15,-2-4 2-15,7 2-1 0,3-5 1 0,-1 4-1 16,-2-1 1-16,-3-1 0 0,-3 1 0 0,3 1-3 16,0-4 3-16,4 0-3 0,6 0 3 0,-1 3-2 15,1-3 2-15,-4 2-1 0,1-2 1 0,-3 0 0 16,-1-2 0-16,6 2 0 0,1 0 0 0,0 0 0 15,-2 0 0-15,0 0 0 0,1 0 0 0,-3 0-3 16,1 0 3-16,3 0-3 0,1 0 3 0,6 0-20 0,-10 0 20 16,10 0-20-16,-9 0 20 0,9 0 16 0,-10 0-16 15,10 0 17-15,-7 0-17 0,7 0-2 0,0 0 2 16,0 0-1-16,0 0 1 0,0 0-1 0,0 0 1 0,0 0-1 16,0 0 1-16,0 0-14 0,0 0 14 0,0 0-13 15,0 0 13-15,0 0-5 0,14 0 5 0,-6 2-4 16,3 1 4-16,6-3 1 0,4 0-1 0,-2 0 2 15,-1-3-2-15,6 1 0 0,6-1 0 0,-11 3 0 16,-3-4 0-16,5 1 0 0,7 1 0 0,-7-1 0 16,-4-1 0-16,6 1 2 0,2-2-2 0,-4 1 2 15,-4-1-2-15,2 2 27 0,2-4-27 0,-5 2 27 16,-6 1-27-16,4 1 0 0,2-2 0 0,-7 1 1 16,-6 4-1-16,4-3 39 0,0 3-39 0,-7 0 39 15,0 0-39-15,0 0 0 0,7-5 0 0,-7 5 0 16,0 0 0-16,0 0 3 0,0 0-3 0,0 0 4 0,0 0-4 15,0 0 14-15,0 0-14 0,0 0 15 0,0 0-15 16,0 0-2-16,0 0 2 0,0 0-1 0,-8-4 1 16,-3 1 0-16,-3-1 0 0,-3 3 0 0,-1 1 0 15,-6 1 3-15,-4 3-3 0,-4-1 3 0,-1 2-3 0,3 2 6 16,1-3-6-16,3 1 6 0,1-2-6 0,-1 1 0 16,1 1 0-16,3-2 0 0,2 1 0 0,-1 1 1 15,-1 2-1-15,3 1 1 0,3-4-1 0,-2-1-11 16,1 2 11-16,3-1-10 0,2-1 10 0,-1-1-11 15,-1 1 11-15,7-3-10 0,4 4 10 0,3-4 8 16,-10 0-8-16,10 0 8 0,-11 3-8 0,11-3-15 0,-10 5 15 16,10-5-15-16,0 0 15 0,0 0-15 0,0 0 15 15,0 0-14-15,0 0 14 0,0 0 3 0,0 0-3 0,0 0 3 16,0 0-3-16,0 0 0 0,0 0 0 0,0 0 0 16,12 0 0-16,2 0 2 0,3 0-2 0,-1-3 3 15,1 1-3-15,4-1-6 0,4-1 6 0,-6 1-6 16,-5 1 6-16,5-5-2 0,4 2 2 0,-7 2-1 15,-4-1 1-15,5-1-10 0,4 2 10 0,-10-1-10 16,-6 1 10-16,6 1-4 0,-1 2 4 0,2-3-3 16,4 3 3-16,3-7-13 0,2 2 13 0,-10 5-12 15,-10-4 12-15,-1 4-9 0,0 0 9 0,0 0-8 16,13-3 8-16,-5-1-50 0,3-1 50 0,-4 2-50 16,-4 3 50-16,-3 0-72 0,0 0 72 0,0 0-71 15,0 0 71-15,0 0-311 0,0 0 311 0,0 0-310 16,0 0 310-16,0 0-830 0</inkml:trace>
  <inkml:trace contextRef="#ctx0" brushRef="#br0" timeOffset="167812.62">30299 2501 561 0,'0'0'0'0,"16"-4"197"0,10 1-197 0,-9-2 197 16,-4 1-197-16,6 1 116 0,4-3-116 0,-4 3 116 16,-2 0-116-16,8-1 94 0,1-1-94 0,2 2 94 15,3-4-94-15,-1 2 88 0,3 1-88 0,-5-1 89 16,-5 2-89-16,5-1 26 0,0-1-26 0,-2-2 26 16,-2 4-26-16,1-2 66 0,3 1-66 0,-9 1 67 15,-5-2-67-15,5 1 0 0,1 1 0 0,-3-2 0 16,0-2 0-16,1 2-36 0,-2-2 36 0,-8 3-36 15,-2 3 36-15,1 1 13 0,1-4-13 0,-8 4 14 16,0 0-14-16,0 0 4 0,0 0-4 0,0 0 5 16,0 0-5-16,0 0 22 0,0 0-22 0,0 0 23 0,0 0-23 15,0 0-10-15,0 0 10 0,0 0-9 16,0 0 9-16,0 0 0 0,0 0 0 0,0 0 0 0,-8 0 0 16,-5 0-56-16,-4 0 56 0,-1 4-56 0,-3-3 56 0,-5 6-2 15,-5-3 2-15,3 1-1 0,-2 2 1 0,0-2-9 16,-1 2 9-16,-2-2-9 0,-2 2 9 0,2 1-26 15,-2 1 26-15,7-2-26 0,2 1 26 0,-2-1-41 16,1-2 41-16,5-1-41 0,2 1 41 0,-2 2 10 16,-1-1-10-16,6-4 10 0,1 2-10 0,-2 3 53 0,-1-2-53 15,3-2 53-15,2 2-53 0,-3 2 15 0,-2 2-15 16,3-2 16-16,4-2-16 0,-4-2-1 16,-3 4 1-16,12-7-1 0,7 0 1 0,0 0 10 0,-9 0-10 15,0 5 11-15,-1-1-11 0,-2-1 14 0,-2 6-14 16,8-6 15-16,3-1-15 0,3-2 0 0,0 0 0 0,0 0 0 15,0 0 0-15,0 0 1 0,0 0-1 0,0 0 2 16,0 0-2-16,7 0 15 0,5 3-15 0,0-3 15 16,2 0-15-16,7 0 72 0,6-3-72 0,-8 1 73 15,-3 2-73-15,8-3-17 0,4-4 17 0,-2 2-17 16,-1 1 17-16,-25 4 1 0,0 0-1 0,31-5 2 16,4-5-2-16,-35 10-1 0,0 0 1 0,38-5-1 15,6-7 1-15,-44 12-11 0,0 0 11 0,44-11-11 16,-2-1 11-16,-42 12 24 0,0 0-24 0,40-8 25 15,-2-4-25-15,-38 12 22 0,0 0-22 0,30-9 22 16,-7 2-22-16,-23 7 46 0,0 0-46 0,17-3 47 16,-5 1-47-16,-12 2 26 0,0 0-26 0,11-3 26 15,-6 3-26-15,-5 0 5 0,0 0-5 0,0 0 5 0,7-4-5 16,-7 4-3-16,0 0 3 0,0 0-3 0,-10 0 3 16,10 0-44-16,0 0 44 0,-20 4-44 0,-9 1 44 15,29-5-4-15,0 0 4 0,-33 7-3 0,-6-4 3 0,39-3 0 16,0 0 0-16,-38 9 1 0,-2-3-1 0,40-6 7 15,0 0-7-15,-41 9 8 0,1 0-8 0,40-9 10 16,0 0-10-16,-33 7 10 0,3-2-10 0,30-5 34 16,0 0-34-16,-24 3 35 0,5 1-35 0,19-4-4 15,0 0 4-15,-16 5-3 0,5-5 3 0,11 0-17 16,0 0 17-16,-5 3-17 0,0 1 17 0,5-4-9 16,0 0 9-16,0 0-8 0,0 0 8 0,0 0 13 0,0 0-13 15,0 0 14-15,10-4-14 0,-10 4 10 0,0 0-10 16,13 0 10-16,4-3-10 0,-17 3 19 0,0 0-19 15,19-4 20-15,4-1-20 0,-23 5-1 0,0 0 1 0,21-3-1 16,2-2 1-16,-23 5-17 0,0 0 17 0,22-7-16 16,-1 3 16-16,-21 4-113 0,0 0 113 0,20-1-112 15,-1-3 112-15,17 1-1268 0</inkml:trace>
  <inkml:trace contextRef="#ctx0" brushRef="#br0" timeOffset="169647.01">4761 10529 371 0,'0'0'0'0,"0"12"0"0,0 7 0 0,0-9 30 0,0-3-30 15,0-7 30-15,0-12-30 0,-4 0-271 0</inkml:trace>
  <inkml:trace contextRef="#ctx0" brushRef="#br0" timeOffset="171326.3">4771 10517 303 0,'0'0'0'0,"0"0"0"0,-5 9 0 0,5-9 80 0,0 0-80 15,0 0 80-15,0 0-80 0,0 0 101 0,0 0-101 0,0 0 101 16,0 0-101-16,0 0 59 0,0 0-59 0,0 0 60 16,0 0-60-16,0 0 7 0,9 3-7 0,-9-3 7 15,9 9-7-15,-9-9 55 0,12 5-55 0,-12-5 55 16,9 7-55-16,-1-4 65 0,-2-1-65 0,-6-2 66 15,12 3-66-15,-12-3-84 0,9 4 84 0,-1-1-83 16,1-1 83-16,0 1 73 0,7-1-73 0,-6 5 74 16,6 3-74-16,-4-5 35 0,-3 5-35 0,-1-6 36 15,-2 1-36-15,-1 0 8 0,2 0-8 0,2 2 9 16,-1 0-9-16,1 2 64 0,3-1-64 0,-12-8 64 16,6 7-64-16,-6-7 40 0,8 4-40 0,1-4 40 0,3 3-40 15,1-1-21-15,-3 1 21 0,-1 1-21 16,-2-4 21-16,-2 3 14 0,0-3-14 0,-5 0 15 0,12 3-15 15,-12-3-5-15,9 9 5 0,-9-9-5 0,12 12 5 16,-6-7 8-16,1 2-8 0,1-2 9 0,-2 2-9 0,-1-3 5 16,2-1-5-16,2 2 5 0,-4-1-5 0,2 2 72 15,2 1-72-15,-9-7 72 0,10 11-72 0,-10-11 21 16,9 6-21-16,-9-6 21 0,12 12-21 0,-9-3 23 16,6 3-23-16,-4-7 24 0,-1-1-24 0,-4-4 40 15,9 6-40-15,-1 0 41 0,-2-3-41 0,2 6 30 16,3-1-30-16,-2-1 30 0,-4-4-30 0,-5-3-10 0,9 13 10 15,-6-7-9-15,2 3 9 0,4 1-13 0,0 2 13 16,-2-1-12-16,-5-8 12 0,5 6 3 0,-6-6-3 16,8 6 3-16,3 1-3 0,0 2 6 0,-1 2-6 15,-1-7 6-15,-4-4-6 0,-1 2 39 0,2-1-39 16,2 8 40-16,-1 0-40 0,-2-4 12 0,6 1-12 0,-7-2 12 16,-1-2-12-16,-4-5 12 0,8 10-12 0,-8-10 13 15,0 0-13-15,0 0 0 0,9 7 0 0,-9-7 0 16,5 7 0-16,-5-7 0 0,13 7 0 0,-13-7 0 15,8 10 0-15,-2-2 0 0,0 1 0 0,-6-9 1 16,9 7-1-16,-9-7-5 0,0 0 5 0,0 0-4 16,5 9 4-16,2-6 4 0,2 6-4 0,-9-9 5 15,9 5-5-15,-9-5-17 0,14 7 17 0,-7-6-17 16,3 3 17-16,3-1 3 0,-1 1-3 0,-3-1 4 16,-8-1-4-16,-1-2 20 0,11 3-20 0,-11-3 20 0,10 7-20 15,-3-4 0-15,2 3 0 0,-9-6 0 16,5 5 0-16,-5-5 4 0,0 0-4 0,0 0 4 0,9 5-4 15,-4 0 3-15,4 2-3 0,-9-7 3 0,10 8-3 0,-10-8-1 16,11 9 1-16,-11-9 0 0,12 12 0 16,-3-7 0-16,0 2 0 0,-4-2 0 0,2 0 0 0,2 1-4 15,-1 0 4-15,1 1-3 0,-4 0 3 0,8 2 5 16,1 1-5-16,-4-1 5 0,-5-6-5 0,7 4 15 16,-3 0-15-16,0-2 16 0,0 3-16 0,-1 3 9 15,5 2-9-15,-5-6 10 0,1 2-10 0,0 1 34 16,0 1-34-16,-1-3 35 0,-2-3-35 0,1 6 26 0,-2-3-26 15,0 1 26-15,2 1-26 0,-2-3 4 16,1 3-4-16,1 0 4 0,-2-1-4 0,-2 1 4 0,1 4-4 16,-3-5 5-16,3-2-5 0,-1-2 21 0,-1 3-21 15,2 3 21-15,-1-6-21 0,-1 5 0 0,5 2 0 0,-7-7 0 16,2-1 0-16,-2-4 2 0,7 6-2 0,-7-6 2 16,5 9-2-16,-5-9 12 0,12 9-12 0,-12-9 13 15,5 6-13-15,-5-6 3 0,0 0-3 0,0 0 4 16,0 0-4-16,0 0 21 0,9 13-21 0,-9-13 21 15,9 8-21-15,-9-8-35 0,12 12 35 0,-12-12-35 16,9 9 35-16,-9-9 13 0,9 8-13 0,-9-8 13 16,8 7-13-16,-8-7 0 0,13 10 0 0,-13-10 1 15,5 9-1-15,-5-9-1 0,12 12 1 0,-12-12 0 16,9 7 0-16,-9-7 19 0,12 12-19 0,-12-12 20 16,5 7-20-16,-5-7 0 0,12 7 0 0,-12-7 0 15,13 10 0-15,-5-1 9 0,3-3-9 0,-4 0 9 16,-2-1-9-16,4 2 4 0,-2-6-4 0,2 3 5 0,-4-1-5 15,4 2-11-15,-1 0 11 0,-8-5-11 0,9 6 11 16,-9-6-18-16,9 5 18 0,-9-5-18 0,8 7 18 0,5-2 3 16,-1 0-3-16,-3 0 3 0,-9-5-3 0,0 0 6 15,14 3-6-15,-2 6 6 0,5 3-6 0,1 0 15 16,-4 4-15-16,-4-10 16 0,-1 0-16 0,-4-1 0 16,-1-4 0-16,-4-1 0 0,9 12 0 0,-4-3-4 15,0 3 4-15,-2-7-3 0,1-1 3 0,-4-4 25 16,5 5-25-16,-5-5 26 0,7 7-26 0,-2-1-11 0,4 3 11 15,-4-6-11-15,2 1 11 0,-7-4 2 0,0 0-2 16,9 7 2-16,0 0-2 0,-9-7-13 0,0 0 13 16,9 8-12-16,-1 3 12 0,-8-11-2 0,0 0 2 15,9 8-1-15,0 1 1 0,-9-9 0 0,0 0 0 16,9 7 1-16,-4-1-1 0,-5-6 0 0,0 0 0 0,9 7 1 16,-2-2-1-16,-7-5 50 0,0 0-50 0,8 6 51 15,4-1-51-15,-12-5 0 0,0 0 0 0,9 5 0 16,0 0 0-16,-9-5 2 0,0 0-2 0,10 5 3 15,3 2-3-15,-13-7 0 0,0 0 0 0,8 7 0 16,1-2 0-16,-9-5-3 0,0 0 3 0,12 5-3 16,-3 2 3-16,-9-7-13 0,0 0 13 0,12 3-13 15,-1 3 13-15,-11-6-9 0,0 0 9 0,16 6-9 16,-2-2 9-16,-14-4-9 0,0 0 9 0,12 5-9 16,0-1 9-16,-12-4 34 0,0 0-34 0,9 3 34 15,3 0-34-15,-12-3 12 0,0 0-12 0,10 6 12 16,3-3-12-16,-13-3-5 0,0 0 5 0,12 5-4 15,-2-1 4-15,-10-4-1 0,0 0 1 0,11 5 0 0,-1 2 0 16,-10-7-8-16,0 0 8 0,9 3-7 0,-2 2 7 16,-7-5-4-16,0 0 4 0,9 7-4 0,-4-4 4 0,-5-3 18 15,0 0-18-15,0 0 19 0,12 9-19 16,-12-9 0-16,0 0 0 0,0 0 0 0,9 9 0 0,-9-9 21 16,0 0-21-16,0 0 21 0,12 8-21 0,-12-8 0 15,0 0 0-15,0 0 0 0,5 7 0 0,-5-7 1 16,0 0-1-16,0 0 1 0,0 0-1 0,0 0-4 15,0 0 4-15,0 0-4 0,0 0 4 0,0 0-15 0,0 0 15 16,0 0-15-16,9 7 15 0,-9-7 15 0,0 0-15 16,0 0 15-16,5 8-15 0,-5-8 0 0,0 0 0 15,0 0 0-15,7 7 0 0,-7-7 27 0,0 0-27 0,0 0 27 16,0 0-27-16,0 0 37 0,0 0-37 16,0 0 38-16,0 0-38 0,0 0 7 0,0 0-7 0,0 0 7 15,0 0-7-15,0 0 0 0,0 0 0 0,0 0 1 16,0 0-1-16,0 0 48 0,0 0-48 0,0 0 49 15,0 0-49-15,0 0-2 0,0 0 2 0,0 0-2 16,0 0 2-16,0 0 1 0,0 0-1 0,0 0 2 16,0 0-2-16,0 0-42 0,0 0 42 0,0 0-42 15,0 0 42-15,0 0-374 0,0 0 374 0,6-7-374 16,2-5 374-16,8-6-1140 0</inkml:trace>
  <inkml:trace contextRef="#ctx0" brushRef="#br0" timeOffset="182572.53">7293 11828 270 0,'0'0'0'0,"8"-2"0"0,5-1 0 0,8-6-143 16</inkml:trace>
  <inkml:trace contextRef="#ctx0" brushRef="#br0" timeOffset="183230.39">7998 11224 348 0,'0'0'0'0,"-5"12"0"16,-4 5 0-16,6-5 113 0,3-1-113 0,0-3 113 15,0-3-113-15,0 6 59 0,0-5-59 0,3 8 60 16,3 5-60-16,-3 0-58 0,-1 5 58 0,1-9-57 16,1-4 57-16,-2 2 41 0,1 3-41 0,1 1 42 15,-3 4-42-15,6 15-447 0</inkml:trace>
  <inkml:trace contextRef="#ctx0" brushRef="#br0" timeOffset="183501.47">8243 11088 483 0,'0'0'0'16,"0"11"0"-16,0 8 0 0,2-6 3 0,1-1-3 15,1-3 3-15,-4-4-3 0,0 0-39 0,5 0 39 16,-1 4-39-16,-3 0 39 0,6 6-239 0</inkml:trace>
  <inkml:trace contextRef="#ctx0" brushRef="#br0" timeOffset="185228.99">6945 12319 225 0,'0'0'0'0,"0"0"0"0,0 0 0 16,0 0 144-16,0 0-144 0,0 0 145 0,0 0-145 15,0 0-362-15</inkml:trace>
  <inkml:trace contextRef="#ctx0" brushRef="#br0" timeOffset="188760.77">6948 12295 281 0,'0'0'0'0,"0"0"0"0,0 0 0 0,0 0 94 15,0 0-94-15,0 0 95 0,0 0-95 0,0 0 125 16,0 0-125-16,0 0 125 0,0 0-125 16,0 0 83-16,4-7-83 0,-4 7 83 0,5-7-83 0,-5 7 15 15,0 0-15-15,0 0 16 0,0 0-16 0,0 0 75 16,0 0-75-16,0 0 75 0,0 0-75 0,0 0-6 0,4-7 6 16,-4 7-5-16,5-6 5 0,-5 6 3 0,9-9-3 15,-9 9 4-15,3-7-4 0,-3 7 15 0,0-7-15 16,0 7 15-16,0 0-15 0,0 0 88 0,0 0-88 15,0 0 88-15,0 0-88 0,0 0 53 0,0 0-53 0,0 0 53 16,0 0-53-16,0 0 6 0,0 0-6 0,0 0 6 16,0 0-6-16,0 0 15 0,0 0-15 0,0 0 16 15,0 0-16-15,0 0-5 0,0 0 5 0,0 0-5 16,0 0 5-16,0 0 1 0,0 0-1 0,0 0 1 16,0 0-1-16,0 0 14 0,9-5-14 0,-9 5 15 15,3-10-15-15,-3 10 15 0,0-9-15 0,0 9 16 16,0 0-16-16,0 0 1 0,0 0-1 0,0 0 2 15,0 0-2-15,0 0 5 0,0 0-5 0,0 0 6 16,0 0-6-16,0 0-11 0,0 0 11 0,0 0-11 16,0 0 11-16,0 0 0 0,9-5 0 0,-9 5 0 15,5-10 0-15,-5 10 1 0,9-9-1 0,-9 9 2 16,0 0-2-16,0 0 11 0,0 0-11 0,0 0 11 0,0 0-11 16,0 0 52-16,0 0-52 0,0 0 52 0,0 0-52 15,0 0-16-15,0 0 16 0,0 0-15 0,0 0 15 0,0 0 6 16,0 0-6-16,0 0 7 0,0 0-7 15,0 0 15-15,5-5-15 0,-5 5 15 0,0 0-15 0,0 0-26 16,7-3 26-16,-7 3-26 0,6-9 26 0,-6 9 12 16,0 0-12-16,0 0 13 0,0 0-13 0,0 0 2 15,0 0-2-15,0 0 2 0,0 0-2 0,0 0 18 16,0 0-18-16,0 0 19 0,0 0-19 0,0 0 51 0,0 0-51 16,0 0 51-16,0 0-51 0,0 0-1 0,0 0 1 15,0 0-1-15,0 0 1 0,0 0 0 0,7-3 0 16,-7 3 1-16,8-4-1 0,-8 4 8 0,0 0-8 15,0 0 8-15,0 0-8 0,0 0 3 0,0 0-3 0,0 0 3 16,0 0-3-16,0 0 12 0,0 0-12 0,0 0 13 16,0 0-13-16,0 0 39 0,0 0-39 0,0 0 39 15,0 0-39-15,0 0-13 0,0 0 13 0,0 0-13 16,0 0 13-16,0 0-2 0,0 0 2 0,0 0-2 16,0 0 2-16,0 0-2 0,0 0 2 0,0 0-2 15,0 0 2-15,0 0 11 0,0 0-11 0,0 0 11 16,0 0-11-16,0 0-2 0,0 0 2 0,0 0-2 15,0 0 2-15,0 0 7 0,0 0-7 0,0 0 8 16,5-3-8-16,-5 3 0 0,0 0 0 0,0 0 0 16,9-5 0-16,-9 5 33 0,0 0-33 0,0 0 33 15,5-4-33-15,-5 4-1 0,0 0 1 0,0 0 0 16,0 0 0-16,0 0 0 0,0 0 0 0,0 0 1 16,0 0-1-16,0 0 15 0,0 0-15 0,0 0 15 0,0 0-15 15,0 0 15-15,0 0-15 0,0 0 15 0,0 0-15 16,0 0 26-16,0 0-26 0,0 0 26 0,0 0-26 0,0 0 0 15,0 0 0-15,0 0 1 0,0 0-1 16,0 0 0-16,0 0 0 0,0 0 0 0,0 0 0 0,0 0-5 16,0 0 5-16,0 0-5 0,0 0 5 0,0 0 9 15,0 0-9-15,0 0 9 0,0 0-9 0,0 0-1 16,0 0 1-16,0 0-1 0,0 0 1 0,0 0-14 16,0 0 14-16,0 0-13 0,-5 5 13 0,5-5 1 0,0 0-1 15,0 0 1-15,-9 11-1 0,9-11 0 16,0 0 0-16,0 0 1 0,-12 6-1 0,12-6 1 0,0 0-1 15,0 0 1-15,-8 12-1 0,8-12-34 0,0 0 34 16,-6 9-34-16,-1-6 34 0,7-3 36 0,0 0-36 16,-5 9 37-16,0-6-37 0,5-3 3 0,0 0-3 0,0 0 3 15,-9 11-3-15,9-11 0 0,0 0 0 0,0 0 0 16,-9 7 0-16,9-7-1 0,0 0 1 0,0 0 0 16,-10 8 0-16,10-8-4 0,0 0 4 0,0 0-4 15,-11 12 4-15,11-12-3 0,0 0 3 0,-3 7-3 16,-1 0 3-16,4-7 0 0,0 0 0 0,-1 9 0 15,1-4 0-15,0-5-19 0,0 0 19 0,0 0-18 16,-7 10 18-16,7-10 0 0,0 0 0 0,0 0 0 16,0 0 0-16,0 0 1 0,0 0-1 0,0 0 2 15,0 0-2-15,0 0-1 0,0 0 1 0,0 0-1 16,0 0 1-16,0 0 1 0,0 0-1 0,0 0 2 16,0 0-2-16,0 0 0 0,0 0 0 0,0 0 0 0,0 0 0 15,0 0 1-15,0 0-1 0,0 0 1 0,0 0-1 16,0 0-4-16,0 0 4 0,0 0-3 0,0 0 3 15,0 0 1-15,0 0-1 0,0 0 2 0,0 0-2 0,0 0 0 16,0 0 0-16,0 0 0 0,0 0 0 0,0 0-1 16,0 0 1-16,0 0-1 0,0 0 1 0,0 0 4 15,0 0-4-15,0 0 5 0,0 0-5 0,0 0 0 16,0 0 0-16,0 0 0 0,0 0 0 0,0 0 0 16,0 0 0-16,0 0 0 0,0 0 0 0,0 0 13 15,0 0-13-15,0 0 13 0,0 0-13 0,0 0 24 16,0 0-24-16,0 0 25 0,0 0-25 0,0 0-26 0,0 0 26 15,0 0-25-15,0 0 25 0,0 0-5 0,0 0 5 16,0 0-5-16,0 0 5 0,0 0-6 0,0 0 6 16,0 0-5-16,0 0 5 0,0 0-34 0,0 0 34 0,0 0-34 15,0 0 34-15,0 0 24 0,0 0-24 0,0 0 25 16,0 0-25-16,0 0 5 0,0 0-5 0,0 0 5 16,0 0-5-16,0 0 1 0,0 0-1 0,0 0 2 15,0 0-2-15,0 0 35 0,0 0-35 0,0 0 36 16,0 0-36-16,0 0-9 0,0 0 9 0,0 0-9 15,0 0 9-15,0 0-20 0,0 0 20 0,0 0-20 16,0 0 20-16,0 0 4 0,0 0-4 0,0 0 5 16,0 0-5-16,0 0 0 0,0 0 0 0,0 0 0 15,0 0 0-15,0 0 6 0,0 0-6 0,0 0 7 16,0 0-7-16,0 0 3 0,0 0-3 0,0 0 4 16,0 0-4-16,0 0 31 0,0 0-31 0,0 0 31 15,0 0-31-15,0 0-1 0,7-7 1 0,-7 7-1 0,1-8 1 16,-1 8 0-16,4-11 0 0,-4 11 0 0,0-8 0 15,0 8-6-15,5-5 6 0,-5 5-5 0,0 0 5 16,0 0-1-16,0 0 1 0,0 0-1 0,0 0 1 0,0 0 3 16,9-9-3-16,-9 9 4 0,10-7-4 0,-10 7 0 15,9-9 0-15,-9 9 0 0,5-8 0 0,-5 8 33 16,6-7-33-16,-6 7 34 0,0 0-34 0,0 0 0 16,0 0 0-16,0 0 0 0,0 0 0 0,0 0 0 15,7-3 0-15,-7 3 1 0,0 0-1 0,0 0-1 16,0 0 1-16,0 0-1 0,0 0 1 0,0 0-11 15,8-4 11-15,-8 4-11 0,6-3 11 0,-6 3 3 0,7-5-3 16,-7 5 4-16,0 0-4 0,0 0 2 0,0 0-2 0,0 0 3 16,0 0-3-16,0 0 6 0,8-6-6 0,-8 6 7 15,5-6-7-15,-5 6 3 0,0 0-3 0,0 0 4 16,0 0-4-16,0 0 6 0,9-6-6 0,-9 6 6 16,9-6-6-16,-9 6-2 0,9-6 2 0,-9 6-1 15,8-3 1-15,-8 3 6 0,6-3-6 0,-6 3 6 16,7 0-6-16,-7 0 0 0,12-7 0 0,-12 7 0 15,9-5 0-15,-9 5-2 0,8-4 2 0,-8 4-1 16,6-2 1-16,-6 2-5 0,12-5 5 0,-12 5-4 16,10-7 4-16,-3 4 0 0,6-1 0 0,-8 1 0 15,4 0 0-15,-4 1 11 0,2-2-11 0,-2 3 11 16,2-1-11-16,2-3 27 0,1 0-27 0,-3 3 27 16,2-3-27-16,-4 1-5 0,0 1 5 0,-5 3-5 0,13-5 5 15,-13 5-3-15,8-7 3 0,-1 0-2 16,2 4 2-16,0-2 0 0,0-2 0 0,-9 7 0 0,8-5 0 15,-8 5 2-15,9-9-2 0,-9 9 3 0,0 0-3 16,0 0 37-16,9-3-37 0,-9 3 37 0,5-7-37 0,-5 7-13 16,9-9 13-16,-9 9-12 0,8-7 12 0,-8 7-1 15,9-8 1-15,-9 8 0 0,7-5 0 0,-7 5 10 16,5-11-10-16,-5 11 11 0,6-10-11 0,1 3-9 16,-2 0 9-16,-5 7-8 0,12-8 8 0,-12 8 26 15,12-12-26-15,-6 5 26 0,-3 2-26 0,2-6-6 0,4 1 6 16,-5 1-5-16,-3 3 5 0,3-1 18 0,3-2-18 15,-7 9 19-15,5-9-19 0,-5 9-14 0,9-12 14 16,-9 12-13-16,9-6 13 0,-9 6 1 0,8-9-1 16,-8 9 1-16,9-10-1 0,-6 3 0 0,6 0 0 0,-9 7 0 15,9-9 0-15,-9 9-2 0,12-10 2 0,-3 5-1 16,-4 2 1-16,4-3 1 0,0 1-1 0,-9 5 1 16,8-7-1-16,-8 7-1 0,7-6 1 15,-7 6-1-15,11-12 1 0,-4 5 1 0,3-2-1 0,-1 4 1 16,0 0-1-16,1 0 1 0,-4 1-1 0,2 1 1 15,1-2-1-15,0-1 3 0,-1 3-3 0,-1-2 4 16,0 1-4-16,0 1 0 0,2-2 0 0,-9 5 0 16,9-5 0-16,-9 5 36 0,9-5-36 0,-9 5 36 15,5-6-36-15,-5 6 0 0,12-6 0 0,-12 6 0 16,9-6 0-16,-2 3-9 0,2 0 9 0,-9 3-9 16,8-9 9-16,-8 9-9 0,9-7 9 0,-9 7-8 15,11-7 8-15,-5 2-5 0,3-2 5 0,-9 7-5 0,12-8 5 16,-12 8 16-16,9-9-16 0,-9 9 17 0,5-7-17 15,-5 7-7-15,13-10 7 0,-13 10-6 0,8-7 6 16,-8 7 18-16,13-7-18 0,-5 4 19 0,-6 1-19 0,5-5-4 16,2 2 4-16,-9 5-3 0,5-10 3 0,-5 10 10 15,9-11-10-15,-9 11 11 0,9-6-11 0,-6-3-13 16,2 2 13-16,-5 7-13 0,7-8 13 0,-7 8 3 16,9-9-3-16,-4 6 4 0,4-6-4 0,0 2 0 15,-1-5 0-15,-2 5 1 0,-3 4-1 0,-3 3 18 16,12-9-18-16,-6 4 19 0,2-2-19 0,1 2 4 0,-2-5-4 15,2 5 5-15,0-2-5 0,-1 2-5 0,-2-2 5 16,1 2-4-16,1-1 4 0,1 1-4 0,0 0 4 16,0 2-3-16,-4-1 3 0,-5 4 4 0,7-5-4 15,1-2 5-15,-2 2-5 0,6-2 8 0,-3 2-8 16,-1-2 8-16,1 5-8 0,-4-1 10 0,2-2-10 16,-7 5 10-16,6-7-10 0,-6 7-15 0,12-7 15 0,-12 7-15 15,10-5 15-15,-3-2 37 0,2-1-37 0,-4 1 38 16,2-2-38-16,-1 1-44 0,2-1 44 0,1 2-44 15,-4 0 44-15,2 2 39 0,-2-5-39 0,1 3 39 16,-3 2-39-16,-3 5-25 0,12-12 25 0,-3 7-24 16,-5-1 24-16,4 3 31 0,-2-6-31 0,-6 9 31 15,8-6-31-15,-8 6-14 0,6-11 14 0,-6 11-13 16,8-7 13-16,-1 1-1 0,2-1 1 0,0 2 0 16,0-6 0-16,-1 6-1 0,-2-4 1 0,-6 9 0 15,10-12 0-15,-10 12-8 0,11-6 8 0,-11 6-8 16,8-7 8-16,-8 7 10 0,9-9-10 0,-9 9 10 0,9-10-10 15,-9 10 5-15,12-10-5 0,-12 10 5 0,9-12-5 16,-2 6 44-16,1 0-44 0,-2-1 45 0,-1-2-45 16,4 1-2-16,-1-3 2 0,-1 6-2 0,2-3 2 0,0 1 0 15,0 0 0-15,-9 7 0 0,5-5 0 0,-5 5-1 16,9-6 1-16,-9 6 0 0,12-6 0 0,-5 2 5 16,3-1-5-16,-10 5 5 0,7-5-5 0,-7 5 0 15,9-5 0-15,-9 5 0 0,9-5 0 0,-9 5-17 16,0 0 17-16,5-6-17 0,7 0 17 0,-12 6 8 15,0 0-8-15,9-9 9 0,0 0-9 0,-9 9 7 16,0 0-7-16,8-6 8 0,1-5-8 0,-9 11-9 0,0 0 9 16,9-7-8-16,0 1 8 0,-9 6 4 0,0 0-4 15,8-7 4-15,-2 1-4 0,-6 6-6 0,0 0 6 16,8-8-6-16,-1 3 6 0,-7 5-1 0,0 0 1 0,9-5-1 16,3-1 1-16,-12 6-9 0,0 0 9 0,9-3-8 15,0-6 8-15,-9 9 50 0,0 0-50 0,8-3 51 16,1-4-51-16,-9 7-4 0,0 0 4 0,5-5-3 15,2 2 3-15,-7 3 0 0,0 0 0 0,9-6 0 16,-4 3 0-16,-5 3 49 0,0 0-49 0,9-7 49 16,0 2-49-16,-9 5-36 0,0 0 36 0,7-3-36 15,2-4 36-15,-9 7 42 0,0 0-42 0,8-5 42 16,1-1-42-16,-9 6-15 0,0 0 15 0,9-6-14 16,0-3 14-16,-9 9-1 0,0 0 1 0,10-7 0 15,0-1 0-15,-10 8-7 0,0 0 7 0,9-9-6 16,0 2 6-16,-9 7-1 0,0 0 1 0,0 0-1 15,9-5 1-15,-9 5-4 0,0 0 4 0,0 0-3 0,8-5 3 16,-8 5-1-16,0 0 1 0,0 0 0 0,9-7 0 16,-9 7 22-16,0 0-22 0,0 0 22 0,12-7-22 0,-12 7-9 15,0 0 9-15,7-5-9 0,0 1 9 0,-7 4 35 16,0 0-35-16,0 0 35 0,9-6-35 0,-9 6-31 16,0 0 31-16,0 0-31 0,9-7 31 0,-9 7 1 15,0 0-1-15,0 0 2 0,12-5-2 0,-12 5-1 16,0 0 1-16,9-4-1 0,0-1 1 0,-9 5 12 15,0 0-12-15,8-3 12 0,1-3-12 0,-9 6-8 16,0 0 8-16,4-3-7 0,1 0 7 0,-5 3-1 16,0 0 1-16,9-4-1 0,-6 1 1 0,-3 3 0 0,0 0 0 15,9-4 0-15,-4 3 0 0,-5 1 4 16,0 0-4-16,7-6 5 0,2 3-5 0,-9 3 39 0,0 0-39 16,8-3 39-16,-2-1-39 0,-6 4-31 0,0 0 31 0,0 0-31 15,8-9 31-15,-8 9 10 0,0 0-10 0,6-6 11 16,1-3-11-16,-7 9 0 0,0 0 0 0,5-9 1 15,0 6-1-15,-5 3 2 0,0 0-2 0,0 0 2 16,7-12-2-16,-7 12 2 0,0 0-2 0,0 0 2 16,0 0-2-16,0 0 4 0,0 0-4 0,0 0 5 15,0 0-5-15,0 0 37 0,5-3-37 0,-5 3 37 16,9-7-37-16,-9 7-1 0,12-5 1 0,-12 5 0 16,6-7 0-16,-6 7 0 0,0 0 0 0,0 0 1 15,0 0-1-15,0 0 33 0,0 0-33 0,0 0 33 16,0 0-33-16,0 0 24 0,0 0-24 0,0 0 25 15,0 0-25-15,0 0 41 0,0 0-41 0,0 0 41 0,0 0-41 16,0 0 15-16,0 0-15 0,0 0 16 16,0 0-16-16,0 0 0 0,0 0 0 0,0 0 0 0,0 0 0 15,0 0 31-15,0 0-31 0,0 0 31 0,0 0-31 16,0 0-39-16,0 0 39 0,0 0-38 0,0 0 38 0,0 0 3 16,0 0-3-16,0 0 4 0,0 0-4 0,0 0-117 15,-6-2 117-15,6 2-116 0,-8-3 116 0,8 3-436 16,-13-7 436-16,13 7-436 0,-8-5 436 0,-1-1-1343 15</inkml:trace>
  <inkml:trace contextRef="#ctx0" brushRef="#br0" timeOffset="193273.21">28353 4907 673 0,'0'0'0'0,"0"0"0"0,-27 12 0 0,27-12 215 0,-5-12-215 16,3 3 215-16,2 1-215 0,0-8 181 0,0 1-181 16,0 6 181-16,0 6-181 0,0 3 161 0,0 0-161 15,-3-7 161-15,-2-2-161 0,5 9 27 0,0 0-27 16,-9-5 27-16,-5-2-27 0,14 7 6 0,0 0-6 0,-19 4 7 16,-4 4-7-16,0 8 15 0,1-1-15 0,2 0 16 15,3 3-16-15,17-18 18 0,0 0-18 0,-23 27 18 16,-1 6-18-16,24-33 3 0,0 0-3 0,-25 43 4 15,-1 1-4-15,3-1-1 0,2 0 1 0,6-3-1 16,1-4 1-16,3 0 31 0,4 7-31 0,2-11 31 16,2-1-31-16,-1-7-23 0,2 0 23 0,1-3-22 15,1-2 22-15,0-19 0 0,0 0 0 0,5 24 1 16,2 0-1-16,-7-24 43 0,0 0-43 0,9 18 43 16,1 0-43-16,-10-18 69 0,0 0-69 0,17 8 69 15,6-1-69-15,-4-7 30 0,1-7-30 0,-5 2 30 0,-1-2-30 16,2-1 21-16,2-4-21 0,-1-9 21 0,0-1-21 15,1-4 11-15,-4-5-11 0,-2 7 11 0,-3 5-11 0,1-8 1 16,-1-2-1-16,-2 4 1 0,0 0-1 16,2 1 3-16,0 0-3 0,-2 3 4 0,0 6-4 0,-2-6 53 15,0 2-53-15,0 4 53 0,-1 3-53 0,1-2 0 16,-2-1 0-16,-1 6 0 0,0 6 0 0,-2 3 2 16,2-9-2-16,-2 9 3 0,0 0-3 0,0 0 7 15,1-7-7-15,-1 7 7 0,0 0-7 0,0 0-5 16,0 0 5-16,0 0-5 0,9 9 5 0,-2 1-10 15,0 7 10-15,2 4-9 0,0 13 9 0,5 6 0 16,5 8 0-16,-2-6 0 0,-3 7 0 0,2-5-5 0,0 3 5 16,-1-6-4-16,-1 2 4 0,0-4-2 0,0 1 2 0,-1-1-2 15,-1 2 2-15,0 2 3 0,-1-7-3 0,-3-5 3 16,-1-10-3-16,0 3 0 0,0-5 0 0,-3-4 0 16,-2-3 0-16,1 2 0 0,2-2 0 0,-3-5 1 15,0-4-1-15,-2-3-11 0,0 0 11 0,0 0-10 16,0 0 10-16,0 0 54 0,0 0-54 0,0 0 55 15,0 0-55-15,0 0-25 0,0 0 25 0,-2-10-24 16,0-4 24-16,-3-10 28 0,-2-7-28 0,2 0 28 16,-2-1-28-16,2 1 12 0,-1 2-12 0,3 1 12 15,1 4-12-15,0 0 0 0,1 0 0 0,2 9 0 16,1 3 0-16,-2-4-13 0,0 1 13 0,0 3-12 16,2 3 12-16,0 0-11 0,-1 3 11 0,-1 6-10 15,4-9 10-15,-4 9-70 0,5-12 70 0,-5 12-69 16,0 0 69-16,0 0-76 0,0 0 76 0,0 0-76 0,0 0 76 15,0 0-167-15,7-3 167 0,-7 3-167 0,7 0 167 16,0 0-1278-16</inkml:trace>
  <inkml:trace contextRef="#ctx0" brushRef="#br0" timeOffset="194014.56">28803 4723 684 0,'0'0'0'0,"0"0"0"0,-15 5 0 0,9-13 283 0,1-8-283 15,5 16 284-15,-5-8-284 0,3-1 140 0,2 6-140 0,0-6 140 16,0 2-140-16,2-1 108 0,0 1-108 0,-2 7 109 16,1-12-109-16,-1 12 71 0,0 0-71 0,0 0 72 15,0 0-72-15,0 0 58 0,7 0-58 0,2 7 58 16,3 1-58-16,-1 4 39 0,1 9-39 0,2 6 40 15,0 1-40-15,-5 8 10 0,-4 3-10 0,2 1 11 16,2-4-11-16,-2 0 0 0,0-2 0 0,-4-5 0 16,3 2 0-16,1-3 20 0,-1-1-20 0,-2-13 20 15,-2-4-20-15,1 2 0 0,2 0 0 0,-1-7 1 16,-2 2-1-16,-1-2 0 0,1 6 0 0,-2-11 0 16,0 5 0-16,0-5 49 0,0 0-49 0,0 0 50 15,0 0-50-15,0 0 0 0,-7-4 0 0,4-1 0 16,-3-3 0-16,-1-8 20 0,1-3-20 0,-1-1 20 0,0-8-20 15,-2-3 17-15,-2-5-17 0,4 0 17 0,0 0-17 0,-1 0 3 16,-1-3-3-16,2 6 4 0,2 11-4 0,-2-6 33 16,-2 4-33-16,4 4 34 0,-1-1-34 15,1 2 3-15,2-1-3 0,-1 9 4 0,2 6-4 0,2-2-4 16,0-1 4-16,0-1-3 0,2-3 3 0,-2 0-3 16,0 0 3-16,0 5-3 0,0 4 3 15,0 3-13-15,0 0 13 0,0 0-13 0,0 0 13 0,0 0-45 16,11 0 45-16,-1 3-45 0,2 4 45 0,4 5 12 15,3 2-12-15,2 5 12 0,-1 0-12 0,0 1-7 16,1 8 7-16,0-1-7 0,2 6 7 0,0-2 4 0,-2-4-4 16,-2 2 4-16,0 2-4 0,0-7 8 0,1 0-8 15,-6-8 9-15,-6-8-9 0,5 1 1 0,1 1-1 16,-2-1 1-16,-2-6-1 0,4 2 24 0,2 2-24 0,-5-5 25 16,-5-2-25-16,7 0-3 0,1-2 3 0,-14 2-2 15,0 0 2-15,0 0 32 0,0 0-32 0,3-7 32 16,4-1-32-16,4-16 18 0,4-12-18 0,-8 12 19 15,-3 5-19-15,-1-9 6 0,1-4-6 0,-2 8 6 16,-2-1-6-16,0 0 1 0,-2-1-1 0,2 4 2 16,0 6-2-16,-4-4 0 0,-1-4 0 0,2 0 0 15,-1 3 0-15,-1-15 3 0,-2-10-3 0,3 25 3 16,4 11-3-16,-3-11-37 0,-4-6 37 0,3 6-37 16,3 1 37-16,-6-3-59 0,-2 3 59 0,7 4-59 15,6 11 59-15,-6-5-179 0,-2 5 179 0,4 5-178 16,0 0 178-16,0 0-354 0,0 0 354 0,0 0-353 15,0 0 353-15,0 0-767 0</inkml:trace>
  <inkml:trace contextRef="#ctx0" brushRef="#br0" timeOffset="194490.71">29586 4668 662 0,'0'0'0'0,"7"-8"0"0,5-4 0 0,-12 12 264 16,0 0-264-16,13-16 264 0,1-3-264 0,-14 19 168 0,0 0-168 16,12-17 169-16,0-2-169 0,-12 19 124 0,0 0-124 15,7-17 124-15,-2 2-124 0,-5 15 88 0,0 0-88 16,4-19 89-16,-4 1-89 0,0 18 53 0,0 0-53 16,-2-13 53-16,-1 1-53 0,3 12 9 0,0 0-9 0,-4-5 9 15,-1-2-9-15,5 7 14 0,0 0-14 0,-9 7 15 16,-3 5-15-16,12-12-2 0,0 0 2 15,-9 27-1-15,0 4 1 0,9-31-11 0,0 0 11 0,-5 36-11 16,2 3 11-16,3-39 7 0,0 0-7 0,-2 33 8 16,4-4-8-16,-2-29 3 0,0 0-3 0,3 26 4 15,2-9-4-15,-5-17 44 0,0 0-44 0,7 12 45 16,2-5-45-16,-9-7 54 0,0 0-54 0,16-9 54 16,3-6-54-16,-19 15 0 0,0 0 0 0,17-19 0 15,1-5 0-15,-18 24 2 0,0 0-2 0,16-20 2 16,-4 4-2-16,-12 16 2 0,0 0-2 0,10-15 2 0,-3 3-2 15,-7 12 1-15,0 0-1 0,7-7 1 0,0 2-1 16,-7 5 23-16,0 0-23 0,13 5 24 0,1 8-24 16,-14-13-19-16,0 0 19 0,15 25-18 0,6 0 18 15,-21-25-23-15,0 0 23 0,25 38-22 0,1 7 22 0,-26-45-67 16,0 0 67-16,26 43-67 0,2 5 67 0,-28-48-157 16,0 0 157-16,23 39-157 0,-2-3 157 0,-21-36-280 15,0 0 280-15,15 24-280 0,-2 0 280 0,15 24-820 16</inkml:trace>
  <inkml:trace contextRef="#ctx0" brushRef="#br0" timeOffset="194909.56">28987 5509 964 0,'0'0'0'0,"16"-9"0"16,12-9 0-16,-16 11 184 0,-9 5-184 0,-10 7 185 16,-8 7-185-16,15-12 121 0,0 0-121 0,-11 10 122 15,1-1-122-15,10-9 120 0,0 0-120 0,-4 9 120 16,6-3-120-16,-2-6 93 0,0 0-93 0,14 2 94 16,10-4-94-16,1 2 22 0,1-3-22 0,-5 0 23 15,-2-3-23-15,4 3 58 0,3-4-58 0,6-1 58 16,4-4-58-16,-1 3 47 0,-3-3-47 0,1 2 47 15,0 1-47-15,0 1 5 0,0-4-5 0,-1 0 5 0,-2 1-5 16,1-3 7-16,2-1-7 0,-3 3 8 16,0 0-8-16,-1-3 32 0,3-1-32 0,-6 1 33 0,2 3-33 15,-2-4-10-15,0 2 10 0,-1 4-9 0,-3 2 9 16,3-4-3-16,-2 5 3 0,1-2-3 0,-1 1 3 0,0-3 0 16,1 1 0-16,-7 3 1 0,-1 2-1 0,-2 2-11 15,2-4 11-15,-6 3-11 0,-3 3 11 0,2-3-56 16,0 1 56-16,-9 3-56 0,9-5 56 0,-9 5-63 15,10-7 63-15,-10 7-62 0,0 0 62 0,0 0-165 16,0 0 165-16,0 0-164 0,0 0 164 0,0 0-1201 16</inkml:trace>
  <inkml:trace contextRef="#ctx0" brushRef="#br0" timeOffset="196823.83">29871 4459 1009 0,'0'0'0'0,"3"-21"0"15,3-11 0-15,-1 8 83 0,-2-4-83 0,3 9 83 0,-3 7-83 16,4 0-23-16,-2 0 23 0,-1 5-22 0,-1 2 22 16,-3 5 63-16,6-12-63 0,-6 12 63 0,3-7-63 15,-3 7 93-15,0 0-93 0,0 0 94 0,0 0-94 16,0 0 128-16,0 0-128 0,0 0 128 0,0 0-128 16,0 0 124-16,0 0-124 0,0 0 125 0,0 0-125 0,0 0 51 15,9 11-51-15,-4-3 52 0,6 8-52 0,-3 4 3 16,1 11-3-16,-2-7 4 0,0-3-4 0,0 6 46 15,-2 4-46-15,0-7 46 0,-1-3-46 0,1 3 0 16,0 0 0-16,1 3 0 0,1 1 0 0,0-1 31 16,-4 1-31-16,4-8 31 0,-2-1-31 0,1 2 29 0,-1 3-29 15,0 7 29-15,0 1-29 0,-1-1 22 0,-1-2-22 16,1-1 22-16,-1-8-22 0,1 3 18 0,-2-3-18 16,1-4 19-16,1-4-19 0,-1 0 5 0,1 0-5 15,-3-6 5-15,1 0-5 0,0-3 8 0,-2 2-8 0,0-5 8 16,0 0-8-16,0 0 7 0,0 0-7 0,0 0 8 15,0 0-8-15,0 0 14 0,0 0-14 0,0 0 15 16,0 0-15-16,0 0 22 0,0 0-22 0,0 0 23 16,0 0-23-16,0 0 3 0,0 0-3 0,0 0 4 15,2-8-4-15,-1 2 13 0,-1-6-13 0,0 0 14 16,0 2-14-16,-1-7 4 0,-5-2-4 0,3-5 4 16,1 0-4-16,-3-3-11 0,0 3 11 0,1 3-11 15,1 6 11-15,-3-1 37 0,1-4-37 0,0 1 37 16,0-2-37-16,-2-3-33 0,-4 2 33 0,4 5-32 15,2-2 32-15,-4-2 42 0,0 0-42 0,2 3 42 16,0-1-42-16,0-2-43 0,-1-6 43 0,3 6-43 0,-1-3 43 16,1 0 22-16,2 0-22 0,1 5 22 0,2 4-22 15,-2-6-43-15,0 6 43 0,2-1-42 0,0 8 42 16,0-4 18-16,0 0-18 0,2 3 18 0,0 6-18 0,0-6-42 16,1 2 42-16,-3 7-42 0,5-8 42 0,-5 8 0 15,6-7 0-15,-6 7 0 0,7-5 0 0,-7 5-5 16,12-4 5-16,-5 4-4 0,1 0 4 0,5 4-17 15,2 1 17-15,3 3-17 0,1 3 17 0,4-3-32 16,1 4 32-16,-4-3-32 0,-8-2 32 0,9 5 37 16,1 3-37-16,-1-3 38 0,0 5-38 0,-1 2-25 0,2 2 25 15,-8-6-24-15,-3-3 24 0,4 4 24 16,3-4-24-16,-4 3 25 0,-2-3-25 0,2 4 0 0,-2-3 0 16,-3-1 0-16,-5-1 0 0,3 1 0 0,-2 0 0 15,-2 0 1-15,-1-4-1 0,0 8 22 0,-2-1-22 16,-2 1 23-16,0-4-23 0,-1 0-11 0,-4 0 11 0,-4 3-10 15,-1 2 10-15,0 2 40 0,-2-2-40 0,2-1 40 16,-1-4-40-16,-1 3-12 0,0-6 12 0,-1 6-12 16,-3-3 12-16,-1 0 2 0,-4 0-2 0,4-2 2 15,2 1-2-15,-8-1 7 0,-3-1-7 0,11-2 7 16,5-2-7-16,-9-2 7 0,-4-3-7 0,9 0 8 16,6 4-8-16,-6-3 15 0,-5 3-15 0,9-1 16 15,3 1-16-15,-5-4-10 0,-3 1 10 0,10-1-9 16,5 0 9-16,-5 0 3 0,0 2-3 0,7-2 4 15,-7 2-4-15,7-2-29 0,-12 3 29 0,12-3-29 16,0 0 29-16,0 0-1 0,0 0 1 0,0 0 0 16,0 0 0-16,0 0-9 0,0 0 9 0,0 0-9 15,0 0 9-15,0 0-5 0,0 0 5 0,0 0-4 0,14 0 4 16,-14 0-3-16,0 0 3 0,16 0-2 0,6 0 2 16,-22 0 0-16,0 0 0 0,30 0 0 0,5-7 0 0,-35 7 1 15,0 0-1-15,37-8 1 0,5-4-1 0,-42 12 25 16,0 0-25-16,41-12 26 0,1 3-26 0,-42 9-19 15,0 0 19-15,39-12-18 0,-6-3 18 0,-33 15-3 16,0 0 3-16,32-16-3 0,-5 1 3 0,-27 15 46 16,0 0-46-16,27-17 46 0,-5 1-46 0,-22 16 3 15,0 0-3-15,21-19 3 0,-1 2-3 0,-20 17 0 16,0 0 0-16,15-21 1 0,-1 3-1 0,-14 18 44 0,0 0-44 16,11-24 44-16,-6 0-44 0,-5 24-33 0,0 0 33 15,2-24-32-15,-4 1 32 0,2 23 5 0,0 0-5 16,-7-24 5-16,-3-3-5 0,10 27-11 0,0 0 11 0,-16-28-11 15,-3 3 11-15,19 25-20 0,0 0 20 16,-23-31-20-16,-5 0 20 0,28 31 0 0,0 0 0 0,-30-29 0 16,-3-6 0-16,33 35-17 0,0 0 17 0,-30-29-16 15,2 5 16-15,28 24 0 0,0 0 0 0,-28-24 0 16,0 2 0-16,28 22 16 0,0 0-16 0,-28-17 17 16,4 1-17-16,24 16-1 0,0 0 1 0,-24-12-1 15,-1 2 1-15,25 10-60 0,0 0 60 0,-23-5-60 16,2 5 60-16,21 0 21 0,0 0-21 0,-19 0 21 15,2 0-21-15,17 0-41 0,0 0 41 0,-18 5-40 16,3 2 40-16,15-7 20 0,0 0-20 0,-14 12 20 16,1 3-20-16,13-15-28 0,0 0 28 0,-7 24-28 0,0 7 28 15,7-31 29-15,0 0-29 0,-1 38 29 0,2 8-29 16,-1-46-33-16,0 0 33 0,6 45-32 0,2 4 32 16,-8-49 33-16,0 0-33 0,11 42 34 0,-1 4-34 15,-10-46-16-15,0 0 16 0,14 41-15 0,0-3 15 0,-2-5 5 16,-1-6-5-16,-2-3 5 0,-2-7-5 0,-2 2-4 15,-2-3 4-15,1-1-4 0,-1-1 4 0,1 1 0 16,-1 1 0-16,-1-10 0 0,0 0 0 0,-2-6 26 16,2 7-26-16,-2-7 26 0,0 12-26 0,0-12 0 15,0 8 0-15,0-8 0 0,0 0 0 0,0 0 33 16,0 0-33-16,0 0 34 0,0 0-34 0,0 0 18 0,0 0-18 16,0 0 19-16,0 0-19 0,0 0-7 15,-6-8 7-15,3-8-6 0,-2-5 6 0,-2 3 2 0,1-6-2 16,3 5 2-16,-1 10-2 0,1-6-3 0,-1 3 3 15,-1-7-3-15,-4-2 3 0,1-8 1 0,-3-2-1 0,6 16 2 16,3 10-2-16,1-2 0 0,-1 3 0 0,0-20 0 16,0-12 0-16,1 0-1 0,1 0 1 0,0 9 0 15,0 11 0-15,0-1-14 0,1 2 14 0,3-8-13 16,1-1 13-16,0 7 0 0,1-5 0 0,-3 8 0 16,0 4 0-16,1 1-41 0,-1 2 41 0,3-1-40 15,1-1 40-15,1 1 20 0,3-3-20 0,-4 6 20 16,-2 2-20-16,2 3-43 0,-2-4 43 0,2 4-42 15,2 0 42-15,5 4-7 0,2-1 7 0,-4 1-6 16,-1 1 6-16,4 3-2 0,3 4 2 0,-1 7-2 16,2 0 2-16,1 5 27 0,-3 4-27 0,-3-11 27 15,-5-2-27-15,1 4 15 0,3 2-15 0,-3-1 16 16,1-1-16-16,-1 2-2 0,2-2 2 0,-5-6-1 0,-3-2 1 16,1-3 33-16,2 1-33 0,0 6 34 0,0 4-34 0,-2-4-1 15,0 3 1-15,-1-6-1 0,-4-5 1 0,0 1 0 16,-2-1 0-16,0 3 1 0,-1 1-1 0,-1 1 49 15,-1 3-49-15,2-6 50 0,-3-4-50 0,1 5-35 16,-2-1 35-16,-2-1-35 0,-3 3 35 0,0 1-59 16,0-4 59-16,0-3-59 0,1 2 59 0,-1-3-172 15,-2 1 172-15,-2 2-172 0,0-4 172 0,-15 6-1424 16</inkml:trace>
  <inkml:trace contextRef="#ctx0" brushRef="#br0" timeOffset="197088.94">29983 5839 998 0,'0'0'0'0,"0"-16"0"0,0-11 0 16,0-18-689-16</inkml:trace>
  <inkml:trace contextRef="#ctx0" brushRef="#br0" timeOffset="197405.68">29902 5621 651 0,'0'0'0'0,"0"0"0"0,2-9 0 0,-9-1 324 16,-5 1-324-16,7 1 324 0,1 4-324 0,-3-3 187 16,0 2-187-16,-2-2 187 0,-1 2-187 0,-4-2 71 15,-3 2-71-15,8 2 72 0,4 3-72 0,-2-4 69 16,1 4-69-16,-4 4 70 0,-2-1-70 0,-1 4-2 16,-1 3 2-16,6-3-2 0,1-3 2 0,1 1 0 15,-1 2 0-15,0 13 0 0,-1 11 0 0,1 2-15 0,2 1 15 16,3-1-14-16,2-1 14 0,0-1-11 0,-2 0 11 15,6 2-10-15,2-3 10 0,-2 3-17 0,-2-5 17 16,3-1-16-16,0-6 16 0,0 3 1 0,-1 3-1 0,5-3 1 16,3 0-1-16,2 4 0 0,0-1 0 0,0-8 0 15,-2-2 0-15,2-1-4 0,-2-1 4 0,4-1-3 16,0-2 3-16,3-2 18 0,0-1-18 0,0-3 19 16,2 3-19-16,0-4 50 0,2-1-50 0,-2-1 51 15,-2-3-51-15,2 0 10 0,2 0-10 0,-4 0 10 16,-1 0-10-16,3-3-50 0,1-3 50 0,-8 3-50 15,-7 3 50-15,7-3-241 0,0-1 241 0,0-1-240 16,0 2 240-16,14-9-960 0</inkml:trace>
  <inkml:trace contextRef="#ctx0" brushRef="#br0" timeOffset="197656.67">29957 6113 628 0,'0'0'0'0,"15"7"0"0,10-2 0 16,-18-7 176-16,-7-4-176 0,0 6 177 0,3-9-177 0,-3 2 176 16,-3-1-176-16,3-1 177 0,1 6-177 0,3-6 166 15,-1 2-166-15,3 0 167 0,-1 2-167 0,4-2 120 16,-1 2-120-16,1-4 120 0,0 6-120 0,3-6 44 16,0 3-44-16,1-3 45 0,-1 0-45 0,5 3 29 15,4-6-29-15,-9 5 29 0,-1 2-29 0,3 1-10 0,0-4 10 16,-5 4-10-16,-4 1 10 0,4-2-130 0,1 1 130 15,-3-3-129-15,-2 6 129 0,2-6-258 0,0-2 258 16,-1 2-258-16,-3 2 258 0,6-7-820 0</inkml:trace>
  <inkml:trace contextRef="#ctx0" brushRef="#br0" timeOffset="198086.37">30561 5524 908 0,'0'0'0'0,"-14"14"0"15,-10 9 0-15,24-23 290 0,0 0-290 0,-9 5 291 16,9-10-291-16,0 5 130 0,0 0-130 0,0 0 131 16,0 0-131-16,0 0 75 0,0 0-75 0,0 13 76 0,-2 10-76 15,2-23-5-15,0 0 5 0,-2 20-5 0,-1 8 5 16,3-28 15-16,0 0-15 0,0 31 16 0,0 5-16 15,0-36 3-15,0 0-3 0,3 30 3 0,3 0-3 0,-6-30 13 16,0 0-13-16,7 24 13 0,0-5-13 0,-7-19 40 16,0 0-40-16,12 15 41 0,4-3-41 0,-16-12 52 15,0 0-52-15,21 5 52 0,3-10-52 0,-24 5 2 16,0 0-2-16,28-15 3 0,3-9-3 0,-31 24 0 16,0 0 0-16,27-28 0 0,-3-6 0 0,-24 34 0 15,0 0 0-15,18-29 0 0,-4 1 0 0,-14 28 25 16,0 0-25-16,8-31 26 0,-3 4-26 0,-5 27 42 0,0 0-42 15,0-26 42-15,-3 0-42 0,3 26 8 0,0 0-8 16,-10-24 9-16,-8 0-9 0,18 24-34 0,0 0 34 16,-16-17-34-16,-3 2 34 0,19 15-92 0,0 0 92 0,-24-12-92 15,-4 3 92-15,28 9-193 0,0 0 193 16,-28 0-192-16,-2 9 192 0,-29-4-1137 0</inkml:trace>
  <inkml:trace contextRef="#ctx0" brushRef="#br0" timeOffset="198574.2">31244 3918 1099 0,'0'0'0'0,"-2"-7"0"0,-1-5 0 0,1 0 19 15,0-1-19-15,1 6 20 0,-1 1-20 0,2 6-80 16,0 0 80-16,0 0-79 0,0 0 79 0,0 0 39 0,0 0-39 15,0 0 39-15,0 0-39 0,0 0 56 0,-7 2-56 16,-2 5 57-16,-3 2-57 0,-4 6 107 0,-3 13-107 16,2-1 107-16,1 2-107 0,2 2 62 0,0 5-62 15,0 0 62-15,0 0-62 0,-2 4 19 0,1 3-19 0,2-4 20 16,1 2-20-16,2 11 72 0,1 3-72 0,2-7 72 16,0-2-72-16,7-46 70 0,0 0-70 0,-2 48 70 15,2 9-70-15,4-6 59 0,3-3-59 0,0-10 60 16,1-11-60-16,5 6 6 0,1-4-6 0,3 6 7 15,4-3-7-15,-2-4 15 0,2-4-15 16,-3-9 15-16,-3-3-15 0,5 0 8 0,4-5-8 0,4-2 8 16,5-1-8-16,-1-4-58 0,1 0 58 0,-9-4-57 15,-3-1 57-15,2-2-349 0,1-5 349 0,4-5-349 16,0-5 349-16,28-23-750 0</inkml:trace>
  <inkml:trace contextRef="#ctx0" brushRef="#br0" timeOffset="199206.99">31653 4498 908 0,'0'0'0'0,"2"16"0"0,0 4 0 0,-4-8 229 0,-2-5-229 16,-6-15 229-16,-8-15-229 0,6 6 162 0,0-7-162 16,3 5 162-16,4 7-162 0,0 0 110 0,1 0-110 15,-1-12 110-15,0 0-110 0,-1 0 35 0,1-3-35 0,3 8 36 16,2 5-36-16,2 0 5 0,0 1-5 0,3-3 5 16,2 1-5-16,0-6 0 0,2 2 0 0,-2 7 0 15,-2 4 0-15,4-1-5 0,1 2 5 0,1-1-5 16,1 1 5-16,4 2-26 0,0 1 26 0,-3 1-25 15,1 6 25-15,4 1-3 0,1 8 3 0,0 1-2 16,2 6 2-16,-1 5-38 0,-3 4 38 0,-1-1-37 16,-2 2 37-16,-4 9-5 0,-1-2 5 0,-2-3-5 15,-2 1 5-15,0-1 0 0,-1-3 0 0,-2-9 1 16,-1-9-1-16,1 0 54 0,-2 0-54 0,0-3 55 16,0 1-55-16,0-1 5 0,0-4-5 0,0-5 5 15,0 0-5-15,0 0 3 0,0 0-3 0,0 0 4 16,0 0-4-16,0 0 65 0,5-14-65 0,-1-10 66 0,1-7-66 15,-1-3 0-15,-1-4 0 0,-1 4 0 0,0-2 0 16,-2 0 23-16,-2 1-23 0,2 10 24 0,2 6-24 0,-1-2-1 16,-1 2 1-16,2 4-1 0,-2 3 1 15,2-2-1-15,0 2 1 0,-2 5-1 0,0 7 1 16,0 0-1-16,-2-8 1 0,2 8-1 0,0 0 1 0,0 0-56 16,0 0 56-16,0 0-56 0,0 0 56 0,0 0-56 15,0 0 56-15,2 8-55 0,-1 4 55 0,3 7-1 16,1 2 1-16,-1-6-1 0,-3-6 1 0,3-3-2 0,-1 6 2 15,10 6-1-15,2 9 1 0,3-3 1 0,1 0-1 16,-7-8 1-16,-3-8-1 0,5 4-48 0,0 0 48 16,2 0-47-16,1 0 47 0,4-1-8 0,0-3 8 15,-7-1-7-15,-7-2 7 0,5-1-196 0,0-4 196 0,2 3-195 16,2-3 195-16,14 0-951 0</inkml:trace>
  <inkml:trace contextRef="#ctx0" brushRef="#br0" timeOffset="199608.81">32334 4191 1401 0,'0'0'0'0,"0"0"125"15,-12 17-125-15,9-10 125 0,-3-2-125 0,6-5-1 16,0 0 1-16,0 0 0 0,0 0 0 0,0 0 0 16,0 0 0-16,0 0 1 0,0 0-1 0,0 0 10 15,0 0-10-15,0 0 11 0,0 0-11 0,0 0 106 16,0 0-106-16,0 0 107 0,0 0-107 0,0 0 42 15,0 0-42-15,0 0 42 0,0 0-42 0,0 0 65 16,9-5-65-16,-9 5 65 0,11-10-65 0,-1 5 42 16,6-4-42-16,0-1 42 0,-1 1-42 0,6-3-15 0,6 0 15 15,-12 5-14-15,-6 6 14 0,5-3-53 0,0 1 53 0,-2 3-52 16,-3-5 52-16,1 1-136 0,1 1 136 16,-11 3-136-16,5-7 136 0,-5 7-203 0,7-2 203 15,-7 2-203-15,0 0 203 0,0 0-918 0</inkml:trace>
  <inkml:trace contextRef="#ctx0" brushRef="#br0" timeOffset="200320.42">32668 4000 415 0,'0'0'0'15,"0"0"75"-15,0 0-75 0,0 0 76 0,-12-12-76 0,12 12 22 16,0 0-22-16,-5-6 22 0,1-3-22 16,4 9 127-16,0 0-127 0,-3-10 128 0,-1-2-128 0,4 12 125 15,0 0-125-15,-3-14 126 0,-1-1-126 0,4 15 148 16,0 0-148-16,-3-19 149 0,-1 2-149 0,4 17 107 15,0 0-107-15,-3-19 108 0,-1-2-108 0,4 21 36 16,0 0-36-16,0-22 37 0,2 1-37 0,-2 21 1 0,0 0-1 16,3-19 1-16,1 2-1 0,-4 17 1 0,0 0-1 15,5-15 2-15,2-3-2 0,-7 18-5 0,0 0 5 16,9-10-5-16,0 5 5 0,-9 5-58 0,0 0 58 0,14 2-57 16,3 8 57-16,-17-10 44 0,0 0-44 0,19 21 44 15,1 10-44-15,-20-31 49 0,0 0-49 0,15 39 49 16,-3 13-49-16,-12-52 12 0,0 0-12 0,11 60 13 15,-2 3-13-15,-9-63 0 0,0 0 0 0,7 55 0 16,-4-2 0-16,-3-53 0 0,0 0 0 0,4 43 1 16,-3-10-1-16,-1-33 45 0,0 0-45 0,2 27 45 15,0-11-45-15,-2-16 12 0,0 0-12 0,2 12 13 16,-2-12-13-16,0 0 49 0,0 0-49 0,1-12 50 16,1-16-50-16,-2 28-3 0,0 0 3 0,2-44-3 15,-2-11 3-15,0 55 8 0,0 0-8 0,3-64 8 16,1-6-8-16,-4 70-1 0,0 0 1 0,5-77-1 15,2-14 1-15,-7 91-16 0,0 0 16 0,7-76-15 0,-2 9 15 16,-5 67-9-16,0 0 9 0,6-43-9 0,-3 23 9 16,-3 20 0-16,0 0 0 0,4-19 1 0,-1 10-1 0,-3 9-68 15,0 0 68-15,0 0-67 0,0 0 67 16,0 0 0-16,0 0 0 0,5 21 1 0,4 13-1 0,-9-34-20 16,0 0 20-16,9 36-20 0,1 4 20 0,-10-40-5 15,0 0 5-15,11 42-5 0,1 7 5 0,-12-49-23 16,0 0 23-16,12 44-22 0,0 4 22 15,-12-48 18-15,0 0-18 0,16 48 18 0,2-1-18 0,-18-47 0 16,0 0 0-16,15 39 0 0,3-11 0 0,-18-28-33 0,0 0 33 16,21 27-33-16,0-6 33 0,-2-6-124 0,0-3 124 15,-7-3-124-15,-6-6 124 0,11 6-1004 0</inkml:trace>
  <inkml:trace contextRef="#ctx0" brushRef="#br0" timeOffset="201140.4">33203 3807 550 0,'-2'8'0'0,"-5"4"235"0,-2 12-235 0,4-15 235 15,3-6-235-15,2-3 79 0,0 0-79 0,0 0 79 16,6 16-79-16,-3 4 100 0,1 11-100 0,1 0 101 15,0 5-101-15,0 4 93 0,2-1-93 0,0-3 93 0,0 0-93 16,0 4 84-16,2-4-84 0,-2-9 85 0,0-3-85 16,0 7 0-16,-2 2 0 0,2-4 1 0,-2 2-1 15,2 0 57-15,-1 1-57 0,-3-16 58 0,1-8-58 16,-3 1-4-16,1-2 4 0,2-1-4 0,-1 3 4 16,1-4-36-16,-1 2 36 0,-3-7-35 0,5 9 35 0,-5-9-10 15,0 0 10-15,0 0-9 0,0 0 9 0,0 0-1 16,0 0 1-16,0 0 0 0,6-9 0 0,-3 2-15 15,1-1 15-15,-1-4-15 0,1 3 15 0,-1-6-33 16,-1-1 33-16,0-1-32 0,-1 3 32 0,-1-3-17 0,-3-3 17 16,1 4-16-16,2 1 16 0,-3-4 5 0,-1 2-5 15,1-6 6-15,1 3-6 0,-3-1-2 16,-1-1 2-16,3 8-1 0,1 4 1 0,-1-2 3 0,-3-2-3 16,1-1 4-16,-2-1-4 0,0 1 38 0,0-2-38 0,2-2 39 15,1 7-39-15,-1-7 5 0,-2 2-5 0,2 1 5 16,1 1-5-16,-1-2-1 0,-2-2 1 0,2 3 0 15,1 4 0-15,1 0 0 0,-2-3 0 0,1 3 0 16,1 0 0-16,-3 0-32 0,1 0 32 0,2 0-32 16,-1 7 32-16,1-6-11 0,-2 3 11 0,1-1-10 15,1 2 10-15,-1-1-21 0,-1-1 21 0,1 2-21 16,3 2 21-16,-1-2 15 0,-2-1-15 0,3 1 15 16,-1 2-15-16,0-2 0 0,0-2 0 0,2 9 0 15,0-8 0-15,0 8-20 0,-1-7 20 0,1 7-20 16,0 0 20-16,0 0-4 0,0 0 4 0,0 0-3 15,0 0 3-15,0 0-5 0,0 0 5 0,0 0-4 0,0 0 4 16,0 0 5-16,0 0-5 0,0 0 5 0,0-9-5 16,0 9 26-16,0-10-26 0,0 10 26 0,0-9-26 15,0 9 3-15,0-5-3 0,0 5 3 0,0 0-3 16,0 0-1-16,0 0 1 0,0 0-1 0,0 0 1 0,0 0-5 16,8-3 5-16,-8 3-5 0,11 0 5 0,-4 0 0 15,-2 3 0-15,2-1 0 0,0 1 0 0,2 4 15 16,1 2-15-16,1 6 16 0,-3 1-16 0,5 1 18 15,-1 2-18-15,-2-2 19 0,-1 2-19 0,2 1 10 16,1 3-10-16,0 2 10 0,2 3-10 0,-2-1 4 16,0 4-4-16,1-7 5 0,-3-3-5 0,1 1 43 0,-3-1-43 15,-2-6 43-15,1-6-43 0,0 3 1 0,1 3-1 16,1 1 2-16,0-4-2 0,0 1-1 0,-1 3 1 16,-1-6-1-16,-1-5 1 0,-1 2 0 0,-2 2 0 15,-3-9 0-15,0 0 0 0,0 0-11 0,4 5 11 0,-4-5-10 16,0 0 10-16,0 0-113 0,0 0 113 0,0 0-113 15,0 0 113-15,0 0-1085 0</inkml:trace>
  <inkml:trace contextRef="#ctx0" brushRef="#br0" timeOffset="201590.67">33133 3141 1087 0,'2'8'0'0,"1"3"74"16,2-3-74-16,1-16 75 0,-3-15-75 0,4 10 37 15,2 2-37-15,-6 3 37 0,-1-1-37 0,2 2 81 16,1 2-81-16,4 7 81 0,6 5-81 0,4 5 24 16,2 0-24-16,0 7 25 0,0 5-25 0,4 0 98 15,-1 3-98-15,4 2 99 0,0-1-99 0,0 6 114 0,2-1-114 16,0-2 115-16,-3 1-115 0,3 4 100 0,2 7-100 16,-4 2 100-16,-4-2-100 0,2 1 56 0,0 3-56 15,-1-3 56-15,-2 2-56 0,-20 3 76 0,-3-5-76 0</inkml:trace>
  <inkml:trace contextRef="#ctx0" brushRef="#br0" timeOffset="206787.56">6905 12319 270 0,'0'0'0'0,"0"0"0"0,5 5 0 0,-5-5 98 16,0 0-98-16,0 0 99 0,0 0-99 0,0 0-315 16</inkml:trace>
  <inkml:trace contextRef="#ctx0" brushRef="#br0" timeOffset="207962.26">6919 12304 494 0,'0'0'0'0,"0"0"0"0,0 0 0 0,0 0 100 16,0 0-100-16,0 0 101 0,0 0-101 0,0 0 64 0,0 0-64 16,0 0 64-16,0 0-64 0,0 0 89 0,0 0-89 15,0 0 89-15,0 0-89 0,0 0 13 0,0 0-13 16,0 0 13-16,0 0-13 0,0 0 62 0,3-12-62 0,-3 12 63 15,5-12-63-15,-1 5 120 0,-1 2-120 0,-1-4 121 16,2 6-121-16,-4 3-44 0,3-13 44 0,-3 13-43 16,5-6 43-16,-5 6-1 0,6-7 1 0,-6 7 0 15,0 0 0-15,0 0 23 0,8-5-23 0,-8 5 24 16,9-7-24-16,-9 7-2 0,11-9 2 0,-11 9-1 16,8-5 1-16,-8 5 36 0,6-10-36 0,-6 10 37 15,8-9-37-15,-8 9 6 0,13-8-6 0,-13 8 7 16,8-7-7-16,-8 7 20 0,9-5-20 0,-9 5 20 15,9-6-20-15,-9 6 39 0,12-10-39 0,-3 5 40 16,-1-2-40-16,6 0-31 0,-1-1 31 0,-5 2-31 0,-2 3 31 16,2-4-32-16,-1 2 32 0,2-2-32 0,-4 2 32 15,8-5 35-15,-1 1-35 0,5 1 36 0,1-8-36 16,1 1-6-16,0-2 6 0,-5 5-6 0,-2 5 6 16,-1-2 13-16,1-1-13 0,4-4 13 0,-2-5-13 0,0 0 37 15,1-3-37-15,-6 10 37 0,-5 5-37 0,4 0-21 16,-2 2 21-16,2-7-21 0,5 0 21 0,-1 0 0 15,-2 0 0-15,-1 3 1 0,-2 3-1 0,2-1 29 16,0 2-29-16,-1-2 29 0,-4 2-29 0,5-1-22 16,1 0 22-16,-3 0-22 0,2 1 22 0,-1 0-18 0,1 0 18 15,0 2-18-15,0-4 18 0,3 1 32 0,2 0-32 16,-5-1 33-16,3 0-33 0,0 0 14 0,2-2-14 16,-2 3 15-16,1-1-15 0,1 2 55 0,-2-2-55 15,2 3 55-15,-6 3-55 0,5-3 12 0,-1 1-12 0,-2-1 12 16,-3 3-12-16,2-3 3 0,0-1-3 0,0 2 3 15,3-1-3-15,-2-1 13 0,3-2-13 0,-1 2 14 16,-4 1-14-16,1-4 21 0,0 1-21 0,0 2 21 16,-4 0-21-16,4-2 22 0,-1 0-22 0,1 0 22 15,0 2-22-15,1-5 34 0,1-2-34 0,-2 1 34 16,-2 5-34-16,3-10 0 0,2 1 0 0,-3 6 0 16,-2-3 0-16,3-3 34 0,6 1-34 0,-4 0 34 15,6-1-34-15,-4 1 1 0,0 2-1 0,2 2 2 16,-2 5-2-16,1-6 0 0,-1 6 0 0,-1-2 0 15,-8 2 0-15,7 0-12 0,0-2 12 0,2-2-12 16,-2 3 12-16,6-3-2 0,-1-3 2 0,-4 3-1 16,-3 3 1-16,6-3-6 0,-4-1 6 0,2 1-5 0,0 1 5 15,2-4 18-15,-2-4-18 0,-2 6 18 16,0-1-18-16,-1-1-3 0,4 0 3 0,-6 6-3 0,0-1 3 16,3 2 22-16,0-6-22 0,2 3 23 0,-5 3-23 0,8-7-10 15,6-1 10-15,-4 3-9 0,-1 5 9 0,-1-5-8 16,4 1 8-16,2-1-8 0,-6 0 8 0,4-2-4 15,0 1 4-15,-10 4-3 0,-4 2 3 0,5-2 1 16,6 1-1-16,-10-1 2 0,1 2-2 0,5-7 29 16,4-2-29-16,-10 5 29 0,-1 4-29 0,4-4 12 15,4 1-12-15,-6 1 13 0,-4 4-13 0,8-6 12 16,1 0-12-16,-2 3 13 0,-7-3-13 0,11 2 0 0,-2-1 0 16,-7 2 0-16,-2 3 0 0,4 0 15 0,0-1-15 15,-1-3 15-15,1 2-15 0,8-2 15 0,4-1-15 16,-8 2 15-16,-8 3-15 0,7-2-9 0,6 0 9 0,-6 0-8 15,-2-2 8-15,6-2 34 0,2 1-34 0,-6 1 35 16,-2 3-35-16,-10 4 4 0,0 0-4 0,16-8 4 16,5-6-4-16,-21 14 0 0,0 0 0 0,14-10 0 15,2 1 0-15,-16 9 7 0,0 0-7 0,14-7 7 16,-2 2-7-16,-12 5 31 0,0 0-31 0,14-10 31 16,0-2-31-16,-14 12-1 0,0 0 1 0,15-11-1 15,-2-1 1-15,-13 12 20 0,0 0-20 0,8-10 20 16,1 2-20-16,-9 8-4 0,0 0 4 0,5-16-3 15,2 2 3-15,-7 14 18 0,0 0-18 0,6-12 19 16,-3 2-19-16,-3 10 17 0,0 0-17 0,5-12 17 16,-1 3-17-16,-4 9 16 0,0 0-16 0,2-8 17 0,1 1-17 15,-3 7 1-15,0 0-1 0,0 0 2 0,4-9-2 16,-4 9 40-16,0 0-40 0,0 0 41 0,0-8-41 16,0 8 0-16,0 0 0 0,0 0 0 0,0 0 0 15,0 0-4-15,0 0 4 0,0 0-4 0,0 0 4 16,0 0 27-16,0 0-27 0,0 0 27 0,0 0-27 0,0 0 0 15,0 0 0-15,0 0 0 0,-4-7 0 0,4 7 1 16,0 0-1-16,0 0 1 0,-5-10-1 0,5 10-23 16,0 0 23-16,0 0-22 0,-12-11 22 0,12 11-10 15,0 0 10-15,-7-5-9 0,-2 4 9 0,9 1-272 16,0 0 272-16,-5-6-271 0,-4 1 271 0,-9-3-1352 16</inkml:trace>
  <inkml:trace contextRef="#ctx0" brushRef="#br0" timeOffset="211808.53">14732 2410 1166 0,'0'0'0'0,"0"0"116"0,0 0-116 0,0 0 117 16,0 0-117-16,0 0 14 0,0 0-14 0,0 0 15 16,0 0-15-16,0 0 45 0,0 0-45 0,0 0 45 15,0 0-45-15,0 0-1 0,0 0 1 0,0 0-1 16,0 0 1-16,0 0 0 0,0 0 0 0,0 0 1 15,0 0-1-15,0 0 10 0,0 0-10 0,0 0 10 0,0 0-10 16,0 0 40-16,0 0-40 0,10 20 40 0,8 8-40 16,-18-28 53-16,0 0-53 0,17 43 53 0,3 8-53 15,-20-51 12-15,0 0-12 0,28 64 13 0,-2 8-13 0,-26-72 25 16,0 0-25-16,38 99 26 0,2 25-26 0,-40-124 43 16,0 0-43-16,37 115 43 0,0 0-43 0,-37-115 0 15,0 0 0-15,36 97 1 0,-6-9-1 0,-30-88 18 16,0 0-18-16,28 81 19 0,-3-6-19 0,-25-75 3 15,0 0-3-15,21 55 4 0,-4-15-4 0,-17-40 48 16,0 0-48-16,9 27 49 0,-1-18-49 0,-8-9 54 16,0 0-54-16,9 8 55 0,-4-8-55 0,-5 0 54 0,0 0-54 15,9-15 55-15,5-11-55 0,-14 26 16 0,0 0-16 16,11-36 17-16,-1-7-17 0,-10 43 39 0,0 0-39 16,9-46 39-16,-2-7-39 0,-7 53 12 0,0 0-12 0,3-59 12 15,3-8-12-15,-6 67 12 0,0 0-12 0,1-84 12 16,1-19-12-16,-2 103-1 0,0 0 1 0,2-96-1 15,-2-2 1-15,0 98 1 0,0 0-1 0,-2-96 1 16,0-7-1-16,2 103 22 0,0 0-22 0,-1-87 23 16,-5 8-23-16,6 79-35 0,0 0 35 0,-3-69-35 15,3 11 35-15,0 58 15 0,0 0-15 0,-5-40 16 16,1 16-16-16,4 24 52 0,0 0-52 0,-5-20 53 16,1 1-53-16,4 19-34 0,0 0 34 0,-7-9-34 15,2 4 34-15,5 5-17 0,0 0 17 0,-9 9-17 16,-5 8 17-16,14-17-21 0,0 0 21 0,-7 19-21 15,2 5 21-15,5-24 0 0,0 0 0 0,-3 24 0 16,6 0 0-16,-3-24-37 0,0 0 37 0,2 22-37 0,5-5 37 16,-7-17 0-16,0 0 0 0,14 16 0 0,7-4 0 0,-21-12 5 15,0 0-5-15,30 3 6 0,1-6-6 16,-31 3 3-16,0 0-3 0,33-12 3 0,6-4-3 0,-39 16 22 16,0 0-22-16,35-20 22 0,-2-4-22 0,-33 24 2 15,0 0-2-15,35-24 3 0,-7 0-3 0,-28 24 0 16,0 0 0-16,28-19 0 0,-7-5 0 0,-21 24-13 15,0 0 13-15,17-19-12 0,-3 2 12 0,-14 17-80 16,0 0 80-16,9-12-80 0,-2 0 80 0,-7 12-331 0,0 0 331 16,7-11-331-16,-4 6 331 0,9-7-995 0</inkml:trace>
  <inkml:trace contextRef="#ctx0" brushRef="#br0" timeOffset="212425.62">15883 2894 1009 0,'0'0'0'0,"0"0"0"0,32-12 0 0,-32 12 183 0,0 0-183 16,-5 0 184-16,-18 5-184 0,23-5 95 0,0 0-95 15,-12 3 96-15,-6 2-96 0,18-5 53 0,0 0-53 16,-10 4 54-16,4-1-54 0,6-3 48 0,0 0-48 15,0 0 48-15,0 0-48 0,0 0 13 0,0 0-13 0,0 0 14 16,9-3-14-16,-9 3 22 0,0 0-22 0,14-5 23 16,5-6-23-16,-19 11 39 0,0 0-39 0,27-13 40 15,2-3-40-15,-29 16 6 0,0 0-6 0,32-15 6 16,3-6-6-16,-35 21 30 0,0 0-30 0,35-19 30 16,1 0-30-16,-36 19-1 0,0 0 1 0,33-13 0 15,1 1 0-15,-34 12 0 0,0 0 0 0,31-11 0 16,1 6 0-16,-32 5-11 0,0 0 11 0,24-3-11 15,0 3 11-15,-24 0-35 0,0 0 35 0,21 0-35 0,-5 0 35 16,-16 0-322-16,0 0 322 0,14 3-321 16,-2 1 321-16,11 4-803 0</inkml:trace>
  <inkml:trace contextRef="#ctx0" brushRef="#br0" timeOffset="212874.43">15953 3362 785 0,'0'0'0'15,"14"-15"0"-15,7-6 0 0,-21 21 255 0,0 0-255 0,0 0 255 16,-12 0-255-16,12 0 139 0,0 0-139 0,-9 2 139 15,-1 5-139-15,10-7 84 0,0 0-84 0,-7 3 84 16,1 2-84-16,6-5 92 0,0 0-92 0,0 0 92 16,0 0-92-16,0 0 43 0,0 0-43 0,0 0 44 15,0 0-44-15,0 0 23 0,0 0-23 0,0 0 24 16,0 0-24-16,0 0 36 0,0 0-36 0,0 0 37 16,6-5-37-16,-6 5 0 0,0 0 0 0,8-7 0 15,5-1 0-15,-13 8 15 0,0 0-15 0,17-12 15 16,4 3-15-16,-21 9 25 0,0 0-25 0,23-14 26 15,5 2-26-15,-28 12 2 0,0 0-2 0,28-12 2 16,1 0-2-16,-29 12 3 0,0 0-3 0,34-12 3 16,-5 0-3-16,-29 12 6 0,0 0-6 0,30-12 6 0,0 4-6 15,-30 8 0-15,0 0 0 0,24-12 0 0,1 3 0 16,-25 9-7-16,0 0 7 0,21-7-7 0,-4-1 7 16,-17 8-113-16,0 0 113 0,12-4-112 0,1 1 112 0,-13 3-494 15,0 0 494-15,10-5-494 0,-1 1 494 0,12-3-573 16</inkml:trace>
  <inkml:trace contextRef="#ctx0" brushRef="#br0" timeOffset="213346.01">16804 2775 1311 0,'0'0'0'0,"0"0"0"15,-3 16 0-15,3-16 104 0,0 0-104 0,0 0 104 16,0 8-104-16,0-8 43 0,0 0-43 0,0 0 43 15,0 0-43-15,0 0 59 0,0 0-59 0,0 0 60 16,-7 7-60-16,7-7 43 0,0 0-43 0,0 0 44 16,-11 9-44-16,11-9 15 0,0 0-15 0,0 0 15 0,-9 8-15 15,9-8 34-15,0 0-34 0,0 0 35 0,-7 9-35 16,7-9 29-16,0 0-29 0,0 0 29 0,-1 7-29 16,1-7 3-16,0 0-3 0,0 0 3 0,8 3-3 0,-8-3 56 15,0 0-56-15,13 0 56 0,4-7-56 0,-17 7 8 16,0 0-8-16,21-5 9 0,3-2-9 0,-24 7 0 15,0 0 0-15,28-8 1 0,-1-4-1 0,-27 12 24 16,0 0-24-16,22-9 25 0,3-1-25 0,-4 1 1 16,-2 2-1-16,-7 2 2 0,-5 2-2 0,4-2 2 15,-3 5-2-15,-1-4 2 0,-1 1-2 0,-1 3-7 16,2-4 7-16,-7 4-6 0,0 0 6 0,0 0-125 16,0 0 125-16,0 0-125 0,0 0 125 0,0 0-1332 0</inkml:trace>
  <inkml:trace contextRef="#ctx0" brushRef="#br0" timeOffset="214240.28">17489 1768 1267 0,'0'0'0'0,"-5"-9"149"0,1-3-149 0,-1 4 150 0,1 4-150 15,4 4 50-15,-3-12-50 0,3 12 51 0,3-9-51 16,-3 9 31-16,4-6-31 0,-4 6 31 0,0 0-31 16,0 0-4-16,9 0 4 0,1 3-3 0,2 0 3 15,2 6-26-15,2 3 26 0,2 9-25 0,-1 6 25 16,-1 1 13-16,1-1-13 0,-1 2 13 0,0 2-13 0,-4 5 44 15,-3 4-44-15,3-8 44 0,2-1-44 0,0 17 32 16,2 7-32-16,-4-7 33 0,4-1-33 0,-1 1-4 16,3 0 4-16,-3-12-3 0,-1-4 3 0,2 3 14 15,-2 1-14-15,4-5 15 0,-6-2-15 0,2 2 24 16,0 5-24-16,-5-9 25 0,-3-3-25 0,3 0-2 16,0-5 2-16,-6-5-1 0,3-2 1 0,-3 1-1 15,1-4 1-15,1 0-1 0,-5-6 1 0,0-3 34 16,2 5-34-16,-2-5 34 0,0 0-34 0,0 0 52 0,0 0-52 0,0 0 52 15,0 0-52-15,0 0 22 0,0 0-22 16,0 0 22-16,-6-13-22 0,-1-3 23 0,-1-3-23 0,1-1 24 16,0 4-24-16,-2-8-16 0,0 0 16 0,1 4-15 15,-1-3 15-15,0 3 8 0,-3-1-8 0,3 6 8 16,0-1-8-16,-1 4 0 0,-4 0 0 0,3 3 1 16,3 3-1-16,-1-3 0 0,-9-1 0 0,10 5 0 15,1 1 0-15,-4-1 60 0,1 2-60 0,-1 3 61 16,3 0-61-16,-5 0-24 0,-2 0 24 0,6 0-23 15,2 3 23-15,-2-1 1 0,-1 1-1 0,-1 4 2 16,-1 2-2-16,-2 6-32 0,2 1 32 0,0 1-32 16,3 2 32-16,4 5-1 0,-2 0 1 0,3 3 0 15,2 2 0-15,2 2-27 0,-3-3 27 0,6-8-27 0,1-1 27 16,1 2 10-16,-1-2-10 0,1-6 11 0,-2 1-11 16,6-2-9-16,1 0 9 0,-1-3-8 0,-2-1 8 15,4-1 8-15,-1-2-8 0,-1-1 9 0,-7-4-9 16,5 0 1-16,1 0-1 0,1 0 1 0,0 0-1 15,1-4 4-15,3-4-4 0,-1 4 4 0,2-1-4 16,2-5 43-16,-4 1-43 0,0-3 44 0,-3 4-44 0,1-4-7 16,-3-4 7-16,2-4-7 0,0-3 7 0,-1-1 48 15,-6 0-48-15,2 4 49 0,-1 8-49 0,-3-7-4 16,2 2 4-16,-2-2-3 0,0 3 3 0,0-1 3 16,-2 2-3-16,2 3 4 0,0 5-4 0,-3-2 39 0,1 6-39 15,2 3 40-15,-2-9-40 0,2 9-14 0,-2-7 14 16,2 7-13-16,0 0 13 0,0 0-53 0,0 0 53 15,0 0-53-15,0 0 53 0,0 0 0 0,0 0 0 0,0 0 0 16,2 11 0-16,0-3 3 0,3 4-3 0,0 9 4 16,4 3-4-16,0 3-20 0,3 1 20 15,-5-4-19-15,2-5 19 0,0-2-13 0,1 5 13 0,2-5-13 16,-3-1 13-16,1-4-47 0,6 3 47 0,-7-6-47 16,-6-6 47-16,6 2-252 0,0 2 252 0,-9-7-252 15,9 7 252-15,-2 2-1088 0</inkml:trace>
  <inkml:trace contextRef="#ctx0" brushRef="#br0" timeOffset="-213366.56">15268 3238 617 0,'0'0'0'0,"-22"0"0"16,-17 0 0-16,4 0 35 0,-3 0-35 0,13 0 35 16,8 0-35-16,-4-3 45 0,0 3-45 0,-7-3 45 15,-2-4-45-15,1 2 41 0,-3-4-41 0,11 6 41 16,4-1-41-16,-1 1 100 0,-1-2-100 0,5-2 100 15,2 2-100-15,0-7 18 0,-2 0-18 0,7-4 18 16,5-3-18-16,-2-5 72 0,3-5-72 0,8 2 72 16,8-1-72-16,-2 1 51 0,1-1-51 0,10 1 51 15,2-1-51-15,2-1 0 0,5 2 0 0,2 3 1 16,7 0-1-16,0-4 2 0,5-3-2 0,11 2 3 16,5-5-3-16,15 1 5 0,12 1-5 0,-7 6 5 15,3 12-5-15,1 4-2 0,6 8 2 0,-9 2-2 0,-2 9 2 16,5 3 5-16,2 8-5 0,-3-1 5 0,-2 2-5 15,-5 1-26-15,-3-1 26 0,-7-1-25 0,-5 4 25 16,6-1-13-16,-5-3 13 0,-15-1-13 0,-6-2 13 0,-11 2-12 16,-10-7 12-16,-6 0-12 0,-11-7 12 0,6 6-5 15,0 1 5-15,-1-4-5 0,-4 4 5 0,1 0-22 16,-4 0 22-16,-2-3-22 0,-2-6 22 0,0 4 58 16,-2-2-58-16,2-5 59 0,-4 7-59 0,4-7 40 15,0 0-40-15,0 0 40 0,0 0-40 0,0 0 0 16,0 0 0-16,0-12 1 0,-7-7-1 0,7-8 31 0,0-9-31 15,7 0 31-15,-1 0-31 0,6-11 9 0,4-1-9 16,6 0 9-16,3 0-9 0,6 5 0 0,8-1 0 16,-1 4 0-16,6 6 0 0,-4 1 11 0,5 1-11 0,1 4 11 15,1 4-11-15,16-3-4 0,7-1 4 16,-16 13-4-16,-7 11 4 0,-3 8-1 0,-1-1 1 0,-1 6-1 16,-3 6 1-16,-3 1 0 0,-2 8 0 0,-1-4 0 15,-2 8 0-15,-1 3-139 0,-2 5 139 0,0 0-139 16,-7 3 139-16,26 37-821 0</inkml:trace>
  <inkml:trace contextRef="#ctx0" brushRef="#br0" timeOffset="-212889.38">20571 1890 1043 0,'0'0'0'0,"-18"5"97"0,-8 7-97 16,14-5 98-16,0-2-98 0,0-2 56 0,-1 1-56 15,-1-1 57-15,0-1-57 0,-3 1 64 0,-8-3-64 16,11 0 65-16,0-3-65 0,-8 1 100 0,-6-5-100 16,12 4 101-16,7 1-101 0,-10-5 63 0,-5 2-63 0,3-10 64 15,-2-9-64-15,5 1 63 0,-1-6-63 0,9-2 64 16,1 4-64-16,0-2 32 0,1 3-32 0,8 9 32 15,0 1-32-15,0-4 0 0,3 1 0 0,6 2 0 16,5-6 0-16,-2 3-31 0,7-4 31 0,7 8-31 16,6 1 31-16,-1-6 5 0,-1 1-5 0,-4 7 6 15,4 3-6-15,-2-5-13 0,3 1 13 0,4 2-13 16,2 2 13-16,0 5-91 0,-1-2 91 0,1 7-91 16,-4 3 91-16,0 6-199 0,-1 1 199 0,-9-1-198 15,-6-1 198-15,22 8-898 0</inkml:trace>
  <inkml:trace contextRef="#ctx0" brushRef="#br0" timeOffset="-212486.98">20389 1847 494 0,'0'0'0'0,"0"0"246"0,0-9-246 16,7 9 246-16,4-3-246 0,-11 3 123 0,0 0-123 16,0 0 123-16,0 0-123 0,0 0 116 0,-11-4-116 15,11 4 116-15,0 0-116 0,0 0 85 0,0 0-85 0,0 0 86 16,4 16-86-16,-1-1 68 0,-3 2-68 0,0 6 68 16,0 4-68-16,2 6-2 0,1 3 2 0,1-9-1 15,-1 4 1-15,1 14 3 0,-2 10-3 0,1-11 3 16,2 4-3-16,-1 2 12 0,-4-5-12 0,2-6 12 15,-1-11-12-15,5 4 32 0,-5-1-32 0,6 2 32 16,2-2-32-16,0-2-3 0,1 2 3 0,3-4-3 16,-1-3 3-16,-12-24 8 0,0 0-8 0,17 28 8 15,6-4-8-15,-23-24 4 0,0 0-4 0,28 24 5 16,3-5-5-16,-31-19 0 0,0 0 0 0,35 12 0 16,7-7 0-16,-42-5 0 0,0 0 0 0,42 0 1 15,2-12-1-15,-44 12 0 0,0 0 0 0,40-16 0 16,-3-4 0-16,-37 20-87 0,0 0 87 0,29-24-87 15,-4-4 87-15,31-27-1200 0</inkml:trace>
  <inkml:trace contextRef="#ctx0" brushRef="#br0" timeOffset="-212247.12">20503 2331 606 0,'0'0'0'0,"0"0"224"0,0 0-224 16,15-7 225-16,12-2-225 0,-27 9 84 0,0 0-84 0,26-12 85 16,4-5-85-16,-30 17 39 0,0 0-39 0,29-22 40 15,3-2-40-15,-32 24-83 0,0 0 83 0,31-21-82 16,-1-3 82-16,33-19-773 0</inkml:trace>
  <inkml:trace contextRef="#ctx0" brushRef="#br0" timeOffset="-212005.2">21104 2271 1132 0,'0'0'0'15,"15"-7"124"-15,10-5-124 0,-8 0 124 0,-3-4-124 0,6 8 83 16,2-4-83-16,-2 3 84 0,-5 2-84 0,1-1 5 16,3-1-5-16,-8 6 5 0,-4-1-5 0,3 1-210 15,-1-2 210-15,1-2-210 0,3-5 210 0,11-5-741 16</inkml:trace>
  <inkml:trace contextRef="#ctx0" brushRef="#br0" timeOffset="-211781.47">21209 2597 348 0,'3'-9'0'0,"6"-3"90"0,3-7-90 0,-1 7 91 15,-3 7-91-15,3 5 77 0,-3 2-77 0,-8-2 77 16,9 0-77-16,-9 0-67 0,9-2 67 0,-2-1-67 16,0-4 67-16,7-5-335 0</inkml:trace>
  <inkml:trace contextRef="#ctx0" brushRef="#br0" timeOffset="-211495.77">21644 2259 1524 0,'0'0'0'0,"-6"0"132"0,-6 5-132 16,12-5 133-16,16-5-133 0,-2 5 98 15,3 0-98-15,-4 0 99 0,-8-4-99 0,2 4 48 0,3 0-48 16,3-3 49-16,0-1-49 0,3-1-5 0,3 2 5 16,-8-2-5-16,-2 5 5 0,-1-4-145 0,1 1 145 15,3-9-144-15,6 0 144 0,-4-4-266 0,0 4 266 16,-5 4-266-16,-2 1 266 0,5-5-813 0</inkml:trace>
  <inkml:trace contextRef="#ctx0" brushRef="#br0" timeOffset="-210774.87">22444 1179 1379 0,'-2'12'0'0,"-1"3"77"0,-1 3-77 0,4-18 78 0,5-9-78 16,2 2 68-16,-3-1-68 0,-4 8 69 0,7-9-69 0,-7 9 35 15,7 2-35-15,0 5 35 0,2 5-35 0,1 12 0 16,2 12 0-16,0-2 0 0,2 7 0 0,0 6-25 15,2 1 25-15,-5-5-24 0,4-2 24 0,-2 10-2 16,1 9 2-16,-2-1-2 0,-3 1 2 16,4 10 26-16,1 6-26 0,-5-28 26 0,-5-21-26 0,3 6 21 15,1-2-21-15,1-7 21 0,0 0-21 0,1 7 0 16,-1 1 0-16,-4-16 0 0,-1-13 0 0,1 9 1 16,0 0-1-16,-1 2 1 0,1 1-1 0,-3 1 13 0,0-1-13 15,-1-6 13-15,-1-9-13 0,0 0 8 0,0 0-8 0,0 0 9 16,0 0-9-16,0 0 34 0,-8-9-34 0,2 2 34 15,-4-1-34-15,-1-4 80 0,-1-4-80 0,3 4 80 16,4 4-80-16,-4-4-7 0,1 0 7 0,-8 0-6 16,0 0 6-16,4 0 36 0,0 0-36 0,0 5 36 15,-1-2-36-15,3 2 2 0,-1 2-2 0,1 2 2 16,1 3-2-16,-3-4-2 0,3 4 2 0,0 4-1 16,-3-4 1-16,0 7-34 0,-2-2 34 0,4 2-34 15,-1 1 34-15,-1 1-20 0,-2 10 20 0,2 1-20 16,-2 4 20-16,5 0-30 0,2 7 30 0,2-15-30 15,1-4 30-15,2 0 2 0,2 3-2 0,2-1 2 16,0 5-2-16,3-4 4 0,-3 1-4 0,0-8 4 16,-2-3-4-16,0-5 7 0,8 7-7 0,-8-7 8 0,13 5-8 15,-1-5 3-15,2 0-3 0,-4-1 4 0,-3 1-4 16,7-7 30-16,4-2-30 0,-6-3 30 0,-2 4-30 16,3-15 26-16,1-1-26 0,-4-3 26 0,-5-1-26 0,2-1-1 15,4-5 1-15,-6 13-1 0,-5 6 1 0,4-2 0 16,-1 1 0-16,-1 4 0 0,-2 0 0 0,2 0-3 15,1-3 3-15,-1 8-2 0,-2 5 2 0,0 2-3 16,3-7 3-16,-3 7-2 0,0 0 2 0,0 0-36 16,9 4 36-16,-9-4-36 0,11 3 36 0,-1 6-26 15,4-1 26-15,0 8-26 0,2 3 26 0,1 5-74 16,4 15 74-16,-5-18-73 0,-4-1 73 0,6 8-394 0,-1-4 394 16,-3-2-393-16,2-5 393 0,15 23-609 0</inkml:trace>
  <inkml:trace contextRef="#ctx0" brushRef="#br0" timeOffset="-210308.36">22921 1588 572 0,'0'13'0'0,"0"-13"209"0,0 0-209 0,0 0 210 15,-7-12-210-15,7 12 58 0,0 0-58 0,0 0 58 16,-4-8-58-16,4 8 76 0,0 0-76 0,0 0 77 16,0 0-77-16,0 0 51 0,0 0-51 0,11 15 52 15,6 14-52-15,-17-29 10 0,0 0-10 0,19 47 10 0,9 8-10 16,-28-55 24-16,0 0-24 0,28 63 25 0,11 1-25 16,-39-64 42-16,0 0-42 0,49 75 43 0,8 1-43 15,-57-76 13-15,0 0-13 0,53 65 13 0,-4-10-13 0,-49-55 22 16,0 0-22-16,33 34 22 0,-10-22-22 0,-23-12 78 15,0 0-78-15,24 2 78 0,-1-14-78 0,-23 12 45 16,0 0-45-16,17-21 45 0,-3-10-45 0,-14 31 50 16,0 0-50-16,9-32 50 0,-9-11-50 0,0 43 83 15,0 0-83-15,0-45 83 0,-9-3-83 0,9 48 55 16,0 0-55-16,-8-58 55 0,-3-6-55 0,11 64 29 16,0 0-29-16,-12-72 29 0,0-12-29 0,12 84-31 15,0 0 31-15,-7-58-31 0,5 13 31 0,2 45 1 0,0 0-1 16,0-36 1-16,2 9-1 0,-2 27-1 0,0 0 1 0,3-24 0 15,-3 5 0-15,0 19-108 0,0 0 108 16,2-16-107-16,-2 8 107 0,2-1-207 0,-2 6 207 0,0 3-206 16,0 0 206-16,0 0-363 0,0 0 363 0,5 12-362 15,5 3 362-15,6 9-490 0</inkml:trace>
  <inkml:trace contextRef="#ctx0" brushRef="#br0" timeOffset="-209927.87">22545 2842 1580 0,'0'0'0'0,"18"-7"0"0,8-8 0 0,-12 6 88 16,-7 4-88-16,-7 5 88 0,-11 2-88 0,11-2 35 16,0 0-35-16,0 0 36 0,7 0-36 0,4 0 0 15,5 0 0-15,4-2 1 0,7-1-1 0,-1-1-1 16,5-4 1-16,-3-3-1 0,-3 3 1 0,4-1-49 16,3-3 49-16,1-3-49 0,4 3 49 0,-4-7 75 0,4-2-75 15,-4 4 76-15,2-9-76 0,-2 6 86 0,-2-4-86 16,-1 5 86-16,0 2-86 0,0 1 11 15,-4 1-11-15,3-2 11 0,3 1-11 0,-1 1 26 0,3-1-26 0,-8 4 26 16,-4 0-26-16,1 0-87 0,3 0 87 0,-3 4-86 16,-2 1 86-16,0-2-457 0,-2 1 457 0,-6 1-457 15,-8 7 457-15,12-9-605 0</inkml:trace>
  <inkml:trace contextRef="#ctx0" brushRef="#br0" timeOffset="-209161.95">23197 2799 583 0,'0'0'0'0,"3"12"0"0,4 7 0 0,-1-2 132 15,-1 6-132-15,0-6 133 0,2-5-133 0,2 7 159 16,1 1-159-16,2 11 160 0,2 5-160 0,2 4 113 16,0-1-113-16,0 1 114 0,-1 1-114 0,-1-5-15 15,2 1 15-15,0-4-15 0,-2-5 15 0,0-1 53 16,-2-1-53-16,-5-7 54 0,0-11-54 0,0 4 12 16,-2 4-12-16,4-4 12 0,-6 3-12 0,4-3 36 0,2 4-36 15,-5-8 36-15,-4-8-36 0,0 0 78 0,0 0-78 16,0 0 78-16,0 0-78 0,0 0 27 0,0 0-27 15,0 0 27-15,0 0-27 0,0 0 44 0,-9-5-44 16,0-2 44-16,-5 2-44 0,-2-2 17 0,1-1-17 0,1 4 17 16,3-1-17-16,-3-2 29 0,0 4-29 0,-1-1 29 15,-1 3-29-15,-3 1 53 0,-4-4-53 0,7 4 54 16,6 0-54-16,-6 4 0 0,0-1 0 0,-1 6 0 16,3-4 0-16,-4 7 5 0,3 3-5 0,-1 1 5 15,2 4-5-15,2 3 0 0,1 1 0 0,4-4 0 16,2-4 0-16,-2 4-43 0,0-1 43 0,4 2-42 15,-1-6 42-15,1 2-1 0,-1 2 1 0,2 0 0 16,2-7 0-16,0 3 6 0,4 3-6 0,-2-6 6 16,-2-5-6-16,3 1-10 0,1-3 10 0,-4-5-9 15,8 11 9-15,1-6 9 0,0-2-9 0,-9-3 10 16,8 4-10-16,-1-4 34 0,0 0-34 0,2 0 34 0,0-4-34 16,3-3-8-16,4-1 8 0,-2-1-7 0,0-3 7 15,2-3 3-15,-6-3-3 0,-1 5 3 0,-2-1-3 16,1-1 2-16,-1-4-2 0,0-5 2 0,0-5-2 0,-3-2 5 15,-2 0-5-15,1 10 5 0,-1 2-5 0,0-1 22 16,-1 1-22-16,-1 2 23 0,-1 5-23 0,-1-4 0 16,0 1 0-16,2 6 1 0,0 6-1 0,0 3 32 15,0-12-32-15,0 12 32 0,2-5-32 0,-2 5-1 16,2-7 1-16,-2 7 0 0,0 0 0 0,0 0-37 0,0 0 37 16,0 0-36-16,0 0 36 0,0 0-17 15,8 0 17-15,-8 0-17 0,13-4 17 0,-3 8-8 0,2-1 8 16,2 6-7-16,2-2 7 0,3 6-11 0,2 3 11 15,-7-6-10-15,-5-5 10 0,3 7-1 0,4 0 1 16,1 10-1-16,1 8 1 0,-2-8-1 0,-2 2 1 0,-4-7 0 16,-5-5 0-16,4 0-6 0,0-1 6 0,-4-3-6 15,-2-4 6-15,3 4-150 0,2 1 150 0,-4-2-150 16,1-2 150-16,6 5-1196 0</inkml:trace>
  <inkml:trace contextRef="#ctx0" brushRef="#br0" timeOffset="-208591.87">23567 3074 1334 0,'0'0'0'0,"5"24"0"0,6 14 0 0,-6-14 117 16,-1-7-117-16,-4-22 118 0,-4-23-118 0,4 9 91 16,2-1-91-16,-4 8 92 0,-1 3-92 0,3 9 49 15,0-10-49-15,0 10 50 0,12-9-50 0,-2 6-4 16,4 1 4-16,-7 2-3 0,-3-3 3 0,5 3-20 16,1 3 20-16,2-1-19 0,1 5 19 0,2 5-39 0,3 5 39 15,-3 5-38-15,-1 2 38 0,-1 4 5 16,1-1-5-16,-6 6 6 0,3-2-6 0,-1 1 69 0,1-1-69 15,-2 2 69-15,-2 3-69 0,-7-36-2 0,0 0 2 16,8 43-2-16,-1 1 2 0,-7-44 3 0,0 0-3 0,6 36 4 16,-1-1-4-16,-5-35 23 0,0 0-23 0,3 24 24 15,-1-7-24-15,-2-17 41 0,0 0-41 0,0 0 42 16,0 0-42-16,0 0 55 0,0 0-55 0,0-24 55 16,-2-17-55-16,2 41 49 0,0 0-49 0,0-49 50 15,-1-9-50-15,1 58 55 0,0 0-55 0,0-70 55 16,1-6-55-16,-1 76-9 0,0 0 9 0,4-89-9 15,1-9 9-15,-5 98 13 0,0 0-13 0,2-63 13 16,0 27-13-16,-2 36 16 0,0 0-16 0,0-33 17 16,0 14-17-16,0 19-2 0,0 0 2 0,0-12-1 15,-2 7 1-15,2 5-15 0,0 0 15 0,0 12-14 16,2 14 14-16,-2-26-41 0,0 0 41 0,5 38-40 16,5 13 40-16,-10-51-3 0,0 0 3 0,14 48-3 0,5 0 3 15,-19-48-46-15,0 0 46 0,23 43-45 0,3-2 45 16,-26-41-60-16,0 0 60 0,25 35-59 0,-1-11 59 15,-24-24-133-15,0 0 133 0,23 15-133 0,0-6 133 16,22 18-1238-16</inkml:trace>
  <inkml:trace contextRef="#ctx0" brushRef="#br0" timeOffset="-206811.83">23501 1327 527 0,'0'0'0'0,"0"0"222"15,0 0-222-15,0 0 222 0,-5-12-222 0,-1 3 69 0,1-3-69 16,2 5 69-16,-1 4-69 0,4 3 69 0,-3-12-69 16,3 12 69-16,-6-9-69 0,5 2 91 0,-6-1-91 15,7 8 91-15,-7-9-91 0,7 9 64 0,-9-8-64 0,9 8 65 16,0 0-65-16,0 0 89 0,-7-4-89 0,7 4 89 16,-5-7-89-16,5 7 13 0,-6-8-13 0,6 8 13 15,-10-4-13-15,5-1 29 0,-4 2-29 0,9 3 29 16,-9-9-29-16,9 9 1 0,-10-10-1 0,10 10 2 15,-11-9-2-15,4 4 10 0,0-2-10 0,7 7 11 16,-8-8-11-16,8 8-9 0,-11-9 9 0,11 9-8 16,-10-14 8-16,1 9 49 0,0-3-49 0,2 1 49 15,2 2-49-15,5 5 3 0,-12-7-3 0,12 7 3 16,-13-4-3-16,5-1 2 0,-1 2-2 0,2-1 2 16,2-1-2-16,-2 2 22 0,0-1-22 0,7 4 22 0,-11-8-22 15,4 4 1-15,2 1-1 0,-2 1 2 16,-2-1-2-16,-1-4-13 0,-1-2 13 0,3 6-13 0,1-2 13 15,-2-2 0-15,-2 2 0 0,-1-2 1 0,2-2-1 16,-6 1 0-16,0 1 0 0,6-2 1 0,3 6-1 0,0-6 37 16,-5 2-37-16,3 2 37 0,0 2-37 0,-1-1-20 15,-4-1 20-15,5 2-19 0,0-1 19 0,-1 4-2 16,-1-5 2-16,1 5-2 0,-1 0 2 0,-1 0-12 16,-4-3 12-16,4-1-12 0,2 4 12 0,-3 0-10 15,-1 0 10-15,2-3-10 0,2 1 10 0,-4 2-1 16,0-3 1-16,5 3-1 0,2 0 1 0,-2 3-1 0,1-3 1 15,-1 2 0-15,-3-2 0 0,-2 3-7 0,0-3 7 16,3 0-7-16,2 4 7 0,1-1-1 0,-3-3 1 16,4 2 0-16,0 1 0 0,-2-3-3 0,1 4 3 15,-1-1-3-15,2 2 3 0,-2 2-29 0,-6-2 29 0,8-1-29 16,1-1 29-16,-1 2 0 0,0-1 0 0,-1-1 1 16,-5 6-1-16,3-2-12 0,-2-2 12 0,3-2-12 15,2 1 12-15,0 1 0 0,-2-2 0 0,9-3 1 16,-10 4-1-16,3 1 3 0,-2-2-3 0,9-3 4 15,-10 9-4-15,3-6 13 0,0 1-13 0,-2 1 13 16,0 2-13-16,-3 5 1 0,1-4-1 0,4 3 2 16,0-6-2-16,2 2 4 0,0-2-4 0,5-5 4 15,-7 8-4-15,7-8-6 0,-11 11 6 0,11-11-6 16,-8 12 6-16,4-7 0 0,-1 5 0 0,5-10 1 16,-7 9-1-16,7-9-10 0,-7 12 10 0,7-12-9 15,-7 12 9-15,3-4-2 0,3-1 2 0,-3 2-1 16,4-3 1-16,-3 0 8 0,-1 2-8 0,3-1 9 15,-3-2-9-15,2 6-4 0,1 1 4 0,-1-4-3 0,2 1 3 0,0 3 30 16,0 3-30-16,0-3 30 0,-4 0-30 0,3 0-3 16,-1 4 3-16,0 3-2 0,-1-2 2 15,1 5-1-15,-2-1 1 0,3-9-1 0,-1 0 1 0,0-4 26 16,2 3-26-16,-2-3 26 0,-1 1-26 0,1-1 0 16,-1 4 0-16,1-5 0 0,2 0 0 0,0-2-1 15,0 4 1-15,0-2-1 0,0 1 1 0,0-1 1 16,-2 2-1-16,0-1 2 0,-1 3-2 0,1-3 0 15,-1 4 0-15,3-3 0 0,-4 3 0 0,4 3 1 0,4 4-1 16,-8-5 1-16,2-2-1 0,2 7 9 0,2 5-9 16,-2-16 9-16,0-1-9 0,4 2-4 0,-4-2 4 15,1 5-4-15,-1 8 4 0,4-4 17 0,1 1-17 0,-3-7 17 16,0-1-17-16,-1-2 0 0,1-2 0 0,0 2 0 16,0 1 0-16,3 4 4 0,0 0-4 0,-1-3 5 15,-3-2-5-15,3 1-4 0,3-1 4 0,-4 5-4 16,3 0 4-16,2 0-10 0,-3 4 10 0,1-8-9 15,-5-4 9-15,5 1 8 0,-1 2-8 0,0 1 9 16,2 4-9-16,2 0-9 0,3 7 9 0,-8-10-8 16,1-6 8-16,-2 2 4 0,3 2-4 0,4 5 5 15,2 9-5-15,-1-2 14 0,-1 5-14 0,-3-12 15 16,-3-7-15-16,1 5 3 0,2-1-3 0,0 6 4 16,0 2-4-16,3 2 8 0,3-2-8 0,-8-5 8 15,-5-5-8-15,5 2 3 0,2 1-3 0,0-1 3 16,2-1-3-16,1 4-7 0,3 0 7 0,-5-1-6 15,-4-3 6-15,3 1 0 0,-2-2 0 0,-1 1 1 0,-3-3-1 16,3 6-5-16,1-3 5 0,-1-1-5 0,-3 2 5 16,3-1 17-16,1 1-17 0,-1-2 17 0,-4 1-17 0,3-1 17 15,2 2-17-15,-5-3 17 0,0 0-17 0,0 1 5 16,2 1-5-16,0 1 5 0,-2-2-5 0,1 1 9 16,1 1-9-16,0-2 9 0,-2-4-9 0,2 6-5 15,-2-4 5-15,1 5-5 0,1-1 5 0,-2 3-9 16,0 0 9-16,-2 0-9 0,-3-5 9 0,3 5 14 15,1 1-14-15,-1-2 15 0,0-3-15 0,-1 1-1 0,-1 1 1 16,4-10-1-16,0 9 1 0,0-9 0 0,0 0 0 16,0 8 0-16,-1 4 0 0,1-12 0 0,0 0 0 15,0 9 1-15,0 1-1 0,0-10 2 0,0 0-2 16,-4 5 2-16,1 2-2 0,3-7 36 0,0 0-36 0,0 0 36 16,-6 9-36-16,6-9 1 0,0 0-1 15,0 0 2-15,-5 7-2 0,5-7-2 0,0 0 2 0,0 0-1 16,-7 5 1-16,7-5-2 0,0 0 2 0,0 0-1 15,-9 7 1-15,9-7-20 0,0 0 20 0,0 0-19 16,0 0 19-16,0 0-55 0,0 0 55 0,0 0-55 16,0 0 55-16,0 0-147 0,0 0 147 0,0 0-146 15,0 0 146-15,0 0-1230 0</inkml:trace>
  <inkml:trace contextRef="#ctx0" brushRef="#br0" timeOffset="-205363.91">20197 1040 483 0,'0'0'0'0,"-10"5"256"0,-6-1-256 0,0-1 256 15,6-6-256-15,-6-1 102 0,2-4-102 0,5 4 102 16,2 4-102-16,0 0 79 0,0 0-79 0,-2 0 79 16,-3 0-79-16,-2 0 19 0,-3 0-19 0,8 4 20 15,4-4-20-15,5 0 16 0,-7 0-16 0,0 0 17 16,-2 3-17-16,-5-1-40 0,-3 5 40 0,11-4-39 15,-1-1 39-15,0 1-1 0,-1 1 1 0,-5 4 0 0,-4 8 0 16,-2-4 53-16,-2 7-53 0,7-6 53 0,5-2-53 16,-3 1 33-16,0 3-33 0,3-1 33 0,4 5-33 15,-4 5 0-15,-3 7 0 0,5-7 1 0,1-4-1 0,1 8 0 16,-2-1 0-16,4-6 0 0,1 1 0 0,0-1 16 16,-1 3-16-16,3 0 17 0,0 0-17 0,-2 0-35 15,0 3 35-15,4-3-35 0,3-1 35 0,-3 1 32 16,-4 1-32-16,7 3 33 0,4-1-33 0,-7 4-6 15,-2 9 6-15,3-13-5 0,1-3 5 0,3 0-1 16,-2 0 1-16,4 0 0 0,3 0 0 0,-7 4 0 16,2 2 0-16,6-9 1 0,1 3-1 0,-4 0 0 0,1 4 0 15,1-8 1-15,2 3-1 0,-6 2 44 0,3 13-44 16,1-9 45-16,2-1-45 0,-3-1 12 0,-3 4-12 16,1-7 13-16,0 0-13 0,0 4 0 0,-1 1 0 0,1-2 0 15,3-3 0-15,1 4 39 0,1-1-39 0,-2-3 39 16,2-3-39-16,0 10-1 0,-2 5 1 0,2-5 0 15,-2-7 0-15,4 3 2 0,1-1-2 0,1 0 3 16,3-1-3-16,-2 1 0 0,-3-2 0 0,1-3 1 16,-1-2-1-16,0 5 31 0,-1-4-31 0,-1 1 31 15,2-2-31-15,-2 1 1 0,3 2-1 0,1 3 2 16,1 4-2-16,-5 2 12 0,2 1-12 0,-2-4 13 16,0-1-13-16,2 1 9 0,1-1-9 0,-3-3 10 15,0-8-10-15,3 8 3 0,1 0-3 0,-2 0 4 16,5-4-4-16,-4 4 37 0,4-1-37 0,-3 1 37 15,1-4-37-15,0 8-15 0,2-1 15 0,-9-6-15 16,-5-9 15-16,4 7 19 0,-3 1-19 0,3 1 20 16,1 1-20-16,0 2 33 0,-3 0-33 0,0-8 33 0,-7-8-33 15,1 8 10-15,1-4-10 0,-1 8 11 0,2 2-11 16,-3 3 33-16,0-5-33 0,-2-4 33 0,0-8-33 0,-2 4 1 16,0 0-1-16,2 7 2 0,-5 9-2 0,-2-4 12 15,-5 3-12-15,3-6 12 0,2-6-12 0,-5-1 67 16,-6 1-67-16,-3 1 68 0,-3 3-68 0,1-4 28 15,-5 2-28-15,6-5 28 0,2-3-28 0,-4 1 12 16,-6-1-12-16,9-3 13 0,4 0-13 0,-9-3 65 16,-8 1-65-16,-1-4 66 0,0 1-66 0,-5-1 0 15,-5-1 0-15,10-3 0 0,5 1 0 0,-5-6 0 0,2 0 0 16,9 3 0-16,8-3 0 0,-9 2-48 0,-1-5 48 16,12 7-48-16,7-2 48 0,-8-1-86 0,-3 1 86 0,8-5-85 15,4-4 85-15,-8 2-242 0,2-1 242 0,5 5-241 16,9 5 241-16,-4-14-1165 0</inkml:trace>
  <inkml:trace contextRef="#ctx0" brushRef="#br0" timeOffset="-201816.63">13740 5499 751 0,'0'0'0'0,"5"22"0"15,0 18 0-15,-5-40 156 0,0 0-156 0,-10 0 156 0,-10-19-156 16,20 19 66-16,0 0-66 0,-14-12 66 0,0-4-66 15,14 16 47-15,0 0-47 0,-15 4 48 0,2 4-48 16,13-8-1-16,0 0 1 0,-5 31 0 0,5 17 0 16,0-48 36-16,0 0-36 0,4 60 36 0,4 17-36 0,-8-77 1 15,0 0-1-15,18 112 2 0,8 29-2 0,-26-141 1 16,0 0-1-16,33 134 1 0,4 5-1 0,-37-139 16 16,0 0-16-16,45 142 17 0,3 1-17 0,-48-143 48 15,0 0-48-15,52 130 48 0,7-1-48 0,-59-129 1 16,0 0-1-16,56 127 1 0,0-2-1 0,-56-125 32 15,0 0-32-15,49 115 32 0,2-7-32 0,-51-108 17 0,0 0-17 16,40 106 17-16,-2-3-17 0,-38-103 46 0,0 0-46 16,30 93 47-16,-5-14-47 0,-25-79 61 0,0 0-61 15,10 70 62-15,-6-13-62 0,-4-57 78 0,0 0-78 0,-6 60 79 16,-9-5-79-16,15-55 62 0,0 0-62 0,-23 43 62 16,-10-9-62-16,33-34 22 0,0 0-22 0,-39 19 22 15,-4-12-22-15,43-7 60 0,0 0-60 0,-39-7 61 16,2-12-61-16,37 19-21 0,0 0 21 0,-50-34-21 15,-13-16 21-15,63 50-68 0,0 0 68 0,-49-48-68 16,2-5 68-16,17 13-240 0,13 11 240 0,4 4-239 16,8 1 239-16,-16-26-1081 0</inkml:trace>
  <inkml:trace contextRef="#ctx0" brushRef="#br0" timeOffset="-201049.94">14442 6268 1379 0,'0'0'0'0,"-9"0"0"0,0 0 0 0,-5 3 111 15,2 2-111-15,3-1 111 0,6-4-111 0,3 0 131 0,-12 0-131 16,12 0 132-16,-12 0-132 0,3 3 41 16,-2-3-41-16,4 3 41 0,2-3-41 0,5 0 1 0,-9 0-1 15,1-3 2-15,-1-4-2 0,0-1 2 0,-3-8-2 0,3-4 3 16,-3-8-3-16,3-3 34 0,4-1-34 0,0 4 35 16,3 8-35-16,0-4 25 0,2 1-25 0,0-3 26 15,2-1-26-15,1 0 45 0,1-1-45 0,-1 9 46 16,3 11-46-16,-1-4-1 0,4 0 1 0,6-9 0 15,-1-3 0-15,4 5 0 0,3 0 0 0,-4 7 0 16,6 7 0-16,0 2-10 0,1 3 10 0,1 7-10 16,1 8 10-16,-2 6-5 0,3-1 5 0,-8 8-5 15,0 4 5-15,0 3-23 0,-3 4 23 0,1 2-22 16,1 6 22-16,-6 1-1 0,2 3 1 0,0-3 0 16,-2-5 0-16,-1-2 10 0,-3-3-10 0,1-5 10 15,-2-9-10-15,0 0 0 0,-5-2 0 0,1 2 0 16,1 0 0-16,-2 0 53 0,-2 0-53 0,1-12 53 15,1-12-53-15,-2 0 33 0,0 0-33 0,0 0 33 0,0 0-33 16,0 0-1-16,0 0 1 0,0 0-1 0,-3-9 1 16,1-1 3-16,-7-5-3 0,6-2 3 0,-1-7-3 15,2 0-20-15,-1-7 20 0,1 0-19 0,2 2 19 16,0-7 14-16,0-4-14 0,2-3 15 0,1 0-15 0,-3 6 13 16,0-3-13-16,2 6 14 0,0 5-14 0,0-2 1 15,1 3-1-15,-3 4 2 0,4 5-2 0,1-5-1 16,-3 0 1-16,1 9 0 0,1 6 0 0,-4-3 1 15,3 0-1-15,-3 4 2 0,0 1-2 0,0 2-1 16,0-2 1-16,0 7-1 0,0 0 1 0,0 0-26 0,0 0 26 16,0 0-26-16,0 0 26 0,0 0-20 0,0 10 20 15,0 7-20-15,0 4 20 0,2 5-2 0,1 3 2 16,1-2-1-16,1-6 1 0,4 3-2 0,0 3 2 0,3 8-2 16,5-3 2-16,-4 2-2 0,1 3 2 0,-1-10-1 15,3-1 1-15,0-1-1 0,0-2 1 16,-1-4-1-16,-2-7 1 0,1 3-3 0,3-6 3 0,-3-1-3 15,-3-1 3-15,2 0-20 0,3 2 20 16,0-6-19-16,0 0 19 0,5 3-38 0,-2-3 38 0,-3-3-37 16,-4 0 37-16,2-3-155 0,2-1 155 0,1 1-154 15,-5-2 154-15,16-4-1230 0</inkml:trace>
  <inkml:trace contextRef="#ctx0" brushRef="#br0" timeOffset="-200651.53">15569 5930 1367 0,'0'0'0'0,"0"0"0"0,-12 8 0 0,12-8 88 0,-9 4-88 16,9-4 88-16,0 0-88 0,0 0 58 16,0 0-58-16,0 0 59 0,0 0-59 0,0 0 9 0,0 0-9 15,0 0 10-15,0 0-10 0,0 0 20 0,9 8-20 16,-9-8 20-16,5 5-20 0,-5-5 28 0,12 7-28 16,-12-7 28-16,7 7-28 0,-7-7 60 0,14 0-60 0,-14 0 60 15,9-3-60-15,-1-1 55 0,3-4-55 0,-4 4 55 16,2-1-55-16,3-2 25 0,5 0-25 0,-4 2 26 15,1-3-26-15,0-3 6 0,5 3-6 0,-3-1 7 16,-4 6-7-16,3-6 0 0,3 0 0 0,-6 6 0 16,-3-4 0-16,3 2 15 0,2-5-15 0,-5 5 15 15,0-2-15-15,3-2-74 0,2-3 74 0,-2 7-73 16,-7 2 73-16,8-4-262 0,-5 2 262 0,4-2-262 16,-3 3 262-16,9-4-946 0</inkml:trace>
  <inkml:trace contextRef="#ctx0" brushRef="#br0" timeOffset="-200355.31">15894 6256 1323 0,'0'0'0'0,"9"-28"0"0,6-20 0 0,-6 15 161 16,-2 6-161-16,-7 36 161 0,-7 22-161 0,2-14 95 0,1-2-95 16,-1 1 95-16,3-1-95 0,4-6 76 0,3-6-76 15,4-6 76-15,0-6-76 0,3-6 36 0,-2-1-36 16,-1 4 36-16,0 4-36 0,3-4-2 0,0-1 2 16,1 3-1-16,-8 2 1 0,4-4 2 0,3-4-2 0,-7 4 2 15,2 4-2-15,-2-1 0 0,4-1 0 16,-2 5 1-16,0 1-1 0,-7 4-458 0,0 0 458 0,7-8-457 15,2-5 457-15,6-5-686 0</inkml:trace>
  <inkml:trace contextRef="#ctx0" brushRef="#br0" timeOffset="-193538.33">16203 5554 326 0,'0'0'0'0,"24"-4"0"0,11-1 0 16,-35 5 37-16,0 0-37 0,0 0 38 0,-15 0-38 16,15 0 20-16,0 0-20 0,-11 0 20 0,-5 0-20 15,6-3 275-15,1-1-275 0,2-1 275 0,4-4-275 0,1-3 124 16,-1 2-124-16,1 2 124 0,2-1-124 16,2-3 118-16,1-3-118 0,1-1 119 0,1 1-119 0,4-6 93 15,-4-6-93-15,7-1 93 0,-3 4-93 0,5 0 2 16,1-3-2-16,-4 6 2 0,-1 9-2 0,4-3 7 15,2 3-7-15,0 3 7 0,3-3-7 16,-1 5-19-16,4 4 19 0,-3 1-18 0,1 4 18 0,2 6-76 16,1 6 76-16,2 3-76 0,3 7 76 0,-2 7-52 15,0 5 52-15,4 0-51 0,-1 4 51 0,3-1-18 0,1 4 18 16,-7 2-18-16,0-2 18 0,-5 10 0 0,-1 5 0 16,1 9 0-16,-1 9 0 0,-2-25 45 0,-6-10-45 15,-3-5 46-15,-4-8-46 0,2 3 0 0,-5-4 0 0,0 9 0 16,-2 0 0-16,0-2 61 0,0 3-61 15,0-20 62-15,-2-9-62 0,0 3 75 0,2-3-75 0,-3-1 75 16,1 2-75-16,0-4 82 0,0 2-82 0,2-7 82 16,0 0-82-16,0 0 71 0,-8-9-71 0,1-10 71 15,-4-8-71-15,2 3-1 0,1-9 1 0,1 2-1 16,2 2 1-16,-4-2 9 0,5-3-9 0,-4-2 10 16,-1-5-10-16,2-8 15 0,0-4-15 0,3 3 15 15,-1-4-15-15,2 6 7 0,3-2-7 0,-4 9 7 16,1 5-7-16,1-2 34 0,2 5-34 0,-4-6 35 15,-1 3-35-15,3-6 4 0,2 5-4 0,-1 11 5 16,-5 7-5-16,3-2 0 0,-1 3 0 0,3 2 0 16,-1 4 0-16,0 4 0 0,-1-4 0 0,3 12 0 0,-2-9 0 15,2 9-51-15,0 0 51 0,0 0-50 0,0 0 50 16,0 0-79-16,0 0 79 0,0 0-78 0,7 10 78 16,0 4 34-16,3 7-34 0,1 8 35 0,1 9-35 0,2-2-35 15,-2 3 35-15,2-3-35 0,2 4 35 0,1-4-55 16,1-4 55-16,-1-1-54 0,-3-10 54 0,7 10 23 15,-3 1-23-15,3 8 24 0,0-1-24 0,5-5-6 16,0-1 6-16,-7-5-6 0,1-4 6 0,2-4-1 16,3-1 1-16,1-7 0 0,2 0 0 0,0-7 21 15,-2 2-21-15,-5-3 21 0,-7-3-21 0,7-1-73 16,0-1 73-16,-2-3-73 0,6 1 73 0,15-6-1214 16</inkml:trace>
  <inkml:trace contextRef="#ctx0" brushRef="#br0" timeOffset="-193000.62">17091 5034 1110 0,'0'0'0'0,"0"0"0"16,0 0 0-16,-9-4 138 0,-7-1-138 0,9 5 139 16,4-3-139-16,3 3 96 0,-9 0-96 0,0-9 96 0,-1-3-96 15,1-3 61-15,-2-1-61 0,4 1 62 0,4 6-62 16,-1-8 92-16,4 2-92 0,4-13 92 0,-1-3-92 0,4 7 8 16,4-5-8-16,-4 7 8 0,0 1-8 0,3 0 2 15,6 3-2-15,-2 2 2 0,2 1-2 0,1 1-2 16,4 4 2-16,-9 1-1 0,-3 6 1 0,7 3-73 15,0 0 73-15,-1 0-73 0,1 7 73 0,0 1-33 16,1 1 33-16,-3 10-33 0,2 1 33 0,-7 13-48 16,-2 6 48-16,0 4-47 0,-4 0 47 0,1 2 0 15,-4-2 0-15,0-1 1 0,0 3-1 0,0-5 33 16,-4-1-33-16,2-3 34 0,1 0-34 0,-1-2 10 0,2 2-10 16,0-6 11-16,2-3-11 0,-1-3 3 0,1-2-3 15,2-4 4-15,-4-11-4 0,3 1 66 0,2 1-66 16,4-2 66-16,0 5-66 0,3-7 85 0,6 2-85 0,-8-6 85 15,6-1-85-15,3-1 62 0,4-6-62 0,8-2 63 16,8-3-63-16,-8-3 24 0,2-3-24 0,-1 0 25 16,1-3-25-16,-2-3 60 0,-1-3-60 0,-2 4 61 15,0 3-61-15,0-1 1 0,-4 2-1 0,-3 7 2 16,-3 0-2-16,3 0-4 0,0-3 4 0,-9 10-3 16,-3-2 3-16,-1 2-139 0,5-6 139 0,1 3-138 15,-2-1 138-15,-2 0-222 0,1-1 222 0,-11 10-221 16,0 0 221-16,0 0-1059 0</inkml:trace>
  <inkml:trace contextRef="#ctx0" brushRef="#br0" timeOffset="-192624.23">16690 6819 1390 0,'0'0'0'0,"20"-16"0"0,15-8 0 0,-18 9 202 0,-1 3-202 16,-16 12 202-16,-2 15-202 0,9-10 95 15,2-1-95-15,3-4 96 0,7 0-96 0,-19 0 53 0,0 0-53 16,33-16 53-16,11-4-53 0,-44 20 0 0,0 0 0 15,51-35 1-15,13-6-1 0,-64 41 0 0,0 0 0 0,77-51 0 16,14-9 0-16,-91 60 27 0,0 0-27 0,86-55 27 16,-2-4-27-16,-84 59 64 0,0 0-64 0,80-53 65 15,-1 3-65-15,-79 50-10 0,0 0 10 0,73-53-9 16,-7-2 9-16,-66 55 16 0,0 0-16 0,65-44 17 16,-4 1-17-16,-61 43-33 0,0 0 33 0,58-36-33 15,-2 5 33-15,-56 31-120 0,0 0 120 0,50-24-120 16,-2 6 120-16,48-24-1398 0</inkml:trace>
  <inkml:trace contextRef="#ctx0" brushRef="#br0" timeOffset="-192076.54">17494 6894 1110 0,'0'0'0'0,"-2"-7"0"0,-1-1 0 0,3 8 289 15,0 0-289-15,-9-12 290 0,-5-4-290 0,14 16 84 16,0 0-84-16,-10-12 84 0,1 0-84 0,9 12 84 0,0 0-84 16,-2-19 85-16,4-1-85 0,-2 20 13 0,0 0-13 15,12-21 13-15,9-3-13 0,-21 24 0 0,0 0 0 16,30-15 0-16,7 3 0 0,-37 12 1 0,0 0-1 15,38 0 1-15,7 8-1 0,-45-8 0 0,0 0 0 16,46 21 1-16,3 13-1 0,-49-34-5 0,0 0 5 0,45 48-5 16,-3 16 5-16,-42-64-45 0,0 0 45 0,39 80-44 15,-8 22 44-15,-31-102-1 0,0 0 1 0,16 92 0 16,-16-3 0-16,0-89-2 0,0 0 2 0,-14 85-2 16,-16-5 2-16,0-20 53 0,-3-19-53 0,16-15 54 15,8-16-54-15,-5-1 75 0,2-2-75 0,-11 2 75 16,-1-1-75-16,-3-4 72 0,-1-4-72 0,11 0 73 15,6 0-73-15,-2-4 27 0,-3 1-27 0,7 1 27 16,0 0-27-16,1 1 49 0,-1-8-49 0,9 9 49 16,-7-7-49-16,7 7-1 0,0 0 1 0,7-9-1 15,3-4 1-15,6 1-6 0,0-2 6 0,8 2-5 16,4 0 5-16,4-2 45 0,3 1-45 0,3 1 46 0,4-4-46 16,-2 1-36-16,7-3 36 0,4 3-36 0,-2 0 36 15,-49 15 31-15,0 0-31 0,63-23 31 0,5-1-31 16,14-8-26-16,4-8 26 0,-9 9-25 0,-8 6 25 0,-4-3-81 15,-6-3 81-15,-3-5-81 0,-3-5 81 0,-3 0-623 16,1 0 623-16,-5 8-623 0,-12 6 623 0,45-34-620 16</inkml:trace>
  <inkml:trace contextRef="#ctx0" brushRef="#br0" timeOffset="-190882.35">24951 2997 583 0,'0'0'0'0,"0"0"0"0,12-16 0 0,-12 16 149 16,7-12-149-16,-7 12 150 0,0 0-150 0,0 0-9 15,-7 5 9-15,7-5-8 0,0 0 8 16,0 0 97-16,0 0-97 0,0 0 98 0,0 0-98 0,0 0-147 16,0 0 147-16,0 0-146 0,0 0 146 0,0 0 4 15,0 0-4-15,0 0 5 0,0 0-5 0,0 0-524 16</inkml:trace>
  <inkml:trace contextRef="#ctx0" brushRef="#br0" timeOffset="-188376.16">23868 5715 415 0,'0'0'0'0,"12"0"0"0,7 5 0 0,-15-13 148 15,-8-8-148-15,4 4 148 0,0 0-148 0,0 0 126 16,-2-7-126-16,2 4 127 0,2 1-127 0,2 2 78 16,3-3-78-16,-2 3 79 0,-2 3-79 0,4-1 54 0,2-2-54 15,0 3 55-15,-2 2-55 0,3-1 33 0,4 1-33 16,-3 2 33-16,-2 1-33 0,3 2 3 0,2 1-3 0,1 2 3 16,5 5-3-16,-1 0 34 0,0 6-34 0,0 1 34 15,-1 2-34-15,-2 6 45 0,-1-1-45 16,-1 8 45-16,0 4-45 0,-2 4 4 0,-3 11-4 0,2-5 4 15,-1 0-4-15,-3 4 48 0,-2-1-48 0,-1 1 49 16,-4 2-49-16,0 5 22 0,-2 0-22 0,0 4 23 16,-1-2-23-16,-1-4 18 0,-1 3-18 0,3-11 18 15,-5-4-18-15,0 1 1 0,0-1-1 0,0 0 2 16,0 1-2-16,0-4 41 0,0-9-41 0,4-6 41 16,3-9-41-16,-2 0 0 0,1-5 0 0,-3 2 0 15,2-6 0-15,2-3 15 0,-3 9-15 0,3-9 15 16,0 0-15-16,0 0 62 0,0 0-62 0,0-12 63 15,0-12-63-15,-4-4 27 0,3-3-27 0,-1 2 27 0,2 2-27 16,0-4 59-16,2-2-59 0,3 2 60 0,-3-8-60 16,1-3 13-16,1 1-13 0,-1-3 14 15,2-4-14-15,2 0 3 0,2 1-3 0,0 6 4 0,-2 2-4 16,1-1 7-16,3-3-7 0,1 4 8 0,0 3-8 16,1-9-2-16,2-3 2 0,-4 5-2 0,-1 0 2 0,3 0-7 15,0 6 7-15,-2 9-6 0,-2 1 6 0,1 3-4 16,2-4 4-16,-3 7-4 0,-2 6 4 0,0-4-3 15,2-1 3-15,-7 11-3 0,-2 2 3 0,1 0 38 16,-1 2-38-16,0 5 38 0,0-8-38 0,0 8 3 16,6-9-3-16,-6 9 3 0,0 0-3 0,0 0-21 15,0 0 21-15,0 0-21 0,0 0 21 0,0 0-39 0,1 9 39 16,-1 4-38-16,0 10 38 0,-1 1-16 0,-3 6 16 16,2 0-15-16,-1 4 15 0,3 7-1 0,0 2 1 0,0 5-1 15,0-3 1-15,0 1-9 0,2 2 9 0,-1-5-8 16,5-3 8-16,-5-1 0 0,1-3 0 0,2 4 0 15,1-4 0-15,0 3 30 0,2-3-30 0,-2-8 30 16,-1-8-30-16,3 2-7 0,3 1 7 0,-3-4-6 16,0-4 6-16,4 1 6 0,3-3-6 0,-6-2 7 15,1-3-7-15,5-4-4 0,2 1 4 0,0-2-3 16,-1 1 3-16,5-4-39 0,2 0 39 0,-6-4-38 16,-4-1 38-16,7-2-19 0,6-1 19 0,-1-4-18 15,-1-7 18-15,3-2-200 0,2-3 200 0,-9 3-200 16,-5 3 200-16,20-22-1037 0</inkml:trace>
  <inkml:trace contextRef="#ctx0" brushRef="#br0" timeOffset="-187791.6">24795 5410 359 0,'0'0'0'0,"-15"-7"170"0,-10-5-170 16,11 5 170-16,2 5-170 0,3-1-1 0,1-6 1 16,-1-1-1-16,-5-4 1 0,5-1 108 0,0-4-108 15,4 10 109-15,2 2-109 0,-1 2 123 0,1-3-123 16,-1-3 123-16,2 3-123 0,-1-4 53 0,-1-4-53 0,3 8 54 15,-1 4-54-15,2-4 32 0,0 4-32 0,0-4 32 16,2-1-32-16,3-1 24 0,-2-2-24 0,1 3 25 16,-2 6-25-16,1-6 0 0,2 6 0 0,-5 3 1 15,13-12-1-15,-3 5 8 0,6 2-8 0,-6-1 9 16,3 3-9-16,2 3 23 0,5 0-23 0,-5 3 24 16,-1 3-24-16,4 0 30 0,1 7-30 0,-3 4 30 15,-1 3-30-15,-1 11 2 0,-1 0-2 0,-5 5 3 16,-4 4-3-16,-1-1 0 0,1-3 0 0,-4-5 0 15,-2 2 0-15,-1-4 8 0,-1 2-8 0,1-7 8 16,-3-5-8-16,1 1-35 0,0 4 35 0,1 7-35 0,3 5 35 16,-5-7 12-16,5 2-12 0,1-12 13 0,0-4-13 15,1-1 42-15,1 2-42 0,2-4 42 0,-4-4-42 16,3 3 0-16,2-3 0 0,-5-8 0 0,9 9 0 16,-2-6 97-16,2 1-97 0,-2-4 98 0,0 0-98 0,5 0 77 15,2 0-77-15,2-4 77 0,3-1-77 0,4-5 63 16,3-4-63-16,-7 4 64 0,-1-2-64 0,3 0 0 15,5 0 0-15,-5-4 0 0,0 1 0 0,1 1-1 16,-1-5 1-16,-10 11-1 0,-9 4 1 0,-2 4-42 16,8-8 42-16,-1-1-41 0,2-1 41 0,-2 1-78 15,0 1 78-15,-7 8-77 0,5-11 77 0,-5 11-143 16,0 0 143-16,0 0-143 0,0 0 143 0,0 0-1041 0</inkml:trace>
  <inkml:trace contextRef="#ctx0" brushRef="#br0" timeOffset="-187363.09">23910 6903 1233 0,'0'0'0'0,"14"-7"0"0,7-4 0 15,-11 5 45-15,-6 0-45 0,-4 6 45 0,10-1-45 16,-10 1 110-16,11 7-110 0,-1-7 111 0,4 3-111 16,5-3 73-16,6-3-73 0,-1 3 74 0,4-4-74 0,-2-1 18 15,4-2-18-15,3-1 19 0,2-3-19 0,0 1 34 16,2-2-34-16,-2 2 35 0,0 1-35 0,-2-3 30 15,0 0-30-15,2 0 30 0,-2 0-30 0,0 0 71 16,1-3-71-16,-6-1 71 0,-7 4-71 0,6-3 16 16,1-2-16-16,-10 4 17 0,-9 7-17 0,12-6-3 15,5 0 3-15,-3-4-3 0,-1-3 3 0,3 6 0 16,-3-3 0-16,-8 8 1 0,-8 4-1 0,4 1-3 16,-1-3 3-16,0 3-3 0,-2-6 3 0,1 6-116 0,-1-6 116 15,-7 9-115-15,7-3 115 0,-7 3-382 0,0 0 382 16,0 0-382-16,0 0 382 0,0 0-614 0</inkml:trace>
  <inkml:trace contextRef="#ctx0" brushRef="#br0" timeOffset="-186709.88">24479 7275 494 0,'0'0'0'0,"11"-3"0"0,8-6 0 16,-19 9 106-16,0 0-106 0,0-15 106 0,-12-1-106 15,12 16 65-15,0 0-65 0,-6-17 65 0,-1 2-65 0,7 15 157 16,0 0-157-16,-1-16 158 0,2-3-158 0,-1 19 57 15,0 0-57-15,6-17 58 0,4 2-58 0,-10 15 108 16,0 0-108-16,14-12 109 0,5 0-109 0,-19 12 75 16,0 0-75-16,21 0 76 0,4 3-76 0,-25-3 51 15,0 0-51-15,26 15 51 0,0 8-51 0,-26-23 35 16,0 0-35-16,30 34 36 0,3 2-36 0,-33-36-10 0,0 0 10 16,25 48-9-16,-3 7 9 0,-22-55 18 0,0 0-18 15,18 60 18-15,-9 11-18 0,-9-71-26 0,0 0 26 16,-6 78-25-16,-6 15 25 0,12-93 12 0,0 0-12 0,-26 72 12 15,-7-7-12-15,33-65 60 0,0 0-60 0,-39 50 61 16,-8-15-61-16,47-35 25 0,0 0-25 0,-37 24 26 16,2-16-26-16,35-8 49 0,0 0-49 0,-29 7 50 15,-1-7-50-15,30 0 35 0,0 0-35 0,-28-3 36 16,4-6-36-16,24 9 24 0,0 0-24 0,-23-9 25 16,4-1-25-16,19 10-3 0,0 0 3 0,-14-8-3 15,3-1 3-15,11 9-11 0,0 0 11 0,-5-3-11 16,0-4 11-16,5 7 0 0,0 0 0 0,0 0 0 15,7-4 0-15,-7 4 0 0,0 0 0 0,17 4 0 16,8 3 0-16,-1 1 0 0,4-1 0 0,-3 2 0 16,-8-4 0-16,6 2 50 0,1-2-50 0,8 2 50 15,3 1-50-15,3-4 0 0,2-1 0 0,0-1 0 16,-1-1 0-16,-3 1 14 0,1-2-14 0,-4-2 15 0,-3-1-15 16,2-4-3-16,-1 2 3 0,-1-4-3 0,-4 3 3 15,2-3-3-15,0 2 3 0,-9-1-3 0,-5-3 3 0,3 3-77 16,3 3 77-16,1-8-76 0,0 3 76 0,-4-2-268 15,1-2 268-15,-8 8-268 0,-3-1 268 0,10-5-1064 16</inkml:trace>
  <inkml:trace contextRef="#ctx0" brushRef="#br0" timeOffset="-180720.6">5257 15748 483 0,'0'0'0'0,"-9"0"0"0,-5 3 0 0,14-3 13 16,6 0-13-16,8-1 13 0,7-1-13 0,0-3 76 15,0 0-76-15,-7 1 77 0,-2 1-77 0,-3 1 104 16,3 0-104-16,-2-1 105 0,2 0-105 0,1-1 40 16,4 1-40-16,-8-1 40 0,0 3-40 0,-1-1 0 0,-1-2 0 15,2 3 0-15,0-1 0 0,1 0 68 16,3 1-68-16,-8-3 68 0,-2 1-68 0,-3 3 34 0,12-2-34 16,-12 2 35-16,9-2-35 0,-4 0 1 0,2-1-1 15,2 1 2-15,-4 1-2 0,1-1-1 0,2-2 1 0,3 1-1 16,-6 0 1-16,7 1 66 0,-3-3-66 15,0 1 66-15,-4 3-66 0,4-1-3 0,-6 0 3 0,6 0-3 16,-4 1 3-16,4-1 0 0,3-1 0 0,-7 1 0 16,2-2 0-16,-1 3 8 0,2-1-8 0,-1 2 9 15,-1 0-9-15,2-3 32 0,1 1-32 0,0 0 33 16,3-1-33-16,-3 1 35 0,3-3-35 0,-3 3 35 16,-4 0-35-16,0 2 3 0,2 0-3 0,-1 0 4 15,2-1-4-15,1-1-22 0,3 0 22 0,-3 1-22 16,0 1 22-16,-1 0 4 0,1-2-4 0,0 2 4 15,-2-2-4-15,2 0 17 0,1 1-17 0,-1-1 17 16,0 0-17-16,3 1 14 0,-3-1-14 0,-1 0 15 0,-1 2-15 16,2-3 41-16,0-1-41 0,-4 1 42 0,4 1-42 15,-4-1 0-15,5-2 0 0,-4 1 1 0,-1 2-1 16,2 1 0-16,2-3 0 0,-1 3 0 0,1-5 0 16,0 1 17-16,0-3-17 0,-4 2 17 0,2 3-17 0,-2-2-2 15,0 0 2-15,2 0-1 0,2-1 1 0,0 0 0 16,0-1 0-16,-4 0 0 0,2 2 0 0,1-2 8 15,1 0-8-15,0-3 9 0,1-4-9 0,1 0 3 16,3-3-3-16,-9 7 4 0,-1 5-4 0,1-2 1 16,2-2-1-16,7-1 1 0,2 0-1 0,-2-1 0 15,3 3 0-15,-8 3 1 0,-4 1-1 0,-5 4 42 0,10-5-42 16,-10 5 42-16,9-7-42 0,0 2-3 0,0 2 3 16,-1-4-2-16,1 2 2 0,0-4 0 0,3 2 0 15,-3 2 0-15,0 0 0 0,-1 0 12 0,3-1-12 16,-1 3 12-16,-4 0-12 0,2-3 8 0,1 3-8 0,0-4 9 15,-4 4-9-15,2-2 25 0,2-2-25 0,-9 7 26 16,12-9-26-16,-7 4-12 0,4 0 12 0,0 0-12 16,-1 0 12-16,5-4 1 0,-1 0-1 0,-7 4 2 15,-1 3-2-15,-4 2-1 0,8-6 1 0,1 0-1 16,0 0 1-16,0-3-2 0,5-1 2 0,-8 3-1 16,0 3 1-16,-6 4 4 0,8-6-4 0,-8 6 4 15,13-9-4-15,-5-1 0 0,3-2 0 0,-4 5 0 16,-2 3 0-16,2-1 0 0,2-2 0 0,0 2 0 15,1-2 0-15,1-3 3 0,3-2-3 0,-9 7 3 16,-2 1-3-16,-3 4 0 0,13-8 0 0,-3 1 0 16,2-2 0-16,0 1 6 0,6-2-6 0,-9 3 7 0,-1 2-7 15,1-1 0-15,-2 1 0 0,2 2 0 0,-7-1 0 16,5-1 0-16,1 0 0 0,-8 5 1 0,11-8-1 0,-2 2 12 16,1 1-12-16,1 0 13 0,-3 0-13 15,4 0 9-15,1 0-9 0,-5 1 9 0,1 1-9 0,0-1 40 16,3-1-40-16,-3 2 40 0,0 1-40 0,-1-5-3 15,3 2 3-15,-1 0-2 0,-1 0 2 0,5-2-4 16,0 0 4-16,-2 2-3 0,-3 0 3 0,3 0-21 16,2-2 21-16,-2 2-21 0,1-2 21 0,1-2 9 15,3-3-9-15,1 2 10 0,1-1-10 0,4-1 3 0,-6 0-3 16,-1 6 4-16,-6 0-4 0,6-2 14 0,-2-1-14 16,-2 1 15-16,2-3-15 0,2-1 24 0,-2-3-24 15,-5 8 25-15,-6 5-25 0,2-3-2 0,4 2 2 16,7-11-2-16,-2-5 2 0,1 2-5 0,3-4 5 0,-4 8-4 15,-5 1 4-15,3 0-3 0,0 0 3 0,-1 0-3 16,1-2 3-16,0 2-1 0,5-4 1 0,-4 4 0 16,-5 4 0-16,6-2 13 0,0-2-13 0,4 1 13 15,1 1-13-15,-1 0-3 0,3-2 3 0,-7 5-3 16,-11 2 3-16,7-1 21 0,6 0-21 0,2-3 21 16,-4 0-21-16,1-1 23 0,3-4-23 0,-6 8 24 15,-3 0-24-15,5 0 1 0,0-5-1 0,-2 1 1 16,-3 0-1-16,3-2-3 0,0-4 3 0,-1 8-2 15,-3 1 2-15,5-2-1 0,-1-1 1 0,5-7 0 16,1-4 0-16,-4 2 34 0,2-1-34 0,-3 2 34 16,3 3-34-16,-16 15-3 0,0 0 3 0,18-19-2 15,3-3 2-15,-21 22 18 0,0 0-18 0,26-22 18 0,4-3-18 16,-30 25-8-16,0 0 8 0,28-20-7 0,1 3 7 16,-29 17-1-16,0 0 1 0,30-19-1 0,-6 2 1 15,-24 17 9-15,0 0-9 0,28-17 9 0,0-6-9 0,-28 23-4 16,0 0 4-16,23-19-3 0,3 0 3 0,-26 19 12 15,0 0-12-15,26-18 12 0,2-3-12 0,-28 21-1 16,0 0 1-16,27-15-1 0,-1-4 1 0,-26 19-1 16,0 0 1-16,26-16-1 0,4-1 1 0,-30 17-3 15,0 0 3-15,35-17-3 0,-2 0 3 0,-33 17-1 16,0 0 1-16,31-14 0 0,-6 0 0 0,-25 14-6 16,0 0 6-16,31-13-6 0,-1-3 6 0,-30 16-15 0,0 0 15 15,26-12-14-15,0 3 14 0,-26 9 9 16,0 0-9-16,30-10 10 0,0 0-10 0,-30 10 4 0,0 0-4 15,26-7 4-15,-3-3-4 0,-23 10 0 0,0 0 0 16,29-5 0-16,1 1 0 0,-30 4 8 0,0 0-8 0,33-3 8 16,4 1-8-16,-37 2-17 0,0 0 17 15,38-3-17-15,4 3 17 0,-42 0 8 0,0 0-8 0,35 0 8 16,-5-2-8-16,-30 2 7 0,0 0-7 0,31 0 8 16,3 0-8-16,-34 0 0 0,0 0 0 0,31-2 0 15,2 0 0-15,-33 2 4 0,0 0-4 0,30-1 4 16,-4 1-4-16,-26 0 0 0,0 0 0 0,32 0 0 15,1 0 0-15,-33 0 0 0,0 0 0 0,29 0 0 16,6 1 0-16,-35-1-1 0,0 0 1 0,34 2 0 16,1 2 0-16,-35-4 26 0,0 0-26 0,35 3 26 15,-2-3-26-15,-33 0-2 0,0 0 2 0,31 2-1 0,-1-1 1 16,-30-1 34-16,0 0-34 0,31 4 35 0,2 1-35 16,-33-5 0-16,0 0 0 0,32 5 0 0,-4 2 0 15,-28-7 3-15,0 0-3 0,31 3 4 0,1 1-4 16,-32-4 1-16,0 0-1 0,33 3 1 0,2-1-1 15,-35-2 0-15,0 0 0 0,33 3 0 0,-1-1 0 0,-6 3 19 16,2 0-19-16,-14-1 20 0,-6-4-20 0,5 2-5 16,-5-2 5-16,10 7-5 0,-1-2 5 0,-1 5 19 15,3 0-19-15,-6-5 20 0,-5-1-20 0,5-1 25 16,-5-1-25-16,6 1 26 0,2 1-26 0,-2 1 0 16,7 2 0-16,-9-2 0 0,-7-5 0 0,4 0-3 15,0 0 3-15,8 0-3 0,4 0 3 0,2 0-3 0,3 0 3 16,-10 0-3-16,-11 0 3 0,4 0 27 0,-2 0-27 15,10 0 27-15,6 0-27 0,2 0 0 0,-3 0 0 0,-6 0 0 16,-11-3 0-16,4 3 5 0,-4 3-5 0,11-1 6 16,1 3-6-16,1 0 25 0,3-3-25 0,-9-1 26 15,2 1-26-15,-2 0-3 0,-1 0 3 0,1 1-3 16,0-3 3-16,2 2 22 0,5-2-22 0,-5 0 23 16,-5 0-23-16,5 0-10 0,2-2 10 0,3 2-10 15,5-3 10-15,-1 3 0 0,5 0 0 0,-10 0 0 16,-6-2 0-16,2 2 52 0,3 2-52 0,1-2 52 15,-1-2-52-15,4-2 3 0,-3 1-3 0,-6 3 4 16,-3-3-4-16,1 3 22 0,1 3-22 0,-3-3 22 16,3 0-22-16,5 2 3 0,-4-1-3 0,2-1 4 15,-6 0-4-15,5 2 0 0,-3 2 0 0,1-4 1 16,-3 0-1-16,3 0 5 0,1 0-5 0,0 0 5 16,-3 3-5-16,5-3 65 0,2 2-65 0,-7-2 66 0,-1 0-66 15,3 0-3-15,1 1 3 0,0-1-2 0,0 0 2 16,2 2 6-16,-1 0-6 0,1-2 7 0,1 0-7 0,3-2 0 15,-1 0 0-15,-6 1 0 0,-1-1 0 0,-1 2 0 16,1 2 0-16,-1-2 0 0,-2 0 0 0,2 0 14 16,0 0-14-16,-1 0 15 0,-2 0-15 0,1 0 1 15,1 0-1-15,-2 0 1 0,2 0-1 0,5 0 9 16,-1 0-9-16,-3 0 10 0,-1 0-10 0,1 0 0 16,0 0 0-16,-4 0 0 0,2 0 0 0,2 0 3 0,-1 0-3 15,-2 0 3-15,1 0-3 0,1 0 0 0,1 1 0 16,-2-1 1-16,-3 0-1 0,-4 0 5 0,12 2-5 15,-12-2 6-15,9 0-6 0,-9 0 32 0,12 2-32 16,-12-2 33-16,9 2-33 0,-9-2 4 0,5 3-4 16,-5-3 4-16,0 0-4 0,0 0 35 0,12 3-35 15,-12-3 36-15,0 0-36 0,0 0-1 0,0 0 1 0,0 0 0 16,0 0 0-16,0 0 2 0,5 6-2 0,-5-6 3 16,0 0-3-16,0 0 2 0,0 0-2 0,0 0 2 15,0 0-2-15,0 0 1 0,0 0-1 0,0 0 2 16,0 0-2-16,0 0-72 0,4 7 72 0,-4-7-71 15,0 0 71-15,0 0-297 0,0 0 297 0,0 0-297 16,0 0 297-16,0 0-1607 0</inkml:trace>
  <inkml:trace contextRef="#ctx0" brushRef="#br0" timeOffset="-177020.37">12295 15757 460 0,'0'0'0'16,"0"0"0"-16,3 8 0 0,-3-8 158 0,0 0-158 0,0 0 159 16,0 0-159-16,0 0 103 0,0 0-103 0,0 0 103 15,0 0-103-15,0 0 52 0,0 0-52 0,0 0 52 16,0 0-52-16,0 0 35 0,0 0-35 0,0 0 35 16,0 0-35-16,0 0 37 0,0 0-37 0,0 0 37 15,0 0-37-15,0 0 6 0,0 0-6 0,0 0 7 16,0 0-7-16,0 0 31 0,0 0-31 0,0 0 31 15,0 0-31-15,0 0 68 0,0 0-68 0,0 0 69 0,-3-5-69 16,3 5 60-16,-6-12-60 0,6 3 61 0,-5 3-61 16,5 6 53-16,0 0-53 0,-2-9 54 0,1-3-54 15,1 12 4-15,0 0-4 0,0-12 5 0,-4-2-5 16,4 0 42-16,-5 2-42 0,1 2 43 0,1 0-43 16,1 3-7-16,-1-3 7 0,-3 1-7 0,5 1 7 0,-1-1 11 15,-5-1-11-15,5 3 11 0,-1 2-11 0,3 5 27 16,-5-9-27-16,5 9 27 0,-7-8-27 0,5-1 0 15,-5 2 0-15,7 7 1 0,-5-9-1 0,5 9 9 16,-4-8-9-16,4 8 9 0,0 0-9 0,0 0 33 16,0 0-33-16,0 0 33 0,0 0-33 0,0 0-67 15,-2-7 67-15,2 7-66 0,-3-10 66 0,-1 3-26 16,4 2 26-16,0 5-25 0,0-11 25 0,0 11-268 0,4-12 268 16,-1 2-267-16,6-2 267 0,2-9-768 0</inkml:trace>
  <inkml:trace contextRef="#ctx0" brushRef="#br0" timeOffset="-173807.17">4951 15834 315 0,'0'0'0'0,"0"0"0"16,-35-31 0-16,27 22 81 0,4 4-81 0,13 9 81 16,15 6-81-16,-10-5 107 0,4-1-107 0,-2-4 107 0,-2 1-107 15,-2-1-34-15,-3-1 34 0,-1 1-34 0,-2-4 34 16,2 2 146-16,1-1-146 0,-2-1 147 0,2 1-147 16,-4 0 77-16,4-1-77 0,-1 1 78 0,-1-2-78 15,2-1 49-15,0 1-49 0,0 2 50 0,-4-1-50 16,7 1 84-16,-3 3-84 0,0-3 84 0,-4-1-84 0,4 1-42 15,3 1 42-15,-3-3-41 0,3 3 41 0,2 0 29 16,3-1-29-16,-1 1 29 0,-6 1-29 0,6-1-5 16,2 0 5-16,-1 0-5 0,1 1 5 0,3-1 0 15,1 0 0-15,-3 1 0 0,1 1 0 0,1-2-2 16,3-2 2-16,-10 3-2 0,-2-3 2 0,2 3 30 0,-2-1-30 16,1 0 30-16,-5-1-30 0,6-1 30 0,0-1-30 15,-1 2 30-15,-1-1-30 0,5 2 44 0,-3-4-44 16,-1 2 44-16,-1 1-44 0,2-1 0 0,1 1 0 15,-4 1 0-15,-1-1 0 0,1-2 0 0,5-1 0 0,-2 0 0 16,-2-1 0-16,5 0 15 0,4 0-15 0,0-2 16 16,-2 3-16-16,2-1-2 0,0 0 2 0,-7 0-1 15,-1 2 1-15,1-4 24 0,1 1-24 0,-2 3 25 16,-5-2-25-16,1-2 13 0,0-1-13 0,1-4 14 16,1-3-14-16,3 1 41 0,-2-4-41 0,-2 4 42 15,-3 4-42-15,2-3 43 0,3-1-43 0,-3 4 44 16,-4 4-44-16,4-2 4 0,0 1-4 0,0 0 5 15,-1 3-5-15,1-1 36 0,3-2-36 0,-3 2 37 16,0 2-37-16,-1-2-13 0,5-1 13 0,-1-1-13 16,2 0 13-16,-2-1-8 0,6 0 8 0,-6 1-8 15,-2 1 8-15,3-3 0 0,-1 1 0 0,-2 0 0 0,6 0 0 16,-4-1 1-16,-1-2-1 0,-3 4 1 0,-4 5-1 16,5-1 34-16,-1 2-34 0,8-7 34 0,-2-6-34 15,4 1-1-15,-6 1 1 0,0 2 0 0,-7 5 0 16,4-1-5-16,0 1 5 0,-4 2-4 0,2-1 4 0,2 1 10 15,-1-5-10-15,1 1 11 0,0-1-11 0,3-2 15 16,-1-3-15-16,-4 6 16 0,-4 2-16 0,6-1 1 16,-4-1-1-16,4 0 2 0,0-1-2 0,3 2 0 15,2-4 0-15,-7 5 0 0,-5 3 0 0,4 2-32 16,3-3 32-16,0 0-32 0,1-2 32 0,6-1 29 0,-2-3-29 16,-7 5 29-16,-2 2-29 0,1 1 0 0,2 1 0 15,5-5 0-15,-1-1 0 0,5-1 0 0,6-1 0 16,-6 3 0-16,-1 0 0 0,2 0 36 0,3 0-36 15,-9 2 37-15,2 0-37 0,-2-2 0 0,6 0 0 0,-10 2 0 16,-4 2 0-16,1-1 1 0,4-1-1 0,3-2 1 16,2-3-1-16,0 0-16 0,2-4 16 0,-8 7-15 15,1 2 15-15,0 0 0 0,0-2 0 0,3-3 1 16,5-2-1-16,-4-6 19 0,1 1-19 0,-2 7 20 16,-7 3-20-16,4-2 0 0,3 3 0 0,0-3 0 15,2-6 0-15,2 1 5 0,-2-2-5 0,-5 10 5 16,-6 0-5-16,6 1 3 0,-4 4-3 0,11-10 3 15,3-1-3-15,-2 0 2 0,3-2-2 0,-6 6 2 16,-2 1-2-16,-2 0 26 0,6 2-26 0,-7 0 26 16,0-2-26-16,-1-2 0 0,5 3 0 0,-5-3 0 15,1 2 0-15,0 0 7 0,3-1-7 0,-3-1 8 16,-1-1-8-16,1-1 1 0,3 1-1 0,2 5 1 0,-1-4-1 16,-13 9 8-16,0 0-8 0,14-12 8 0,7-1-8 15,-21 13-5-15,0 0 5 0,21-14-4 0,1 0 4 16,-22 14 3-16,0 0-3 0,25-13 4 0,1-8-4 15,-26 21 3-15,0 0-3 0,26-19 3 0,0-2-3 0,-26 21 20 16,0 0-20-16,30-22 20 0,0-4-20 0,-30 26 15 16,0 0-15-16,26-22 15 0,0-2-15 0,-26 24 0 15,0 0 0-15,26-19 0 0,-5 2 0 0,-21 17 1 16,0 0-1-16,21-15 2 0,2 3-2 0,-23 12-25 16,0 0 25-16,21-12-24 0,5 0 24 0,-26 12 34 0,0 0-34 15,23-12 34-15,5-4-34 0,-28 16-5 0,0 0 5 16,26-12-4-16,0-3 4 0,-26 15-5 0,0 0 5 15,26-14-5-15,4 0 5 0,-30 14 0 0,0 0 0 0,30-12 0 16,5 4 0-16,-35 8 5 0,0 0-5 16,31-12 6-16,-1 3-6 0,-30 9 0 0,0 0 0 0,33-9 0 15,-3-1 0-15,-30 10 18 0,0 0-18 0,30-9 18 16,-4 3-18-16,-26 6 0 0,0 0 0 0,29-6 1 16,-1-2-1-16,-28 8-9 0,0 0 9 0,27-7-9 15,1-3 9-15,-28 10 8 0,0 0-8 0,26-9 8 16,3-1-8-16,-29 10 0 0,0 0 0 0,27-9 0 15,2 1 0-15,-29 8 1 0,0 0-1 0,28-5 1 16,2-1-1-16,-30 6 33 0,0 0-33 0,30-1 34 16,-4 1-34-16,-26 0-34 0,0 0 34 0,26 1-33 15,0 1 33-15,-26-2 10 0,0 0-10 0,28 4 11 16,-1-4-11-16,-27 0-2 0,0 0 2 0,26 0-1 16,-4 0 1-16,-22 0 0 0,0 0 0 0,28-4 0 0,-1 1 0 15,-27 3 0-15,0 0 0 0,26-2 1 0,-3 0-1 16,-23 2 0-16,0 0 0 0,27-1 1 0,1 2-1 15,-28-1 21-15,0 0-21 0,34 0 21 0,-3-1-21 16,-31 1-10-16,0 0 10 0,33 0-10 0,-1 0 10 16,-32 0 16-16,0 0-16 0,33 0 17 0,-3-4-17 0,-30 4-9 15,0 0 9-15,29-2-9 0,-1 1 9 0,-28 1 9 16,0 0-9-16,30-2 9 0,0 2-9 0,-1 0-1 16,-2 0 1-16,-10 0 0 0,-8 2 0 0,3-1 1 15,0 1-1-15,9-2 1 0,7 0-1 0,0 4 4 16,4-3-4-16,-11 1 5 0,-9-2-5 0,5 2-2 15,1-2 2-15,1 1-1 0,2-1 1 0,0 2 12 0,2 2-12 16,-8-4 13-16,-2 0-13 0,1 0-15 0,0 0 15 0,1 0-15 16,3 0 15-16,-1 0 15 0,-1-4-15 0,-2 4 15 15,-2-2-15-15,6 2-9 0,-4-1 9 0,7 1-8 16,-4-2 8-16,6 2 0 0,1-2 0 0,-6 2 0 16,-6 0 0-16,5 0 1 0,1 2-1 0,-2-2 1 15,1 0-1-15,2 0 9 0,2 2-9 0,-7-2 9 16,-3-2-9-16,3 2 0 0,-2 0 0 0,5 0 0 15,1 0 0-15,3 0-4 0,-2 0 4 0,-3 0-3 16,-8 0 3-16,5 0 0 0,1 0 0 0,0 0 0 16,1-2 0-16,3 2-8 0,3 0 8 0,-9 0-8 15,-3-1 8-15,5 1 1 0,3 0-1 0,4 0 1 16,0-4-1-16,2 4 1 0,1 0-1 0,-6 0 2 16,-13 0-2-16,7 0 9 0,-1 0-9 0,8-2 10 0,-2-1-10 15,3 0-8-15,-1-1 8 0,-5 1-8 16,-9 1 8-16,4 0 0 0,-2 1 0 0,3 1 0 0,3-4 0 15,2 2 31-15,-1 2-31 0,-2 0 31 0,-10-1-31 0,9 1 27 16,-6-2-27-16,7 0 27 0,6-1-27 0,-1 1 52 16,1-1-52-16,-10 1 52 0,-2 0-52 15,2 0-12-15,-1 2 12 0,11-3-12 0,3 0 12 0,-4 1 0 16,4 0 0-16,-7 0 1 0,-5 1-1 0,-2-1 3 16,0 2-3-16,2 0 3 0,6 0-3 0,-2 0 5 15,4 0-5-15,-8 0 5 0,-6 0-5 0,4 0 14 16,0 0-14-16,-2 0 15 0,2-3-15 0,2 3-10 0,2 0 10 15,-4 0-9-15,1 0 9 0,-2 3 14 0,1-3-14 16,1 2 15-16,1-2-15 0,0 1 3 0,0-1-3 16,-1 2 4-16,-4-2-4 0,3 2 8 0,0 0-8 15,-7-2 8-15,8 3-8 0,-8-3 50 0,13 2-50 0,-13-2 51 16,8 1-51-16,-8-1-18 0,6 0 18 0,-6 0-18 16,7 0 18-16,-7 0 7 0,14 0-7 0,-14 0 7 15,5 0-7-15,-5 0 1 0,9 2-1 0,-9-2 1 16,12 0-1-16,-3 0-2 0,-1 0 2 0,-1 0-1 15,-1 0 1-15,2 0-5 0,1 0 5 0,0 0-5 16,-4-2 5-16,4 1-1 0,1-1 1 0,-3-1-1 16,0-1 1-16,2 1-44 0,0 1 44 0,3-5-44 15,0 2 44-15,14-5-1873 0</inkml:trace>
  <inkml:trace contextRef="#ctx0" brushRef="#br0" timeOffset="-171525.14">9489 14236 561 0,'0'0'0'0,"-2"7"0"16,-5 5 0-16,-2 2 107 0,-1-1-107 0,6-6 108 15,-1-3-108-15,5-4 80 0,-7 8-80 0,-2-1 80 16,4 0-80-16,-4 2 94 0,-3-1-94 0,7-1 94 0,1-2-94 15,4-5 89-15,0 0-89 0,0 0 90 16,0 0-90-16,0 0 76 0,0 0-76 0,0 0 76 0,0 0-76 16,0 0 11-16,0 0-11 0,0 0 11 0,0 0-11 15,0 0 86-15,0 0-86 0,0-7 86 0,0-3-86 16,0-5 9-16,6-9-9 0,-3 6 9 0,1 3-9 0,4-4 9 16,-2 0-9-16,6-8 10 0,5-3-10 15,-6 1 40-15,1 2-40 0,0 1 41 0,0 2-41 0,-1 4-4 16,-2-1 4-16,-2 7-3 0,1 4 3 0,-2-2 0 15,1 0 0-15,1-2 1 0,1 0-1 0,0 1 0 16,0-3 0-16,-1 4 0 0,-4 4 0 0,1-1-34 16,0-3 34-16,2 3-34 0,-5 1 34 0,5 1 7 15,-2-3-7-15,-1 5 8 0,-2-1-8 0,-2 6 46 0,6-12-46 16,-6 12 47-16,0 0-47 0,0 0 43 0,0 0-43 16,0 0 43-16,9-3-43 0,-9 3 2 0,12-3-2 15,-12 3 2-15,9 0-2 0,-9 0 52 0,14 6-52 0,-10 0 52 16,1-3-52-16,4 6 0 0,-1-1 0 0,1 2 0 15,-2 1 0-15,2 2-7 0,0 3 7 0,-1-4-7 16,-4-2 7-16,1 4-4 0,4 0 4 0,-4-1-3 16,2-1 3-16,2 9-44 0,-1-2 44 0,-2-4-43 15,-3-1 43-15,2 8-70 0,2 6 70 0,2-9-70 16,-4-4 70-16,1 4-321 0,2 2 321 0,-1-9-320 16,-1-2 320-16,2 14-690 0</inkml:trace>
  <inkml:trace contextRef="#ctx0" brushRef="#br0" timeOffset="-170654.06">9569 13846 505 0,'0'0'0'0,"14"14"0"0,11 7 0 0,-17-11 79 16,-6-3-79-16,5 1 79 0,-2-2-79 0,-5-6 122 15,4 10-122-15,-4 0 122 0,0 4-122 0,0 7 32 0,2 6-32 16,4-6 32-16,-2 1-32 0,1 9-1 0,4 5 1 16,0-4 0-16,-1-1 0 0,-2 2 66 0,1-2-66 15,-4-2 66-15,2 0-66 0,-1 0-15 0,1 1 15 0,-1 2-15 16,-3 2 15-16,3 3 33 0,-8 5-33 0,4-4 34 15,4 2-34-15,-4-3 58 0,3 1-58 0,-3-3 59 16,2-3-59-16,-2 2 30 0,0-1-30 16,4-5 30-16,-4-4-30 0,3 3 81 0,-3 2-81 0,0 7 82 15,0 5-82-15,0-5 13 0,0 0-13 0,0-5 13 16,0-3-13-16,2 1 27 0,-2-5-27 0,3-3 27 16,-3-1-27-16,4 1 7 0,-4-2-7 0,0-6 8 15,0-2-8-15,0 1-1 0,0 1 1 0,0 6-1 16,2 2 1-16,-2-4 49 0,0 2-49 0,0-5 49 15,-2-4-49-15,2 5-2 0,-4 4 2 0,4-5-1 0,0-2 1 16,0 4 0-16,-3 2 0 0,3-4 1 16,0-4-1-16,0 6-4 0,-2-1 4 0,2-4-3 0,0-5 3 15,0 3-9-15,0-2 9 0,0-7-9 0,0 9 9 0,0-9 0 16,0 10 0-16,0-10 0 0,0 0 0 16,0 0-4-16,0 0 4 0,0 0-3 0,0 0 3 0,0 0 0 15,-7 8 0-15,7-8 0 0,-5 9 0 0,5-9 43 16,-5 9-43-16,5-9 44 0,0 0-44 0,0 0 12 15,0 0-12-15,0 0 13 0,0 0-13 0,0 0 23 16,-13 6-23-16,13-6 24 0,-7 6-24 0,7-6 15 16,-10 3-15-16,10-3 15 0,-9-3-15 0,2-1 40 15,-2 1-40-15,1-4 40 0,-1-2-40 0,0-3-2 0,-3-1 2 16,3 1-2-16,1-2 2 0,-3-3 1 16,1-4-1-16,-1 2 1 0,2-5-1 0,-3 0 1 0,3-3-1 15,4 9 2-15,2 8-2 0,-6-5 1 0,0-1-1 0,-3-3 1 16,0-3-1-16,-2 1 9 0,0 3-9 0,7 6 9 15,3 6-9-15,4 6-26 0,-10-10 26 0,10 10-26 16,-9-12 26-16,6 5 0 0,-1-1 0 0,4 8 0 16,0 0 0-16,0 0-26 0,0 0 26 0,0 0-26 15,0 0 26-15,0 0-14 0,9 10 14 0,0 2-13 16,3 0 13-16,-12-12 2 0,0 0-2 0,17 26 3 16,8 6-3-16,-25-32 1 0,0 0-1 0,21 36 2 15,5 6-2-15,-26-42 42 0,0 0-42 0,23 37 42 16,-2-1-42-16,-21-36-19 0,0 0 19 0,17 28-18 15,1-8 18-15,-18-20-1 0,0 0 1 0,12 19 0 16,-4-8 0-16,-8-11 1 0,0 0-1 0,9 8 2 16,0-4-2-16,-9-4 17 0,0 0-17 0,9-4 17 15,-1-4-17-15,-8 8-23 0,0 0 23 0,9-18-22 16,-4-7 22-16,-5 25-256 0,0 0 256 0,9-24-256 0,2-4 256 16,6-25-873-16</inkml:trace>
  <inkml:trace contextRef="#ctx0" brushRef="#br0" timeOffset="-169726.93">11519 14771 639 0,'0'0'0'0,"9"-5"0"0,8-5 0 16,-17 10 127-16,0 0-127 0,5-5 128 0,2 0-128 15,-7 5 160-15,0 0-160 0,0 0 161 0,9-7-161 16,-9 7 86-16,0 0-86 0,12-2 86 0,8-1-86 0,-20 3-34 15,0 0 34-15,26-2-34 0,7-5 34 0,-33 7 88 16,0 0-88-16,30-3 89 0,-4-2-89 0,-26 5 63 16,0 0-63-16,26-6 64 0,-1 1-64 0,-25 5 52 15,0 0-52-15,22-3 53 0,-4-1-53 0,-18 4 37 16,0 0-37-16,14-3 38 0,1 0-38 0,-15 3 26 16,0 0-26-16,13-4 26 0,-5 2-26 0,-8 2 1 0,0 0-1 15,9-1 1-15,-4-3-1 0,-5 4-32 0,0 0 32 16,0 0-32-16,9-1 32 0,-9 1-215 0,0 0 215 15,0 0-215-15,12-6 215 0,-3 3-909 0</inkml:trace>
  <inkml:trace contextRef="#ctx0" brushRef="#br0" timeOffset="-169338.34">11610 15159 1143 0,'0'0'0'0,"9"-15"0"0,3-11 0 0,-12 26 64 16,0 0-64-16,0 0 64 0,0 0-64 0,0 0 70 15,0 0-70-15,0 0 71 0,8 10-71 0,-8-10 22 16,0 0-22-16,14 2 22 0,11-4-22 0,-25 2-4 16,0 0 4-16,28-6-3 0,2-3 3 0,-30 9-22 15,0 0 22-15,29-15-22 0,1-3 22 0,-30 18 85 16,0 0-85-16,30-18 85 0,-4-7-85 0,-26 25 67 16,0 0-67-16,26-24 68 0,-1 0-68 0,-25 24 90 0,0 0-90 15,22-20 91-15,-4-1-91 0,-18 21 0 0,0 0 0 16,17-17 0-16,1 2 0 0,-18 15-21 0,0 0 21 15,15-14-21-15,-1 2 21 0,-14 12-264 0,0 0 264 0,16-14-263 16,2 0 263-16,11-13-866 0</inkml:trace>
  <inkml:trace contextRef="#ctx0" brushRef="#br0" timeOffset="-168573.18">12347 14023 1043 0,'0'0'0'0,"7"14"0"0,-2 8 0 0,-5-22 125 16,0 0-125-16,4 19 126 0,-4 0-126 0,0-19 101 16,0 0-101-16,5 34 102 0,4 11-102 0,-9-45 32 15,0 0-32-15,16 55 33 0,4 8-33 0,-20-63-6 16,0 0 6-16,32 95-5 0,6 23 5 0,-38-118-9 16,0 0 9-16,30 107-9 0,-7-4 9 0,-23-103-2 15,0 0 2-15,14 92-1 0,-7-11 1 0,-7-81 50 0,0 0-50 16,0 65 50-16,-6-17-50 0,6-48 10 0,0 0-10 15,-3 31 10-15,-2-19-10 0,5-12 96 0,0 0-96 16,-12-2 96-16,-4-15-96 0,16 17 66 0,0 0-66 0,-14-27 67 16,-4-11-67-16,18 38-2 0,0 0 2 0,-15-45-1 15,4-11 1-15,11 56 9 0,0 0-9 0,-7-79 10 16,2-21-10-16,5 100 15 0,0 0-15 0,3-91 15 16,3-1-15-16,-6 92-5 0,0 0 5 0,5-88-5 15,4 6 5-15,-9 82 0 0,0 0 0 0,10-78 0 16,4 8 0-16,-14 70-8 0,0 0 8 0,9-45-7 15,-4 18 7-15,-5 27-4 0,0 0 4 0,7-22-4 16,-5 8 4-16,-2 14 18 0,0 0-18 0,7 9 19 16,2 15-19-16,-9-24-1 0,0 0 1 0,8 34-1 15,-4 11 1-15,-4-45 0 0,0 0 0 0,5 51 0 16,-5 4 0-16,-3-7 30 0,-3-2-30 0,1 1 30 16,2-1-30-16,-4-5 1 0,1-1-1 0,1-8 2 0,2-4-2 15,-3-3 0-15,-2-4 0 0,4-4 1 0,-3-3-1 16,7-14 39-16,0 0-39 0,-7 15 39 0,-3 1-39 0,10-16-4 15,0 0 4-15,-9 12-3 0,4-4 3 0,-1 1-1 16,3-7 1-16,3-2-1 0,0 0 1 0,0 0-39 16,0 0 39-16,0 0-38 0,5 1 38 0,2 1-30 15,2 0 30-15,5 0-30 0,3-1 30 0,8-1-4 16,1 0 4-16,0 0-3 0,4-1 3 0,-4-1 0 16,-1-2 0-16,3 1 1 0,-2-2-1 0,2 1-16 15,-6 1 16-15,5-4-15 0,-3 2 15 0,2-4-1 0,-5 3 1 16,-2-1-1-16,1 2 1 0,2-2-25 0,-4 2 25 15,3-4-24-15,0 0 24 0,0 2-396 0,1-8 396 16,-9 8-395-16,-5 4 395 0,12-8-697 0</inkml:trace>
  <inkml:trace contextRef="#ctx0" brushRef="#br0" timeOffset="-168363.59">12901 14325 763 0,'0'0'0'0,"5"9"0"16,7 8 0-16,-12-17 207 0,0 0-207 0,0 0 208 16,-8-12-208-16,1 5 100 0,0-3-100 0,3 3 100 15,4 4-100-15,0 3 121 0,0-12-121 0,5 0 121 16,4-4-121-16,3 1 84 0,1-4-84 0,4-4 85 0,1-4-85 16,3 3-3-16,-4-4 3 0,4 3-3 0,0-1 3 15,2 5 1-15,-6 4-1 0,-5 4 1 0,-3-1-1 16,3 0-164-16,-1 4 164 0,-4 3-163 0,-2 2 163 15,4-7-993-15</inkml:trace>
  <inkml:trace contextRef="#ctx0" brushRef="#br0" timeOffset="-168167.36">13081 14193 1233 0,'0'0'0'0,"9"-20"0"0,1-15 0 0,-3 18 174 16,-5 8-174-16,-4 18 174 0,-5 15-174 0,2-5 76 0,0 2-76 15,5-8 77-15,0-2-77 0,1-1 61 0,3-2-61 16,1 3 62-16,4 1-62 0,3 1 33 0,2 5-33 16,2 1 33-16,-2 1-33 0,3 1-32 0,2 4 32 0,-5-7-32 15,-1-8 32-15,1 5-31 0,1 3 31 0,3 0-31 16,-1 8 31-16,18 19-1280 0</inkml:trace>
  <inkml:trace contextRef="#ctx0" brushRef="#br0" timeOffset="-167882.57">12801 15254 1423 0,'0'0'0'0,"9"-14"0"0,9-15 0 16,-10 13 110-16,-4 3-110 0,-4 13 111 0,-9 17-111 0,6-10 100 16,3 0-100-16,0-7 100 0,5 3-100 0,7-6 62 15,0-4-62-15,6-4 63 0,8-1-63 0,-3-1-48 16,5-1 48-16,-2 0-47 0,-3-1 47 0,1-2-11 16,2-2 11-16,0 3-11 0,-5 4 11 0,0-5-140 15,2-2 140-15,-11 12-139 0,-7 6 139 0,11-8-1085 16</inkml:trace>
  <inkml:trace contextRef="#ctx0" brushRef="#br0" timeOffset="-167295.46">13439 15760 617 0,'0'0'0'0,"-9"-7"0"15,-8-7 0-15,3 13 220 0,3 6-220 0,6-5 220 16,-2-4-220-16,0 3 168 0,0 1-168 0,-2-2 169 15,1 0-169-15,-1-1 34 0,-5-2-34 0,2-2 35 16,-4-2-35-16,2-1 6 0,-3-2-6 0,-1 0 6 16,4 0-6-16,-2-2 13 0,1 0-13 0,-3 2 13 15,-1-1-13-15,2-1 0 0,-3 2 0 0,10 5 0 16,3 4 0-16,-4-2 57 0,-6-1-57 0,10 3 58 16,3 1-58-16,-6 1 0 0,-6 1 0 0,16 0 0 15,0 0 0-15,0 0 4 0,-10 5-4 0,6 3 4 16,-5 3-4-16,4 6-67 0,2 7 67 0,6 0-67 0,8 3 67 15,1 4-56-15,2 2 56 0,3 1-56 0,3 6 56 16,-1 1-36-16,2 0 36 0,-5-12-36 0,-8-7 36 0,6 2 18 16,2-3-18-16,-11-7 19 0,-3-7-19 0,5 1 0 15,2-1 0-15,-9-7 0 0,0 0 0 0,0 0 84 16,12 0-84-16,-12 0 84 0,0 0-84 0,0 0 97 16,9-15-97-16,-6-9 98 0,-3-12-98 0,2 1 50 15,-2 1-50-15,-2 3 51 0,2 4-51 0,-2-3 66 16,1 8-66-16,-5 1 67 0,3 6-67 0,-1-2 0 15,1 0 0-15,1 8 0 0,2 4 0 0,0 5-8 0,2-9 8 16,-2 9-8-16,0 0 8 0,0 0-35 0,9-3 35 16,-1 3-34-16,5 2 34 0,-13-2-31 0,0 0 31 15,21 19-31-15,8 10 31 0,-29-29 9 0,0 0-9 16,35 46 10-16,12 14-10 0,-47-60 0 0,0 0 0 0,56 77 1 16,11 13-1-16,-67-90 7 0,0 0-7 0,50 70 8 15,-4-5-8-15,-46-65 4 0,0 0-4 0,28 40 4 16,-16-20-4-16,-12-20 53 0,0 0-53 0,12 14 54 15,-10-11-54-15,-2-3 100 0,0 0-100 0,-5-8 100 16,-8-11-100-16,13 19 12 0,0 0-12 0,-13-28 13 16,-3-8-13-16,16 36-16 0,0 0 16 0,-14-34-15 15,2-2 15-15,12 36-179 0,0 0 179 0,-9-38-178 16,4-1 178-16,-11-37-1231 0</inkml:trace>
  <inkml:trace contextRef="#ctx0" brushRef="#br0" timeOffset="-166472.96">13930 14888 964 0,'0'0'0'0,"-14"2"0"0,-7 1 0 0,12 1 111 0,9-3-111 15,0-1 112-15,0 0-112 0,0 0 84 0,0 0-84 16,0 0 84-16,6-1-84 0,-6 1 127 0,0 0-127 0,3-9 127 16,-1-5-127-16,-2 14 9 0,0 0-9 0,-5-25 9 15,-4-11-9-15,-2 0 3 0,-1-2-3 0,0-2 3 16,-6-1-3-16,18 41 55 0,0 0-55 0,-24-53 55 15,-6-9-55-15,30 62 1 0,0 0-1 0,-43-80 2 16,-15-20-2-16,58 100 39 0,0 0-39 0,-56-103 40 16,-9-5-40-16,65 108 7 0,0 0-7 0,-50-93 7 15,-1 6-7-15,51 87 1 0,0 0-1 0,-37-71 2 16,9 10-2-16,14 21 28 0,6 16-28 0,-1 9 28 16,9 11-28-16,0 4-24 0,0 0 24 0,0 0-23 15,0 0 23-15,0 0-59 0,0 0 59 0,5 14-58 0,7 8 58 16,6 6-30-16,3 9 30 0,2 3-30 15,1 5 30-15,6 9-53 0,5 13 53 0,3 12-53 0,6 11 53 16,-1-3-7-16,1 1 7 0,-7-11-6 0,-6-8 6 0,2-13 28 16,-5-6-28-16,-10-17 28 0,-11-16-28 15,5 5 36-15,2-5-36 0,-5-5 37 0,-6-5-37 0,6 2 17 16,0-3-17-16,3 0 17 0,-2 1-17 0,-10-7 55 16,0 0-55-16,16-4 56 0,-4-5-56 0,2-3 45 15,-5-3-45-15,-5-7 46 0,-4-7-46 0,0-8 0 16,0-2 0-16,-4-2 0 0,-5 1 0 0,2 3 2 15,-1 4-2-15,-3-3 2 0,2 3-2 0,-3 2 17 16,4 4-17-16,1 5 17 0,0 6-17 0,3-1 2 0,-3 0-2 16,5 5 3-16,-1 3-3 0,1 1 0 15,2-1 0-15,0 9 1 0,0 0-1 0,0 0 2 0,7 2-2 16,9 5 2-16,1 5-2 0,6 7 5 0,5 6-5 0,-2 3 5 16,0 1-5-16,4 5-5 0,-4 8 5 0,0-1-5 15,-1 3 5-15,-2-2 0 0,-2-3 0 0,-11-13 0 16,-3-13 0-16,-2 3-2 0,-1-8 2 0,-1 5-1 15,-1-1 1-15,-2-6 8 0,0 3-8 0,0-9 8 16,0 7-8-16,0-7 69 0,0 0-69 0,-9-9 69 16,-5-4-69-16,-3-10 70 0,-1-1-70 0,3-5 71 15,1-5-71-15,1 5 14 0,-1-1-14 0,7 11 15 16,2 7-15-16,0-3 11 0,2 1-11 0,3 2 11 16,-4 0-11-16,2 0-33 0,2 0 33 0,2 4-32 15,2 1 32-15,-4 7-1 0,13-11 1 0,-4 10 0 16,0-1 0-16,7 4-59 0,3 3 59 0,5 7-59 0,6 3 59 15,-4 9-232-15,4 9 232 0,0-2-231 0,-1 3 231 16,33 33-1131-16</inkml:trace>
  <inkml:trace contextRef="#ctx0" brushRef="#br0" timeOffset="-166229.46">14225 13728 1323 0,'0'0'0'0,"9"21"0"0,5 13 0 0,-9-12 127 0,-1-5-127 16,-4-17 128-16,0-6-128 0,0 6 82 0,10 13-82 15,2 3 82-15,8 6-82 0,2 9 2 0,3 5-2 0,3 12 3 16,5 4-3-16,-7 2-70 0,4 6 70 0,7 7-69 15,4 11 69-15,38 68-1129 0</inkml:trace>
  <inkml:trace contextRef="#ctx0" brushRef="#br0" timeOffset="-165814.46">14321 14087 897 0,'0'0'0'0,"-12"-21"0"16,-5-11 0-16,3 1 239 0,-4 3-239 0,8 6 239 0,1 5-239 16,2 0 124-16,0 1-124 0,4 2 124 0,1 4-124 15,-2 0 69-15,-1-1-69 0,5 5 70 0,0 2-70 16,0 4 0-16,0 0 0 0,0 0 0 0,0 0 0 0,9 0 5 16,1 2-5-16,11 5 5 0,9 5-5 0,3 5 6 15,6 5-6-15,1 2 6 0,0 4-6 0,2 8 7 16,0 3-7-16,1 1 8 0,1 1-8 0,0-2-10 15,-2-3 10-15,1-1-9 0,1-6 9 0,-4-2-5 16,-3-1 5-16,-4-7-5 0,2-7 5 0,-5 2-1 16,-4-2 1-16,-10-5-1 0,-2-4 1 0,-4 0 0 15,2-1 0-15,-12-2 0 0,0 0 0 0,0 0 91 0,7-5-91 16,-5-4 92-16,-2-4-92 0,-2-4 110 0,-6-2-110 16,-3-7 110-16,-3-3-110 0,-3-6 49 15,-6-2-49-15,2-1 50 0,-5-3-50 0,-2 1 1 0,-4 3-1 16,3-1 1-16,-1 2-1 0,4 1 0 0,0 1 0 0,8 10 1 15,4 5-1-15,2 0-3 0,0 0 3 0,0 2-3 16,6 4 3-16,-2-3-73 0,-1 4 73 0,4 3-72 16,6 8 72-16,-2-8-1514 0</inkml:trace>
  <inkml:trace contextRef="#ctx0" brushRef="#br0" timeOffset="-165430.28">15212 13792 1155 0,'0'0'0'0,"-17"-12"0"0,-6-6 0 0,2 8 216 16,0-2-216-16,9 2 216 0,3 3-216 0,-3 3 143 15,0 3-143-15,5-1 143 0,3 2-143 0,-4 0 68 16,-5 0-68-16,8 5 68 0,2 2-68 0,-3 7-86 15,-1 6 86-15,7 6-86 0,4 7 86 0,1 1 0 16,2 2 0-16,2-2 0 0,0 1 0 0,-9-35-79 16,0 0 79-16,12 43-78 0,4 12 78 0,-16-55-11 15,0 0 11-15,12 39-11 0,-3-5 11 0,-9-34 9 0,0 0-9 16,8 26 9-16,-1-10-9 0,-7-16 55 0,0 0-55 16,6-6 56-16,-1-16-56 0,-5 22 30 0,0 0-30 15,3-27 30-15,1-9-30 0,-4 36 52 0,0 0-52 0,1-31 53 16,1 1-53-16,-2 30 0 0,0 0 0 0,5-22 0 15,-1 2 0-15,-4 20-4 0,0 0 4 0,12-14-3 16,7 5 3-16,-19 9-71 0,0 0 71 0,27 0-70 16,6 7 70-16,-33-7-240 0,0 0 240 0,38 14-240 15,2 5 240-15,37 12-873 0</inkml:trace>
  <inkml:trace contextRef="#ctx0" brushRef="#br0" timeOffset="-165194.22">15319 13309 1423 0,'0'0'0'0,"14"21"0"0,7 11 0 0,-21-32 133 15,0 0-133-15,9 16 133 0,-9-6-133 0,0-10 77 16,0 0-77-16,14 28 77 0,7 8-77 0,-21-36 65 15,0 0-65-15,29 56 65 0,10 15-65 0,-39-71-49 16,0 0 49-16,52 92-48 0,13 22 48 0,-11-20-267 16,-2-3 267-16,-8-15-266 0,-9-13 266 0,42 78-881 15</inkml:trace>
  <inkml:trace contextRef="#ctx0" brushRef="#br0" timeOffset="-164796.24">15445 13580 1099 0,'0'0'0'16,"-9"-18"0"-16,-12-13 0 0,21 31 249 0,0 0-249 0,-14-28 249 15,-7-6-249-15,5 6 136 0,6 4-136 0,1 11 137 16,6 7-137-16,3 6 52 0,0 0-52 0,0-8 53 16,0 4-53-16,0 4 40 0,3-6-40 0,2 6 40 15,8 1-40-15,-13-1-8 0,0 0 8 0,22 17-7 16,12 8 7-16,4-1-21 0,2 6 21 0,2 5-21 15,0 3 21-15,0 4-14 0,3 6 14 0,-3-3-13 16,2-2 13-16,-44-43-12 0,0 0 12 0,58 48-12 0,8 4 12 16,-14-11 8-16,-4-4-8 0,-22-19 9 15,-16-15-9-15,3 4 4 0,-1-4-4 0,0 3 5 0,-1-6-5 16,1 0 56-16,0 1-56 0,-3-1 56 0,-6-1-56 16,-3 1 56-16,5-9-56 0,-8-3 57 0,-1-7-57 0,-4-2 66 15,-3-3-66-15,-6-5 67 0,-1-3-67 0,-3-6 0 16,-3-5 0-16,-2 0 1 0,-2 2-1 0,-2-2 13 15,0-3-13-15,-5 6 14 0,6-1-14 0,-1-2-1 16,-1-3 1-16,6 10-1 0,8 7 1 0,-4-4-6 16,5-1 6-16,5 16-5 0,8 10 5 0,-2-4-162 15,-1 0 162-15,3 2-162 0,3-2 162 0,-7-11-1416 0</inkml:trace>
  <inkml:trace contextRef="#ctx0" brushRef="#br0" timeOffset="-164277.96">16089 13093 1715 0,'0'0'0'0,"-7"9"0"15,-7 3 0-15,14 0 164 0,2 0-164 0,9 8 164 16,4 4-164-16,1 5 103 0,2 4-103 0,3-2 103 15,1 5-103-15,3-3 49 0,1 3-49 0,-3-2 49 16,1-1-49-16,-3-1-13 0,2-1 13 0,-2 2-13 16,0-1 13-16,-4 6-58 0,-3-4 58 0,-2-10-57 15,-3-6 57-15,3 4-2 0,-1-2 2 0,-4-4-1 0,-4-6 1 16,3 4-17-16,-3 0 17 0,-1-6-16 0,1-3 16 16,-3 1 9-16,0-1-9 0,0-5 9 0,0 0-9 0,0 0 1 15,-8 7-1-15,-1-7 2 0,2 1-2 16,-4-1 35-16,-4-1-35 0,1-3 36 0,0-1-36 0,-5 2 5 15,-2-3-5-15,7 1 5 0,1 4-5 0,-2-5 0 16,-1 3 0-16,4 1 0 0,1 2 0 0,-1 2-7 16,-2 0 7-16,7-1-7 0,3 1 7 0,4-2-58 15,-10 10 58-15,7-3-57 0,-1 5 57 0,2 2-5 16,2 3 5-16,0-7-5 0,0-1 5 0,2-4-22 16,2 2 22-16,-4-7-22 0,3 7 22 0,-3-7-1 0,9 5 1 15,-9-5 0-15,0 0 0 0,0 0 0 0,5-10 0 16,-2-4 0-16,-1-5 0 0,2-1 0 0,-1-4 0 0,-3 3 0 15,0 4 0-15,2-4 0 0,1 1 0 0,1 8 1 16,-4 3-1-16,0 0 12 0,2 3-12 16,-2 6 13-16,7-11-13 0,1 10-34 0,1-3 34 0,3 9-33 15,6 6 33-15,1 2-58 0,2 8 58 0,-3-4-57 16,-1 0 57-16,0 6-84 0,3 1 84 0,-3-6-83 16,1 5 83-16,15 21-1243 0</inkml:trace>
  <inkml:trace contextRef="#ctx0" brushRef="#br0" timeOffset="-163963.33">15298 14957 1244 0,'0'0'0'0,"-12"5"0"0,-9 5 0 0,3-5 175 15,1 1-175-15,8-3 176 0,4-3-176 0,5 0 116 16,-7 2-116-16,7-2 116 0,0 0-116 0,0 0 0 16,0 0 0-16,0 0 0 0,9 0 0 0,3-2-52 15,4-3 52-15,8-5-52 0,9-4 52 0,-3-3 1 16,0-1-1-16,5-2 2 0,-2 1-2 0,2-5-40 0,0 2 40 16,0-2-40-16,-4 0 40 0,6 0 19 0,1-2-19 15,-1 2 20-15,1 2-20 0,-1-3 6 0,-2-5-6 16,-2 4 7-16,0 0-7 0,1 2 24 0,-3 0-24 15,-1 2 25-15,-1 3-25 0,1 0-35 16,-4 0 35-16,-5 5-34 0,-3 2 34 0,20-13-1190 0</inkml:trace>
  <inkml:trace contextRef="#ctx0" brushRef="#br0" timeOffset="-163694.65">15668 15393 1166 0,'0'0'0'0,"2"-11"0"0,2-4 0 0,-10 5 133 15,-8-1-133-15,11 5 133 0,3 2-133 16,0 4 75-16,0-8-75 0,0 8 76 0,2-11-76 15,-2 11-15-15,15-12 15 0,-2 7-14 0,6 0 14 0,7 3-59 16,7 4 59-16,-1 3-59 0,4 2 59 0,-1 5-124 16,-1 3 124-16,0 3-124 0,-4 6 124 0,33 18-800 15</inkml:trace>
  <inkml:trace contextRef="#ctx0" brushRef="#br0" timeOffset="-163447.41">16137 15609 942 0,'0'0'0'0,"0"0"0"0,-9-12 0 0,9 12 193 0,0 0-193 15,0 0 193-15,-7 19-193 0,7-19 223 16,0 0-223-16,-4 10 224 0,-1-3-224 0,5-7 80 0,0 0-80 15,-12 0 81-15,-2-3-81 0,14 3 67 0,0 0-67 16,-21-16 68-16,-2-8-68 0,23 24 12 0,0 0-12 16,-21-32 12-16,4-11-12 0,17 43 2 0,0 0-2 0,-18-42 2 15,6-4-2-15,12 46 1 0,0 0-1 0,-9-41 2 16,6 0-2-16,3 41-26 0,0 0 26 0,5-36-25 16,11 1 25-16,-16 35-8 0,0 0 8 0,21-27-8 15,2 6 8-15,-23 21-12 0,0 0 12 0,35-12-12 16,6 7 12-16,-41 5-40 0,0 0 40 0,44 2-40 15,7 8 40-15,-51-10 0 0,0 0 0 0,47 16 0 16,4 6 0-16,-51-22-123 0,0 0 123 0,52 24-122 16,0 3 122-16,48 23-1174 0</inkml:trace>
  <inkml:trace contextRef="#ctx0" brushRef="#br0" timeOffset="-163258.37">16460 14950 975 0,'0'0'0'0,"2"24"0"0,5 15 0 0,-7-16 186 16,0-6-186-16,1-2 186 0,1-3-186 0,0-1 44 16,1-4-44-16,6 10 44 0,3 5-44 0,-12-22-222 15,0 0 222-15,18 31-221 0,4 3 221 0,20 33-629 0</inkml:trace>
  <inkml:trace contextRef="#ctx0" brushRef="#br0" timeOffset="-162764.05">16283 14543 1311 0,'0'0'0'0,"9"11"0"0,9 1 0 15,-13-6 166-15,-5-4-166 0,0-2 166 0,-14-7-166 16,5 2 44-16,0-2-44 0,9 7 45 0,-8-12-45 15,8 12 22-15,1-12-22 0,3 5 23 0,-1-1-23 0,3-3 0 16,2 3 0-16,-2 1 1 0,1-2-1 0,-2 3-2 16,2-1 2-16,0 0-1 0,2 2 1 0,3 0-27 15,4-1 27-15,-3 5-27 0,0 1 27 0,2 1-19 16,1 5 19-16,0 0-18 0,1 3 18 0,-1 10 32 16,3 3-32-16,-3 6 32 0,2 3-32 0,-6-4 55 15,2 4-55-15,-6-7 56 0,1-4-56 0,0-1 61 16,-4 2-61-16,4 0 61 0,-2 1-61 0,2-2 81 0,1 1-81 15,-3-9 82-15,-3-5-82 0,3 2 26 0,3-8-26 16,-1 3 26-16,0-4-26 0,5-2 44 0,3-1-44 16,4-6 44-16,2-5-44 0,-1-5 61 0,1-3-61 15,0-11 62-15,1-3-62 0,-1-8 32 0,3-11-32 0,2 0 32 16,-2 0-32-16,11-21-99 0,5-9 99 0,-4-5-99 16,1-4 99-16,-6 7-550 0,0 6 550 0,4 4-550 15,-6 6 550-15,37-76-683 0</inkml:trace>
  <inkml:trace contextRef="#ctx0" brushRef="#br0" timeOffset="-140414.31">11322 16713 516 0,'12'24'0'0</inkml:trace>
  <inkml:trace contextRef="#ctx0" brushRef="#br0" timeOffset="-140102.25">11283 16707 225 0,'5'12'0'0,"-5"-12"43"0,0 0-43 0,16 19 44 0,5 9-44 15,-21-28 83-15,0 0-83 0,23 27 84 0,6 4-84 16,-29-31 91-16,0 0-91 0,34 29 91 0,1 0-91 16,-35-29 127-16,0 0-127 0,40 24 127 0,2-1-127 15,-42-23 142-15,0 0-142 0,47 13 142 0,9-9-142 0,-56-4 188 16,0 0-188-16,52-17 188 0,4-18-188 0,-56 35 104 16,0 0-104-16,70-80 104 0,10-39-104 0,-80 119 72 0,0 0-72 15,79-139 73-15,7-27-73 0,-86 166 64 0,0 0-64 16,85-177 64-16,-3-17-64 0,-82 194 9 0,0 0-9 15,95-204 9-15,2-16-9 0,-97 220 44 0,0 0-44 0,104-214 44 16,4-1-44-16,-108 215-29 0,0 0 29 16,91-190-29-16,-6 18 29 0,-85 172 3 0,0 0-3 0,75-156 4 15,-6 15-4-15,-69 141 1 0,0 0-1 0,62-120 2 16,-7 21-2-16,-55 99 3 0,0 0-3 0,38-93 4 16,-10 19-4-16,-28 74 3 0,0 0-3 0,23-58 3 15,-15 15-3-15,-8 43-7 0,0 0 7 0,13-38-6 16,-10 7 6-16,-3 31-164 0,0 0 164 0,5-32-163 15,-1 1 163-15,6-31-1240 0</inkml:trace>
  <inkml:trace contextRef="#ctx0" brushRef="#br0" timeOffset="-131942.37">5987 14861 281 0,'0'0'0'0,"0"0"0"16,41-14 0-16,-33 11 184 0,-4-1-184 0,-4 4 184 15,-12 4-184-15,3-3 66 0,-9 1-66 0,18-2 66 16,-5 2-66-16,5-2-50 0,0 0 50 0,0 0-50 15,0 0 50-15,0 0-60 0,-9 10 60 0,9-10-60 16,-7 12 60-16,6-5-68 0,-1 5 68 0,5 12-67 16,4 10 67-16,2 23-243 0</inkml:trace>
  <inkml:trace contextRef="#ctx0" brushRef="#br0" timeOffset="-131882.16">6225 15602 303 0,'0'0'0'0,"9"19"0"0,8 7 0 0,8 17-168 16</inkml:trace>
  <inkml:trace contextRef="#ctx0" brushRef="#br0" timeOffset="-130725.1">6332 15781 438 0,'0'0'0'0,"0"0"0"0,-7-14 0 0,7 14 116 16,0 0-116-16,0 0 117 0,0 0-117 0,0 0 160 0,0 0-160 16,0 0 160-16,0 0-160 0,0 0 100 0,0 0-100 15,0 0 100-15,0 0-100 0,0 0 78 0,0 0-78 16,0 0 78-16,0 0-78 0,-9-5 86 0,-3-6-86 16,3-1 87-16,0-3-87 0,-5-4 62 0,-1-5-62 15,1-2 63-15,1-6-63 0,-1-6 21 0,2-3-21 0,-2 3 21 16,2-1-21-16,0-1 8 0,1 1-8 0,4 6 8 15,2 6-8-15,-2-4 34 0,2 1-34 0,-4 3 34 16,4-6-34-16,-4 4-56 0,2 0 56 0,2-4-56 16,1-3 56-16,-1 0 51 0,2-1-51 0,-3 13 52 15,6 5-52-15,-3-2 4 0,-1 0-4 0,3 3 4 16,1 0-4-16,-4 3 1 0,1-6-1 0,1 11 2 16,2 3-2-16,0 0-10 0,0 1 10 0,0-1-10 15,0 2 10-15,0 5-30 0,0 0 30 0,2-7-30 16,1 2 30-16,-3 5-1 0,0 0 1 0,0 0 0 15,9-11 0-15,-9 11 8 0,0 0-8 0,9 4 8 0,-1 6-8 16,-8-10-3-16,0 0 3 0,13 21-3 0,1 8 3 16,-14-29 0-16,0 0 0 0,12 43 0 0,0 12 0 15,-12-55 6-15,0 0-6 0,9 58 6 0,3 9-6 16,-12-67 38-16,0 0-38 0,9 91 39 16,5 20-39-16,-14-111 2 0,0 0-2 0,8 105 3 0,1 3-3 0,-9-108 39 15,0 0-39-15,9 93 40 0,-2-7-40 0,-7-86 6 16,0 0-6-16,9 82 6 0,-4-5-6 0,-5-77 0 15,0 0 0-15,9 71 0 0,-6-4 0 0,-3-67 36 16,0 0-36-16,9 54 36 0,-4-5-36 0,-5-49 9 16,0 0-9-16,4 27 9 0,-4-13-9 0,0-14 20 15,0 0-20-15,0 12 20 0,-4-7-20 0,4-5 26 16,0 0-26-16,0 0 26 0,-9 5-26 0,9-5-36 0,0 0 36 16,-8-10-36-16,-6-7 36 0,14 17-17 0,0 0 17 15,-13-26-16-15,-2-10 16 0,15 36-8 0,0 0 8 0,-14-45-7 16,0-12 7-16,14 57-11 0,0 0 11 0,-13-60-11 15,-4-1 11-15,17 61 1 0,0 0-1 0,-18-86 2 16,-6-12-2-16,24 98 28 0,0 0-28 0,-23-103 28 16,2-2-28-16,21 105 6 0,0 0-6 0,-21-96 7 15,-5 0-7-15,26 96 0 0,0 0 0 0,-23-98 0 16,3-5 0-16,20 103-20 0,0 0 20 0,-30-89-20 16,0 7 20-16,30 82 0 0,0 0 0 0,-31-74 0 15,1 5 0-15,30 69 10 0,0 0-10 0,-21-48 10 16,4 19-10-16,17 29 10 0,0 0-10 0,-9-21 10 15,5 15-10-15,4 6 18 0,0 0-18 0,0 0 19 16,0 0-19-16,0 0-1 0,0 0 1 0,7 15-1 16,7 6 1-16,-14-21 0 0,0 0 0 0,18 31 0 0,-1 5 0 15,-17-36-5-15,0 0 5 0,25 48-5 0,3 8 5 16,-28-56-15-16,0 0 15 0,36 84-14 0,3 23 14 16,-39-107 0-16,0 0 0 0,43 106 0 0,1 6 0 0,-44-112 0 15,0 0 0-15,44 118 0 0,3 9 0 0,-47-127 0 16,0 0 0-16,47 115 0 0,-3-3 0 0,-44-112 0 15,0 0 0-15,36 104 0 0,-9-9 0 0,-27-95 36 16,0 0-36-16,26 84 36 0,-9-12-36 0,-17-72-3 16,0 0 3-16,14 58-3 0,-1-13 3 0,-13-45 0 15,0 0 0-15,5 29 0 0,-2-13 0 0,1-6 17 0,-4-8-17 16,0-2 17-16,0 0-17 0,0 0 1 0,0 0-1 16,0 0 1-16,-12-11-1 0,12 11 5 0,0 0-5 0,-14-20 5 15,-4-10-5-15,-3-2-2 0,0-8 2 16,4-4-1-16,-1-6 1 0,1-2 5 0,1-1-5 0,2 2 6 15,2 1-6-15,-6-1-5 0,4-1 5 0,-1-5-4 16,1-6 4-16,-4-11-1 0,-3-10 1 16,4 12 0-16,-1 5 0 0,3 0-1 0,1 5 1 0,1 9 0 15,5 8 0-15,-5 3-1 0,3-1 1 0,1 7 0 16,0 6 0-16,-1 3-3 0,0-2 3 0,1 3-3 16,0 4 3-16,0-1 0 0,-3 3 0 0,7 10 1 15,5 6-1-15,0 4 38 0,-4-7-38 0,4 7 39 16,-8-7-39-16,-1 6-6 0,2-1 6 0,7 2-6 15,-9 7 6-15,7 3-5 0,4 4 5 0,5 12-5 16,2 10 5-16,-4 5-14 0,4 10 14 0,0 4-13 16,3 5 13-16,-3 2-17 0,3 2 17 0,2 13-17 0,-2 10 17 15,0-3-4-15,2 2 4 0,-2-12-3 0,-1-4 3 16,1-3 5-16,4 2-5 0,-6-2 5 0,6 2-5 16,-4-2 9-16,2-6-9 0,-5-13 9 0,3-12-9 0,-3 4 10 15,0-6-10-15,3 4 10 0,-2 0-10 0,6-1-33 16,-2 3 33-16,2-9-33 0,-2-2 33 0,3-3-160 15,4-2 160-15,-9-9-159 0,-3-6 159 0,17 15-1212 16</inkml:trace>
  <inkml:trace contextRef="#ctx0" brushRef="#br0" timeOffset="-129477.42">6905 14111 987 0,'0'0'0'0,"-4"15"0"16,-1 11 0-16,-4-14 108 0,1-9-108 0,-1 3 108 16,5-6-108-16,4 0 123 0,-8 5-123 0,8-5 124 0,0 0-124 15,0 0 46-15,-4 12-46 0,1 1 46 0,1 8-46 16,2 3 6-16,2 5-6 0,5-5 7 0,-6 0-7 16,10 2 5-16,3 3-5 0,-2 12 5 0,2 7-5 0,0 2 2 15,5 5-2-15,-1 0 3 0,-1-3-3 16,1-1 51-16,3 2-51 0,5 16 52 0,0 12-52 0,0-8 13 15,0 5-13-15,-1-12 14 0,-4-7-14 0,2 4 3 16,-3-1-3-16,3 2 4 0,2 1-4 0,-6-2 50 16,0 3-50-16,-1-17 50 0,-10-13-50 0,3 9 29 15,-1 0-29-15,-5 3 29 0,4 0-29 0,-5-2 67 16,-3-3-67-16,3-10 68 0,-1-11-68 0,-3 4 68 0,-3-2-68 16,3-7 69-16,0-7-69 0,-4 4 48 0,3-2-48 15,1-5 49-15,0-6-49 0,0-1 34 0,0 0-34 16,0 0 34-16,0 0-34 0,0 0-1 0,-7 2 1 0,7-2-1 15,-9-5 1-15,0-2-3 0,1-5 3 0,-6-7-3 16,1-5 3-16,5-7-20 0,-5-5 20 0,5-1-20 16,-1-3 20-16,-3 1 3 0,1-3-3 0,-1 3 4 15,0 3-4-15,-2-5 0 0,2-1 0 0,-2-2 0 16,1-2 0-16,1-8 0 0,-5-1 0 0,3 4 0 16,-6-1 0-16,6 1 0 0,-3-6 0 0,-1 2 0 15,5 0 0-15,-3-15 2 0,-5-9-2 0,7 14 2 16,5 1-2-16,0 15-11 0,1 7 11 0,-1-2-11 15,2 1 11-15,2-3 0 0,-4-8 0 0,2 5 1 16,2 1-1-16,-1 3-2 0,-1 0 2 0,2 6-1 16,2 5 1-16,1-1-19 0,-2-3 19 0,4 1-18 0,0-1 18 15,0 7-1-15,-5 2 1 0,5 7 0 0,0 6 0 16,0 2 0-16,-3 2 0 0,3 6 0 0,0 0 0 16,0 6 51-16,-5-6-51 0,5 6 51 0,0 0-51 15,0 0 0-15,0 0 0 0,0 0 0 0,0 0 0 0,0 0 1 16,0 12-1-16,5 8 1 0,-2 11-1 0,2 0-14 15,4 3 14-15,-4-3-13 0,4 0 13 0,2 2 6 16,-1 1-6-16,2 4 6 0,1 3-6 0,1 9-5 16,3 5 5-16,1 0-5 0,-1-1 5 0,2 3-4 15,0 0 4-15,6 15-3 0,5 8 3 0,1 1-2 16,-1 1 2-16,-1-9-2 0,3-7 2 0,-2-7-2 0,-4-4 2 16,0 1-1-16,-2 3 1 0,-1 3-10 0,-2-2 10 15,0-16-9-15,-9-11 9 0,6 1 34 0,-4-5-34 16,-2-10 35-16,-7-5-35 0,4 3-7 0,0-1 7 0,-2-4-6 15,-2-4 6-15,-2 4 3 0,-3 0-3 16,0-12 3-16,0 0-3 0,0 0 49 0,0 0-49 0,0 0 50 16,0 0-50-16,0 0-11 0,-7-2 11 0,-3-11-11 15,-2-8 11-15,-6-8 0 0,-3-7 0 0,4-7 1 16,-6-5-1-16,7-7-10 0,-1-5 10 0,-1 0-9 16,-2-2 9-16,-7-17-19 0,-8-15 19 0,6 6-18 15,-1 4 18-15,-1 0-9 0,-3 5 9 0,3 4-8 16,3 4 8-16,5-3 3 0,2-5-3 0,4 11 3 15,-1 1-3-15,1 3-17 0,5-1 17 0,-6 0-17 16,1 0 17-16,4 17 4 0,8 12-4 0,-4 1 5 16,2 10-5-16,2-3-2 0,-4 2 2 0,4 8-2 15,2 2 2-15,3 1 5 0,0-1-5 0,-4 6 6 0,3 5-6 16,-3-2-15-16,4 0 15 0,0 7-14 0,0 0 14 16,0 0-10-16,0 0 10 0,4 9-9 0,4 3 9 15,6 8-2-15,-2 9 2 0,6 6-1 0,-1 6 1 0,1 9-11 16,3 11 11-16,0 1-10 0,2 0 10 0,6 22-23 15,1 12 23-15,5-3-22 0,0 3 22 0,-35-96-3 16,0 0 3-16,38 117-3 0,1 15 3 0,-39-132 0 16,0 0 0-16,35 137 0 0,3 6 0 0,-38-143 0 15,0 0 0-15,33 149 1 0,2 5-1 0,-35-154 7 16,0 0-7-16,26 145 7 0,-3-8-7 0,-23-137 4 16,0 0-4-16,25 120 4 0,-4-15-4 0,-21-105 6 0,0 0-6 15,17 85 7-15,2-16-7 0,-19-69-2 0,0 0 2 16,19 53-1-16,1-18 1 0,-20-35-579 15,0 0 579-15,33 27-579 0,7-13 579 0,33 27-588 0</inkml:trace>
  <inkml:trace contextRef="#ctx0" brushRef="#br0" timeOffset="-127726.42">8103 13665 774 0,'0'0'0'0,"7"17"0"16,11 17 0-16,-1-3 68 0,1 5-68 0,3-2 69 15,0 1-69-15,-2 6 93 0,0 3-93 0,0 6 94 16,2 5-94-16,9 14 15 0,1 15-15 0,3-9 16 15,-5 1-16-15,6 6 14 0,-2 4-14 0,-1-5 15 16,1-6-15-16,-7-1 15 0,-3-5-15 0,1 3 16 16,-3 3-16-16,2-6 7 0,-2 0-7 0,-3-4 8 15,-6-5-8-15,5 2 1 0,2-4-1 0,-3 2 1 16,-4-2-1-16,-3-13 67 0,0-12-67 0,-7-2 67 16,1-13-67-16,1 6 35 0,-3-1-35 0,3-10 36 15,-4-4-36-15,3 1 10 0,-3 1-10 0,0-5 11 0,0-2-11 16,0-4 4-16,0 10-4 0,0-10 4 0,0 0-4 0,0 0 47 15,0 0-47-15,-7-8 48 0,-7-8-48 0,2-4 6 16,-2-11-6-16,-3-5 6 0,1-6-6 0,2-4 0 16,2-4 0-16,-2 2 1 0,-4-1-1 0,1 1-36 15,-4-9 36-15,3 0-35 0,1 1 35 0,-8-16 0 16,-1-9 0-16,0 12 0 0,0 6 0 0,1 11 0 16,4 8 0-16,-1-20 1 0,-4-8-1 0,-1 2 36 15,1 3-36-15,10 14 37 0,2 10-37 0,-1-4-2 0,-3 1 2 16,1-21-2-16,-4-12 2 0,2 14 1 0,-1 5-1 15,3 15 2-15,3 9-2 0,-4-2-7 0,-3 1 7 16,0-1-7-16,1-2 7 0,0-3-5 0,3-1 5 0,1 10-4 16,2 1 4-16,2 2 0 0,-2 2 0 0,5 10 0 15,2 5 0-15,2 1 46 0,-4-1-46 0,6 5 47 16,-1 4-47-16,2-5 24 0,-5 1-24 0,7 9 25 16,0 0-25-16,0 0 6 0,0 0-6 0,0 0 7 15,0 0-7-15,0 0 64 0,0 0-64 0,0 0 64 16,0 0-64-16,0 0 4 0,7 10-4 0,4 9 5 15,5 5-5-15,-2 11 2 0,7 8-2 0,0-1 3 16,0 3-3-16,5 5 0 0,-4 3 0 0,5-3 1 16,1 0-1-16,3 32 17 0,2 14-17 0,-6-10 17 15,2-7-17-15,-1 5 3 0,-3-2-3 0,1 2 3 0,-2 1-3 16,-1-3-27-16,0-3 27 0,1-2-27 0,-1-7 27 16,3 8 35-16,2-1-35 0,-5-3 36 0,1-7-36 15,-1 5 0-15,-2 0 0 0,0 0 0 0,-4 3 0 16,3-4 16-16,-1-3-16 0,0-11 17 0,0-9-17 15,0 9 19-15,-1 1-19 0,-2-15 20 0,-8-7-20 16,3-2-1-16,1-4 1 0,-5-12-1 0,-5-9 1 0,5 3-15 16,-2-2 15-16,-1-1-15 0,-4-1 15 0,5-1-57 15,2 0 57-15,-7-7-57 0,0 0 57 0,0 0 2 16,0 0-2-16,0-10 3 0,0-7-3 0,-2-9-2 16,-3-12 2-16,-4-1-1 0,-3-6 1 0,-2 1 6 15,-2 1-6-15,-1-5 6 0,-1 0-6 0,-1-9 5 16,0-7-5-16,0 4 5 0,-6 0-5 0,-1-10 38 0,-4-7-38 15,0 8 38-15,-1 5-38 0,5-6-21 0,0-7 21 16,1 13-21-16,4 6 21 0,4 10-2 0,3 10 2 16,-4-1-2-16,6 1 2 0,-5-8 0 0,-1-4 0 0,2 0 0 15,-1-1 0-15,-1 6-7 0,1-3 7 0,-1 2-6 16,1 1 6-16,-4-18 5 0,-2-11-5 0,2 3 5 16,4-4-5-16,-8 10-10 0,3 8 10 0,4 11-9 15,1 10 9-15,5-2 0 0,-1 5 0 0,-1-3 0 16,2 0 0-16,0 4-10 0,1-1 10 0,8 17-9 15,-1 8 9-15,-1 1 14 0,5 2-14 0,-3-2 15 16,3 0-15-16,0 2 35 0,-6-2-35 0,6 7 35 16,0 0-35-16,6 12 0 0,-1 9 0 0,4 5 0 15,1 8 0-15,8 4-1 0,-1 5 1 0,2-2-1 16,6-4 1-16,1 11-4 0,-2 4 4 0,4 5-3 16,2 4 3-16,8 18-8 0,4 11 8 0,2-10-7 15,0-6 7-15,3 12-4 0,0 3 4 0,0-7-3 0,-5-4 3 16,2 4-12-16,-6-1 12 0,-3 1-12 0,-5 1 12 15,1-8-4-15,-1-5 4 0,-5-6-3 0,-3-7 3 0,-1 1 12 16,5 4-12-16,-8-11 12 0,-4-3-12 0,2-10 1 16,-4-7-1-16,-3-12 2 0,-9-9-2 0,5 5 36 15,4-3-36-15,-4 0 37 0,2 1-37 0,2-1 46 16,-1 1-46-16,-4-6 47 0,-8-5-47 0,4-2-4 16,0 0 4-16,-8-2-3 0,-5-3 3 0,-4-7 35 15,-6-3-35-15,2-10 35 0,-3-2-35 0,1-7-3 16,-1-6 3-16,-3-3-2 0,1-1 2 0,3-4 0 0,-1-2 0 15,-2 0 0-15,0 0 0 0,-13-20-1 0,-8-12 1 16,7 4 0-16,1 1 0 0,3 3 4 0,1 2-4 16,3 5 4-16,4 0-4 0,0-3-40 0,-1-5 40 0,8 6-40 15,-2 5 40-15,2 6 2 0,0 1-2 0,4 8 2 16,1 4-2-16,-3 0-5 0,1 2 5 0,-3 4-5 16,4 1 5-16,-1 6 0 0,1 4 0 0,8 8 1 15,6 6-1-15,-6 0-4 0,0 6 4 0,6-1-3 16,6 6 3-16,-3 3 35 0,-12-9-35 0,12 9 35 15,0 0-35-15,0 0-2 0,3 10 2 0,3 13-2 16,2 6 2-16,6 12-4 0,5 14 4 0,-1 0-3 16,5 3 3-16,3 6-5 0,0 4 5 0,11 20-5 15,6 16 5-15,-2-4-9 0,4-4 9 0,-1-1-8 16,-1-8 8-16,1 6-1 0,2-2 1 0,-12-7-1 16,1-9 1-16,-1 4-32 0,1-3 32 0,-9-6-32 15,-4-6 32-15,6-4 1 0,-5-5-1 0,-2-25 1 16,-7-18-1-16,-14-12-109 0,0 0 109 0,25 31-108 0,1 4 108 15,21 30-1245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37:36.6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433 3283 404 0,'0'0'0'0,"9"-3"0"15,5-6 0-15,-5 2 27 0,-9 6-27 0,0 1 27 16,0 0-27-16,0 0 192 0,-9 8-192 0,9-8 193 0,-7 9-193 16,7-9 119-16,0 0-119 0,0 0 120 0,0 0-120 15,0 0 50-15,0 0-50 0,0 0 51 0,0 0-51 16,0 0 64-16,0 0-64 0,0 0 64 0,0 0-64 15,0 0 60-15,0 0-60 0,0 0 60 0,0 0-60 16,0 0 22-16,4 7-22 0,-4-7 23 0,0 0-23 0,0 0 44 16,0 0-44-16,0 0 44 0,0 0-44 0,0 0 1 15,8 3-1-15,-8-3 1 0,0 0-1 0,0 0 52 16,7 5-52-16,-7-5 53 0,9 7-53 0,0-2 33 16,1-5-33-16,-3 4 34 0,-3-4-34 0,3 0 1 0,1 0-1 15,-8 0 1-15,11 3-1 0,-2-3 0 0,-1 0 0 16,-8 0 1-16,9 0-1 0,-4 0 2 0,8 0-2 15,-8 0 2-15,-2 0-2 0,6 0 40 0,3-3-40 16,-5 3 40-16,-1-4-40 0,2 4 35 0,3 0-35 0,-3 0 36 16,-1 0-36-16,4 0 0 0,-1-3 0 0,-10 3 0 15,9-2 0-15,-9 2 3 0,14 0-3 0,-9 0 3 16,2 0-3-16,6 0 6 0,2 0-6 0,-6 0 6 16,-5 0-6-16,3 0 6 0,1 0-6 0,3 0 7 15,-2 0-7-15,6 0 0 0,-1 0 0 0,-5 0 0 16,-6 0 0-16,4 0 3 0,2-3-3 0,0 3 3 15,0-4-3-15,5 4 41 0,-4-3-41 0,-1 1 41 16,-4 2-41-16,6 0 2 0,3-2-2 0,-4 2 2 16,-1 0-2-16,-9 0 1 0,0 0-1 0,19 0 1 15,5 2-1-15,-24-2 1 0,0 0-1 0,23 2 2 16,2 1-2-16,-25-3 22 0,0 0-22 0,22 0 22 16,1 4-22-16,-23-4 0 0,0 0 0 0,25 3 0 0,1 2 0 15,-26-5 13-15,0 0-13 0,24 0 14 0,-3 4-14 16,-21-4-1-16,0 0 1 0,26 0 0 0,1 3 0 0,-27-3 34 15,0 0-34-15,22 0 34 0,3 2-34 16,-25-2-3-16,0 0 3 0,28 3-3 0,3 1 3 0,-31-4-15 16,0 0 15-16,30 0-15 0,1 3 15 0,-31-3 34 15,0 0-34-15,30 0 35 0,0 0-35 0,-30 0 1 16,0 0-1-16,31 0 1 0,-1 0-1 0,-30 0 7 16,0 0-7-16,33 0 8 0,2 0-8 0,-35 0 17 15,0 0-17-15,33 2 17 0,-1-2-17 0,-32 0 3 16,0 0-3-16,33-2 3 0,3-1-3 0,-36 3 12 0,0 0-12 15,41-4 13-15,1 1-13 0,-42 3 8 0,0 0-8 16,42-2 9-16,-1-1-9 0,-41 3 0 0,0 0 0 0,42-4 0 16,-1 4 0-16,-41 0 43 0,0 0-43 0,42-3 44 15,-2 1-44-15,-40 2-6 0,0 0 6 0,40 0-6 16,2 0 6-16,-42 0 3 0,0 0-3 0,44 0 3 16,-3-3-3-16,-41 3 0 0,0 0 0 0,46 0 1 15,-1-4-1-15,-45 4 21 0,0 0-21 0,46 0 21 16,-1-3-21-16,-45 3 14 0,0 0-14 0,46-2 15 15,-3 0-15-15,-43 2 34 0,0 0-34 0,42-1 35 16,4 1-35-16,-46 0-20 0,0 0 20 0,42 0-20 16,1 0 20-16,-43 0 19 0,0 0-19 0,49 0 20 15,2-4-20-15,-51 4 21 0,0 0-21 0,45 0 21 16,1 0-21-16,-46 0-9 0,0 0 9 0,45 0-9 16,-1 0 9-16,-44 0 5 0,0 0-5 0,42 0 6 0,0 0-6 15,-42 0-5-15,0 0 5 0,43-3-5 0,-1 3 5 16,-42 0 24-16,0 0-24 0,44-4 25 0,-2 3-25 15,-42 1 14-15,0 0-14 0,44-4 15 0,1 1-15 0,-45 3 0 16,0 0 0-16,44 0 0 0,-2-5 0 0,-42 5 32 16,0 0-32-16,40-4 33 0,0 1-33 0,-40 3-5 15,0 0 5-15,40-5-4 0,0 5 4 0,-40 0 13 16,0 0-13-16,40-4 13 0,-1 4-13 0,-39 0-7 16,0 0 7-16,42 0-7 0,0-3 7 0,-42 3-1 15,0 0 1-15,40-6-1 0,-2 3 1 0,-38 3 39 16,0 0-39-16,39-3 40 0,-4 3-40 0,-35 0-48 0,0 0 48 15,35 0-48-15,-2 0 48 0,-33 0 40 0,0 0-40 16,35 0 40-16,0 0-40 0,-35 0-2 0,0 0 2 16,31 0-1-16,-5 0 1 0,-26 0-4 0,0 0 4 0,34-4-3 15,-1 2 3-15,-33 2 0 0,0 0 0 0,33-1 1 16,-2-1-1-16,-31 2 8 0,0 0-8 0,27 0 8 16,-6 0-8-16,-4-3 45 0,-6-1-45 0,-4 4 45 15,-2 0-45-15,-5 0-41 0,9-3 41 0,-9 3-40 16,0 0 40-16,0 0 34 0,0 0-34 0,0 0 34 15,0 0-34-15,0 0-19 0,0 0 19 0,0 0-18 16,0 0 18-16,0 0 0 0,0 0 0 0,0 0 0 16,0 0 0-16,0 0 0 0,0 0 0 0,0 0 0 15,0 0 0-15,0 0-21 0,0 0 21 0,0 0-21 16,0 0 21-16,0 0-257 0,0 0 257 0,0 0-256 16,0 0 256-16,0 0-1556 0</inkml:trace>
  <inkml:trace contextRef="#ctx0" brushRef="#br0" timeOffset="1882.17">22456 6637 583 0,'0'0'0'0,"9"-6"0"0,3 0 0 0,-12 6 177 15,-3 6-177-15,-4 3 178 0,-2 3-178 0,-2 0 152 16,1 4-152-16,3-8 152 0,2-4-152 0,1 4 105 15,1-4-105-15,-1 4 105 0,2 4-105 0,1 0 38 0,-1 4-38 16,2-10 38-16,0 0-38 0,0-6 59 0,0 6-59 16,0-6 60-16,3 11-60 0,-3-11 64 0,0 0-64 15,2 7 65-15,2 1-65 0,-4-8 4 0,0 0-4 0,5 7 5 16,0 0-5-16,-5-7 33 0,0 0-33 16,7 9 34-16,0-6-34 0,-7-3 26 0,0 0-26 0,7 5 26 15,2 0-26-15,-9-5 54 0,0 0-54 0,7 4 55 16,0-1-55-16,-7-3 47 0,0 0-47 0,0 0 48 15,10 4-48-15,-10-4 3 0,0 0-3 0,0 0 3 16,9 3-3-16,-9-3 58 0,12 5-58 0,-12-5 59 16,0 0-59-16,0 0-1 0,0 0 1 0,0 0-1 15,9 4 1-15,-4-4 2 0,2 3-2 0,-7-3 3 16,7 0-3-16,-7 0 32 0,9 0-32 0,-9 0 32 16,12 2-32-16,-3-1 8 0,1-1-8 0,-4 2 9 15,-3-2-9-15,-3 0 42 0,12 4-42 0,-3-4 42 16,0 0-42-16,5 3 3 0,-4-3-3 0,1 0 3 15,-4-3-3-15,3 3 3 0,1-4-3 0,1 2 4 0,2 1-4 16,2-1 32-16,-1 2-32 0,-1-3 32 0,-1 3-32 0,1 0-5 16,0 0 5-16,1 0-4 0,3-4 4 0,3 4 0 15,1-3 0-15,-6 1 0 0,-4 0 0 0,6 1-5 16,5 1 5-16,1 0-5 0,7 1 5 0,-3 1 9 16,0-2-9-16,-5 2 10 0,0-2-10 0,1 0-22 15,-1 0 22-15,5 0-22 0,-4 3 22 0,4-3 18 16,2 4-18-16,-6-4 18 0,-1 0-18 0,5 0 3 15,4 0-3-15,1-4 3 0,2 4-3 0,0-3-1 16,-4-1 1-16,-5 4 0 0,-5 0 0 0,4-1 0 0,1-3 0 16,0-1 0-16,2 2 0 0,0-4 18 0,2 2-18 15,-9 1 18-15,-4 1-18 0,6-1 9 0,1-1-9 16,8 2 9-16,-2-1-9 0,1 2-13 0,0-1 13 0,-6 3-13 16,-4-3 13-16,3 3 49 0,1-6-49 0,-1 5 50 15,2-1-50-15,1-1 12 0,-3-3-12 0,-3 3 13 16,-5 3-13-16,1 0 0 0,3-3 0 0,0-1 0 15,3 1 0-15,0 1-13 0,0-1 13 0,-1 3-13 16,1-4 13-16,3 2 12 0,0 2-12 0,-12 0 13 16,-8-1-13-16,4 1-2 0,6-2 2 0,1 2-1 15,8-3 1-15,-1-1 33 0,2 1-33 0,-6 1 34 16,-8 2-34-16,4 0-20 0,1 0 20 0,4 0-19 16,2 0 19-16,0 0 0 0,3 2 0 0,-7 1 1 15,-5-3-1-15,7 0-6 0,2 4 6 0,3-1-6 16,2 0 6-16,1 3 3 0,-1-3-3 0,-8-1 3 15,-5-1-3-15,3 1-10 0,1-2 10 0,5 0-10 0,6 0 10 16,0 0 1-16,1-2-1 0,-10 2 1 0,-10 0-1 16,8 0 0-16,4-1 0 0,8-1 0 0,6-1 0 15,0-3-2-15,1 3 2 0,-12 0-1 0,-8 3 1 0,8-4-4 16,0 4 4-16,6 0-4 0,1-5 4 0,0 2-3 16,-2-1 3-16,-8 4-3 0,-9-3 3 0,9 1 12 15,-1 2-12-15,8 0 12 0,2-2-12 0,1 2 1 16,-3-1-1-16,-4 1 2 0,-4 0-2 15,3-4 31-15,1 4-31 0,-1-5 31 0,-3 2-31 0,3-1-24 16,-1-1 24-16,-3 2-23 0,-2 3 23 0,4-4 30 0,0 1-30 16,0 1 30-16,3 0-30 0,-2 1-8 0,1-3 8 15,-6 1-8-15,2-2 8 0,3 1 1 0,1 4-1 16,-13-3 2-16,-10 3-2 0,6 0-2 0,3 0 2 16,6 0-2-16,10-4 2 0,-5 4-1 0,3-2 1 0,-6 2 0 15,-8 0 0-15,3 0-6 0,-1 0 6 0,0 0-6 16,-5 0 6-16,5 0 1 0,1 2-1 0,-6-2 1 15,-2 0-1-15,2 0 35 0,1 0-35 0,-9 0 36 16,7-2-36-16,-7 2-38 0,7-1 38 0,-7 1-37 16,9 0 37-16,-2 0 27 0,0 1-27 0,-7-1 27 15,0 0-27-15,0 0-45 0,0 0 45 0,0 0-45 16,0 0 45-16,0 0-116 0,10 6 116 0,-10-6-115 16,9 0 115-16,0 3-1721 0</inkml:trace>
  <inkml:trace contextRef="#ctx0" brushRef="#br0" timeOffset="3182.24">28608 3081 348 0,'0'0'0'0,"0"0"0"16,0 0 0-16,0 0 230 0,0 0-230 0,0 0 231 15,0 0-231-15,0 0 185 0,0 0-185 0,0 0 186 16,0 0-186-16,0 0 109 0,0 0-109 0,0 0 110 15,0 0-110-15,0 0 114 0,0 0-114 0,0 0 115 16,0 0-115-16,0 0 64 0,0 0-64 0,0 0 65 0,0 0-65 16,0 0 77-16,0 0-77 0,0 0 77 0,0 0-77 15,0 0 8-15,0 0-8 0,0 0 8 0,0 0-8 16,0 0 40-16,0 0-40 0,0 0 40 0,0 0-40 0,0 0 28 16,0 0-28-16,0 0 28 0,0 0-28 15,0 0-5-15,0 0 5 0,0 0-5 0,0 0 5 0,0 0 21 16,0 0-21-16,0 0 21 0,17 0-21 0,-17 0 3 15,0 0-3-15,14 0 4 0,5 0-4 0,-19 0 3 16,0 0-3-16,30 0 4 0,9 0-4 0,-39 0 0 16,0 0 0-16,41 0 1 0,5-4-1 0,-46 4 41 15,0 0-41-15,49-3 41 0,5-2-41 0,-54 5-7 16,0 0 7-16,58-4-6 0,1-4 6 0,-59 8 21 0,0 0-21 16,65-7 21-16,8 2-21 0,-73 5-24 0,0 0 24 15,89-7-23-15,13-2 23 0,-102 9-1 0,0 0 1 16,96-8 0-16,-2 1 0 0,-94 7 1 0,0 0-1 0,94-5 1 15,-1 1-1-15,-93 4 1 0,0 0-1 0,87-7 1 16,-5 6-1-16,-82 1 40 0,0 0-40 0,81-4 40 16,1 1-40-16,-82 3-3 0,0 0 3 0,80-6-2 15,1 3 2-15,-81 3 1 0,0 0-1 0,80-3 1 16,-3-4-1-16,-77 7 5 0,0 0-5 0,77-2 5 16,-2-5-5-16,-75 7 7 0,0 0-7 0,73-5 8 15,2-2-8-15,-75 7 8 0,0 0-8 0,74-8 8 16,-6 1-8-16,-68 7 23 0,0 0-23 0,70-5 24 15,-2-4-24-15,-68 9 2 0,0 0-2 0,63-7 2 16,-4 0-2-16,-59 7 3 0,0 0-3 0,40-1 3 0,-15-3-3 16,-25 4 18-16,0 0-18 0,28-3 19 0,-5-1-19 15,-23 4 3-15,0 0-3 0,22 0 3 0,-4 0-3 16,-18 0-2-16,0 0 2 0,19 4-1 0,0-4 1 16,-19 0 2-16,0 0-2 0,18 3 2 0,-3 1-2 0,-15-4-7 15,0 0 7-15,13 1-7 0,-5 3 7 0,-8-4-57 16,0 0 57-16,7 3-56 0,-3-3 56 0,-4 0-415 15,0 0 415-15,0 0-414 0,0 0 414 0,0 0-917 16</inkml:trace>
  <inkml:trace contextRef="#ctx0" brushRef="#br0" timeOffset="4442.55">28672 6540 707 0,'0'0'0'0,"0"0"0"15,0 0 0-15,0 0 162 0,0 0-162 0,0 0 162 16,0 0-162-16,0 0 93 0,-19-3-93 0,9 3 94 16,-1-3-94-16,1-1 75 0,-6 1-75 0,7 1 76 0,4 2-76 15,-2 0 124-15,2 0-124 0,5 0 125 0,-11 2-125 16,4-1 113-16,-1-1-113 0,1 2 114 0,1-2-114 16,6 0 63-16,-12 4-63 0,12-4 64 0,-9 0-64 15,9 0 65-15,-8 0-65 0,8 0 65 0,0 0-65 16,0 0 27-16,0 0-27 0,0 0 27 0,0 0-27 0,0 0 35 15,0 0-35-15,0 0 35 0,0 0-35 0,0 0 2 16,0 0-2-16,0 0 3 0,0 0-3 0,0 0 38 16,0 0-38-16,0 0 39 0,0 0-39 0,0 0-1 15,0 0 1-15,0 0 0 0,0 0 0 0,0 0 0 0,0 0 0 16,0 0 1-16,7 0-1 0,0 0 39 0,3 0-39 16,2-4 39-16,1 2-39 0,4-1 5 0,4 0-5 15,-2-1 5-15,-3 2-5 0,5 1 47 0,3-1-47 16,4-1 48-16,2-3-48 0,1 3 50 0,4 0-50 15,-7-3 50-15,-3 3-50 0,5 3-13 0,-1-3 13 0,4-1-12 16,4-1 12-16,-2 2 13 0,2-4-13 0,-1 2 14 16,3-2-14-16,1 2 45 0,0-6-45 0,2 3 45 15,0-1-45-15,0 1 21 0,0-3-21 0,0 3 21 16,0-1-21-16,-2-1 13 0,2-1-13 0,3 5 14 16,1-6-14-16,-2 5-1 0,-4-2 1 0,2 1 0 15,0-3 0-15,-1 6 26 0,0-2-26 0,1 2 26 16,-2-2-26-16,2-1-13 0,1-4 13 0,3 3-12 15,1 0 12-15,-5 3-1 0,2-3 1 0,-2-1 0 16,-2 5 0-16,2-2-3 0,-2 2 3 0,2 1-3 16,1-3 3-16,5 2-3 0,1-3 3 0,-9-1-2 0,-2 6 2 15,6-4 13-15,0-2-13 0,-1 0 14 16,-3 3-14-16,4-3 1 0,-2 0-1 0,3 3 2 0,1 0-2 16,-2 3 20-16,-1-4-20 0,-1 2 20 0,-3 2-20 15,1-1 8-15,-2-1-8 0,2 2 8 0,-1-1-8 16,-1-3 15-16,1 6-15 0,-1-6 16 0,-3 3-16 0,4 3 24 15,1-8-24-15,-2 6 25 0,-1-1-25 0,-2 1 7 16,1-3-7-16,-2 3 7 0,-3-4-7 0,2 4 10 16,0-2-10-16,-3 1 10 0,-5 1-10 0,6-2 24 15,2-2-24-15,-15 5 25 0,-11-1-25 0,10 3 2 16,4-6-2-16,-5 5 2 0,-2-1-2 0,5 2 6 0,4-3-6 16,-14-1 7-16,-9 4-7 0,5 0 14 15,2 0-14-15,0 0 15 0,-2-3-15 0,5 3-2 0,3-2 2 16,-13 2-1-16,0 0 1 0,0 0-46 15,0 0 46-15,0 0-45 0,0 0 45 0,0 0-229 0,0 0 229 0,0 0-228 16,0 0 228-16,0 0-1766 0</inkml:trace>
  <inkml:trace contextRef="#ctx0" brushRef="#br0" timeOffset="5682.03">26665 2691 662 0,'0'0'0'0,"0"0"0"0,-12 0 0 0,12 0 96 0,0 0-96 16,-6-7 96-16,3-5-96 0,3 12 82 0,0 0-82 0,-5-8 83 15,3-4-83-15,2 12 14 0,0 0-14 0,-2-11 15 16,-1 3-15-16,3 8 16 0,0 0-16 0,-2-9 17 16,0 1-17-16,2 8 65 0,0 0-65 0,-2-7 66 15,1 2-66-15,1 5 41 0,0 0-41 0,0 0 41 16,-2-7-41-16,2 7 0 0,0 0 0 0,0 0 0 15,0 0 0-15,0 0 5 0,0 0-5 0,-5 12 6 16,-2 3-6-16,7-15 43 0,0 0-43 0,-9 24 44 16,-1 7-44-16,10-31-21 0,0 0 21 0,-9 29-21 15,0 2 21-15,9-31 0 0,0 0 0 0,-3 28 0 16,3-4 0-16,0-24 37 0,0 0-37 0,7 24 37 16,3-4-37-16,-10-20-55 0,0 0 55 0,11 19-54 15,-1-2 54-15,-10-17 22 0,0 0-22 0,11 16 22 0,-1-8-22 16,-10-8 50-16,0 0-50 0,9 7 50 0,-4-2-50 15,-5-5 44-15,0 0-44 0,0 0 44 0,9 7-44 0,-9-7 72 16,0 0-72-16,0 0 72 0,0 0-72 16,0 0 48-16,0 0-48 0,0 0 48 0,0 0-48 0,0 0 1 15,0 0-1-15,-9 4 1 0,-3-1-1 0,12-3 13 16,0 0-13-16,-19 12 14 0,-9 5-14 0,28-17 7 16,0 0-7-16,-28 21 8 0,-2 6-8 0,30-27 32 15,0 0-32-15,-26 31 33 0,1 5-33 0,25-36 9 0,0 0-9 16,-17 36 10-16,-1-1-10 0,18-35 0 0,0 0 0 15,-12 32 1-15,5-1-1 0,7-31 12 0,0 0-12 16,-2 26 13-16,4 0-13 0,-2-26-5 0,0 0 5 16,9 20-4-16,5-4 4 0,-14-16 1 0,0 0-1 0,23 12 1 15,6-4-1-15,-29-8 34 0,0 0-34 0,35 4 35 16,4-1-35-16,-39-3 0 0,0 0 0 0,36-3 0 16,1-4 0-16,-37 7 24 0,0 0-24 0,31-5 25 15,-3-2-25-15,-28 7-36 0,0 0 36 0,25-5-35 16,-4 1 35-16,-4-3-181 0,-5 6 181 0,-3-3-180 15,-4 4 180-15,9-3-1110 0</inkml:trace>
  <inkml:trace contextRef="#ctx0" brushRef="#br0" timeOffset="6043.68">26943 2938 1547 0,'0'0'0'0,"-9"12"0"0,-5 4 0 0,5-4 134 16,2-6-134-16,7-6 135 0,0 0-135 0,0 0 83 16,9-6-83-16,-9 6 84 0,0 0-84 0,0 0 25 15,0 0-25-15,0 0 26 0,-2 15-26 0,1-6 0 16,-1 6 0-16,0 1 0 0,0-1 0 0,2 6 32 15,0 3-32-15,0-9 33 0,0 1-33 0,0-3 10 0,0 3-10 16,0-8 10-16,0-1-10 0,2 0 13 0,2 2-13 16,1-4 14-16,0 2-14 0,5 1 5 0,3-1-5 0,6 2 5 15,5-1-5-15,1-1 54 0,-1-4-54 16,-1 3 54-16,-4-3-54 0,2-3-17 0,-2 0 17 0,-1 0-17 16,-4 0 17-16,3 0 3 0,3-3-3 0,-1 3 3 15,-2-4-3-15,2 2-171 0,2 2 171 0,-7 0-170 16,-5-3 170-16,14-4-1319 0</inkml:trace>
  <inkml:trace contextRef="#ctx0" brushRef="#br0" timeOffset="7231.37">26829 6144 1211 0,'0'0'0'16,"0"0"0"-16,18 21 0 0,-17-14 126 0,-6-4-126 16,5-3 127-16,-7 0-127 0,7 0 82 0,-7-7-82 0,7 7 82 15,-9-7-82-15,9 7 63 0,0 0-63 0,0 0 64 16,-8-14-64-16,8 14 1 0,0 0-1 0,-6-6 1 15,-1 0-1-15,7 6 47 0,0 0-47 0,-7-3 47 16,-1 3-47-16,8 0 3 0,0 0-3 0,-12 3 3 16,-2 8-3-16,14-11 5 0,0 0-5 0,-14 22 5 15,0 6-5-15,14-28 38 0,0 0-38 0,-11 27 38 16,1 6-38-16,10-33-39 0,0 0 39 0,-6 36-38 16,6 3 38-16,0-39 24 0,0 0-24 0,0 28 25 15,2-1-25-15,-2-27-1 0,0 0 1 0,7 28-1 16,2-3 1-16,-9-25-8 0,0 0 8 0,10 23-8 15,4-6 8-15,-14-17 27 0,0 0-27 0,20 15 27 0,2-3-27 16,-22-12-2-16,0 0 2 0,23 7-2 0,1-5 2 16,-24-2 25-16,0 0-25 0,25 0 26 0,1-5-26 15,-26 5 23-15,0 0-23 0,21-7 24 0,3-5-24 0,-24 12 33 16,0 0-33-16,18-5 34 0,-6-4-34 0,-12 9 49 16,0 0-49-16,9-3 49 0,-4-1-49 0,-5 4 5 15,0 0-5-15,0 0 5 0,-9-3-5 0,9 3 48 16,0 0-48-16,-15 7 49 0,-10 1-49 0,25-8 43 15,0 0-43-15,-24 16 44 0,-4 2-44 0,28-18 9 16,0 0-9-16,-28 24 10 0,0 9-10 0,28-33 33 16,0 0-33-16,-25 36 34 0,3 0-34 0,22-36-3 0,0 0 3 15,-19 36-3-15,3-1 3 0,16-35-6 0,0 0 6 16,-12 30-5-16,1 3 5 0,11-33-8 0,0 0 8 16,-3 28-8-16,-1-8 8 0,4-20-4 0,0 0 4 0,4 21-3 15,1-8 3-15,-5-13-1 0,0 0 1 0,14 18 0 16,5-3 0-16,-19-15-2 0,0 0 2 0,19 12-1 15,2 0 1-15,-21-12-17 0,0 0 17 0,23 7-16 16,3 2 16-16,-26-9-61 0,0 0 61 0,25 1-61 16,-1-2 61-16,-24 1-350 0,0 0 350 0,28-4-349 15,3-8 349-15,31 0-1047 0</inkml:trace>
  <inkml:trace contextRef="#ctx0" brushRef="#br0" timeOffset="7660.16">27184 6474 1603 0,'0'0'0'0,"0"8"0"0,2 1 0 0,-2-9 180 15,-2 7-180-15,2-7 180 0,-12-7-180 0,12 7 129 16,-11-9-129-16,11 9 129 0,-7-5-129 0,7 5 60 15,0 0-60-15,0 0 61 0,0 0-61 0,0 0-2 16,0 0 2-16,0 0-1 0,0 0 1 0,0 0 3 16,0 0-3-16,0 0 3 0,12 12-3 0,-3 0 6 15,3 9-6-15,-1-3 6 0,-1 7-6 0,1 0 15 0,-1 6-15 16,1-7 15-16,-3-1-15 0,3 1 9 0,-2-4-9 0,-2-4 9 16,-4-8-9-16,2 1 67 0,1 1-67 0,-3-5 67 15,1 2-67-15,-1-2 53 0,2 2-53 0,-5-7 53 16,0 0-53-16,0 0 24 0,0 0-24 0,0 0 25 15,11-12-25-15,-4-3 38 0,2-4-38 0,-1-5 38 16,1-5-38-16,-2 1 2 0,-2 1-2 0,1-1 3 16,-3 8-3-16,2-4 44 0,-1-2-44 0,-1 3 44 15,-1 5-44-15,2-5-28 0,-3 1 28 0,3 7-28 16,-3 3 28-16,3-1-1 0,-1 1 1 0,-1 0-1 16,0 0 1-16,1-1-6 0,1 1 6 0,-1 0-5 15,3 3 5-15,1-3-259 0,0-3 259 0,-2-1-258 16,-2 1 258-16,6-14-1584 0</inkml:trace>
  <inkml:trace contextRef="#ctx0" brushRef="#br0" timeOffset="8675.01">32060 2442 494 0,'0'0'0'0,"0"0"195"15,28-5-195-15,-19 2 196 0,-6-4-196 0,-3 7 219 16,-3-12-219-16,3 12 219 0,-2-5-219 0,2 5 120 16,0 0-120-16,0 0 120 0,0 0-120 0,0 0 66 0,0 0-66 15,0 0 67-15,-3-7-67 0,3 7 57 0,0 0-57 16,0 0 57-16,-7-9-57 0,7 9 29 0,0 0-29 16,-9-3 29-16,-2 6-29 0,11-3 9 0,0 0-9 15,-17 9 10-15,-4 6-10 0,21-15-1 0,0 0 1 16,-21 19 0-16,-4 7 0 0,5 1 10 0,0 4-10 15,8-15 11-15,5-8-11 0,0-1 1 0,2-2-1 0,0 19 1 16,-1 12-1-16,1 0 1 0,2 2-1 0,1-17 1 16,0-9-1-16,2-4 0 0,0-1 0 0,5 5 0 15,2 9 0-15,0-6 0 0,2 4 0 0,-2-10 1 16,-2-1-1-16,2-4 36 0,2-4-36 0,2 3 37 16,1-3-37-16,0 0 35 0,2 0-35 0,-5 0 36 15,-2 0-36-15,1 0 33 0,1 0-33 0,-9 0 34 16,9 0-34-16,-9 0 24 0,12 0-24 0,-12 0 25 15,0 0-25-15,0 0 17 0,0 0-17 0,0 0 17 16,0 0-17-16,0 0 28 0,0 0-28 0,0 0 28 16,0 0-28-16,0 0 6 0,0 0-6 0,0 0 6 0,-10 0-6 15,1 0 17-15,-2 2-17 0,1 1 17 0,-2 1-17 16,1 4 1-16,-1-1-1 0,2 2 1 0,-1-1-1 16,-1 4-4-16,-2 4 4 0,5-8-4 0,2-1 4 0,0 5-4 15,0-3 4-15,2 1-3 0,1 2 3 0,1 2-24 16,-1-1 24-16,3-4-23 0,1 0 23 0,1-2 19 15,1 1-19-15,2 4 20 0,-1 4-20 0,4-4 3 16,2 0-3-16,-2 0 3 0,0-7-3 0,2 5 8 16,1-5-8-16,1 2 9 0,1-2-9 0,2 2 45 15,3-2-45-15,-1-1 45 0,1-1-45 0,3-3-1 0,1 0 1 16,-9 0 0-16,-5 0 0 0,3 0-4 0,-1 0 4 16,0 0-3-16,-2-3 3 0,3-1-88 0,2 3 88 15,-12 1-87-15,7-4 87 0,-7 4-283 0,0 0 283 16,0 0-282-16,9-8 282 0,0-3-1109 0</inkml:trace>
  <inkml:trace contextRef="#ctx0" brushRef="#br0" timeOffset="9058.12">32581 2652 1524 0,'-7'12'0'0,"-4"8"205"0,-3 4-205 0,14-24 206 15,6-20-206-15,-1 11 102 0,2-3-102 0,-4 5 103 0,1-1-103 16,-4 8 40-16,2-11-40 0,-2 11 40 0,-11 11-40 16,4-3-11-16,-2 8 11 0,1-1-10 0,1-3 10 0,-4 5-1 15,-1-1 1-15,3 3 0 0,0-2 0 0,-1 2 34 16,-1 1-34-16,4-1 35 0,0-7-35 0,0 9 12 15,0-2-12-15,4-7 13 0,0 0-13 0,1 0 8 16,2 0-8-16,2 3 9 0,3-3-9 0,3 2 57 16,6-1-57-16,-8-4 57 0,-6-5-57 0,0-4 44 15,12 5-44-15,2 2 44 0,3 1-44 0,4-3 12 16,2 2-12-16,-11-2 12 0,-5-1-12 0,2-1 56 0,-2-3-56 16,2 4 56-16,1-1-56 0,2-1-50 0,2 1 50 15,-7 1-50-15,-3-4 50 0,-4 0 0 0,9-4 0 16,-9 4 0-16,5-5 0 0,-5 5-197 0,9-10 197 0,-9 10-197 15,5-9 197-15,0 1-1506 0</inkml:trace>
  <inkml:trace contextRef="#ctx0" brushRef="#br0" timeOffset="10126.62">32708 5454 1065 0,'0'0'0'0,"0"0"117"0,0 0-117 0,0 0 117 15,-14-24-117-15,14 24 112 0,0 0-112 0,-7-20 112 16,0-8-112-16,7 28 101 0,0 0-101 0,-5-27 101 16,0-4-101-16,5 31 91 0,0 0-91 0,-5-26 91 15,-2 4-91-15,7 22 60 0,0 0-60 0,-9-19 60 16,-3 5-60-16,12 14 33 0,0 0-33 0,-13-12 33 0,1 2-33 16,12 10-1-16,0 0 1 0,-17-5 0 0,-2 5 0 15,19 0-13-15,0 0 13 0,-23 3-12 0,0 6 12 16,23-9 3-16,0 0-3 0,-26 20 3 0,0 11-3 0,26-31 5 15,0 0-5-15,-25 36 5 0,3 4-5 16,22-40-1-16,0 0 1 0,-20 39-1 0,5 4 1 0,15-43 4 16,0 0-4-16,-11 45 4 0,4-6-4 0,7-39 0 15,0 0 0-15,0 41 1 0,4-3-1 0,-4-38-1 16,0 0 1-16,7 33 0 0,3-6 0 0,-10-27 2 16,0 0-2-16,18 28 2 0,3-4-2 0,-21-24 5 0,0 0-5 15,24 15 5-15,4-10-5 0,-28-5 8 0,0 0-8 16,30 4 8-16,-1-11-8 0,-29 7 44 0,0 0-44 15,30-9 44-15,0-3-44 0,-30 12 48 0,0 0-48 16,26-12 48-16,-3-3-48 0,-23 15 0 0,0 0 0 0,19-12 0 16,-2 0 0-16,-17 12-13 0,0 0 13 0,13-9-12 15,-5 6 12-15,-8 3 7 0,0 0-7 0,0 0 8 16,9-9-8-16,-9 9 21 0,0 0-21 0,0 0 21 16,0 0-21-16,0 0-1 0,0 0 1 0,-10 12-1 15,-8 5 1-15,18-17 5 0,0 0-5 0,-17 28 5 16,-4 6-5-16,21-34 7 0,0 0-7 0,-21 36 8 15,-4-3-8-15,25-33 0 0,0 0 0 0,-21 32 0 16,2 3 0-16,19-35 0 0,0 0 0 0,-16 32 0 16,4 3 0-16,12-35 12 0,0 0-12 0,-10 24 13 15,-1 3-13-15,11-27-15 0,0 0 15 0,-5 24-15 16,1-3 15-16,4-21 24 0,0 0-24 0,-1 15 25 0,1 1-25 16,0-16-6-16,0 0 6 0,3 12-5 0,2-4 5 15,-5-8 27-15,0 0-27 0,13 9 27 0,2 1-27 16,-15-10 8-16,0 0-8 0,18 5 8 0,3 2-8 15,-21-7-3-15,0 0 3 0,24 2-2 0,4-2 2 0,-28 0-19 16,0 0 19-16,26 0-18 0,-1-2 18 0,-25 2-5 16,0 0 5-16,24-3-5 0,1-1 5 0,-25 4-113 15,0 0 113-15,19-5-112 0,0-2 112 0,-19 7-409 16,0 0 409-16,21-8-409 0,0-3 409 0,21-6-863 16</inkml:trace>
  <inkml:trace contextRef="#ctx0" brushRef="#br0" timeOffset="10806.55">32942 5624 1367 0,'0'0'0'0,"0"0"132"0,0 0-132 0,0 0 133 15,0 0-133-15,0 0 74 0,0 0-74 0,0 0 74 16,0 0-74-16,0 0 12 0,0 0-12 0,0 0 12 16,11 14-12-16,-11-14 3 0,0 0-3 0,7 15 4 0,0 9-4 15,-7-24 39-15,0 0-39 0,10 31 39 0,1 3-39 16,-11-34 52-16,0 0-52 0,10 36 52 0,-1 1-52 0,-9-37 7 15,0 0-7-15,11 39 7 0,-1-3-7 0,-10-36 50 16,0 0-50-16,12 33 51 0,0-2-51 16,-12-31-10-16,0 0 10 0,13 27-9 0,-1-3 9 0,-12-24 35 15,0 0-35-15,12 21 36 0,-1-6-36 0,-11-15 5 16,0 0-5-16,8 12 6 0,-1-7-6 0,-7-5 81 16,0 0-81-16,9 7 81 0,-2-7-81 0,-7 0 52 0,0 0-52 15,7 0 52-15,0-7-52 0,-7 7 51 0,0 0-51 16,5-13 51-16,-1-6-51 0,-4 19-9 0,0 0 9 15,2-24-9-15,-1 0 9 0,-1 24 12 0,0 0-12 16,0-28 13-16,0-1-13 0,0 29 1 0,0 0-1 16,0-34 1-16,2-6-1 0,-2 40-5 0,0 0 5 0,0-39-4 15,0-1 4-15,0 40 46 0,0 0-46 0,0-36 47 16,0 4-47-16,0 32-29 0,0 0 29 0,0-24-29 16,2 5 29-16,-2 19 30 0,0 0-30 0,2-16 30 15,-2 4-30-15,0 12-33 0,0 0 33 0,1-8-33 16,-1 2 33-16,0 6 38 0,0 0-38 0,0 0 39 15,0 0-39-15,0 0-33 0,0 0 33 0,0 0-33 16,-1 9 33-16,1-9 5 0,0 0-5 0,0 0 5 16,0 12-5-16,0-12 53 0,0 0-53 0,5 9 53 15,2-6-53-15,-7-3 3 0,0 0-3 0,12 4 3 16,4-4-3-16,-16 0 12 0,0 0-12 0,21-4 12 0,3 1-12 16,-24 3-1-16,0 0 1 0,25-9 0 0,1 0 0 15,-26 9-52-15,0 0 52 0,21-6-52 0,-4-6 52 16,-17 12-504-16,0 0 504 0,14-16-504 0,-3-8 504 0,13-19-1023 15</inkml:trace>
  <inkml:trace contextRef="#ctx0" brushRef="#br0" timeOffset="14119.93">23656 2279 460 0,'0'0'0'0,"0"0"35"0,0 0-35 0,0 0 36 16,0 0-36-16,0 0 132 0,0 0-132 0,0 0 132 0,0 0-132 15,0 0 75-15,0 0-75 0,0 0 75 0,0 0-75 16,0 0 16-16,0 0-16 0,0 0 17 0,0 0-17 16,0 0 92-16,0 0-92 0,0 0 93 0,0 0-93 0,0 0 18 15,0 0-18-15,0 0 18 0,0 0-18 0,0 0 34 16,0 0-34-16,0 0 35 0,0 0-35 0,0 0 32 16,0 0-32-16,0 0 32 0,0 0-32 0,0 0 35 15,0 0-35-15,0 0 36 0,-1-8-36 0,1 8 50 16,-4-11-50-16,4 11 50 0,-3-5-50 0,3 5 47 15,0 0-47-15,0 0 48 0,0 0-48 0,0 0 0 16,0 0 0-16,0 0 0 0,0 0 0 0,0 0 5 16,0 0-5-16,0 0 5 0,0 0-5 0,0 0 33 0,0 0-33 15,0 0 33-15,0 0-33 0,0 0 50 0,0 0-50 16,0 0 50-16,0 0-50 0,0 0 41 0,0 0-41 0,0 0 42 16,0 0-42-16,0 0 30 0,0 0-30 0,0 0 30 15,0 0-30-15,0 0 16 0,0 0-16 0,0 0 17 16,0 0-17-16,0 0 18 0,0 0-18 0,0 0 19 15,0 0-19-15,0 0 15 0,0-8-15 0,0 8 15 16,0-11-15-16,0 11 1 0,0-5-1 0,0 5 2 16,0 0-2-16,0 0 9 0,0 0-9 0,0 0 10 15,0 0-10-15,0 0 0 0,0 0 0 0,0 0 1 16,0 0-1-16,0 0 3 0,0 0-3 0,0 0 3 16,0 0-3-16,0 0 5 0,0 0-5 0,0 0 6 15,0 0-6-15,0 0-2 0,0 0 2 0,0 0-1 16,0 0 1-16,0 0 2 0,0 0-2 0,0 0 3 15,0 0-3-15,0 0 2 0,0 0-2 0,0 0 2 0,5 16-2 16,0-4-1-16,2 5 1 0,0-2 0 0,-2 1 0 16,4 4 0-16,0 3 0 0,0 1 0 0,1 5 0 15,0 2 4-15,-1-2-4 0,-2-3 4 0,0-9-4 16,-2 10 0-16,1 4 0 0,1 2 0 0,0 3 0 0,0-2 3 16,0-5-3-16,-2-5 3 0,-3-5-3 0,1 2 0 15,1-2 0-15,-1-4 0 0,1-3 0 0,1 0 28 16,-3 5-28-16,1-5 28 0,1-5-28 0,-1 9-7 15,1-4 7-15,-3 0-6 0,-1-7 6 0,2 3 2 16,-2 3-2-16,2-6 2 0,0 2-2 0,-1-2-1 16,1 2 1-16,-2-7 0 0,0 0 0 0,0 0-1 0,0 0 1 15,0 0 0-15,0 8 0 0,0-8 10 0,2 12-10 16,-2-12 11-16,0 0-11 0,0 0 25 0,0 0-25 16,0 0 26-16,0 0-26 0,0 0 22 0,0 0-22 0,0 0 23 15,0 0-23-15,0 0 4 0,0 0-4 16,0 0 5-16,0 0-5 0,0 0 3 0,-2-8-3 0,2 8 4 15,-5-12-4-15,1 3-2 0,-1-3 2 0,2 2-2 16,-1-2 2-16,-1 0-7 0,-2-5 7 0,0 1-7 16,0 1 7-16,-2-6 3 0,-3 2-3 0,1-5 4 15,1-3-4-15,-1-4-2 0,3 2 2 0,1 8-1 16,0-1 1-16,-2 1 1 0,-1-3-1 0,1 5 1 16,-2-1-1-16,3-1-9 0,1-1 9 0,0 5-9 15,0 1 9-15,3-3 8 0,-3 2-8 0,2 2 8 16,0 3-8-16,-1-4-9 0,3-3 9 0,-1 2-8 15,1 2 8-15,1-6 8 0,0-3-8 0,1 2 9 0,1 1-9 16,0-3-9-16,-2-3 9 0,2 11-8 0,-2 8 8 16,2-4-10-16,0-4 10 0,2-3-9 0,0 2 9 0,1 2-4 15,2-6 4-15,-3 11-3 0,0 5 3 0,1-4 0 16,3 2 0-16,-6 7 0 0,8-8 0 0,1 1-12 16,-2 2 12-16,-7 5-12 0,9-4 12 0,-9 4 0 15,12-8 0-15,-12 8 0 0,7-4 0 0,-7 4-45 16,12 0 45-16,-3 4-44 0,-4-1 44 0,6 2-1 15,3-1 1-15,-4-1 0 0,-3 2 0 0,4 2-2 16,1 2 2-16,0-1-1 0,0-1 1 0,1 10-2 16,1 2 2-16,-6-7-2 0,-1 0 2 0,2 9-5 15,0 1 5-15,-2-1-4 0,0-1 4 0,-2 4 2 0,0 0-2 16,0-5 2-16,1-7-2 0,-3 0 31 0,1 4-31 16,-3-4 31-16,1 0-31 0,-2 3 0 0,0 1 0 0,0-4 0 15,0-7 0-15,-5 7 38 0,-4 0-38 0,2-2 39 16,-1 2-39-16,1-3 0 0,-4 3 0 0,2-4 0 15,2-1 0-15,-1-2 0 0,1 2 0 0,-2-2 0 16,4-1 0-16,5-4 25 0,-13 7-25 0,13-7 26 16,-7 5-26-16,7-5-21 0,-10 7 21 0,10-7-21 15,-7 1 21-15,7-1-171 0,0 0 171 0,0 0-171 16,-9 4 171-16,0-1-1305 0</inkml:trace>
  <inkml:trace contextRef="#ctx0" brushRef="#br0" timeOffset="14538.72">24254 1866 1065 0,'0'0'0'0,"0"0"150"16,0 0-150-16,-5-16 151 0,-6-11-151 0,11 27 96 16,0 0-96-16,-7-21 97 0,2 6-97 0,5 15 16 15,0 0-16-15,-4-9 17 0,3 2-17 0,1 7 35 0,0 0-35 16,0 0 36-16,-6-8-36 0,6 8 116 0,0 0-116 16,2 5 116-16,2 10-116 0,-4-15 65 0,0 0-65 15,1 24 66-15,6 12-66 0,-7-36 88 0,0 0-88 16,4 36 88-16,1 11-88 0,-5-47-10 0,0 0 10 15,7 55-10-15,0 8 10 0,-7-63 39 0,0 0-39 0,11 72 39 16,3 4-39-16,-14-76 27 0,0 0-27 0,24 91 27 16,11 8-27-16,-35-99 0 0,0 0 0 0,33 91 0 15,0-3 0-15,-33-88 2 0,0 0-2 0,32 72 3 16,-2-9-3-16,-30-63-3 0,0 0 3 0,22 47-2 16,-3-11 2-16,-19-36-3 0,0 0 3 0,13 20-3 15,-5-8 3-15,-8-12-205 0,0 0 205 0,4 7-205 16,-1-2 205-16,6 4-1313 0</inkml:trace>
  <inkml:trace contextRef="#ctx0" brushRef="#br0" timeOffset="15105.59">24357 2501 964 0,'10'8'0'0,"6"4"179"15,7 7-179-15,-23-19 179 0,-12-14-179 0,12 14 131 16,0 0-131-16,-6-8 132 0,3-8-132 0,3 16 77 16,0 0-77-16,7-13 77 0,9-3-77 0,-16 16 34 0,0 0-34 15,17-15 35-15,2-6-35 0,-19 21 61 16,0 0-61-16,21-19 61 0,0-1-61 0,-2 1 0 16,-3-2 0-16,-5 9 0 0,-6 9 0 0,-5 3 6 0,9-4-6 15,-9 4 6-15,12-8-6 0,-7-1 39 0,0 2-39 16,-5 7 40-16,6-8-40 0,-6 8 34 0,0 0-34 15,0 0 35-15,0 0-35 0,0 0 15 0,5 12-15 0,2-4 15 16,0 8-15-16,-7-16 37 0,0 0-37 0,12 24 38 16,2 8-38-16,0-4 2 0,0 3-2 0,-5-11 2 15,-2-8-2-15,1 4 23 0,3-4-23 0,1 0 24 16,4-2-24-16,1 2 13 0,-1-3-13 0,-5-6 13 16,-4 2-13-16,1-5 17 0,3 0-17 0,6-5 17 15,4-5-17-15,-2 1 25 0,-1 1-25 0,-6-4 26 16,-3 1-26-16,1-1 30 0,-1 0-30 0,-2-2 30 15,0-1-30-15,0-4 13 0,4-1-13 0,-8 11 13 16,-1 2-13-16,1 0 0 0,-3 6 0 0,0-15 0 16,0 1 0-16,0-6 36 0,4-3-36 0,-3 14 37 0,-1 5-37 15,0 5-44-15,0 0 44 0,0 0-44 0,0 0 44 16,0 0-5-16,0 0 5 0,0 0-4 0,0 0 4 16,0 0-5-16,0 0 5 0,0 0-5 0,0 0 5 15,0 0-5-15,7 15 5 0,-1 2-5 0,1 2 5 0,5 5 0 16,2 7 0-16,0-5 0 0,-5-4 0 0,3 6-10 15,2 1 10-15,0 7-9 0,-2 7 9 0,2 0-9 16,0 1 9-16,-2-8-8 0,0 4 8 0,2-4-45 16,2 0 45-16,-5-10-45 0,-4-2 45 0,3 0-121 15,2 3 121-15,4-1-121 0,2 1 121 0,15 28-1433 16</inkml:trace>
  <inkml:trace contextRef="#ctx0" brushRef="#br0" timeOffset="15421.8">25227 2310 1300 0,'0'5'0'0,"0"-5"164"0,-9 7-164 0,9-7 165 15,-10 5-165-15,10-5 61 0,-7-5-61 0,7 5 61 16,0 0-61-16,0 0 46 0,0 0-46 0,0 0 47 16,0 0-47-16,0 0 0 0,5 5 0 0,4 7 1 15,1 7-1-15,3 5 21 0,0 7-21 0,0-2 21 0,-1 5-21 16,0 8 33-16,0 4-33 0,-1 2 34 0,-2 4-34 16,1-4 0-16,1-4 0 0,-4-6 0 0,-2-9 0 15,2 2 9-15,0-3-9 0,2 4 10 0,-1-1-10 0,1-5-79 16,0 5 79-16,-2-12-78 0,-4-7 78 0,8 20-1283 15</inkml:trace>
  <inkml:trace contextRef="#ctx0" brushRef="#br0" timeOffset="16086.43">25276 2346 707 0,'7'9'0'0,"-7"-9"212"0,5 7-212 0,-8-14 213 15,-6-9-213-15,5-1 149 0,3-2-149 0,-3 2 149 16,-1 10-149-16,3-1 36 0,0-3-36 0,2 6 37 16,2-7-37-16,2 4 94 0,3-3-94 0,-2 6 94 15,0 2-94-15,4-1-3 0,1 8 3 0,3-1-2 16,1 2 2-16,3 6 36 0,1 6-36 0,-4-5 37 15,-4 3-37-15,4 1 13 0,-2 4-13 0,-3-1 14 16,-2-3-14-16,0 1-1 0,-2 3 1 0,-1-1 0 16,-3 0 0-16,-1-2 7 0,-3 2-7 0,-1-7 7 0,-1 0-7 15,-4 0 38-15,-3 4-38 0,3-8 38 16,3-3-38-16,-5 6 35 0,-1-3-35 0,5-1 35 0,5-7-35 16,2 0 33-16,-12 5-33 0,5-5 34 0,0 4-34 15,-2 1 8-15,0 2-8 0,9-7 9 0,0 0-9 0,0 0-6 16,0 0 6-16,0 0-5 0,0 0 5 0,0 0-9 15,0 0 9-15,0 0-9 0,0 0 9 16,0 0 13-16,0 0-13 0,0 0 13 0,11-4-13 0,-2 1 45 16,3-2-45-16,0 1 46 0,0-4-46 0,2-1-1 15,5-1 1-15,-1-2-1 0,-2 0 1 0,1-5 0 16,2-2 0-16,-3 3 0 0,-4 4 0 0,2-5 8 16,0-2-8-16,-3 4 9 0,-3 3-9 0,-1-5 22 0,0-2-22 15,-1 3 23-15,-1 1-23 0,-3-2 14 0,-2-7-14 16,0 12 15-16,-2 0-15 0,-2-4 28 0,-1-3-28 0,2 7 28 15,-1 4-28-15,-1-1 6 0,-2 6-6 16,7 3 6-16,-7-7-6 0,7 7-1 0,-14-2 1 0,7 4 0 16,4 1 0-16,-8 6-9 0,2 6 9 0,-1 4-8 15,-2 9 8-15,12-28-10 0,0 0 10 0,-9 32-10 16,4 4 10-16,5-36-17 0,0 0 17 0,0 35-17 16,3-3 17-16,-3-32 4 0,0 0-4 0,11 31 5 15,4-7-5-15,-15-24 8 0,0 0-8 0,23 21 8 16,7-9-8-16,-30-12-4 0,0 0 4 0,35 3-3 15,3-3 3-15,-38 0-3 0,0 0 3 0,44-3-3 16,1-9 3-16,-45 12-71 0,0 0 71 0,46-16-71 16,-3-1 71-16,45-10-1477 0</inkml:trace>
  <inkml:trace contextRef="#ctx0" brushRef="#br0" timeOffset="17070.04">29197 2343 695 0,'0'0'0'0,"0"0"122"16,0 0-122-16,0 0 122 0,-27 0-122 0,27 0 146 15,0 0-146-15,-12 0 146 0,2 0-146 0,10 0 71 16,0 0-71-16,-11 0 72 0,1-4-72 0,10 4 88 16,0 0-88-16,-11-5 89 0,-1-2-89 0,12 7 63 15,0 0-63-15,-14-15 64 0,-2-6-64 0,16 21 70 16,0 0-70-16,-10-24 70 0,-2-3-70 0,12 27 13 0,0 0-13 15,-9-28 14-15,4-1-14 0,5 29 51 16,0 0-51-16,-2-27 51 0,4 3-51 0,-2 24 1 0,0 0-1 16,5-23 1-16,5 6-1 0,-10 17-30 0,0 0 30 0,13-15-30 15,-1-1 30-15,-12 16 0 0,0 0 0 0,17-5 0 16,4 2 0-16,-21 3-2 0,0 0 2 0,25 8-1 16,1 8 1-16,-26-16-5 0,0 0 5 0,30 36-5 15,3 12 5-15,-33-48-13 0,0 0 13 0,29 51-12 16,-1 13 12-16,-28-64 15 0,0 0-15 0,28 60 16 15,-3-2-16-15,-25-58 10 0,0 0-10 0,21 48 10 16,-4-8-10-16,-17-40 28 0,0 0-28 0,14 32 28 16,-2-9-28-16,-12-23 70 0,0 0-70 0,9 15 71 15,-2-3-71-15,-7-12 49 0,0 0-49 0,0 0 50 16,0 0-50-16,0 0 1 0,0 0-1 0,0-15 1 16,0-13-1-16,0 28 25 0,0 0-25 0,-2-32 26 0,1-8-26 15,1 40 10-15,0 0-10 0,-2-46 11 0,-2-7-11 16,4 53 62-16,0 0-62 0,-1-55 63 0,1 3-63 15,0 52-20-15,0 0 20 0,1-48-20 0,5 5 20 16,-6 43-1-16,0 0 1 0,8-32-1 0,3 4 1 0,-11 28-17 16,0 0 17-16,16-24-17 0,1 9 17 0,-17 15-28 15,0 0 28-15,23-9-28 0,3 9 28 0,-26 0-19 16,0 0 19-16,30 5-18 0,3 11 18 0,-33-16-28 16,0 0 28-16,33 27-28 0,2 13 28 0,-35-40 28 15,0 0-28-15,35 44 28 0,0 8-28 0,-35-52-23 16,0 0 23-16,33 51-22 0,-1 1 22 0,-32-52-36 15,0 0 36-15,28 43-35 0,-2-7 35 0,-26-36-277 0,0 0 277 16,22 32-276-16,-4-11 276 0,22 34-1041 0</inkml:trace>
  <inkml:trace contextRef="#ctx0" brushRef="#br0" timeOffset="17340.37">29955 2303 1222 0,'0'0'0'0,"0"0"150"0,0 0-150 0,0 0 151 16,5-8-151-16,-5 8 149 0,0 0-149 0,0 0 149 16,5-12-149-16,-5 12 103 0,0 0-103 0,7-11 103 15,2 3-103-15,-9 8 54 0,0 0-54 0,12-16 54 0,4 3-54 16,-16 13 1-16,0 0-1 0,17-16 2 0,4 1-2 15,-21 15-26-15,0 0 26 0,18-16-25 0,-1 4 25 16,-17 12-33-16,0 0 33 0,16-12-33 0,-4 4 33 0,-12 8-202 16,0 0 202-16,9-7-201 0,-2 2 201 15,9-11-1104-15</inkml:trace>
  <inkml:trace contextRef="#ctx0" brushRef="#br0" timeOffset="17656.37">30135 1323 1143 0,'3'31'0'0,"1"5"120"0,-1 4-120 0,-3-40 120 15,-3-24-120-15,3 12 82 0,2 0-82 0,-1 1 83 16,-1 3-83-16,0 8 51 0,11 7-51 0,1 13 52 15,2 8-52-15,-14-28 48 0,0 0-48 0,19 39 48 16,6 9-48-16,-3 0 56 0,1 4-56 0,-4 3 57 16,-3-1-57-16,-2 0 4 0,-4-3-4 0,3-4 4 15,-1-6-4-15,2 2 22 0,-2 0-22 0,0-7 23 16,1-9-23-16,-1 13-2 0,2 1 2 0,-5-22-1 16,-4-11 1-16,2 11-115 0,1-2 115 0,-1 2-115 0,0 5 115 15,0-7-316-15,-1 2 316 0,-3-10-315 0,-3-6 315 16,4 13-648-16</inkml:trace>
  <inkml:trace contextRef="#ctx0" brushRef="#br0" timeOffset="18152.14">30311 2085 729 0,'0'0'0'0,"0"0"181"16,11-8-181-16,-11 8 182 0,3-9-182 0,-3 9 104 16,-3-12-104-16,3 12 104 0,0 0-104 0,0 0 113 15,0 0-113-15,0 0 114 0,5-7-114 0,0 2 100 16,4-5-100-16,0 5 100 0,-1-6-100 0,5 3 123 15,2-1-123-15,1 1 123 0,-2 1-123 0,4-2 18 0,1-3-18 16,-5 0 19-16,-6 5-19 0,5-5 50 0,1 0-50 16,0-3 51-16,1-9-51 0,1 3-4 0,-2-3 4 15,-5 9-4-15,-6 6 4 0,3 2 5 0,-3 2-5 0,1-5 6 16,-3 1-6-16,3 4-4 0,1-2 4 0,-5 7-3 16,0 0 3-16,0 0-15 0,0 0 15 0,2 12-14 15,0 7 14-15,4 2-9 0,3-1 9 0,-5-4-9 16,-3-1 9-16,5-3 3 0,-1 0-3 0,2 0 3 15,2 0-3-15,1-3 8 0,4 1-8 0,-14-10 8 16,7 9-8-16,-7-9 16 0,7 3-16 0,4-3 17 16,4 0-17-16,1-7 39 0,3 2-39 0,-5-2 40 15,-3 2-40-15,1-2 18 0,-2-1-18 0,-1-8 19 16,-2-4-19-16,0-3 12 0,0 6-12 0,-3 5 13 16,-3 2-13-16,1 1 69 0,0 4-69 0,0-5 70 15,-2 1-70-15,1 4-6 0,-1-2 6 0,0 7-6 0,2-8 6 16,-2 8-45-16,0 0 45 0,0 0-45 0,0 0 45 15,0 0-12-15,0 0 12 0,4 15-12 0,1 6 12 16,2 3 3-16,3 3-3 0,-1 1 4 0,-2 1-4 16,4 2-2-16,1-1 2 0,0-5-2 0,2-1 2 0,0 12 0 15,2 3 0-15,-1-3 1 0,-1 4-1 0,0-1-50 16,0 6 50-16,-3-14-50 0,-2-4 50 0,3 2-101 16,0-1 101-16,-2-9-101 0,-1-2 101 0,3-2-419 15,2 1 419-15,-3-4-418 0,-2-7 418 0,10 14-686 16</inkml:trace>
  <inkml:trace contextRef="#ctx0" brushRef="#br0" timeOffset="18421.72">31118 1704 1278 0,'6'31'0'0,"-1"2"156"0,0 3-156 0,-5-36 157 16,2-26-157-16,0 11 108 0,-1-4-108 0,-1 10 108 16,0 1-108-16,0 8 50 0,6 17-50 0,-1 3 51 15,4 15-51-15,-4-6 14 0,0 5-14 0,-1-6 15 16,-4-1-15-16,3 6 25 0,1-2-25 0,1-6 26 16,2 3-26-16,0 3 6 0,2 5-6 0,-1-12 7 15,-1-4-7-15,-2 11-60 0,1 2 60 0,-5-18-60 16,-1-11 60-16,2 3-199 0,2 5 199 0,1 1-198 0,0 6 198 15,6 17-1004-15</inkml:trace>
  <inkml:trace contextRef="#ctx0" brushRef="#br0" timeOffset="19150.46">31141 1648 606 0,'0'0'0'0,"2"-11"213"0,1-2-213 16,1 2 213-16,-2 6-213 0,1-7 155 0,1 0-155 16,-1 2 156-16,-1 1-156 0,1 1 132 0,3-1-132 15,-3 2 132-15,1 2-132 0,-4 5 100 0,7-7-100 16,-7 7 100-16,7-3-100 0,1-2 1 0,3 1-1 16,-3 1 2-16,1-2-2 0,3 5 32 0,4 0-32 0,2 5 32 15,-1 2-32-15,4 5 14 0,0 3-14 0,-3-3 15 16,-4 0-15-16,-1 5 15 0,1 6-15 0,-1 1 16 15,-3 3-16-15,-5 6 1 0,-3 6-1 0,0-11 2 16,-2-4-2-16,-4 3 18 0,-4 2-18 0,2-10 19 16,-1 2-19-16,-1-2 22 0,-5-4-22 0,6-3 22 15,2-3-22-15,-3 3 38 0,-5-4-38 0,13-8 38 16,-8 7-38-16,1-4 3 0,-2-1-3 0,9-2 3 16,-7 0-3-16,7 0 34 0,-12 0-34 0,12 0 34 15,-7 0-34-15,7 0 5 0,-9 0-5 0,9 0 5 16,0 0-5-16,0 0 1 0,0 0-1 0,0 0 2 0,0 0-2 15,0 0 1-15,0 0-1 0,0 0 1 16,0 0-1-16,0 0-5 0,0 0 5 0,0 0-4 0,0 0 4 16,0 0-17-16,0 0 17 0,10-5-16 0,10-5 16 0,-20 10 1 15,0 0-1-15,28-14 1 0,6-8-1 16,-34 22 0-16,0 0 0 0,39-29 0 0,1-14 0 0,-40 43 15 16,0 0-15-16,40-40 16 0,-1-3-16 0,-39 43 26 15,0 0-26-15,33-41 26 0,-5 5-26 0,-28 36 22 16,0 0-22-16,23-39 22 0,-4 4-22 0,-19 35 0 15,0 0 0-15,14-32 0 0,-5 1 0 0,-9 31 18 16,0 0-18-16,5-33 19 0,-2 2-19 0,-3 31 3 16,0 0-3-16,2-24 3 0,-2 4-3 0,0 20 3 0,0 0-3 15,0-16 3-15,0 4-3 0,0 12-20 16,0 0 20-16,0 0-20 0,-3-5 20 0,3 5 3 0,0 0-3 16,-4 12 3-16,-5 9-3 0,9-21-8 0,0 0 8 15,-5 27-7-15,0 6 7 0,5-33-10 0,0 0 10 0,2 31-9 16,3 1 9-16,-5-32-15 0,0 0 15 0,12 35-15 15,5 1 15-15,-17-36 14 0,0 0-14 0,25 32 15 16,5-1-15-16,-30-31 1 0,0 0-1 0,33 28 2 16,4 1-2-16,-37-29 19 0,0 0-19 0,38 15 20 15,0-6-20-15,-38-9-34 0,0 0 34 0,41 0-34 16,-1-5 34-16,-40 5-64 0,0 0 64 0,38-16-64 16,-3-8 64-16,-35 24-392 0,0 0 392 0,30-21-392 15,-4-1 392-15,28-26-826 0</inkml:trace>
  <inkml:trace contextRef="#ctx0" brushRef="#br0" timeOffset="33584.18">22559 6283 404 0,'0'0'0'0,"12"0"0"16,11 3 0-16,-12-3 158 0,-8 2-158 0,-3-2 158 15,-7 7-158-15,0-3 167 0,-2-1-167 0,9-3 168 16,-8 5-168-16,8-5 127 0,0 0-127 0,0 0 127 15,0 0-127-15,0 0 69 0,-4 5-69 0,4-5 69 16,0 0-69-16,0 0 19 0,0 0-19 0,0 0 20 16,0 0-20-16,0 0 48 0,0 7-48 0,0-7 49 15,0 7-49-15,0-7 31 0,0 9-31 0,0-9 31 16,0 0-31-16,0 0 0 0,0 0 0 0,0 0 1 0,0 0-1 16,0 0 64-16,9 1-64 0,-9-1 65 0,10 4-65 15,-3-4 46-15,0 0-46 0,-7 0 46 0,7 0-46 16,-7 0 13-16,11 0-13 0,-11 0 13 0,9 0-13 15,-1 0 26-15,-1 0-26 0,0 0 26 0,-2-2-26 0,2 2 0 16,-1-2 0-16,-6 2 1 0,7-1-1 0,-7 1 53 16,10 0-53-16,-10 0 54 0,9-4-54 0,-9 4 3 15,12-3-3-15,-12 3 4 0,11-2-4 0,-4 2 20 16,1-2-20-16,-8 2 20 0,11-1-20 0,-11 1 61 16,14 0-61-16,-14 0 62 0,5 0-62 0,-5 0-14 15,0 0 14-15,0 0-13 0,0 0 13 0,0 0-10 0,7-4 10 16,-7 4-10-16,0 0 10 0,0 0 15 0,0 0-15 15,0 0 15-15,0 0-15 0,0 0 0 0,5 0 0 16,-5 0 1-16,0 0-1 0,0 0-100 0,0 0 100 0,0 0-99 16,0 0 99-16,0 0-1422 0</inkml:trace>
  <inkml:trace contextRef="#ctx0" brushRef="#br0" timeOffset="34559.11">23256 6299 796 0,'0'0'0'0,"0"0"0"15,0-7 0-15,0 7 217 0,-10 0-217 0,10 0 217 0,0 0-217 16,0 0 142-16,-7 0-142 0,7 0 143 0,-9 0-143 15,9 0 81-15,-10 0-81 0,10 0 82 0,-7 3-82 0,7-3 102 16,0 0-102-16,0 0 102 0,0 0-102 0,0 0 41 16,0 0-41-16,0 0 41 0,0 0-41 0,0 0 55 15,0 0-55-15,0 0 56 0,0 0-56 0,0 0 39 16,0 0-39-16,0 0 39 0,0 0-39 0,0 0 25 16,0 0-25-16,0 0 26 0,0 0-26 0,0 0 35 15,0 0-35-15,0 0 35 0,-6 5-35 0,6-5 12 16,0 0-12-16,0 0 13 0,-7 7-13 0,7-7 12 0,0 0-12 15,0 0 13-15,-5 7-13 0,5-7 51 0,0 0-51 16,0 0 51-16,0 0-51 0,0 0-10 0,0 0 10 16,0 0-10-16,0 0 10 0,0 0-2 0,0 0 2 0,0 0-2 15,0 9 2-15,0-9 0 0,0 0 0 0,0 0 0 16,2 12 0-16,-2-12 2 0,0 0-2 0,0 0 2 16,9 8-2-16,-9-8-5 0,0 0 5 0,7 7-5 15,-2-2 5-15,-5-5 0 0,0 0 0 0,10 7 0 16,3-5 0-16,-13-2 26 0,0 0-26 0,14 3 26 15,-1 1-26-15,-13-4 12 0,0 0-12 0,16 3 13 16,2-3-13-16,-18 0-11 0,0 0 11 0,17 2-11 16,-1-1 11-16,-16-1 1 0,0 0-1 0,17 0 1 15,1 0-1-15,-18 0-5 0,0 0 5 0,21 0-5 16,0 0 5-16,-21 0 3 0,0 0-3 0,17 0 4 16,-3 0-4-16,-14 0-4 0,0 0 4 0,16 0-4 15,-4 0 4-15,-12 0-100 0,0 0 100 0,11 0-99 16,-4 0 99-16,-7 0-212 0,0 0 212 0,0 0-211 0,8 0 211 15,-8 0-290-15,0 0 290 0,0 0-290 0,0 0 290 0,0 0-798 16</inkml:trace>
  <inkml:trace contextRef="#ctx0" brushRef="#br0" timeOffset="35054.71">23794 6359 975 0,'0'0'0'0,"-10"-4"0"15,-6-4 0-15,7 8 102 0,6-4-102 0,3 4 102 16,0 0-102-16,0 0 37 0,5 4-37 0,-5-4 37 15,0 0-37-15,0 0 0 0,0 0 0 0,0 0 1 16,0 0-1-16,0 0 85 0,9 0-85 0,-9 0 85 16,7-4-85-16,-7 4 92 0,0 0-92 0,0 0 93 15,7-3-93-15,-7 3 123 0,10-4-123 0,-10 4 123 16,9 0-123-16,-9 0 55 0,11 0-55 0,-11 0 55 16,12-1-55-16,-3 1 51 0,-1-4-51 0,-1 4 51 0,-3 0-51 15,-4 0 54-15,9 0-54 0,1 0 54 16,4 0-54-16,0 4 19 0,0-4-19 0,-4 0 20 0,-1 0-20 15,0 1 22-15,-2 1-22 0,0 0 22 0,0-2-22 16,2 3 1-16,-1-3-1 0,1 0 1 0,-2 4-1 0,4-4 25 16,-1 3-25-16,-1-3 26 0,-4 2-26 0,2 1 5 15,2-3-5-15,-2 4 6 0,0-4-6 0,0 3 4 16,-2-3-4-16,-5 0 5 0,9 2-5 0,-9-2 3 16,10 1-3-16,-10-1 3 0,9 2-3 0,-9-2-13 15,9 0 13-15,-9 0-13 0,0 0 13 0,0 0-36 16,0 0 36-16,0 0-36 0,0 0 36 0,0 0-205 15,7 0 205-15,-7 0-205 0,0 0 205 0,0 0-1261 16</inkml:trace>
  <inkml:trace contextRef="#ctx0" brushRef="#br0" timeOffset="35550.83">24514 6340 1188 0,'0'0'0'0,"-9"-4"0"16,-10-1 0-16,11 0 102 0,4 2-102 0,11 3 102 0,7 1-102 15,-4 1 30-15,3 3-30 0,-5-5 30 0,-4 0-30 16,-4 0 62-16,7 0-62 0,-7 0 62 0,0 0-62 16,0 0 50-16,0 0-50 0,0 0 50 0,0 0-50 0,0 0 79 15,0 0-79-15,0 0 80 0,0 0-80 0,0 0 28 16,9 4-28-16,-9-4 28 0,8 0-28 0,-1 0 61 16,0-4-61-16,-7 4 61 0,11 0-61 0,-4 0 49 15,2 4-49-15,-1-4 49 0,-1 0-49 0,4 0 53 16,-1 0-53-16,1 0 53 0,-3 0-53 0,5 0-17 15,1 0 17-15,-4 0-16 0,-1 0 16 0,7 0 49 0,1 0-49 16,4 0 50-16,0 0-50 0,0 0 37 0,2 0-37 16,-9 0 37-16,-6 0-37 0,5 0-34 0,-1 1 34 15,-2 1-33-15,1 0 33 0,1 1 43 0,2-3-43 0,-7 0 43 16,-5 0-43-16,-2 0-16 0,9 0 16 0,-9 0-15 16,10 0 15-16,-1 0-22 0,-2 4 22 0,-7-4-22 15,8 0 22-15,-8 0-43 0,9 0 43 0,-9 0-42 16,0 0 42-16,0 0-253 0,0 0 253 0,0 0-252 15,0 0 252-15,0 0-1161 0</inkml:trace>
  <inkml:trace contextRef="#ctx0" brushRef="#br0" timeOffset="35952.39">25393 6268 1121 0,'0'0'0'0,"-16"-4"0"0,-13-1 0 0,20 5 117 16,11 0-117-16,6 0 117 0,8 5-117 0,0-1 104 15,-2 1-104-15,-4-4 104 0,-5 1-104 0,2 2 49 16,-1-4-49-16,-6 0 50 0,8 0-50 0,-1 3 112 15,0-3-112-15,-7 0 112 0,0 0-112 0,0 0 30 0,13 3-30 16,-6-3 30-16,1 2-30 0,1 2 51 0,2-1-51 16,-11-3 52-16,8 4-52 0,-8-4 38 0,9 0-38 15,-9 0 38-15,12 3-38 0,-1 2 0 0,1-1 0 16,-5-4 1-16,-5 1-1 0,-2-1 12 0,10 4-12 0,1-1 12 16,4 2-12-16,-2 2-1 0,2 0 1 15,-1-2-1-15,-1-1 1 0,-1-1-5 0,0-3 5 0,-5 0-5 16,-5 0 5-16,-2 0-56 0,12 0 56 0,-5 0-55 15,2 0 55-15,1-3-124 0,2 3 124 0,-5-4-123 16,-5 4 123-16,7 0-1245 0</inkml:trace>
  <inkml:trace contextRef="#ctx0" brushRef="#br0" timeOffset="36385.37">26074 6283 1367 0,'0'0'0'0,"-15"-9"0"0,-13-4 0 0,17 8 144 16,4 5-144-16,14 3 144 0,11 9-144 0,-18-12 48 15,0 0-48-15,14 9 48 0,1-3-48 0,-15-6 43 16,0 0-43-16,14 6 43 0,0-3-43 0,-14-3-1 16,0 0 1-16,11 0 0 0,-2 0 0 0,-9 0 22 0,0 0-22 15,7 0 23-15,0 0-23 0,-7 0 57 0,0 0-57 16,0 0 57-16,10 0-57 0,-10 0 36 0,0 0-36 16,0 0 37-16,12 4-37 0,-12-4 5 0,0 0-5 15,14 1 6-15,4 3-6 0,-18-4 31 0,0 0-31 0,15 3 31 16,1-3-31-16,-16 0 56 0,0 0-56 0,18 4 56 15,-3-4-56-15,-15 0 1 0,0 0-1 0,16 1 2 16,-4 1-2-16,-12-2 5 0,0 0-5 0,13 2 6 16,-1 1-6-16,-12-3 3 0,0 0-3 0,10 0 4 15,1 4-4-15,-11-4 10 0,0 0-10 0,8 0 10 16,-2 0-10-16,-6 0-259 0,0 0 259 0,0 0-258 16,8 1 258-16,1 1-1209 0</inkml:trace>
  <inkml:trace contextRef="#ctx0" brushRef="#br0" timeOffset="44795.45">28809 3712 707 0,'0'0'0'16,"17"-3"0"-16,9 1 0 0,-8-1 156 0,-6 3-156 0,-19 0 157 16,-14 3-157-16,5-1 176 0,-3-2-176 0,7 3 176 15,3-3-176-15,2 0 126 0,4 0-126 0,3 0 127 16,0 0-127-16,0 0 81 0,0 0-81 0,0 0 82 15,0 0-82-15,0 0 44 0,0 0-44 0,0 0 44 16,0 0-44-16,0 0 43 0,0 0-43 0,0 0 43 16,0 0-43-16,0 0 34 0,0 0-34 0,0 0 34 15,0 0-34-15,0 0 38 0,0 0-38 0,0 0 38 16,0 0-38-16,0 0 15 0,0 0-15 0,0 0 16 0,0 0-16 16,0 0 59-16,0 0-59 0,0 0 60 0,0 0-60 15,0 0 47-15,0 0-47 0,0 0 47 0,0 0-47 16,0 0 12-16,0 0-12 0,0 0 13 0,0 0-13 15,0 0 8-15,0 0-8 0,0 0 9 0,0 0-9 0,0 0 9 16,0 0-9-16,0 0 9 0,0 0-9 0,0 0-11 16,0 0 11-16,0 0-10 0,0 0 10 0,0 0 21 15,0 0-21-15,0 0 21 0,12 0-21 0,-12 0 0 16,0 0 0-16,12 0 0 0,2-3 0 0,-14 3 8 16,0 0-8-16,18-2 9 0,1-1-9 0,-19 3 1 15,0 0-1-15,23-4 2 0,1-1-2 0,-24 5-4 0,0 0 4 16,24 0-3-16,1 0 3 0,-25 0 0 0,0 0 0 15,24-3 0-15,1-1 0 0,-25 4-8 0,0 0 8 16,24-5-8-16,-1-2 8 0,-23 7 39 0,0 0-39 16,23-5 39-16,-1 2-39 0,-22 3-19 0,0 0 19 0,21-4-18 15,0 1 18-15,-21 3 3 0,0 0-3 0,16-4 3 16,-2 3-3-16,-14 1-28 0,0 0 28 0,12 0-28 16,-1 0 28-16,-11 0-24 0,0 0 24 0,7 0-23 15,-2-4 23-15,-5 4-225 0,0 0 225 0,0 0-224 16,7 0 224-16,0-3-1327 0</inkml:trace>
  <inkml:trace contextRef="#ctx0" brushRef="#br0" timeOffset="45578.93">29577 3517 796 0,'0'0'0'0,"4"-7"0"0,1-11 0 15,-3 12 239-15,-2 2-239 0,0 4 240 0,0 0-240 16,0 0 186-16,-9 10-186 0,9-10 187 0,0 0-187 0,0 0 115 16,0 0-115-16,0 0 116 0,0 0-116 0,0 0 119 15,0 0-119-15,0 0 120 0,0 0-120 0,0 0 48 16,0 0-48-16,0 0 49 0,0 0-49 0,0 0 5 16,0 0-5-16,0 0 5 0,0 0-5 0,0 0 54 15,0 0-54-15,0 0 55 0,0 0-55 0,0 0 0 16,0 0 0-16,0 0 1 0,0 0-1 0,0 0 26 15,11 0-26-15,-11 0 26 0,10 0-26 0,-3 0 38 0,2 0-38 16,5 0 38-16,5-3-38 0,-1 0-20 0,-3-1 20 16,-1 2-19-16,0-1 19 0,-2 3 22 0,2 0-22 15,2-3 22-15,2 3-22 0,-3-4 2 0,-1 4-2 0,-3 0 3 16,-4 0-3-16,2-3 2 0,1 1-2 0,0 2 3 16,-1-3-3-16,2 3 6 0,-1 0-6 0,-3 0 7 15,-2-4-7-15,-5 4 6 0,11 0-6 0,-11 0 7 16,7 0-7-16,-7 0-5 0,10 0 5 0,-10 0-4 15,9 0 4-15,-9 0-124 0,7 0 124 0,-7 0-123 16,0 0 123-16,0 0-268 0,0 0 268 0,0 0-267 16,0 0 267-16,0 0-1158 0</inkml:trace>
  <inkml:trace contextRef="#ctx0" brushRef="#br0" timeOffset="46060.56">30346 3359 1132 0,'0'0'0'0,"-16"0"0"0,-10 0 0 0,14 0 129 15,7 0-129-15,5 0 130 0,12 0-130 0,-3-4 68 0,3 4-68 16,-12 0 68-16,9-3-68 0,-9 3 32 0,0 0-32 16,0 0 32-16,0 0-32 0,0 0 3 0,0 0-3 0,0 0 3 15,0 0-3-15,0 0 74 0,0 0-74 0,0 0 75 16,0 0-75-16,0 0 133 0,0 0-133 0,0 0 133 16,0 0-133-16,0 0 63 0,0 0-63 0,0 0 64 15,0 0-64-15,0 0 56 0,0 0-56 0,0 0 56 16,0 0-56-16,0 0 74 0,0 0-74 0,0 0 74 15,0 0-74-15,7 0 5 0,3 0-5 0,-1 0 5 16,0 0-5-16,3 0 15 0,7 0-15 0,-3 0 15 16,-2-2-15-16,9-1 39 0,3-1-39 0,-12-1 40 15,-7 5-40-15,8-3-33 0,3 3 33 0,10-4-33 16,5-1 33-16,-7-2 41 0,-1 2-41 0,-6 5 41 0,-5-3-41 16,0 3-50-16,0 0 50 0,-7 0-50 15,-7-4 50-15,0 4 30 0,7 0-30 0,0-3 30 0,3 1-30 16,1-1-69-16,-1-1 69 0,-10 4-68 0,9-7 68 15,-9 7-322-15,7-1 322 0,-7 1-322 0,0 0 322 16,0 0-1145-16</inkml:trace>
  <inkml:trace contextRef="#ctx0" brushRef="#br0" timeOffset="46499.36">31227 3247 1401 0,'0'0'0'0,"-13"-3"0"15,-9-3 0-15,13 3 125 0,7 0-125 0,2 3 125 16,-8 0-125-16,8 0 124 0,0 0-124 0,0 0 124 15,0 0-124-15,0 0 28 0,0 0-28 0,0 0 28 16,0 0-28-16,0 0 9 0,0 0-9 0,0 0 10 16,0 0-10-16,0 0 38 0,0 0-38 0,0 0 39 15,0 0-39-15,0 0 68 0,0 0-68 0,0 0 69 16,0 0-69-16,0 0 63 0,8 0-63 0,-1 0 64 16,0 0-64-16,2 0 12 0,0-6-12 0,-2 5 13 15,0-1-13-15,-7 2 41 0,0 0-41 0,10-3 41 0,6-1-41 16,-16 4-13-16,0 0 13 0,17-3-12 0,4-2 12 15,-21 5-1-15,0 0 1 0,21-4 0 0,2 1 0 16,-23 3-15-16,0 0 15 0,21-2-15 0,-2 2 15 0,-19 0-10 16,0 0 10-16,19 0-9 0,-1 0 9 0,-18 0-118 15,0 0 118-15,14 2-117 0,-2-2 117 0,-12 0-563 16,0 0 563-16,9 0-562 0,-4 0 562 0,7 0-540 16</inkml:trace>
  <inkml:trace contextRef="#ctx0" brushRef="#br0" timeOffset="46796.51">31648 3247 1703 0,'0'0'0'0,"-16"-7"0"15,-12-1 0-15,28 8 157 0,0 0-157 0,0 0 158 16,0 0-158-16,0 0 162 0,0 0-162 0,0 0 163 15,14 6-163-15,-14-6 72 0,0 0-72 0,7 0 72 16,2 2-72-16,-9-2 28 0,0 0-28 0,10 0 28 16,1-2-28-16,-11 2 8 0,0 0-8 0,12-3 9 15,0-6-9-15,-12 9 35 0,0 0-35 0,18-3 36 16,1-4-36-16,-19 7-44 0,0 0 44 0,21-8-43 16,0-1 43-16,-21 9 0 0,0 0 0 0,19-7 0 15,-1-1 0-15,-18 8-73 0,0 0 73 0,19-7-73 16,-2 2 73-16,-17 5-202 0,0 0 202 0,21-11-202 15,2-2 202-15,19-11-1385 0</inkml:trace>
  <inkml:trace contextRef="#ctx0" brushRef="#br0" timeOffset="47568.28">28931 3645 539 0,'0'0'0'0,"0"0"0"16,10-8 0-16,-10 8 166 0,9-5-166 0,-9 5 167 16,7-7-167-16,-7 7 114 0,7-4-114 0,-7 4 114 15,11-5-114-15,-4 2 62 0,0-4-62 0,-7 7 62 16,10-5-62-16,-10 5-11 0,12-7 11 0,-5 5-11 15,-1 2 11-15,2-3-212 0,1-1 212 0,-9 4-211 16,9-5 211-16,0 2-472 0</inkml:trace>
  <inkml:trace contextRef="#ctx0" brushRef="#br0" timeOffset="48057.98">29998 3429 527 0,'0'0'0'0,"0"0"0"0,2-12 0 16,-2 12 115-16,0 0-115 0,0 0 116 0,0-7-116 15,0 7 102-15,0 0-102 0,0 0 103 0,0 0-103 0,0 0 76 16,0 0-76-16,0 0 77 0,0 0-77 0,0 0 88 16,0 0-88-16,0 0 89 0,0 0-89 0,0 0 27 15,0 0-27-15,0 0 27 0,0 0-27 0,0 0-17 16,0 0 17-16,0 0-16 0,7 0 16 0,-7 0-149 15,0 0 149-15,0 0-149 0,12-3 149 0,1-2-665 16</inkml:trace>
  <inkml:trace contextRef="#ctx0" brushRef="#br0" timeOffset="113919.02">23167 10728 606 0,'0'0'0'0,"9"4"0"15,3 4 0-15,-12-8 168 0,0 0-168 0,0 0 169 0,0 0-169 16,0 0 56-16,0 0-56 0,0 0 56 0,-9 0-56 16,9 0 61-16,0 0-61 0,0 0 62 0,-7 0-62 15,7 0 1-15,0 0-1 0,0 0 2 0,0 0-2 0,0 0 70 16,0 0-70-16,0 0 70 0,0 0-70 0,0 0 12 15,0 0-12-15,0 0 13 0,0 0-13 0,0 0 56 16,0 0-56-16,0 0 57 0,11-8-57 0,-11 8 11 16,0 0-11-16,9-7 11 0,3 1-11 0,-12 6 37 15,0 0-37-15,14-3 38 0,3-2-38 0,-17 5 2 16,0 0-2-16,23-5 2 0,5-2-2 0,-28 7-10 0,0 0 10 16,28-5-10-16,0 3 10 0,-28 2 8 0,0 0-8 15,31-7 8-15,3 2-8 0,-34 5 3 0,0 0-3 16,33-3 3-16,0 3-3 0,-33 0 6 0,0 0-6 0,28 3 7 15,-2-1-7-15,-26-2 1 0,0 0-1 0,28 5 1 16,0 0-1-16,-2-3-2 0,0 3 2 0,-10 0-1 16,-4-5 1-16,-12 0-1 0,0 0 1 0,23 3 0 15,2 1 0-15,-25-4-7 0,0 0 7 0,29 5-6 16,6-3 6-16,-5-1-3 0,-2-1 3 0,-4 2-3 16,-5 0 3-16,-19-2 47 0,0 0-47 0,27 2 48 15,2 1-48-15,-4-3 3 0,-1 0-3 0,-6 4 4 16,-8-4-4-16,4 0 3 0,-2 1-3 0,8 1 3 15,4 0-3-15,-1 1 7 0,-2-3-7 0,-4 0 8 16,-4-3-8-16,-1 1 0 0,0-1 0 0,7-1 0 16,2 1 0-16,0-1-39 0,2-1 39 0,-4 5-38 0,-1 0 38 15,1 0-12-15,0 2 12 0,-3-1-12 0,-4-1 12 16,4 0-1-16,1 0 1 0,-5 0 0 16,1 0 0-16,2 0-9 0,1-1 9 0,2 1-8 0,-5 1 8 15,7 1 10-15,-1-2-10 0,-2 0 11 0,-3 0-11 0,6 0 18 16,-3-2-18-16,-3-1 18 0,4 0-18 0,6-1 4 15,-1 2-4-15,-8 2 5 0,-6-1-5 0,7-1-1 16,3 2 1-16,7 0-1 0,4-3 1 16,0 1 21-16,-4 2-21 0,-5 0 21 0,-4 0-21 0,-1 0 13 15,0-2-13-15,1 0 14 0,1 1-14 0,3-1-1 16,0 2 1-16,-7 0 0 0,-6 0 0 0,5 0-2 0,-1-3 2 16,9 3-2-16,3 0 2 0,4 3 5 0,4 0-5 15,-10 1 6-15,-4 1-6 0,5-3 23 0,1 1-23 16,6-1 24-16,1 0-24 0,-1 1 3 0,0-1-3 15,-8-1 4-15,-4-1-4 0,3 2-68 0,1 2 68 0,5-1-67 16,1 1 67-16,-2-1 0 0,4 2 0 0,-4-1 0 16,-4-3 0-16,3 1 1 0,1 0-1 0,6-1 1 15,1 1-1-15,-4 2 12 0,-2-4-12 0,-3 1 13 16,-5 3-13-16,4-1 42 0,0 1-42 0,-2-1 42 16,0-1-42-16,1-1 42 0,3 1-42 0,-4 2 43 15,-2-4-43-15,6 0 10 0,-1 1-10 0,6 1 10 16,3 1-10-16,-2-1 1 0,-1 2-1 0,-4-4 1 15,-8 0-1-15,4 0 44 0,-1 0-44 0,-3 0 44 16,-4-4-44-16,5 8 0 0,0-4 0 0,0 3 0 16,1-3 0-16,1 0 3 0,1 0-3 0,-6 2 4 15,-7-2-4-15,7 1 1 0,-1 1-1 0,6 2 1 0,2-1-1 16,1-1 0-16,1-1 0 0,-9 3 0 16,-8-2 0-16,6 1 0 0,2-1 0 0,2-1 0 0,-1-1 0 15,6 0-3-15,-1-1 3 0,-6 1-3 0,-4 0 3 16,6-2 2-16,-1 2-2 0,6-5 2 0,1 0-2 0,1 0 12 15,-1-1-12-15,-4 3 12 0,-8 3-12 0,7-3-1 16,0-4 1-16,1 3-1 0,0-1 1 0,5 2 16 16,3-2-16-16,-11 1 17 0,-6 1-17 0,8-1 15 15,4-1-15-15,1 2 15 0,2-2-15 0,1 1 5 16,-3-1-5-16,-5 2 5 0,-3-1-5 0,3 1 15 16,2 1-15-16,-3-2 15 0,-1 1-15 0,2-2-10 0,1 0 10 15,-1 0-9-15,-2-2 9 0,6 2 0 0,3-1 0 16,-3 3 0-16,-4 3 0 0,7-7-6 0,2 2 6 0,-3 2-5 15,-4-1 5-15,3 1 1 0,-1 1-1 0,0-1 1 16,-2-1-1-16,1-1-7 0,3 2 7 0,-4-3-6 16,-4 3 6-16,4 0 0 0,2 3 0 15,-6-4 0-15,1 4 0 0,3 0-24 0,2 4 24 0,3-4-23 16,2 0 23-16,1 0-3 0,1 0 3 0,-5 1-3 16,-1 3 3-16,2-3 45 0,-1-1-45 0,1 0 46 15,0-1-46-15,0 2 0 0,0 1 0 0,-3 2 1 16,-5-4-1-16,4 0 3 0,3 0-3 0,-4 3 4 15,-2 0-4-15,7 3 15 0,2-5-15 0,-3 1 15 16,-4 0-15-16,5-2-19 0,4 0 19 0,-3 1-18 16,0 1 18-16,1 2 15 0,1-1-15 0,-6-1 15 15,-4-1-15-15,6 1 0 0,-3 2 0 0,5-4 0 0,-1 0 0 16,2 3-17-16,2 0 17 0,-4-1-17 0,-2-2 17 16,4 0 0-16,-2 0 0 0,-1 0 0 0,-4-2 0 15,3 2-2-15,1 0 2 0,-1 0-1 0,1-1 1 0,-1 1 3 16,2-2-3-16,-7 2 4 0,1-3-4 0,2 3 1 15,1 0-1-15,0-4 1 0,0 1-1 0,3 1 1 16,0-1-1-16,2 3 1 0,-2-4-1 0,2 2 37 16,-2 2-37-16,-1-1 38 0,-4-1-38 0,1 0-22 15,1 1 22-15,-2-6-22 0,-2 2 22 0,2-1 32 16,0 3-32-16,-3 1 33 0,-3 2-33 0,5-1-34 16,-1-3 34-16,-2 2-33 0,1-1 33 0,3 1 0 15,0 1 0-15,5 1 0 0,0-4 0 0,-1-1-2 0,-1 1 2 16,-1 1-1-16,-4-4 1 0,2 4-6 0,-2 1 6 15,-1-1-6-15,-3 3 6 0,3 0 27 0,-2 3-27 0,-1-6 27 16,-1-1-27-16,4 1-11 0,1-2 11 0,-5 3-10 16,-4 0 10-16,6 0 12 0,3 2-12 0,4 0 12 15,3-1-12-15,-1-1-15 0,-1-3 15 0,-6 3-14 16,-1 0 14-16,4 1 14 0,0 1-14 0,-3-2 15 16,-3-1-15-16,5-1 1 0,2 1-1 0,-6 1 1 15,-4-5-1-15,6 4 9 0,3 1-9 0,-6 0 9 16,-1 2-9-16,7-1 4 0,2 1-4 0,-7-4 5 15,-6 4-5-15,9 0 0 0,2-2 0 0,6 1 0 16,1-3 0-16,0 3 1 0,-1 1-1 0,-7-4 2 16,-6 4-2-16,5 0-1 0,2-2 1 0,-4 1 0 15,1-1 0-15,5 0 9 0,1 1-9 0,-5 1 9 16,-1 0-9-16,1 0 4 0,5 1-4 0,-6 1 4 16,-6-2-4-16,6 2 32 0,1-2-32 0,-2 0 33 0,1 0-33 15,3 1 16-15,1 1-16 0,-8-2 17 0,-5 0-17 16,3 0 18-16,6 0-18 0,-1 0 19 0,2 0-19 0,1 4 35 15,-1-3-35-15,-7 1 35 0,-5-2-35 0,5 2-13 16,2-2 13-16,-1 1-13 0,-3 5 13 0,4-5 35 16,2 1-35-16,-4 0 36 0,-5-2-36 0,7 0-1 15,3 0 1-15,-4 0 0 0,-5-2 0 0,6 2 0 16,2-2 0-16,-2 2 0 0,0 0 0 0,2 0 4 16,1-1-4-16,-3 1 4 0,-3 0-4 0,3-4 2 15,0 2-2-15,-4 2 3 0,-3 2-3 0,4-2 36 0,1 0-36 16,-3 0 36-16,-2-2-36 0,3 2-1 0,4-1 1 15,2 1 0-15,-1-2 0 0,1 2 2 0,2 2-2 0,-8-2 3 16,-5-2-3-16,6 2 0 0,1-2 0 16,-3 2 1-16,-2 0-1 0,7 2 29 0,2 0-29 0,-6-2 29 15,2 0-29-15,2 0 1 0,2 0-1 0,-2 0 2 16,-2 0-2-16,4 0-5 0,0-2 5 0,-1 2-5 16,-1 2 5-16,-14-2 4 0,0 0-4 0,21 0 5 15,5 0-5-15,-26 0 0 0,0 0 0 0,30-2 1 16,2 0-1-16,-32 2 0 0,0 0 0 0,31-1 0 15,2 1 0-15,-33 0 12 0,0 0-12 0,35-4 13 16,2 4-13-16,-37 0-1 0,0 0 1 0,37-3-1 16,-1-2 1-16,-36 5 1 0,0 0-1 0,39-6 1 15,-1 1-1-15,-38 5-4 0,0 0 4 0,33-5-3 16,-1 0 3-16,-32 5-1 0,0 0 1 0,33-3-1 16,-3-1 1-16,-30 4-32 0,0 0 32 0,29-5-32 0,-2 1 32 15,-27 4 3-15,0 0-3 0,28-3 3 0,-2 3-3 16,-26 0 35-16,0 0-35 0,29-3 35 0,1-1-35 15,-30 4-23-15,0 0 23 0,26-3-22 0,-5 1 22 0,-21 2 14 16,0 0-14-16,25-7 15 0,-1 2-15 0,-24 5 0 16,0 0 0-16,23-5 1 0,-2 3-1 0,-21 2 49 15,0 0-49-15,19-3 49 0,0-2-49 0,-19 5-45 16,0 0 45-16,18-4-45 0,-2 1 45 0,-16 3-26 16,0 0 26-16,14-2-25 0,0-1 25 0,-14 3 43 15,0 0-43-15,14-6 44 0,-1 3-44 0,-13 3-26 16,0 0 26-16,14-2-26 0,0 1 26 0,-14 1 0 0,0 0 0 15,13 0 0-15,-3 0 0 0,-10 0-2 0,0 0 2 16,11 0-2-16,-1-4 2 0,-10 4 9 0,0 0-9 16,11 0 10-16,1-2-10 0,-12 2-3 0,0 0 3 0,14 0-3 15,2 0 3-15,-16 0 0 0,0 0 0 0,12 0 1 16,-2 0-1-16,-10 0-36 0,0 0 36 0,9 0-35 16,-2 0 35-16,-7 0 36 0,0 0-36 0,7 2 36 15,-2 2-36-15,-5-4 14 0,0 0-14 0,0 0 15 16,9 0-15-16,-9 0 0 0,0 0 0 0,0 0 1 15,7 0-1-15,-7 0 45 0,0 0-45 0,0 0 45 16,9 1-45-16,-9-1-1 0,0 0 1 0,0 0 0 16,10 2 0-16,-10-2 0 0,0 0 0 0,0 0 0 15,7 5 0-15,-7-5-23 0,0 0 23 0,0 0-22 16,7 4 22-16,-7-4 3 0,0 0-3 0,0 0 4 16,0 0-4-16,0 0 19 0,0 0-19 0,0 0 20 0,0 0-20 15,0 0-10-15,0 0 10 0,0 0-9 0,0 0 9 16,0 0-234-16,0 0 234 0,0 0-234 0,0 0 234 15,0 0-1557-15</inkml:trace>
  <inkml:trace contextRef="#ctx0" brushRef="#br0" timeOffset="116425.08">26688 10771 606 0,'0'0'0'0,"0"0"0"0,22 0 0 0,-22 0 157 16,0 0-157-16,0 0 157 0,-8 2-157 0,8-2 53 0,0 0-53 15,0 0 54-15,-13 0-54 0,13 0 38 16,0 0-38-16,0 0 38 0,-10 0-38 0,10 0 80 0,0 0-80 16,0 0 80-16,0 0-80 0,0 0 15 0,0 0-15 15,0 0 15-15,0 0-15 0,0 0 18 0,0 0-18 0,0 0 19 16,14 1-19-16,-14-1 52 0,0 0-52 0,12 0 53 16,2-1-53-16,-14 1 13 0,0 0-13 0,19-2 13 15,8 0-13-15,-27 2 14 0,0 0-14 16,22-1 15-16,4 1-15 0,-26 0 27 0,0 0-27 0,28 0 27 15,-1 0-27-15,-27 0 18 0,0 0-18 0,26 0 19 16,0-4-19-16,-26 4 40 0,0 0-40 0,30 4 41 16,3-3-41-16,-33-1 0 0,0 0 0 0,33 0 1 15,0-1-1-15,-33 1 35 0,0 0-35 0,32 0 36 16,-3-6-36-16,-29 6 10 0,0 0-10 0,32-1 11 16,-1-3-11-16,-31 4 12 0,0 0-12 0,30-1 12 15,-4 1-12-15,-26 0-1 0,0 0 1 0,28 0 0 0,-2 1 0 16,-26-1 23-16,0 0-23 0,27 4 24 0,-5 3-24 15,-22-7 0-15,0 0 0 0,28 5 0 0,0 2 0 16,-28-7-17-16,0 0 17 0,33 1-16 0,2-1 16 16,-35 0 1-16,0 0-1 0,35 2 1 0,-1 0-1 15,-34-2 0-15,0 0 0 0,29 1 1 0,1-1-1 0,-30 0 50 16,0 0-50-16,33 2 50 0,0-2-50 0,-33 0-17 16,0 0 17-16,32 4-16 0,-3-4 16 0,-29 0 32 15,0 0-32-15,35 0 32 0,0 0-32 0,-35 0 0 16,0 0 0-16,39 0 0 0,1-4 0 0,-40 4 12 15,0 0-12-15,40-2 13 0,0-1-13 0,-40 3 1 0,0 0-1 16,41-3 2-16,0-1-2 0,-41 4 10 0,0 0-10 16,46-5 10-16,-1-4-10 0,-45 9-9 0,0 0 9 15,46-6-9-15,-1-1 9 0,-45 7 3 0,0 0-3 0,47-5 3 16,2-2-3-16,-49 7 0 0,0 0 0 0,51-5 0 16,1-2 0-16,-8 3 29 0,-2 1-29 0,-9 1 29 15,-7-1-29-15,2 1 0 0,0 2 0 0,2 0 0 16,1-2 0-16,4-1 8 0,0-2-8 0,-2-1 8 15,-1 0-8-15,1 0 25 0,0 3-25 0,-3-6 26 16,-4 3-26-16,2-1-1 0,0 3 1 0,-2-1 0 16,-3 2 0-16,5-1-19 0,-2 3 19 0,-1 1-18 15,-3 1 18-15,5-1-1 0,-1-1 1 0,4 1-1 16,-1-4 1-16,1 2-5 0,-2-1 5 0,-2 1-5 16,-3 1 5-16,1 1 26 0,2 0-26 0,1-6 26 15,1 3-26-15,0 0 1 0,-4-1-1 0,-3 1 1 16,-4 1-1-16,4-2 36 0,0 1-36 0,6 0 37 15,4 1-37-15,-1 0-1 0,-2 0 1 0,-2-1 0 0,0-2 0 16,0 1 0-16,1 3 0 0,-6 1 0 0,-4 0 0 16,2 0 14-16,0 1-14 0,4-1 15 0,0-1-15 0,-2 1 0 15,3 1 0-15,-5 5 0 0,-1 0 0 0,1 3 4 16,0-6-4-16,-1 1 5 0,-1 1-5 0,4-1 13 16,0-1-13-16,2 0 14 0,0 3-14 0,3-6 1 15,4 1-1-15,-9-1 1 0,-6-1-1 0,5-3 33 16,0 1-33-16,-2-1 33 0,-1 3-33 0,4-3 4 15,-1 4-4-15,-3 0 4 0,-3 0-4 0,5 0 17 16,1-3-17-16,-3 1 17 0,-1 0-17 0,6 0 16 0,3-1-16 16,-4 3 17-16,-4 0-17 0,4-3-9 0,5-1 9 15,-3 2-9-15,0-1 9 0,1 3 8 0,3-3-8 16,-6 1 9-16,-6-2-9 0,4 1 15 0,2 0-15 0,-3 1 15 16,-1 2-15-16,3-2 0 0,1-1 0 0,-4 1 0 15,-1 2 0-15,3-3-14 0,2-1 14 0,2 1-13 16,-1-2 13-16,5 1 0 0,-1-1 0 0,-9 2 1 15,-6-1-1-15,4 2 0 0,3 2 0 0,3-3 0 16,3 0 0-16,1 3 0 0,-1-4 0 0,-4 4 1 16,-7 0-1-16,3 0 13 0,2-2-13 0,3 1 14 15,0-3-14-15,0 3 0 0,1-5 0 0,-6 5 0 16,-5 1 0-16,2 0 24 0,0-2-24 0,1 2 25 16,1-2-25-16,3 2-2 0,-1-1 2 0,-4 1-2 15,-5 0 2-15,6 0 8 0,2 0-8 0,3 0 9 16,2 0-9-16,-2 0 0 0,1 0 0 0,-5-4 0 15,-1 2 0-15,0 1 0 0,0-3 0 0,0 3 0 0,0-3 0 16,4 1 62-16,-1-1-62 0,-3 3 62 0,-2-3-62 16,2 4-14-16,2-5 14 0,-2 1-13 0,-2 1 13 0,2 0 15 15,2-1-15-15,-6 2 15 0,-1 1-15 16,3-1-8-16,2 2 8 0,0 0-7 0,-3 0 7 0,10-3-2 16,3 1 2-16,-11 0-1 0,-8 0 1 0,5 2 3 15,1 2-3-15,6-2 4 0,4 0-4 0,0 0-5 16,0 0 5-16,-7 0-5 0,-7 0 5 0,4 0 52 15,-3 2-52-15,-2-2 52 0,1 0-52 0,3 0-4 16,1 0 4-16,-3 0-4 0,1 2 4 0,3 1 16 16,0-3-16-16,-1 0 17 0,-4 0-17 0,3 0 12 0,3 2-12 15,-6-2 12-15,-6 0-12 0,-1 0 1 0,13 0-1 16,-13 0 1-16,8 1-1 0,-1 1 25 0,2-2-25 16,-9 0 26-16,0 0-26 0,0 0 0 0,0 0 0 0,0 0 0 15,9 2 0-15,0 0 2 0,1 1-2 0,-10-3 3 16,9 0-3-16,-9 0 12 0,7 0-12 0,-7 0 12 15,7 0-12-15,1 2 0 0,5-2 0 0,-5 1 0 16,-1-1 0-16,7 0 32 0,2 0-32 0,-16 0 33 16,0 0-33-16,0 0-24 0,0 0 24 0,11-1-23 15,6-1 23-15,6 2 3 0,3-3-3 0,-12 1 3 16,-9 2-3-16,2 0 0 0,-2-2 0 0,9 0 0 16,4-1 0-16,3 0 26 0,5-3-26 0,-14 3 26 15,-6 3-26-15,2-3 0 0,-1 3 0 0,9-2 0 16,7 0 0-16,-2 0-34 0,1-1 34 0,-8 3-34 15,-7-3 34-15,4 3 7 0,-1 0-7 0,3 0 8 0,1-4-8 16,3 4 1-16,4-2-1 0,-11 2 2 0,-8-1-2 16,-2 1 17-16,11-2-17 0,3 2 17 0,3 0-17 15,6-3 9-15,5-1-9 0,-14 2 9 0,-7 2-9 0,1 0 25 16,1 0-25-16,3 0 26 0,4-1-26 16,0 1-2-16,3-2 2 0,-10 0-2 0,-7 2 2 0,-2 0 3 15,0 0-3-15,7 0 3 0,5 0-3 0,0 2 3 16,4 0-3-16,-8-2 3 0,-2 0-3 0,-6 0 5 15,8 0-5-15,-8 0 5 0,7 1-5 0,-7-1 8 16,13 2-8-16,-13-2 8 0,0 0-8 0,0 0 7 16,0 0-7-16,0 0 8 0,0 0-8 0,0 0 8 0,10 4-8 15,-10-4 8-15,7 0-8 0,-7 0 50 0,0 0-50 16,0 0 50-16,0 0-50 0,0 0 13 0,0 0-13 16,0 0 13-16,0 0-13 0,0 0-2 0,0 0 2 15,0 0-1-15,0 0 1 0,0 0-112 16,0 0 112-16,0 0-111 0,0 0 111 0,0 0-283 0,0 0 283 0,0 0-283 15,0 0 283-15,0 0-1619 0</inkml:trace>
  <inkml:trace contextRef="#ctx0" brushRef="#br0" timeOffset="124581.4">26462 6328 572 0,'0'0'0'0,"0"0"0"16,-15 0 0-16,15 0-2 0,-11 0 2 0,11 0-2 16,0 0 2-16,0 0 65 0,0 0-65 0,0 0 66 15,0 0-66-15,0 0 2 0,0 0-2 0,0 0 2 16,0 0-2-16,0 0 119 0,0 0-119 0,0 0 119 15,0 0-119-15,0 0 0 0,0 0 0 0,0 0 0 16,0 0 0-16,0 0-189 0,0 0 189 0,0 0-188 16,0 0 188-16,0 0-316 0</inkml:trace>
  <inkml:trace contextRef="#ctx0" brushRef="#br0" timeOffset="125269.26">26550 6280 516 0,'0'0'0'0,"0"0"0"0,5-16 0 16,-5 16 220-16,3-8-220 0,-3 8 221 0,0 0-221 15,0 0 91-15,0 0-91 0,0 0 91 0,0 0-91 16,0 0 95-16,0 0-95 0,0 0 96 0,0 0-96 0,0 0 65 15,0 0-65-15,0 0 66 0,0 0-66 0,0 0 39 16,0 0-39-16,0 0 40 0,0 0-40 0,0 0 59 16,0 0-59-16,0 0 59 0,0 0-59 0,0 0 13 15,0 0-13-15,0 0 14 0,0 0-14 0,0 0 24 16,0 0-24-16,0 0 25 0,0 0-25 0,0 0 3 16,0 0-3-16,0 0 3 0,0 0-3 0,0 0 31 15,0 0-31-15,0 0 31 0,0 0-31 0,0 0-34 16,0 0 34-16,0 0-33 0,0 0 33 0,0 0 56 0,2 6-56 15,-2-6 57-15,0 9-57 0,0-9 0 0,0 0 0 16,0 0 0-16,0 0 0 0,0 0-7 0,0 0 7 16,0 0-7-16,0 0 7 0,0 0-13 0,0 0 13 0,0 0-12 15,0 0 12-15,0 0-36 0,0 0 36 0,0 0-35 16,0 0 35-16,0 0-36 0,0 0 36 0,0 0-35 16,0 0 35-16,0 0-61 0,0 5 61 0,0-5-60 15,0 0 60-15,0 0-1085 0</inkml:trace>
  <inkml:trace contextRef="#ctx0" brushRef="#br0" timeOffset="126113.01">29964 3489 595 0,'0'0'0'0,"0"9"0"0,-2 3 0 0,2-12 167 16,0 0-167-16,0 0 167 0,0 0-167 0,0 0 100 15,0 0-100-15,0 0 100 0,0 0-100 0,0 0 76 16,0 0-76-16,0 0 77 0,0 0-77 0,0 0 37 15,0 0-37-15,0 0 38 0,0 0-38 0,0 0 3 0,0 0-3 16,0 0 4-16,0 0-4 0,0 0 40 0,0 0-40 16,0 0 41-16,0 0-41 0,0 0-22 0,0 0 22 0,0 0-22 15,0 0 22-15,0 0 13 0,0 0-13 0,0 0 13 16,0 0-13-16,0 0 1 0,0 0-1 0,0 0 1 16,0 0-1-16,0 0-5 0,0 0 5 0,0 0-5 15,0 0 5-15,0 0-1 0,0 0 1 0,0 0 0 16,0 0 0-16,0 0-15 0,0 0 15 0,0 0-15 15,0 0 15-15,0 0 4 0,0 0-4 0,0 0 4 16,0 0-4-16,0 0-5 0,0 0 5 0,0 0-5 16,0 0 5-16,0 0-72 0,0 0 72 0,0 0-71 15,0 0 71-15,0 0-116 0,0 0 116 0,0 0-115 16,0 0 115-16,0 0-671 0</inkml:trace>
  <inkml:trace contextRef="#ctx0" brushRef="#br0" timeOffset="154335.43">11521 5753 270 0,'0'0'0'0,"7"12"0"0,1 10 0 0,10 11-143 0</inkml:trace>
  <inkml:trace contextRef="#ctx0" brushRef="#br0" timeOffset="155656.2">11584 5863 393 0,'0'0'0'16,"0"0"0"-16,0 0 0 0,0 0 67 0,10 8-67 0,-10-8 67 16,9 12-67-16,-2-5 130 0,2 2-130 0,-1-1 131 15,-1 3-131-15,4-3 110 0,1 4-110 0,-3-3 111 16,-6-1-111-16,6 3 0 0,-4-3 0 0,4 2 0 15,0-1 0-15,-2 3 0 0,0 0 0 0,0-3 0 16,-7-3 0-16,3 3 0 0,2-2 0 0,1 5 0 16,6 0 0-16,-5 2 0 0,3 1 0 0,-3-5 0 15,-1-1 0-15,2 0 71 0,-4-1-71 0,1 4 72 16,0 4-72-16,2-6 38 0,2 7-38 0,-4-10 39 16,-1-2-39-16,1 2 43 0,0-2-43 0,2 4 43 15,-2 1-43-15,2-1-28 0,2 3 28 0,-7-6-28 16,1 0 28-16,-3-6 15 0,7 8-15 0,-7-8 15 0,11 10-15 15,-4-1 2-15,2 0-2 0,-4-2 2 0,-2-4-2 16,-3-3 52-16,11 10-52 0,-4-6 52 0,-2 3-52 16,2-4-15-16,3 6 15 0,-3-6-15 0,-1 2 15 0,-1-1 13 15,4-1-13-15,-2 2 13 0,1-1-13 0,1 1-1 16,2-2 1-16,-4 1-1 0,-2-1 1 0,4 0 8 16,3 3-8-16,-3-1 9 0,-1-2-9 0,5 4 1 15,-5-2-1-15,4 2 2 0,-1-3-2 0,1 1 34 16,2 2-34-16,-3-6 34 0,-6 1-34 0,0 3-23 15,2-5 23-15,2 5-22 0,0 2 22 0,-1-2 0 0,5 2 0 16,-8 0 1-16,-2-7-1 0,6 5-1 0,0-1 1 16,0-1 0-16,-1 2 0 0,1 2 4 0,3 5-4 15,-3-3 5-15,-4-4-5 0,0 5 8 0,2-1-8 0,2 1 9 16,0 2-9-16,0 5 33 0,-1-1-33 0,-4-1 34 16,1-3-34-16,0 0-8 0,2 0 8 0,2-3-7 15,-4-6 7-15,-5-3 0 0,0 0 0 0,13 16 0 16,-1 1 0-16,-12-17 36 0,0 0-36 0,14 19 37 15,-2-4-37-15,-12-15-3 0,0 0 3 0,14 15-3 16,2 3 3-16,-16-18-1 0,0 0 1 0,14 12 0 16,0 0 0-16,-14-12 0 0,0 0 0 0,15 12 0 15,3 3 0-15,-18-15 0 0,0 0 0 0,16 12 0 16,-2-3 0-16,-14-9-1 0,0 0 1 0,19 15 0 16,5-3 0-16,-24-12 5 0,0 0-5 0,21 16 6 15,2-4-6-15,-23-12 3 0,0 0-3 0,24 15 4 16,3 1-4-16,-27-16 12 0,0 0-12 0,21 13 13 15,1 6-13-15,-22-19 9 0,0 0-9 0,21 16 9 0,0 2-9 16,-21-18-4-16,0 0 4 0,18 18-4 0,-1 2 4 16,-17-20 4-16,0 0-4 0,18 22 4 0,3 3-4 15,-21-25 3-15,0 0-3 0,21 24 3 0,-1-4-3 0,-20-20 12 16,0 0-12-16,25 22 12 0,3 1-12 0,-28-23 4 16,0 0-4-16,26 19 4 0,-3 0-4 0,-23-19 31 15,0 0-31-15,26 20 31 0,0-1-31 0,-26-19 15 16,0 0-15-16,28 17 16 0,-2 2-16 0,-26-19 0 15,0 0 0-15,23 15 1 0,2 1-1 0,-25-16 3 16,0 0-3-16,21 17 3 0,-4-1-3 0,-17-16-7 0,0 0 7 16,17 17-7-16,1 2 7 0,-18-19 0 0,0 0 0 15,21 17 0-15,-4 2 0 0,-17-19-5 0,0 0 5 16,20 19-5-16,1-2 5 0,-21-17-8 0,0 0 8 0,24 20-8 16,-3 3 8-16,-21-23 17 0,0 0-17 0,26 18 17 15,0 6-17-15,-26-24-1 0,0 0 1 0,30 24-1 16,0-3 1-16,-30-21 19 0,0 0-19 0,35 19 20 15,-4 2-20-15,-31-21 1 0,0 0-1 0,30 17 1 16,-6 2-1-16,-24-19 1 0,0 0-1 0,28 18 2 16,2 7-2-16,-30-25-1 0,0 0 1 0,30 24-1 15,-1 0 1-15,-29-24 0 0,0 0 0 0,30 24 0 16,-2 0 0-16,-28-24-18 0,0 0 18 0,30 27-18 16,-2 1 18-16,-28-28 34 0,0 0-34 0,31 30 34 15,1 3-34-15,-32-33-3 0,0 0 3 0,33 31-3 16,0 2 3-16,-33-33 15 0,0 0-15 0,31 32 15 15,-1-1-15-15,-30-31-2 0,0 0 2 0,25 27-2 0,-1-1 2 16,-24-26-1-16,0 0 1 0,23 26 0 0,0-2 0 16,-23-24 0-16,0 0 0 0,20 21 0 0,-2-6 0 15,-18-15 36-15,0 0-36 0,21 19 36 0,2-2-36 16,-6-1 0-16,1-3 0 0,-6-2 0 0,-7-6 0 0,2 2 40 16,-2-2-40-16,7 8 40 0,2 8-40 0,0-6-27 15,2 3 27-15,-4-6-27 0,-8-5 27 0,3 1-10 16,0 1 10-16,3 1-9 0,3 2 9 0,2 2 3 15,-2 5-3-15,-6-13 3 0,-4-4-3 0,-3-2 10 16,0 0-10-16,12 11 10 0,2 1-10 0,2 0 18 0,-4 1-18 16,-3-2 18-16,-2-10-18 0,-7-1 1 0,9 5-1 15,-2 1 1-15,5-3-1 0,-3 6 4 0,-1-4-4 0,1-2 5 16,-7 1-5-16,-2-4-2 0,0 0 2 0,0 0-2 16,9 5 2-16,-2 2-3 0,-2-1 3 0,-5-6-3 15,9 9 3-15,-9-9 2 0,7 3-2 0,-7-3 2 16,0 0-2-16,0 0 12 0,3 9-12 0,-3-9 13 15,0 0-13-15,0 0 9 0,0 0-9 16,0 0 10-16,0 0-10 0,0 0 4 0,5 5-4 0,-5-5 5 16,0 0-5-16,0 0 13 0,0 0-13 0,0 0 13 15,0 0-13-15,0 0-10 0,0 0 10 0,0 0-9 16,0 0 9-16,0 0-27 0,0 0 27 0,0 0-27 16,0 0 27-16,0 0-65 0,4 7 65 0,-4-7-65 15,7 5 65-15,-7-5-319 0,8 12 319 0,-1-5-319 16,-3-2 319-16,5 7-794 0</inkml:trace>
  <inkml:trace contextRef="#ctx0" brushRef="#br0" timeOffset="158192.06">13886 8581 359 0,'0'0'0'0,"9"4"0"0,5-3 0 0,-7 1 131 15,-5 0-131-15,-2-2 131 0,0 0-131 0,0 0 86 0,0 0-86 16,0 0 87-16,0 0-87 0,0 0 62 0,0 0-62 16,0 0 62-16,0 0-62 0,0 0 42 0,7 3-42 15,-7-3 42-15,10 0-42 0,-3 4 68 0,2-4-68 0,-9 0 68 16,9 0-68-16,-9 0 34 0,12 1-34 0,-3 1 34 15,-4-2-34-15,4 2 10 0,3 1-10 0,-12-3 11 16,9 0-11-16,-9 0 60 0,8 0-60 0,1 0 61 16,3 0-61-16,2 4 4 0,0-3-4 0,-5 1 4 15,-2-2-4-15,2 0 37 0,-1 0-37 0,1 0 37 16,3 0-37-16,-12 0 5 0,0 0-5 0,14 0 6 16,2 0-6-16,-16 0 17 0,0 0-17 0,14-2 17 15,4 1-17-15,-18 1 45 0,0 0-45 0,21-4 45 16,-4-1-45-16,-17 5 2 0,0 0-2 0,21-3 3 15,2-1-3-15,-23 4 17 0,0 0-17 0,24-5 17 16,-1 2-17-16,-23 3 0 0,0 0 0 0,24 0 0 0,-3 0 0 16,-21 0 3-16,0 0-3 0,23 0 4 0,-2 0-4 15,-21 0 2-15,0 0-2 0,19 0 2 0,0 0-2 16,-19 0 41-16,0 0-41 0,20 0 41 0,-3 0-41 0,-17 0-3 16,0 0 3-16,16 0-2 0,1 1 2 0,-17-1 25 15,0 0-25-15,13 0 26 0,-3 2-26 0,-10-2 3 16,0 0-3-16,10 2 3 0,1-2-3 0,-11 0 3 15,0 0-3-15,9 3 4 0,-1-3-4 0,-8 0 0 16,0 0 0-16,7 0 1 0,-1 0-1 0,-6 0 5 16,0 0-5-16,7 4 6 0,-2-4-6 0,-5 0 3 15,0 0-3-15,0 0 3 0,10 0-3 0,-10 0 36 16,0 0-36-16,0 0 36 0,7 0-36 0,-7 0 5 0,0 0-5 16,0 0 5-16,0 0-5 0,0 0 51 0,0 0-51 15,0 0 52-15,4-9-52 0,-4 9 4 0,0 0-4 16,0 0 4-16,5-12-4 0,-5 12-3 0,0 0 3 0,0-12-2 15,0-2 2-15,0 14 0 0,0 0 0 0,-3-17 1 16,-1-4-1-16,4 21 5 0,0 0-5 0,-2-22 5 16,-5-2-5-16,7 24 0 0,0 0 0 0,-5-20 1 15,0-8-1-15,5 28 8 0,0 0-8 0,-5-24 9 16,1 2-9-16,4 22 8 0,0 0-8 0,-7-21 8 16,5 2-8-16,2 19 8 0,0 0-8 0,-7-17 8 15,2 2-8-15,5 15 3 0,0 0-3 0,-5-19 4 16,1 2-4-16,4 17 0 0,0 0 0 0,-5-16 1 15,2 4-1-15,3 12 0 0,0 0 0 0,-6-15 0 16,3 3 0-16,3 12 16 0,0 0-16 0,-7-9 17 16,2 1-17-16,5 8 0 0,0 0 0 0,-4-9 0 15,3 2 0-15,1 7-1 0,0 0 1 0,0 0-1 0,-4-10 1 16,4 10 9-16,0 0-9 0,0 0 9 0,0 0-9 16,0 0-16-16,0 0 16 0,0 0-15 0,0 0 15 0,0 0-16 15,0 0 16-15,0 0-15 0,0 0 15 0,0 0-26 16,0 0 26-16,0 0-26 0,-2 7 26 0,2-7-1 15,0 0 1-15,0 6-1 0,-1 3 1 0,1-9-10 16,0 0 10-16,0 12-9 0,1 4 9 0,-1-16-4 16,0 0 4-16,6 20-3 0,-5 8 3 0,1-4-12 15,0-2 12-15,1-1-12 0,-1-9 12 0,1 1 1 0,1-1-1 16,-1 4 1-16,3 3-1 0,-1 1-8 0,-2 3 8 16,1-15-7-16,-2-1 7 0,1 2 0 0,-3-1 0 15,0 1 0-15,4 4 0 0,-4-13 0 16,0 0 0-16,3 18 0 0,2-1 0 0,-5-17 16 0,0 0-16 15,2 19 17-15,0-4-17 0,-2-15 1 0,0 0-1 0,2 16 2 16,1-4-2-16,-3-4 5 0,0 1-5 0,0-9 5 16,0 7-5-16,0-7 43 0,0 0-43 0,0 0 43 15,0 0-43-15,0 0-1 0,0 0 1 0,0 0 0 16,0 0 0-16,0 0 15 0,0 0-15 0,0 0 15 16,0 0-15-16,0 0 5 0,-14 6-5 0,14-6 5 15,-7 6-5-15,7-6-2 0,-12 3 2 0,7-1-1 16,-4-2 1-16,0 1 37 0,-3 1-37 0,7 2 38 15,-2-4-38-15,2 0-1 0,-4 0 1 0,-5 0 0 16,2 0 0-16,-6 0 1 0,1 3-1 0,4-3 1 16,1 0-1-16,0 0 17 0,-2-3-17 0,2 3 17 15,0-4-17-15,-2 2 0 0,0 2 0 0,1 0 0 0,5-1 0 16,-5 1-1-16,-1-2 1 0,2-1-1 0,0-3 1 16,-2 1-17-16,-4 0 17 0,6 0-17 0,-3 2 17 15,-1-4 33-15,-2 2-33 0,6-2 33 0,2 2-33 0,-1-2-23 16,-5 1 23-16,6 0-22 0,-2 0 22 15,-6 3 0-15,3-4 0 0,4 4 0 0,2 1 0 0,-3-1 0 16,0-1 0-16,-2 1 1 0,-4-2-1 0,1 1 0 16,-1 2 0-16,8 1 0 0,3-1 0 0,7 2 13 15,-7 0-13-15,7 0 13 0,0 0-13 0,0 0 0 16,0 0 0-16,0 0 0 0,0 0 0 0,0 0-33 0,0 0 33 16,0 0-32-16,0 0 32 0,0 0-27 0,0 0 27 15,0 0-27-15,0 0 27 0,0 0-5 0,5 9 5 16,-5-9-5-16,9 8 5 0,1-1-11 0,4 2 11 0,-1-3-11 15,-5 0 11-15,10 0 1 0,1 3-1 0,-3-5 1 16,-2-3-1-16,3 3-21 0,2-1 21 0,-5 1-21 16,0-4 21-16,6 3-1 0,2 2 1 0,-8-5 0 15,2 4 0-15,2-4 3 0,-1 1-3 0,-1-1 4 16,-1 0-4-16,5 2-6 0,-3 3 6 0,-3-5-5 16,-2 0 5-16,1 4-1 0,1-4 1 0,0 0 0 15,1 0 0-15,3 0 1 0,-1 0-1 0,-5 0 2 16,-3 0-2-16,2 0 4 0,-1 0-4 0,-1-4 5 15,3 4-5-15,-1 0-1 0,1 0 1 0,-7 0-1 16,-1 0 1-16,-4 0 0 0,8 0 0 0,-8 0 1 16,0 0-1-16,0 0 7 0,0 0-7 0,0 0 7 0,6 0-7 15,-6 0 15-15,10-5-15 0,-10 5 15 0,7-3-15 16,-7 3 1-16,0 0-1 0,0 0 2 0,0 0-2 16,0 0 9-16,0 0-9 0,0 0 10 0,0 0-10 15,0 0 32-15,0 0-32 0,0 0 33 0,0 0-33 0,0 0 4 16,2-9-4-16,-1 2 4 0,-1 0-4 0,-1-1 0 15,-3-1 0-15,1 0 0 0,-1 3 0 0,-1-3 0 16,0 0 0-16,-2 3 0 0,2-3 0 0,-4-1 0 16,0 1 0-16,0-3 0 0,1 0 0 0,-5-3-4 15,5 1 4-15,1 7-4 0,5-3 4 0,-3 1-3 16,3 1 3-16,2 8-3 0,-2-9 3 0,2 9-12 16,-5-12 12-16,5 12-12 0,-2-10 12 0,2 10-1 0,0 0 1 15,0 0-1-15,2-9 1 0,-2 2-15 0,-2-1 15 16,2 8-14-16,-2-9 14 0,2 9-56 0,0 0 56 15,0 0-55-15,0 0 55 0,0 0-252 0,0 0 252 0,0 0-252 16,0 0 252-16,0 0-972 0</inkml:trace>
  <inkml:trace contextRef="#ctx0" brushRef="#br0" timeOffset="160949.13">14484 8677 371 0,'0'0'0'0,"0"-5"0"0,2-10 0 0,3 8 0 16,2 2 0-16,-7 5 0 0,9-7 0 0,-9 7 89 15,5-2-89-15,-5 2 90 0,7-3-90 0,-7 3 15 16,10-9-15-16,-10 9 16 0,7-7-16 0,-7 7 60 16,0 0-60-16,0 0 61 0,0 0-61 0,0 0-2 15,0 0 2-15,0 0-1 0,0 0 1 0,0 0 214 16,2-7-214-16,-2 7 214 0,2-8-214 0,-2 8 148 16,0-5-148-16,0 5 148 0,0 0-148 0,0 0 62 0,0 0-62 15,0 0 62-15,0 0-62 0,0 0 83 0,0 0-83 16,0 0 83-16,0 0-83 0,0 0 53 0,0 0-53 15,0 0 53-15,0 0-53 0,0 0 49 0,0 0-49 0,0 0 49 16,0 0-49-16,0 0 32 0,0 0-32 0,0 0 33 16,0 0-33-16,0 0 23 0,-7-4-23 0,7 4 24 15,-9-5-24-15,9 5 5 0,-9-3-5 0,9 3 5 16,-8-7-5-16,8 7 15 0,-9-6-15 0,9 6 15 16,-9-3-15-16,9 3 3 0,-12-5-3 0,12 5 4 15,-9-7-4-15,4 4 6 0,-7-4-6 0,3 5 7 16,2-5-7-16,7 7 22 0,0 0-22 0,-11-8 23 15,-1-1-23-15,12 9 0 0,0 0 0 0,-12-12 1 16,1 0-1-16,11 12-2 0,0 0 2 0,-15-12-1 16,1-2 1-16,14 14 0 0,0 0 0 0,-16-17 0 15,-3-2 0-15,19 19 0 0,0 0 0 0,-16-20 1 16,-3-1-1-16,19 21 21 0,0 0-21 0,-19-22 21 0,-2-2-21 16,21 24-25-16,0 0 25 0,-20-17-24 0,0-6 24 15,20 23 42-15,0 0-42 0,-23-20 42 0,2-1-42 16,21 21-23-16,0 0 23 0,-19-26-22 0,-1 2 22 15,20 24 0-15,0 0 0 0,-21-25 1 0,0 0-1 0,21 25 8 16,0 0-8-16,-19-22 8 0,0 2-8 0,19 20 0 16,0 0 0-16,-21-24 1 0,-3 0-1 0,24 24 32 15,0 0-32-15,-21-26 33 0,-7 2-33 0,28 24 4 16,0 0-4-16,-27-26 4 0,1-8-4 0,26 34 0 16,0 0 0-16,-26-29 0 0,2-2 0 0,24 31-3 15,0 0 3-15,-25-24-3 0,1-4 3 0,24 28-14 0,0 0 14 16,-27-24-13-16,3 0 13 0,24 24 0 0,0 0 0 15,-23-24 1-15,-3 0-1 0,26 24-5 0,0 0 5 16,-24-26-4-16,1 1 4 0,23 25 10 0,0 0-10 0,-30-28 11 16,1 1-11-16,29 27-1 0,0 0 1 15,-32-30 0-15,2 0 0 0,30 30 10 0,0 0-10 0,-33-33 11 16,3-1-11-16,30 34-4 0,0 0 4 0,-27-33-3 16,-3-5 3-16,30 38-1 0,0 0 1 0,-33-32 0 15,1 2 0-15,32 30 1 0,0 0-1 0,-33-27 2 16,2 0-2-16,31 27-1 0,0 0 1 0,-34-24 0 15,3-1 0-15,31 25 5 0,0 0-5 0,-37-25 5 16,1-1-5-16,36 26-1 0,0 0 1 0,-39-27-1 16,1-4 1-16,38 31 0 0,0 0 0 0,-35-30 0 15,2 0 0-15,33 30-5 0,0 0 5 0,-32-35-5 16,2 1 5-16,30 34 4 0,0 0-4 0,-29-31 5 16,-3-2-5-16,32 33-4 0,0 0 4 0,-29-29-3 0,-1 4 3 15,30 25 10-15,0 0-10 0,-26-25 10 0,-8 1-10 16,34 24-15-16,0 0 15 0,-29-22-14 0,1 2 14 0,3-3 3 15,-1-1-3-15,9 9 4 0,1 4-4 0,2-1-2 16,-2 0 2-16,2-6-1 0,-3-10 1 0,-1 1 0 16,-3-4 0-16,9 10 0 0,3 6 0 0,-1-1 0 15,-2 3 0-15,-1-6 1 0,-1 1-1 0,-1 3 0 16,1-4 0-16,0 7 0 0,2 4 0 0,12 8-19 16,0 0 19-16,-18-19-18 0,-6 2 18 0,1-4-1 15,-3 2 1-15,10 7-1 0,4 3 1 0,-2 3 0 16,-2-3 0-16,-3-6 1 0,-7-1-1 0,1-1-2 0,2-2 2 15,6 4-1-15,5 6 1 0,-6-1 1 0,6-2-1 16,-5-2 1-16,1-1-1 0,-2-6 10 0,-1 2-10 16,7 4 10-16,3 6-10 0,-5-3-9 0,2 2 9 15,3-1-9-15,-3 5 9 0,0-3-16 0,-2-3 16 0,5 5-15 16,0-1 15-16,-3 1-18 0,0-2 18 0,1 2-18 16,-1-1 18-16,-4-1-10 0,-1 1 10 0,3-3-9 15,2 6 9-15,-2-7 0 0,-7 2 0 0,3 1 0 16,3 1 0-16,-3-4 4 0,-3 0-4 0,7 5 4 15,5 2-4-15,-3-2 33 0,0-2-33 0,-2 1 34 16,0-3-34-16,2-1-38 0,-6-2 38 0,10 8-37 16,-1-3 37-16,0-1-4 0,0-2 4 0,-3 3-4 15,3-3 4-15,-3-7-6 0,0-1 6 0,7 2-5 16,-1 3 5-16,-1-6-17 0,2-1 17 0,-2 3-16 16,2 6 16-16,0-6-7 0,-2-2 7 0,2 6-7 15,-1-1 7-15,3 1 16 0,-6-2-16 0,6 6 17 0,1 3-17 16,-2-1 1-16,-1 1-1 0,2 1 2 0,-4-2-2 15,0 0 2-15,-2-1-2 0,5 5 2 0,1-2-2 16,3 7-21-16,-5-12 21 0,-4 4-21 0,-3-4 21 0,-4-4-5 16,0-3 5-16,9 11-5 0,2 4 5 0,5 4-10 15,0 0 10-15,-7-5-10 0,-7-10 10 0,2 3-4 16,-2-7 4-16,5 8-4 0,2 5 4 0,2-3-20 16,-4 2 20-16,-5-5-19 0,2-5 19 0,0 3 1 15,-2 1-1-15,5 6 2 0,5 1-2 0,4 6-1 16,-13-12 1-16,13 12 0 0,-11-3 0 0,11 3-8 0,-10-9 8 15,10 9-8-15,-9-3 8 0,9 3-25 0,-9-3 25 16,9 3-24-16,0 0 24 0,0 0 1 0,-9 0-1 16,9 0 2-16,-8-4-2 0,1 2 1 0,1-1-1 15,6 3 2-15,-8-3-2 0,8 3 9 0,-13-9-9 0,13 9 9 16,-5-3-9-16,5 3 1 0,-7-4-1 0,7 4 1 16,0 0-1-16,0 0-4 0,0 0 4 0,0 0-3 15,0 0 3-15,0 0-1 0,-9-3 1 0,9 3-1 16,-10-5 1-16,3 1-10 0,2 1 10 0,5 3-9 15,-9-5 9-15,9 5-4 0,-9-7 4 0,9 7-3 16,-7-5 3-16,7 5-6 0,-10-12 6 0,10 12-6 16,-4-7 6-16,4 7 1 0,-8-5-1 0,8 5 2 15,-9-7-2-15,2 2 0 0,2 1 0 0,5 4 0 16,-9-9 0-16,9 9 12 0,-9-3-12 0,9 3 13 0,-7-3-13 16,7 3 0-16,-14-7 0 0,14 7 0 15,-9-5 0-15,9 5 0 0,0 0 0 0,0 0 0 0,0 0 0 16,0 0-4-16,-14-4 4 0,14 4-4 0,-12-3 4 15,12 3-9-15,-7-2 9 0,7 2-8 0,0 0 8 0,0 0-4 16,-9-3 4-16,9 3-3 0,-8-4 3 0,8 4-7 16,-9 0 7-16,9 0-6 0,0 0 6 0,0 0-13 15,0 0 13-15,0 0-13 0,0 0 13 0,0 0-1 16,0 0 1-16,0 0-1 0,0 0 1 0,0 0-4 16,0 0 4-16,0 0-3 0,0 0 3 0,0 0-6 15,3 10 6-15,-3-1-6 0,4 0 6 0,-1-1-38 0,4 3 38 16,4 9-37-16,3 1 37 0,-2 1 22 0,-3-1-22 15,1-1 22-15,-1-1-22 0,2 5 18 0,-1 0-18 16,-1-8 18-16,-2-4-18 0,2 3-8 0,-1 0 8 16,1 3-8-16,0 1 8 0,-1-4-3 0,1 6 3 15,-4-9-2-15,-1-7 2 0,1 5 11 0,2 2-11 0,2 5 11 16,0 7-11-16,3 0 9 0,2 4-9 0,-2-6 10 16,0-1-10-16,2-1-21 0,4 4 21 0,3 4-21 15,0 3 21-15,1-7-9 0,1 0 9 0,-2-5-8 16,0 1 8-16,2-4-2 0,5-4 2 0,-11 0-2 15,-3-4 2-15,4 1-7 0,1 3 7 0,-2-2-6 16,1 2 6-16,-1-3 52 0,1 1-52 0,-6 0 53 16,2 1-53-16,-2 1-13 0,6 0 13 0,-6 0-13 15,2-4 13-15,3 2 1 0,4 2-1 0,6 0 1 16,-3 0-1-16,2 2 1 0,0 0-1 0,-5-2 1 16,-3 0-1-16,3 5-2 0,2-1 2 0,-3 4-1 15,1 4 1-15,2-1 7 0,-2 2-7 0,-3-2 7 0,-4-8-7 16,7 0 3-16,-4 3-3 0,-1 1 4 0,1-6-4 15,2 3 38-15,1 3-38 0,-3-4 38 0,-6-3-38 16,6 2-1-16,4 1 1 0,0 1 0 0,0-1 0 0,0 1 0 16,2 1 0-16,-6-2 1 0,4 1-1 0,-3-1-1 15,-1 0 1-15,4 10-1 0,-4-1 1 16,-1 0 13-16,2 3-13 0,-4-6 14 0,-2-2-14 0,2-2 26 16,2 2-26-16,-2-4 26 0,-2-1-26 0,5 1 3 15,1 4-3-15,3-4 3 0,-2 3-3 0,2 1 15 16,0-6-15-16,0 3 15 0,0-4-15 0,1 1 39 15,-1 5-39-15,-1-6 39 0,-1 0-39 0,2 0 18 0,-2 3-18 16,2 1 18-16,0 1-18 0,-4 2 0 0,1-2 0 16,3 5 0-16,-2-3 0 0,0 2 0 0,-1-1 0 15,5-1 1-15,1 2-1 0,-3-6 0 0,2 0 0 16,1 1 0-16,2 1 0 0,1-1-1 0,-7-4 1 0,0 0 0 16,1 0 0-16,1 0-3 0,3-4 3 0,-9 1-2 15,-2-2 2-15,3 1-2 0,4 2 2 0,-4-1-2 16,-3-2 2-16,7 3 7 0,0 1-7 0,-3-3 8 15,3 1-8-15,-21-9 0 0,0 0 0 0,21 15 0 16,1 6 0-16,-22-21-1 0,0 0 1 0,30 27 0 16,-2 8 0-16,-28-35-1 0,0 0 1 0,37 32 0 15,1-1 0-15,-38-31 34 0,0 0-34 0,39 33 34 16,1-2-34-16,-40-31 11 0,0 0-11 0,38 32 11 16,1 1-11-16,-39-33-10 0,0 0 10 0,40 31-9 15,2 0 9-15,-42-31 0 0,0 0 0 0,38 32 0 16,-3-1 0-16,-35-31 13 0,0 0-13 0,39 29 14 0,-4 2-14 15,-35-31-24-15,0 0 24 0,35 29-23 0,-2 0 23 16,-33-29 36-16,0 0-36 0,31 33 37 0,-1-5-37 16,-30-28-1-16,0 0 1 0,28 27-1 0,0 0 1 15,-28-27 1-15,0 0-1 0,26 24 2 0,-1 0-2 16,-25-24 7-16,0 0-7 0,26 26 8 0,-5 2-8 0,-21-28 8 16,0 0-8-16,26 27 8 0,-5 1-8 0,-21-28 8 15,0 0-8-15,23 24 8 0,1 3-8 0,-24-27-17 16,0 0 17-16,19 24-16 0,2 4 16 0,-21-28 7 15,0 0-7-15,25 24 8 0,-4 3-8 0,-21-27 3 16,0 0-3-16,22 24 3 0,-1 0-3 0,-21-24 6 0,0 0-6 16,21 21 6-16,-1-2-6 0,-20-19 61 0,0 0-61 15,15 15 62-15,-6-6-62 0,-9-9-15 0,0 0 15 0,10 8-15 16,-3-1 15-16,-7-7-2 0,0 0 2 0,9 4-1 16,-5-4 1-16,-4 0 44 0,0 0-44 0,0 0 44 15,7 3-44-15,-7-3-1 0,0 0 1 0,0 0 0 16,0 0 0-16,0 0 2 0,0 0-2 0,0 0 2 15,0 0-2-15,0 0-260 0,0 0 260 0,10-14-259 16,8-13 259-16,8-14-1391 0</inkml:trace>
  <inkml:trace contextRef="#ctx0" brushRef="#br0" timeOffset="168278.01">14739 6897 359 0,'0'0'0'0,"0"0"0"16,2-10 0-16,-2 10 164 0,0-8-164 0,0 8 165 15,0 0-165-15,0 0 155 0,0 0-155 0,0 0 156 16,0 0-156-16,0 0 130 0,0 0-130 0,0 0 130 15,0 0-130-15,0 0 42 0,0 0-42 0,0 0 42 16,0 0-42-16,0 0 52 0,0 0-52 0,0 0 52 16,0 0-52-16,0 0 5 0,0 0-5 0,0 0 5 15,0 0-5-15,0 0 10 0,0 0-10 0,0 0 11 16,0 0-11-16,0 0-1 0,-11-4 1 0,11 4-1 16,-12-5 1-16,7 2 22 0,-4-1-22 0,9 4 22 0,-12-5-22 15,12 5 37-15,-9-7-37 0,9 7 38 16,0 0-38-16,0 0-35 0,0 0 35 0,0 0-35 0,0 0 35 15,0 0 47-15,0 0-47 0,0 0 48 0,0 0-48 16,0 0-4-16,0 0 4 0,0 0-3 0,0 0 3 16,0 0-26-16,-9-7 26 0,9 7-26 0,-8-8 26 0,8 8 7 15,-9-9-7-15,9 9 8 0,-5-8-8 0,5 8-6 16,-4-7 6-16,4 7-6 0,0 0 6 0,0 0 61 16,0 0-61-16,0 0 62 0,0 0-62 0,0 0 2 15,0 0-2-15,0 0 2 0,-7-9-2 0,2 2 20 16,0-1-20-16,5 8 20 0,-9-9-20 0,9 9 17 0,-4-9-17 15,4 9 17-15,0 0-17 0,0 0 38 0,-8-6-38 16,8 6 38-16,-9-9-38 0,9 9 0 0,-12-3 0 16,12 3 1-16,-6-7-1 0,6 7 9 15,-12-5-9-15,12 5 9 0,-9-7-9 0,9 7 25 0,-14-5-25 16,7 1 26-16,2-3-26 0,-3 2 2 0,-5-2-2 16,8 6 2-16,-2-3-2 0,2-1-2 0,-4 2 2 0,2-4-1 15,2 2 1-15,-4-2 6 0,-3-2-6 0,12 9 6 16,-9-9-6-16,9 9 3 0,-10-6-3 0,-1-1 3 15,1-2-3-15,-8 1 21 0,1-4-21 0,6 3 21 16,3 2-21-16,-3 0 22 0,2 2-22 0,-3-3 23 16,5 1-23-16,-3 2 33 0,-3-6-33 0,5 6 33 15,2-4-33-15,-2 3 2 0,-5-1-2 0,5 2 2 16,1-2-2-16,-2 2 0 0,-2-4 0 0,5 6 0 16,0-3 0-16,-2 3-2 0,-5-4 2 0,5 2-1 15,-3 2 1-15,1-6 12 0,-1 2-12 0,1 0 13 16,1 2-13-16,-2 0 56 0,-1-2-56 0,3 2 57 0,4-2-57 15,-11-1-7-15,3 1 7 0,-3-5-7 0,2 3 7 0,-2-3-34 16,0-3 34-16,1 3-33 0,1 0 33 16,-4 0 38-16,1-4-38 0,1 1 38 0,-5-3-38 0,4 3-11 15,3-7 11-15,-4 5-11 0,6-6 11 16,-2 3-6-16,2-1 6 0,3 6-5 0,2 6 5 0,-2-6-3 16,-1 3 3-16,-3-4-3 0,0-3 3 0,0 2 11 15,-2 2-11-15,4-1 11 0,1 8-11 0,-1-4-7 16,-1 0 7-16,0-4-6 0,1 4 6 0,-1-8 0 15,-6-1 0-15,6 6 0 0,-2-4 0 0,2-2-1 0,-2-3 1 16,2 2 0-16,-4 1 0 0,2-3-4 0,-3-3 4 16,1 6-3-16,2 6 3 0,0-6 6 0,-2 2-6 15,4 7 7-15,2 4-7 0,-3-6 0 0,-2 3 0 0,4 5 0 16,2-3 0-16,1-3 39 0,-5 2-39 0,1-2 40 16,0-2-40-16,-2-1-20 0,0-1 20 0,4 4-19 15,4 2 19-15,-2-1 6 0,-3 1-6 0,4 2 7 16,-2-1-7-16,-3-3-9 0,0-3 9 0,3 4-9 15,2 6 9-15,-2-3 13 0,-1 1-13 0,1-2 13 16,-1 1-13-16,-3-5 34 0,-1 0-34 0,7 4 35 16,2 4-35-16,-7-2-7 0,-4-1 7 0,8 4-7 15,2-1 7-15,-6-2 22 0,-5-1-22 0,8 1 22 16,4 2-22-16,-11-4-26 0,-2-1 26 0,6 1-26 16,3 0 26-16,-4-4 2 0,-5 1-2 0,9 3 2 15,4 4-2-15,-7-2 0 0,3-1 0 0,0-1 0 16,1-1 0-16,-5 1 23 0,-1-3-23 0,7 4 24 15,6 4-24-15,-6 1 0 0,-2-6 0 0,4 2 0 0,-4 2 0 16,0-5-1-16,-3 1 1 0,12 9-1 0,-9-8 1 16,1 1 4-16,-1 2-4 0,0 1 5 0,6-1-5 15,-10-5-2-15,-1-2 2 0,6 3-1 0,2 2 1 0,-4-1 0 16,-4-1 0-16,9 1 1 0,1 1-1 0,-10-5 0 16,-2 3 0-16,11 2 1 0,2 2-1 0,-6-2 32 15,-5-1-32-15,-5-8 33 0,0-3-33 16,19 19-1-16,0 0 1 0,-21-20 0 0,-2-4 0 0,23 24 2 15,0 0-2-15,-21-24 3 0,-5 0-3 0,26 24 0 16,0 0 0-16,-21-24 1 0,3 0-1 0,18 24-6 16,0 0 6-16,-19-19-6 0,0-5 6 0,19 24 23 0,0 0-23 15,-21-24 24-15,-4 0-24 0,25 24 0 0,0 0 0 16,-19-28 1-16,-5 4-1 0,24 24 4 0,0 0-4 16,-18-24 5-16,4 2-5 0,14 22-40 0,0 0 40 15,-17-21-39-15,-2-3 39 0,19 24 34 0,0 0-34 0,-20-20 35 16,-1 1-35-16,21 19-6 0,0 0 6 0,-22-24-6 15,-3 3 6-15,25 21-3 0,0 0 3 0,-22-27-2 16,-5 3 2-16,27 24-34 0,0 0 34 0,-19-24-33 16,-2 0 33-16,21 24 22 0,0 0-22 0,-23-26 22 15,1 5-22-15,22 21-21 0,0 0 21 0,-21-20-21 16,3 4 21-16,18 16 35 0,0 0-35 0,-21-19 36 16,4 7-36-16,17 12-32 0,0 0 32 0,-18-8-32 15,3-4 32-15,15 12 17 0,0 0-17 0,-18-12 17 16,1 0-17-16,17 12-17 0,0 0 17 0,-14-12-17 15,-4 0 17-15,18 12 0 0,0 0 0 0,-21-16 1 0,0-3-1 16,21 19 0-16,0 0 0 0,-26-17 0 0,0-3 0 16,26 20 0-16,0 0 0 0,-30-19 1 15,-3 0-1-15,33 19-2 0,0 0 2 0,-28-21-1 0,-5-3 1 0,33 24-5 16,0 0 5-16,-32-24-5 0,3-3 5 0,29 27-15 16,0 0 15-16,-30-24-14 0,4-4 14 0,26 28 25 15,0 0-25-15,-30-24 26 0,-1 4-26 16,31 20 0-16,0 0 0 0,-25-23 0 0,-4 6 0 0,29 17-4 15,0 0 4-15,-30-19-3 0,0 2 3 0,30 17-20 16,0 0 20-16,-31-19-20 0,-8 4 20 0,39 15 0 16,0 0 0-16,-35-17 0 0,6-2 0 0,29 19 14 0,0 0-14 15,-34-18 15-15,3 3-15 0,31 15-4 0,0 0 4 16,-30-15-3-16,4-1 3 0,26 16 13 0,0 0-13 16,-26-15 13-16,5 3-13 0,21 12-24 0,0 0 24 0,-23-17-23 15,2 5 23-15,0 0 35 0,0 1-35 0,9 6 35 16,5-2-35-16,-2-1-34 0,2 4 34 0,-7-4-33 15,-3-1 33-15,-1-3 17 0,-1-3-17 0,9 8 17 16,3 7-17-16,-2-4-5 0,4 4 5 0,-8-1-5 16,5-3 5-16,-10-3 9 0,1 2-9 0,8 2 9 15,0-1-9-15,1 3-22 0,-5-6 22 0,5 7-22 16,-1-6 22-16,0 3 17 0,-3 3-17 0,7-3 17 16,1 3-17-16,4 0-18 0,-9-6 18 0,9 6-18 15,-8-3 18-15,8 3 1 0,-12-7-1 0,12 7 1 16,-6-5-1-16,6 5-4 0,0 0 4 0,0 0-3 15,0 0 3-15,0 0 1 0,0 0-1 0,0 0 1 0,0 0-1 16,0 0-21-16,0 0 21 0,0 0-21 16,0 0 21-16,0 0 3 0,0 0-3 0,0 0 4 0,0 0-4 15,0 0 0-15,-8 0 0 0,8 0 1 0,-7-3-1 0,7 3 0 16,-6 0 0-16,6 0 0 0,0 0 0 0,0 0 0 16,0 0 0-16,0 0 1 0,0 0-1 0,0 0-7 15,0 0 7-15,0 0-6 0,0 0 6 0,0 0-26 16,0 0 26-16,0 0-25 0,0 0 25 0,0 0 0 15,-8 5 0-15,8-5 0 0,-9 10 0 0,5-5 0 16,3 2 0-16,-3 2 0 0,1-6 0 0,1 2-3 16,2 6 3-16,0 1-3 0,0 0 3 0,2 3-2 15,1 6 2-15,-3-9-2 0,0 0 2 0,4 0 0 0,-4 0 0 16,5 3 0-16,-2 6 0 0,3-6-5 0,2 6 5 16,-4-6-5-16,-4-6 5 0,5 1-8 0,-5 2 8 0,4 0-7 15,1 0 7-15,2 5-15 0,0 2 15 0,-4-7-14 16,1-5 14-16,-1 2-1 0,-1-1 1 15,5 8-1-15,-2 3 1 0,4-2 9 0,-2 2-9 0,-2-11 9 16,-3-4-9-16,-2-4-1 0,0 0 1 0,0 0 0 16,3 8 0-16,-3-8 29 0,7 12-29 0,-7-12 29 15,0 0-29-15,0 0 5 0,0 0-5 0,0 0 6 16,0 0-6-16,0 0 35 0,0 0-35 0,2-8 35 16,2-3-35-16,-4-2 5 0,3-3-5 0,2 1 6 15,-5 3-6-15,4 0 10 0,-4-4-10 0,0 4 11 16,0-8-11-16,0 1 1 0,2-2-1 0,-2 6 1 15,-2 6-1-15,2-3 8 0,-4 0-8 0,1-3 9 16,1 3-9-16,-1-9 3 0,-4 2-3 0,5 7 3 0,-2 5-3 16,3-1 0-16,-3-1 0 0,-1-15 0 0,1-7 0 15,-3 4-7-15,6-2 7 0,-3 13-7 0,-1 1 7 0,1 3 22 16,4 0-22-16,-3-4 23 0,1 4-23 0,-1-3-17 16,3-2 17-16,-4 6-17 0,4 6 17 0,0 5 5 15,0-12-5-15,0 12 5 0,4-10-5 0,-4 10-9 16,3-12 9-16,-3 12-9 0,0-5 9 0,0 5-2 15,0 0 2-15,0 0-1 0,0 0 1 0,0 0-47 16,9-7 47-16,-9 7-46 0,9-5 46 0,-1 1 10 16,1 1-10-16,3 3 11 0,6 0-11 0,1 3-20 15,2 1 20-15,-5-4-19 0,-7 3 19 0,1-3-4 0,2 5 4 16,4-1-4-16,3 1 4 0,-1 5-1 0,1 2 1 16,-5-3 0-16,-2-6 0 0,-1 6 24 0,1-1-24 15,2 4 25-15,1 4-25 0,3-1-24 0,-6 4 24 0,-1-7-23 16,-4-3 23-16,5 3 22 0,-2 0-22 0,-1 0 22 15,0-4-22-15,1 4-2 0,4 2 2 0,-5-2-2 16,-5-7 2-16,4 4 6 0,-2-2-6 0,-6-7 7 16,7 8-7-16,-7-8-3 0,6 7 3 0,-6-7-3 15,0 0 3-15,0 0 1 0,9 5-1 0,-9-5 2 16,7 4-2-16,-7-4 0 0,9 3 0 0,-9-3 0 16,9 0 0-16,-4 0-407 0,4 0 407 0,6 2-407 15,8-1 407-15,14 5-965 0</inkml:trace>
  <inkml:trace contextRef="#ctx0" brushRef="#br0" timeOffset="176669.66">11204 5676 348 0,'0'0'0'0,"9"12"0"16,2 12 0-16,-11-24 57 0,0 0-57 0,15 24 57 15,6 3-57-15,-21-27 86 0,0 0-86 0,20 24 87 16,4 0-87-16,-24-24 128 0,0 0-128 0,21 19 128 16,0-2-128-16,-21-17 60 0,0 0-60 0,23 16 60 15,3-1-60-15,-26-15-6 0,0 0 6 0,24 17-6 0,3-1 6 16,-27-16 62-16,0 0-62 0,29 15 62 0,3 4-62 16,-32-19-5-16,0 0 5 0,33 21-4 0,4-4 4 15,-4-2-1-15,0-5 1 0,-7 1-1 0,-8-1 1 0,3-1-2 16,1-2 2-16,1 5-2 0,-2 0 2 0,3 3-43 15,-4 6 43-15,-1-4-42 0,-2 5 42 0,1-1 53 16,-1 1-53-16,1-1 54 0,-6-1-54 0,5-1 11 16,1 2-11-16,3-3 11 0,0 7-11 0,-21-25 15 15,0 0-15-15,31 24 16 0,1 6-16 0,1 0 0 16,0-3 0-16,-5-8 1 0,-7-2-1 0,4 2 0 0,-3 2 0 16,3-1 0-16,-3 8 0 0,1-6 90 0,-2 0-90 15,0 1 90-15,-7 1-90 0,4-6 69 0,1 3-69 16,-2-2 69-16,1 2-69 0,-1-6 51 0,4 2-51 15,-3 2 52-15,3-2-52 0,-21-17 19 0,0 0-19 0,29 23 20 16,8 1-20-16,-7-7 12 0,-1 5-12 0,-2-5 13 16,-3-1-13-16,-1 3 16 0,-2-6-16 0,0 10 17 15,-2-3-17-15,0 2 7 0,-1 1-7 0,-4-1 8 16,-2-6-8-16,0 4 45 0,2-1-45 0,0 2 45 16,2-6-45-16,1 0-2 0,1-1 2 0,-1 0-2 15,-1 0 2-15,3 1 10 0,2 1-10 0,0-1 10 16,-4 2-10-16,4 2 10 0,2 2-10 0,2-2 10 15,-3 1-10-15,3 4 4 0,-3-3-4 0,-1-2 4 16,-8-4-4-16,4 2 32 0,-3 6-32 0,2 1 32 16,-2 0-32-16,3 0 3 0,-3-4-3 0,-3-1 4 15,-2-3-4-15,1 1 73 0,2-2-73 0,0 1 74 16,-1-1-74-16,5-1 13 0,1-2-13 0,-5 2 14 0,2-2-14 16,7 0 1-16,0-4-1 0,-7 1 2 15,-5-2-2-15,8-2-1 0,4 5 1 0,0-1 0 0,2-1 0 16,2 2 3-16,1-1-3 0,-9 0 4 0,-5-6-4 0,1 0 6 15,1 3-6-15,3 4 6 0,4 2-6 0,0 2 44 16,2 1-44-16,-9-6 45 0,-5-2-45 0,6 1-19 16,-1-1 19-16,4 5-18 0,-1 0 18 0,4 0 2 15,0 0-2-15,-5-3 3 0,-6-2-3 0,6-2 0 16,3 2 0-16,2 1 0 0,0-1 0 0,0 3 1 16,5 1-1-16,-12-5 2 0,-5 0-2 0,3-3 4 15,1 6-4-15,4-4 5 0,0 7-5 0,-1 0 0 0,2 1 0 16,-4 0 0-16,-6-5 0 0,5 4 41 0,-3 0-41 15,1-2 42-15,-1 4-42 0,2 2-2 0,0-1 2 16,-6-6-2-16,-3-4 2 0,6 5 5 0,-4-5-5 0,2 6 5 16,2-3-5-16,1 4-4 0,1 0 4 0,-4-5-3 15,0 2 3-15,-2-1-1 0,0 2 1 0,2 2-1 16,-1 0 1-16,1 4 9 0,1 5-9 0,-2-9 10 16,-1 0-10-16,2 3-23 0,2 2 23 0,-6-8-22 15,-1-2 22-15,1-2 18 0,1 2-18 0,4-1 18 16,-2 6-18-16,2 1 0 0,5 4 0 0,-10-9 0 15,2-6 0-15,-5-2 12 0,0 0-12 0,0 0 13 16,9 10-13-16,-5 1 11 0,3 1-11 0,0-7 11 16,-4-2-11-16,-3-3-1 0,5 7 1 0,-5-7-1 15,0 0 1-15,0 0-16 0,9 12 16 0,-9-12-15 16,9 9 15-16,-9-9 3 0,9 5-3 0,-9-5 3 0,0 0-3 16,0 0 0-16,0 0 0 0,0 0 0 0,0 0 0 15,0 0 0-15,5 7 0 0,-5-7 1 0,0 0-1 16,0 0 37-16,0 0-37 0,0 0 37 0,0 0-37 15,0 0-3-15,7 5 3 0,-7-5-3 0,0 0 3 0,0 0-1 16,0 0 1-16,0 0-1 0,0 0 1 0,0 0 26 16,0 0-26-16,0 0 26 0,0 0-26 0,0 0 12 15,0 0-12-15,0 0 13 0,0 0-13 0,0 0 21 16,0 0-21-16,0 0 21 0,0 0-21 0,0 0-33 16,-5 7 33-16,5-7-33 0,-7 6 33 0,-2-2 43 15,-2-2-43-15,4 1 43 0,-1-3-43 0,-5 0-4 0,-1 0 4 16,-3 4-4-16,-1-8 4 0,-2 8-2 0,-5-4 2 15,11 0-1-15,0 0 1 0,-3 0-38 0,1 1 38 16,-2 1-38-16,1-2 38 0,-1 5 2 0,-6-1-2 0,12-4 2 16,3 0-2-16,-1 1 15 0,-8-1-15 0,1 2 15 15,-3 0-15-15,1 1-2 0,-5-3 2 0,10 0-1 16,7 0 1-16,-2 0 1 0,0 0-1 0,-3-5 2 16,-4 2-2-16,4-1-15 0,-4 1 15 0,8 1-15 15,2 0 15-15,-2 1 3 0,2 1-3 0,6 0 3 16,-7-4-3-16,7 4-6 0,-5-7 6 0,5 7-6 15,0 0 6-15,0 0-4 0,0 0 4 0,0 0-4 16,0 0 4-16,0 0-21 0,0 0 21 0,0 0-21 16,0 0 21-16,0 0-3 0,0 0 3 0,0 0-3 15,0 0 3-15,0 0-13 0,0-5 13 0,0 5-13 16,-3-10 13-16,3 10 1 0,3-9-1 0,-3 9 1 0,0 0-1 16,0 0-15-16,9-2 15 0,-9 2-14 0,9-3 14 15,1 3 1-15,2 0-1 0,-1 0 1 16,-2 2-1-16,5-1-26 0,3 5 26 0,-8-6-25 0,-2 3 25 15,3-1 27-15,3 1-27 0,-5 1 27 0,1-1-27 0,3 2-14 16,-1 2 14-16,1-3-13 0,0-1 13 0,0 6 17 16,6-4-17-16,-8 2 17 0,-1-7-17 0,2 3-1 15,3 2 1-15,-6-1 0 0,1-3 0 0,5 4 5 16,3 1-5-16,-4-3 5 0,-5-1-5 0,5-1 0 16,1 1 0-16,-6-2 0 0,-1-2 0 0,2 2-2 15,5-1 2-15,-5 1-1 0,-2-2 1 0,2-1 22 0,1-1-22 16,6-3 22-16,-4-1-22 0,0-1 22 0,2 1-22 15,-5 1 22-15,-4 2-22 0,2-2 27 0,-2 1-27 16,2-4 27-16,-1 2-27 0,-1-1 8 0,0-3-8 0,-1 0 9 16,-1 3-9-16,-3-3 1 0,0 2-1 0,2-10 2 15,-2-3-2-15,2 3 1 0,-2-1-1 16,0 0 2-16,0 6-2 0,-4 0 14 0,-1-4-14 0,3 1 15 16,0 5-15-16,-1-4 38 0,-2-4-38 0,1 6 38 15,2 3-38-15,1-7-98 0,-1 2 98 0,2-9-98 16,2 0 98-16,1-29-1713 0</inkml:trace>
  <inkml:trace contextRef="#ctx0" brushRef="#br0" timeOffset="180983.42">11093 6637 460 0,'0'0'0'0,"-7"-9"0"0,1-6 0 0,6 15 41 16,13 5-41-16,-8 5 41 0,2-1-41 0,7 6 128 15,-2 1-128-15,-3-4 128 0,0-4-128 0,-1 1 52 16,6-1-52-16,4 4 52 0,3 4-52 0,-4-3 17 15,4 5-17-15,-9-10 17 0,-6-1-17 0,2-2 39 0,-4 2-39 16,10 5 40-16,3 4-40 0,-1-4 27 0,-6 0-27 16,-1-4 27-16,-2-1-27 0,2-4 0 0,0-1 0 15,-4 2 0-15,2-1 0 0,2-1 58 0,-1-1-58 16,1 5 58-16,-7-6-58 0,5 3 9 0,2 0-9 0,-1 3 10 16,1-6-10-16,3 3 33 15,2 0-33-15,-2 3 34 0,-3-3-34 0,0 0 36 0,3 3-36 0,-3 1 36 16,0-6-36-16,3 6 0 0,5-3 0 0,-8 1 0 15,0 2 0-15,3-2 56 0,4 2-56 0,-6-2 57 16,-1 2-57-16,8-4-1 0,3 6 1 0,-5-4 0 16,3 5 0-16,-1-1 8 0,1-4-8 0,-2 2 9 15,-8-4-9-15,6 2 1 0,0-1-1 0,-2 1 2 16,1 5-2-16,-1-1 9 0,2 1-9 0,-5-1 10 16,-2-8-10-16,1 6 0 0,1 2 0 0,0 1 0 15,1 2 0-15,6 0 48 0,-4 0-48 0,2 0 49 16,-5-3-49-16,3 3-2 0,0-5 2 0,-1 1-1 0,-2-3 1 15,3 6 31-15,4-3-31 0,-2 1 31 0,-2-1-31 16,2 3 2-16,2 1-2 0,3-4 2 0,2 4-2 16,-6 4-2-16,1-4 2 0,0-4-1 0,-7 3 1 0,6-3 1 15,1-1-1-15,-5 2 1 0,-3-4-1 16,6 3 22-16,0 3-22 0,-2-6 22 0,1 2-22 0,-1 5 13 16,2 0-13-16,0-6 14 0,-2 3-14 0,-12-9 2 15,0 0-2-15,16 21 2 0,1 6-2 0,-17-27 29 16,0 0-29-16,20 31 29 0,-1 2-29 0,-19-33 4 15,0 0-4-15,19 30 5 0,-3 0-5 0,-16-30 39 16,0 0-39-16,17 24 40 0,1 0-40 0,-18-24 19 16,0 0-19-16,21 22 20 0,-4-5-20 0,-17-17 5 15,0 0-5-15,25 19 6 0,3-3-6 0,-28-16 17 0,0 0-17 16,24 12 17-16,2 0-17 0,-26-12 22 0,0 0-22 16,23 12 23-16,1-4-23 0,-24-8 0 0,0 0 0 0,23 12 1 15,-2-2-1-15,-21-10 1 0,0 0-1 0,23 18 1 16,-2 0-1-16,-21-18-1 0,0 0 1 0,21 25-1 15,0-1 1-15,-21-24 0 0,0 0 0 0,21 32 1 16,-2 4-1-16,-19-36 0 0,0 0 0 0,17 31 0 16,-1-2 0-16,-16-29 12 0,0 0-12 0,17 26 13 15,1-2-13-15,-18-24-3 0,0 0 3 0,21 24-3 16,-4 0 3-16,-17-24 2 0,0 0-2 0,18 24 2 16,3 0-2-16,-21-24 0 0,0 0 0 0,17 22 0 15,1-1 0-15,-18-21-7 0,0 0 7 0,17 24-7 16,4 0 7-16,-21-24 1 0,0 0-1 0,18 22 1 15,3 4-1-15,-21-26 33 0,0 0-33 0,17 28 34 0,1-6-34 16,-18-22 18-16,0 0-18 0,15 29 18 0,3-1-18 16,-18-28-11-16,0 0 11 0,14 24-11 0,-2-6 11 15,-12-18-1-15,0 0 1 0,14 21-1 0,-2-2 1 0,-12-19 38 16,0 0-38-16,12 17 38 0,2-1-38 0,-14-16-42 16,0 0 42-16,13 12-42 0,-3 0 42 0,-10-12 35 15,0 0-35-15,16 12 35 0,-4 0-35 0,-12-12 3 16,0 0-3-16,14 8 3 0,0 2-3 0,-14-10 8 15,0 0-8-15,16 12 8 0,1-3-8 0,-17-9 10 16,0 0-10-16,14 4 10 0,2 4-10 0,-16-8-1 16,0 0 1-16,17 7-1 0,4-2 1 0,-21-5 3 0,0 0-3 15,20 5 3-15,4 2-3 0,-24-7-3 0,0 0 3 0,21 4-2 16,5 2 2-16,-26-6 2 0,0 0-2 16,26 9 2-16,-1-4-2 0,-25-5 2 0,0 0-2 0,23 7 2 15,-2 2-2-15,-2-6 28 0,0 2-28 0,-10-1 28 16,-4-4-28-16,2 0 11 0,-2 0-11 0,4 3 11 15,0-3-11-15,1 3-2 0,6 1 2 0,-9-2-2 16,-2 1 2-16,0-3-6 0,1 0 6 0,2 3-6 16,5 1 6-16,2 5-9 0,3-4 9 0,-10-2-9 15,-2 1 9-15,1-4 23 0,-2 1-23 0,7 3 24 16,0-1-24-16,6 2-4 0,1 2 4 0,-7-3-3 16,-8-4 3-16,5 1 7 0,-4-1-7 0,9 2 7 15,7 0-7-15,3 5 17 0,2-4-17 0,-12-1 17 16,-7-2-17-16,2 0 3 0,-5 0-3 0,6 1 4 15,4 5-4-15,2-3 1 0,5 6-1 0,-12-6 1 0,-4-3-1 16,2 0-2-16,-2 0 2 0,4 0-1 0,-4 0 1 16,5 0 10-16,4 2-10 0,-8-2 11 0,-3 0-11 15,-3 0 1-15,11 0-1 0,-1 0 2 0,-1 0-2 0,3 0 5 16,2 1-5-16,-5-1 5 0,0 0-5 0,-4 0 7 16,2 0-7-16,1 0 8 0,1 0-8 0,3 0 3 15,2 2-3-15,-5-2 3 0,-5 0-3 0,4 0 0 16,-2 4 0-16,1-4 0 0,0 0 0 0,3 3-1 15,1-1 1-15,-4-1 0 0,-2-2 0 0,-5 1 0 16,12 0 0-16,-3 0 0 0,1 0 0 0,3 3-4 16,2 4 4-16,-6-7-3 0,0 0 3 0,-4 2 5 0,2-1-5 15,-7-1 5-15,10 0-5 0,-10 0-4 0,13 2 4 16,-13-2-3-16,5 2 3 0,-5-2 10 0,7 5-10 16,-7-5 10-16,9 3-10 0,-9-3-15 0,8 6 15 15,-8-6-14-15,6 3 14 0,-6-3 1 0,0 0-1 0,0 0 1 16,0 0-1-16,0 0-1 0,0 0 1 0,0 0-1 15,0 0 1-15,0 0 0 0,0 0 0 0,0 0 1 16,0 0-1-16,0 0 8 0,7 3-8 0,-7-3 9 16,5 9-9-16,-5-9-1 0,3 9 1 0,-3-9-1 15,2 7 1-15,-2-7 1 0,0 0-1 0,0 0 1 16,0 0-1-16,0 0-1 0,0 0 1 0,0 0-1 16,0 0 1-16,0 0 0 0,4 12 0 0,-1-7 1 15,-3 2-1-15,2 1-9 0,1 1 9 0,-3-2-9 16,0-4 9-16,0-3-5 0,0 9 5 0,0-9-4 15,4 6 4-15,-4-6-15 0,0 9 15 0,0-9-14 16,0 9 14-16,0-9 16 0,0 10-16 0,0-10 17 0,0 0-17 16,0 0-39-16,0 0 39 0,0 0-38 0,0 9 38 15,0-9 38-15,-4 8-38 0,4-8 38 0,0 5-38 16,0-5-5-16,0 0 5 0,0 0-4 0,0 0 4 0,0 0 6 16,-5 7-6-16,5-7 6 0,-9 7-6 0,9-7 29 15,-10 9-29-15,10-9 29 0,-11 5-29 0,4-4-8 16,-1 1 8-16,2-2-7 0,1 0 7 0,-5 0 29 15,-1 0-29-15,2 0 29 0,1-2-29 0,-8 1-13 16,2-1 13-16,2 0-12 0,3 1 12 0,-3 1 0 16,-2-4 0-16,-2 1 0 0,2-2 0 0,-3-2-6 15,-1 2 6-15,2-2-6 0,6 2 6 0,-2 1 8 0,-2-3-8 16,5 2 8-16,0 2-8 0,-1-1-1 0,-4-1 1 16,5 2 0-16,0-3 0 0,1 3 1 0,-6-4-1 0,5 2 2 15,0 2-2-15,-3-1 0 0,0 1 0 0,-4 1 0 16,6-5 0-16,-6 0 4 0,2 0-4 0,-2-3 5 15,-3-2-5-15,1 4 13 0,-1-5-13 0,9 3 14 16,-3 2-14-16,1-1-16 0,2-1 16 0,-2 5-15 16,3-4 15-16,-3 6 23 0,1-4-23 0,-1 2 24 15,3-4-24-15,-3 2-30 0,0-1 30 0,3 4-30 16,4-3 30-16,-4 2 38 0,0 0-38 0,0 2 39 16,-3-4-39-16,3 2 0 0,-4-4 0 0,4 2 0 15,2 0 0-15,-2 2 0 0,0 2 0 0,2-4 1 16,0 2-1-16,-1-4 1 0,-3 0-1 0,1 3 1 15,-1-6-1-15,1 1-2 0,-4-1 2 0,5 4-1 16,2 3 1-16,-2-4 6 0,-5 2-6 0,2-5 7 0,0 0-7 16,-2-3-16-16,-4-4 16 0,6 8-15 0,0 5 15 15,0-5 15-15,-2 3-15 0,0-4 15 0,1-2-15 16,0-2-26-16,2 1 26 0,2 5-25 0,4 5 25 0,-2-4 53 16,-2 2-53-16,-1-1 53 0,1-4-53 0,-3-4-27 15,-2-1 27-15,5 5-27 0,2 5 27 0,-2-5 34 16,1 2-34-16,-1-2 35 0,0 0-35 0,-5-2-44 15,2-1 44-15,3 3-43 0,1 5 43 0,-1-2 21 16,0 1-21-16,-3-4 21 0,-4-4-21 0,6 4-1 16,-3-9 1-16,5 9 0 0,-1 6 0 0,2-6-1 0,-2 1 1 15,0 1 0-15,1 0 0 0,-3-6-1 16,-1-1 1-16,3 5 0 0,4 2 0 0,-5-2-7 0,-1-2 7 16,2 0-6-16,1-3 6 0,-5-3 1 0,-1-1-1 0,11 11 2 15,3 4-2-15,0 6-8 0,-9-6 8 16,0-3-7-16,-3-6 7 0,-2-3 0 0,-3 3 0 0,8 3 0 15,6 5 0-15,-6-1-24 0,0-1 24 0,2 2-23 16,2 0 23-16,-4-1 5 0,0-1-5 0,1 2 5 16,4 2-5-16,-1-2 12 0,-7 2-12 0,3-5 13 15,2 1-13-15,-4 1 9 0,-3-4-9 0,7 1 9 16,4 3-9-16,-2-1 1 0,-9 1-1 0,7-3 2 16,2 6-2-16,-4-4 1 0,-3-1-1 0,6 5 1 15,3-4-1-15,-6 3 13 0,0-3-13 0,1 2 14 16,2-1-14-16,-4-3 8 0,-4-1-8 0,5 4 8 15,2-1-8-15,-3-3-1 0,-8-9 1 0,3 3-1 16,4-1 1-16,-8-2 4 0,0 1-4 0,10 4 4 16,5 9-4-16,-10-1-19 0,-1-4 19 0,1 0-18 15,1 0 18-15,-2-4 14 0,-4 4-14 0,6 4 15 0,8-1-15 16,-7 2 0-16,-2 0 0 0,2 2 0 0,3-2 0 0,-7-1 14 16,2-4-14-16,0 3 15 0,2 0-15 15,12 9-14-15,0 0 14 0,-17-15-13 0,-1-4 13 0,18 19-17 16,0 0 17-16,-17-17-17 0,-3-2 17 0,20 19-26 15,0 0 26-15,-19-17-25 0,-7 2 25 0,26 15 0 16,0 0 0-16,-25-14 0 0,1 2 0 0,24 12-4 16,0 0 4-16,-28-12-4 0,-9-2 4 0,37 14 1 15,0 0-1-15,-28-12 2 0,-7-2-2 0,35 14-2 16,0 0 2-16,-29-17-2 0,-1-3 2 0,30 20 12 0,0 0-12 16,-26-19 12-16,5 1-12 0,21 18-14 0,0 0 14 15,-25-18-13-15,3 0 13 0,22 18 0 0,0 0 0 16,-18-15 0-16,1 1 0 0,17 14 0 0,0 0 0 0,-16-12 0 15,2 4 0-15,14 8 6 0,0 0-6 0,-17-9 7 16,-1-3-7-16,18 12-14 0,0 0 14 0,-17-12-13 16,-4 0 13-16,21 12 3 0,0 0-3 0,-21-12 3 15,-4-9-3-15,25 21-6 0,0 0 6 0,-22-17-6 16,-1 4 6-16,23 13 14 0,0 0-14 0,-25-16 15 16,3 1-15-16,22 15-1 0,0 0 1 0,-21-12 0 15,0 3 0-15,21 9-1 0,0 0 1 0,-18-12 0 16,-3 3 0-16,21 9-7 0,0 0 7 0,-19-6-6 15,3-6 6-15,16 12 3 0,0 0-3 0,-17-12 4 16,-1 0-4-16,18 12 0 0,0 0 0 0,-15-11 0 16,-3 3 0-16,18 8-5 0,0 0 5 0,-14-9-4 0,-1-3 4 15,15 12 1-15,0 0-1 0,-16-8 2 0,4-3-2 16,12 11-8-16,0 0 8 0,-16-8-8 0,4-1 8 16,12 9 9-16,0 0-9 0,-11-9 9 0,-5 3-9 15,16 6-8-15,0 0 8 0,-17-7-8 0,-2-2 8 16,19 9-40-16,0 0 40 0,-18-5-39 0,-1-2 39 0,19 7 2 15,0 0-2-15,-17-8 2 0,3 4-2 0,14 4 22 16,0 0-22-16,-16-7 22 0,-2 2-22 0,18 5-2 16,0 0 2-16,-14-5-1 0,-3 2 1 0,17 3 34 15,0 0-34-15,-16-4 35 0,2 4-35 0,14 0-7 16,0 0 7-16,-16-3-7 0,3 3 7 0,13 0 6 0,0 0-6 16,-14 3 6-16,-2-3-6 0,16 0 1 0,0 0-1 15,-14 4 2-15,-4-4-2 0,3 1-9 0,1 1 9 16,5-2-8-16,2 0 8 0,0 0 0 0,0 0 0 15,-2 0 0-15,0 2 0 0,-4 1 13 0,-3 1-13 0,7-4 13 16,4 0-13-16,-4 1 34 0,0-1-34 0,-8 4 35 16,-2 3-35-16,-1-4-6 0,-1 2 6 15,7 2-5-15,4-2 5 0,0-1 2 0,1-1-2 0,-3 0 3 16,-1 6-3-16,1 0-20 0,-2-3 20 0,9 0-20 16,-2-3 20-16,2-3 3 0,-4 2-3 0,2-1 4 15,0 1-4-15,0 2-6 0,-2-1 6 0,9-3-6 16,-9 4 6-16,9-4 8 0,-12 5-8 0,12-5 8 15,-8 7-8-15,8-7-15 0,-13 1 15 0,13-1-14 16,-10 2 14-16,10-2 8 0,-9 2-8 0,9-2 9 16,-9 3-9-16,9-3-45 0,-7 0 45 0,7 0-45 0,0 0 45 15,0 0-122-15,0 0 122 0,0 0-122 16,0 0 122-16,0 0-1569 0</inkml:trace>
  <inkml:trace contextRef="#ctx0" brushRef="#br0" timeOffset="185472.94">11589 6616 393 0,'0'0'0'0,"5"12"0"15,6 5 0-15,6 14-235 0</inkml:trace>
  <inkml:trace contextRef="#ctx0" brushRef="#br0" timeOffset="186813.69">11725 6758 595 0,'0'0'0'0,"11"11"0"15,6 8 0-15,-17-19 144 0,0 0-144 0,16 15 145 16,1 1-145-16,-3-1 24 0,2 2-24 0,-7-10 25 15,-6-4-25-15,-3-3 73 0,11 6-73 0,-4-1 74 16,1 2-74-16,1-2 51 0,0 2-51 0,0-4 52 0,-4 0-52 16,2 3 18-16,-2-1-18 0,4 2 18 0,0 0-18 15,-1 1 15-15,4 1-15 0,-3-2 16 0,-5-4-16 16,3 2 18-16,0-1-18 0,1 1 18 0,1 2-18 16,0 5 3-16,3-4-3 0,-3 1 3 0,0-2-3 0,-1 1 31 15,5 1-31-15,-5 1 31 0,1-7-31 0,3 6 4 16,2 0-4-16,-2-2 4 0,-6 1-4 0,6-3-44 15,-3 2 44-15,1 0-44 0,1-2 44 0,-3 2 41 16,3 2-41-16,-2-3 41 0,-1 3-41 0,3-4 0 16,-1 2 0-16,3 2 0 0,-1-1 0 0,-2 1 0 15,1-2 0-15,-4 0 0 0,0-4 0 0,-2 6 0 0,2-6 0 16,-2 6 0-16,2-1 0 0,2-1 10 0,0 2-10 16,-1-1 11-16,1 2-11 0,0 2 34 0,0 0-34 15,-1 0 34-15,-2-1-34 0,2 2-32 0,5 0 32 0,-5-1-32 16,1-4 32-16,3 8 41 0,-3-1-41 15,0-1 41-15,-1 1-41 0,1 6-1 0,0 5 1 0,0-13-1 16,-6-2 1-16,6 4 1 0,-4 0-1 0,4 6 2 16,3 3-2-16,-3-5-5 0,-4-2 5 0,2-1-4 15,-3-11 4-15,1 3 1 0,-2-1-1 0,4 0 1 16,2 2-1-16,1-1 0 0,4 4 0 0,-1-3 0 16,-5-2 0-16,3 5 14 0,-1-4-14 0,4 4 15 15,-5 0-15-15,3 2-1 0,-1 0 1 0,-1-4 0 16,1 2 0-16,-2 0 0 0,-1 0 0 0,3 0 0 15,3 3 0-15,-6-2 10 0,1-1-10 0,3 1 10 16,-1 6-10-16,-2 0 24 0,-1 2-24 0,1-9 25 16,-2 0-25-16,2-2 32 0,-4 0-32 0,4 4 33 0,1 3-33 15,1-1-30-15,-2-4 30 0,-2 0-30 0,1-6 30 16,-3 5 4-16,2-1-4 0,2-1 5 0,2-1-5 16,1 3 17-16,0 1-17 0,-3-4 17 0,-4-1-17 0,4 2 0 15,0-4 0-15,5 5 1 0,1-1-1 16,3 3 45-16,3 0-45 0,-13-9 46 0,1 2-46 0,0 2 0 15,-2-4 0-15,10 6 1 0,3 3-1 0,-3-3 0 16,-1 3 0-16,-7-5 0 0,-1-4 0 0,1 2 0 16,0-1 0-16,-1-3 0 0,-4 1 0 0,5 1 1 15,-1 3-1-15,1-3 2 0,-5 0-2 0,3 3 1 16,3 0-1-16,-5 3 1 0,1-6-1 0,2 8 0 16,1-1 0-16,-2-1 0 0,2-1 0 0,0 3 3 0,3 1-3 15,-7-4 3-15,0-4-3 0,4 4 12 0,0-3-12 16,-2 0 13-16,-2 1-13 0,4-1 50 0,3 2-50 0,-7-4 50 15,-1-1-50-15,4 1-4 0,1 4 4 0,0-4-4 16,-2 3 4-16,7-1-9 0,-2 2 9 0,-1-2-9 16,-4 0 9-16,5 0-1 0,2 0 1 0,-5-1-1 15,-4-1 1-15,7 1 1 0,4 1-1 0,-8-2 1 16,1 1-1-16,0-1 45 0,3 2-45 0,-1 0 46 16,1-1-46-16,2 3-17 0,3-1 17 0,-4 0-16 15,-6-3 16-15,3-1-2 0,2 5 2 0,-3-4-1 16,-2 2 1-16,3 4 6 0,3 1-6 0,-8-7 7 15,-2 3-7-15,-3-6 0 0,13 5 0 0,-8-2 0 16,4 4 0-16,-1-2-4 0,5 6 4 0,-13-11-3 16,8 8 3-16,-8-8 26 0,9 5-26 0,-9-5 26 15,12 11-26-15,-1-3 21 0,1 1-21 0,-5-2 21 0,-5-4-21 16,-2-3 11-16,8 3-11 0,-1 3 11 0,4 2-11 16,1 2 0-16,0-1 0 0,-3-4 1 0,-7-1-1 15,-2-4 0-15,9 5 0 0,-9-5 0 0,10 5 0 0,-1 0 0 16,5 0 0-16,-9-1 0 0,-3-4 0 0,-2 0-4 15,14 3 4-15,-5 2-3 0,3 2 3 0,0-2 5 16,2 6-5-16,-5-8 5 0,-8-1-5 0,-1-2 0 16,0 0 0-16,0 0 0 0,13 7 0 0,-1-2-1 15,0 5 1-15,-12-10-1 0,5 5 1 0,-5-5 23 16,0 0-23-16,0 0 24 0,16 7-24 0,-5-2 0 0,1 2 0 16,-7-4 0-16,2-1 0 0,-7-2 4 15,9 4-4-15,-9-4 4 0,5 0-4 0,-5 0-4 0,12 8 4 16,-12-8-4-16,0 0 4 0,0 0 33 0,0 0-33 0,0 0 33 15,9 7-33-15,0-2-3 0,-1 2 3 0,-1-4-3 16,-1-3 3-16,-6 0 0 0,8 2 0 0,-8-2 0 16,0 0 0-16,0 0 11 0,9 2-11 0,-9-2 11 15,9 0-11-15,-9 0-1 0,9 2 1 0,-9-2-1 16,8 3 1-16,-8-3-4 0,7 0 4 0,-7 0-3 16,0 0 3-16,0 0 0 0,7 4 0 0,-7-4 0 15,0 0 0-15,0 0-1 0,11 1 1 0,-11-1 0 16,14 4 0-16,-5 3 5 0,-1-4-5 0,-2 2 6 15,-3-1-6-15,-3-4 15 0,12 5-15 0,-12-5 16 16,0 0-16-16,0 0 4 0,9 3-4 0,-9-3 4 16,9 4-4-16,-1-3 14 0,1 3-14 0,-9-4 15 0,5 1-15 15,-5-1 0-15,9 2 0 0,-9-2 0 0,0 0 0 16,0 0 0-16,7 0 0 0,-7 0 0 0,0 0 0 16,0 0 0-16,0 0 0 0,0 0 1 0,0 0-1 15,0 0 2-15,11-2-2 0,-11 2 2 0,7-3-2 16,-7 3 36-16,8-3-36 0,-8 3 37 0,9-12-37 0,-5 1-82 15,1-2 82-15,-2-3-82 0,6-1 82 0,2-14-1492 16</inkml:trace>
  <inkml:trace contextRef="#ctx0" brushRef="#br0" timeOffset="196042.15">14618 8720 382 0,'0'0'0'0,"0"0"0"0,-3-8 0 15,3 8 116-15,0 0-116 0,0 0 117 0,0 0-117 16,0 0 134-16,0 0-134 0,0 0 135 0,0 0-135 16,0 0 77-16,0 0-77 0,0 0 77 0,0 0-77 15,0 0 49-15,0 0-49 0,0 0 49 0,0 0-49 0,0 0 33 16,0 0-33-16,0 0 34 0,0 0-34 0,0 0 0 16,0 0 0-16,0 0 1 0,0 0-1 0,0 0 4 15,0 0-4-15,0 0 4 0,0 0-4 0,0 0 42 16,0 0-42-16,0 0 43 0,0 0-43 0,0 0 58 15,0 0-58-15,0 0 58 0,0 0-58 0,0 0 14 16,0 0-14-16,0 0 15 0,0 0-15 0,0 0 26 0,0 0-26 16,0 0 26-16,0 0-26 0,0 0 3 0,-5 0-3 15,5 0 3-15,-9-4-3 0,9 4 48 0,-14-5-48 16,14 5 48-16,-7-2-48 0,7 2 0 0,0 0 0 16,0 0 1-16,0 0-1 0,0 0-3 0,0 0 3 15,0 0-2-15,0 0 2 0,0 0 0 0,0 0 0 0,0 0 0 16,0 0 0-16,0 0 0 0,0 0 0 0,0 0 0 15,0 0 0-15,0 0-21 0,0 0 21 0,0 0-21 16,0 0 21-16,0 0-1 0,0 0 1 0,0 0 0 16,0 0 0-16,0 0-4 0,0 0 4 0,0 0-4 15,0 0 4-15,0 0-3 0,-5 0 3 0,5 0-3 16,-9 0 3-16,9 0 7 0,-12 0-7 0,12 0 7 16,0 0-7-16,0 0 1 0,0 0-1 0,0 0 2 15,0 0-2-15,0 0 1 0,0 0-1 0,0 0 2 16,0 0-2-16,0 0 34 0,0 0-34 0,0 0 35 0,0 0-35 15,0 0-25-15,0 0 25 0,0 0-24 0,0 0 24 16,0 0-2-16,0 0 2 0,0 0-1 0,0 0 1 16,0 0 2-16,0 0-2 0,0 0 3 0,0 0-3 15,0 0-43-15,0 0 43 0,0 0-42 0,0 0 42 16,0 0 19-16,0 0-19 0,0 0 20 0,0 0-20 0,0 0-3 16,0 0 3-16,0 0-3 0,0 0 3 0,0 0-22 15,0 0 22-15,0 0-22 0,0 0 22 0,0 0-131 16,0 0 131-16,0 0-131 0,0-5 131 0,-4-4-822 15</inkml:trace>
  <inkml:trace contextRef="#ctx0" brushRef="#br0" timeOffset="197443.34">12913 5715 415 0,'0'0'0'15,"0"17"0"-15,0 16 0 0,0-33 86 0,0 0-86 16,0 31 87-16,0 0-87 0,0-31 57 0,0 0-57 15,0 29 58-15,0 2-58 0,0-31 158 0,0 0-158 0,0 19 158 16,0-4-158-16,0-15 136 0,0 0-136 0,0 14 137 16,0-6-137-16,0-8 76 0,0 0-76 0,0 0 76 15,0 0-76-15,0 0 87 0,0 0-87 0,-3-12 88 16,-4-5-88-16,7 17 46 0,0 0-46 0,-7-27 46 16,-2-13-46-16,9 40 22 0,0 0-22 0,-7-36 22 15,-2-7-22-15,9 43-6 0,0 0 6 0,-5-36-6 16,-4-7 6-16,9 43-4 0,0 0 4 0,-3-37-3 15,-2-3 3-15,5 40 4 0,0 0-4 0,-7-36 5 16,1 2-5-16,6 34 14 0,0 0-14 0,-7-33 15 16,6 9-15-16,1 24 46 0,0 0-46 0,-6-24 47 0,3 0-47 15,3 24 3-15,0 0-3 0,-4-19 3 0,3 4-3 16,1 15 5-16,0 0-5 0,-2-16 5 0,0 2-5 16,2 14 14-16,0 0-14 0,0-12 15 0,0 6-15 0,0 6 21 15,0 0-21-15,2-12 21 0,1 0-21 0,-3 12 8 16,0 0-8-16,4-12 8 0,-1 0-8 0,-3 12 26 15,0 0-26-15,6-11 26 0,-3 3-26 0,-3 8-2 16,0 0 2-16,0 0-2 0,14-9 2 0,-14 9-2 16,0 0 2-16,9 0-1 0,-1 0 1 0,-8 0 0 15,0 0 0-15,14 4 1 0,4 4-1 0,-18-8-4 0,0 0 4 16,24 5-4-16,-1 6 4 0,-23-11 5 0,0 0-5 16,30 5 5-16,3 2-5 0,-33-7 3 0,0 0-3 15,31 8 4-15,4-1-4 0,-35-7 13 0,0 0-13 16,34 9 14-16,-3-1-14 0,-31-8 4 0,0 0-4 0,31 10 4 15,1 1-4-15,-32-11 12 0,0 0-12 0,31 10 13 16,-1 2-13-16,-30-12-1 0,0 0 1 0,33 9-1 16,-7 3 1-16,-26-12 0 0,0 0 0 0,30 8 0 15,-7 3 0-15,-23-11 13 0,0 0-13 0,24 5 13 16,-6 2-13-16,-18-7 26 0,0 0-26 0,17 3 26 16,1 2-26-16,-18-5 0 0,0 0 0 0,12 4 1 15,2-4-1-15,-14 0-3 0,0 0 3 0,12 3-3 16,-3-3 3-16,-9 0-15 0,0 0 15 0,12 0-14 15,-1-3 14-15,-11 3-141 0,0 0 141 0,10 0-141 16,-1-4 141-16,14-3-1289 0</inkml:trace>
  <inkml:trace contextRef="#ctx0" brushRef="#br0" timeOffset="198954.13">12333 6999 393 0,'0'0'0'0,"4"10"0"0,4 7 0 15,-2-8 173-15,-3-6-173 0,-3-3 174 16,0 0-174-16,0 0 108 0,0 0-108 0,0 0 109 0,0 0-109 16,0 0 110-16,0 0-110 0,0 0 111 0,0 0-111 15,0 0 43-15,0 0-43 0,0 0 44 0,0 0-44 16,0 0 89-16,9 7-89 0,-9-7 89 0,9 7-89 0,-9-7 50 15,8 12-50-15,-8-12 50 0,9 10-50 0,-9-10 56 16,9 12-56-16,-6-5 56 0,-1 0-56 0,5 2 17 16,-4-1-17-16,3-1 17 0,-5-4-17 0,-1-3 22 15,7 9-22-15,-7-9 22 0,9 12-22 0,-9-12 44 16,9 9-44-16,-9-9 44 0,5 5-44 0,-5-5 37 16,7 7-37-16,-7-7 37 0,9 3-37 0,0 1 34 0,-1-3-34 15,-2 3 34-15,1-1-34 0,-2 1 0 0,0-3 0 16,2 3 0-16,2-1 0 0,0 1-6 0,1-4 6 15,0 3-5-15,1-1 5 0,1 1 33 0,0 1-33 16,-6-4 33-16,-1 1-33 0,2 1-8 0,2-2 8 0,-4 2-8 16,4-2 8-16,-1 3 37 0,-1-3-37 0,2 4 37 15,2-4-37-15,-1 0 3 0,-1 0-3 0,1 0 3 16,-1 0-3-16,1 1 15 0,-1 1-15 0,0 0 16 16,0-2-16-16,-1 0 18 0,-2 0-18 0,1 0 18 15,1 0-18-15,3 0 32 0,1 3-32 0,-3-3 33 16,0 0-33-16,-1 0 0 0,5-3 0 0,-5 1 0 15,-2 0 0-15,2 1 22 0,4 1-22 0,-3-4 22 16,0 4-22-16,3 0 22 0,-1-3-22 0,-1 1 23 16,-1 0-23-16,1 1-16 0,1 1 16 0,-2-4-15 15,-1 4 15-15,3 0 0 0,1-3 0 0,-5 1 0 0,0 0 0 16,2 1 8-16,1 1-8 0,-3 0 9 0,0 0-9 16,5 0 1-16,-3 0-1 0,-9 0 1 0,9 0-1 15,-9 0 1-15,0 0-1 0,0 0 2 0,9 0-2 0,-1 1 8 16,5-1-8-16,-8 2 9 0,-2-2-9 0,-3 0 0 15,0 0 0-15,0 0 0 0,0 0 0 16,0 0 0-16,0 0 0 0,0 0 1 0,0 0-1 0,0 0 6 16,9 2-6-16,-9-2 7 0,0 0-7 0,0 0 3 15,0 0-3-15,0 0 4 0,0 0-4 0,0 0 20 16,0 0-20-16,0 0 20 0,0 0-20 0,0 0 38 16,5 3-38-16,-5-3 38 0,0 0-38 0,0 0-12 15,0 0 12-15,0 0-12 0,0 0 12 0,0 0 42 0,0 0-42 16,0 0 42-16,0 0-42 0,0 0 0 0,0 0 0 15,0 0 0-15,0-8 0 0,-1 1 0 0,-3-2 0 16,4 2 0-16,-3 2 0 0,-3-2 6 0,3-1-6 0,-6-4 6 16,0-4-6-16,1 1-5 0,-6-2 5 0,5 1-5 15,5 4 5-15,-4 0 15 0,-5-3-15 0,6-3 16 16,-1 3-16-16,-3 0-9 0,-4-6 9 0,4 6-8 16,4-4 8-16,-3 2-1 0,-3-2 1 0,5-2-1 15,-1 6 1-15,-3-8-38 0,3 3 38 0,0-4-38 16,0-7 38-16,2-2-1 0,-1-6 1 0,2 6 0 15,3-3 0-15,-2 2-67 0,0-2 67 0,5 3-67 16,-4 6 67-16,4-6-609 0,-3 2 609 0,6-5-608 16,1-3 608-16,4-37-609 0</inkml:trace>
  <inkml:trace contextRef="#ctx0" brushRef="#br0" timeOffset="204195.3">14863 14346 281 0,'0'0'0'0,"-12"-7"0"0,-6-5 0 0,6 5 14 0,7 4-14 0,5 3 15 16,10 7-15-16,1-1-177 0</inkml:trace>
  <inkml:trace contextRef="#ctx0" brushRef="#br0" timeOffset="206734.2">10916 12360 382 0,'0'0'0'0,"9"7"0"0,0 5 0 15,-4-5-17-15,-2-2 17 0,-3-5-17 0,0 0 17 16,0 0 143-16,-8-3-143 0,8 3 143 0,0 0-143 15,0 0 22-15,0 0-22 0,0 0 23 0,0 0-23 16,0 0-1-16,0 0 1 0,0 0 0 0,0 0 0 0,0 0 119 16,0 0-119-16,0 0 120 0,0 0-120 0,0 0 3 15,0 0-3-15,0 0 4 0,0 0-4 16,0 0-29-16,0 0 29 0,0 0-29 0,0 0 29 0,0 0 67 16,0 0-67-16,0 0 67 0,0 0-67 0,0 0 35 15,0 0-35-15,0 0 36 0,0 0-36 0,0 0 5 16,0 0-5-16,0 0 5 0,0 0-5 0,0 0 0 15,0 0 0-15,0 0 0 0,0 0 0 0,0 0-17 0,0 0 17 16,0 0-17-16,0 0 17 0,0 0 6 0,0 0-6 16,0 0 7-16,0 0-7 0,0 0-11 0,5 0 11 0,-5 0-10 15,0 0 10-15,0 0 15 0,0 0-15 0,0 0 15 16,0 0-15-16,0 0 40 0,7 0-40 0,-7 0 40 16,9 0-40-16,-9 0-64 0,0 0 64 0,0 0-64 15,0 0 64-15,0 0 18 0,0 0-18 0,0 0 19 16,0 0-19-16,0 0 38 0,0 0-38 0,0 0 39 15,0 0-39-15,0 0-1 0,0 0 1 0,0 0 0 16,5-2 0-16,-5 2 9 0,0 0-9 0,0 0 10 16,0 0-10-16,0 0 51 0,0 0-51 0,0 0 52 15,0 0-52-15,0 0 3 0,0 0-3 0,0 0 3 16,0 0-3-16,0 0 6 0,0 0-6 0,0 0 6 0,9-2-6 16,-9 2 38-16,0 0-38 0,0 0 39 0,0 0-39 15,0 0-33-15,0 0 33 0,0 0-33 0,0 0 33 16,0 0 0-16,0 0 0 0,0 0 0 0,0 0 0 15,0 0 0-15,0 0 0 0,0 0 0 0,0 0 0 0,0 0-13 16,5-7 13-16,-5 7-12 0,7-7 12 0,-7 7 9 16,3-6-9-16,-3 6 10 0,0 0-10 0,0 0-9 15,0 0 9-15,0 0-8 0,0 0 8 0,0 0 1 16,6-7-1-16,-6 7 1 0,5-7-1 0,-5 7 0 16,5-7 0-16,-5 7 0 0,4-10 0 0,-4 10-25 15,0-7 25-15,0 7-24 0,3-7 24 0,-3 7 5 16,0-9-5-16,0 9 5 0,2-6-5 0,-2 6 2 0,0-7-2 15,0 7 2-15,0 0-2 0,0 0 63 0,0 0-63 16,0 0 64-16,0 0-64 0,0 0-1 0,0-5 1 0,0 5 0 16,2-11 0-16,-2 11 5 0,0-8-5 15,0 8 5-15,-2-5-5 0,2 5-8 0,-2-9 8 16,2 9-8-16,0 0 8 0,0 0-19 0,0 0 19 0,0 0-18 16,0 0 18-16,0 0-34 0,0 0 34 0,0 0-34 15,0 0 34-15,0 0 29 0,0 0-29 0,0 0 29 16,0 0-29-16,0 0-1 0,0 0 1 0,0 0-1 15,0 0 1-15,0 0 36 0,0 0-36 0,0 0 37 16,0 0-37-16,0 0-18 0,0 0 18 0,0 0-18 16,-5-7 18-16,5 7-2 0,0 0 2 0,0 0-2 15,-4-9 2-15,4 9-2 0,0 0 2 0,0 0-2 16,-7-6 2-16,7 6-1 0,0 0 1 0,0 0 0 16,0 0 0-16,0 0 3 0,0 0-3 0,0 0 3 15,0 0-3-15,0 0-10 0,0 0 10 0,0 0-10 0,0 0 10 16,0 0-35-16,0 0 35 0,0 0-34 0,-1-7 34 15,1 7 20-15,0 0-20 0,0 0 20 0,0-12-20 16,0 12 5-16,0 0-5 0,0-7 5 0,0 0-5 16,0 7-8-16,0 0 8 0,0-9-7 0,1 3 7 0,-1 6 0 15,0 0 0-15,0 0 0 0,4-9 0 0,-4 9 8 16,0 0-8-16,0 0 8 0,3-7-8 0,-3 7 4 16,0 0-4-16,0 0 4 0,0 0-4 0,0 0 1 15,0 0-1-15,0 0 1 0,0 0-1 0,0 0-27 16,0 0 27-16,0 0-27 0,0 0 27 0,0 0 34 15,0 0-34-15,0 0 34 0,0 0-34 0,0 0-46 0,0 0 46 16,0 0-46-16,0 0 46 0,0 0 3 0,0 0-3 16,0 0 3-16,0 0-3 0,0 0-1 0,0 0 1 15,0 0 0-15,0 0 0 0,0 0 7 0,0 0-7 16,0 0 7-16,0 0-7 0,0 0 0 0,0 0 0 16,0 0 0-16,0 0 0 0,0 0-1 0,0 0 1 0,0 0 0 15,0 0 0-15,0 0-15 0,0 0 15 0,0 0-15 16,0 0 15-16,0 0 14 0,0 0-14 0,0 0 15 15,0 0-15-15,0 0-39 0,0 0 39 0,0 0-39 16,0 0 39-16,0 0 22 0,0 0-22 0,0 0 22 16,0 0-22-16,0 0 10 0,0 0-10 0,0 0 10 15,0 0-10-15,0 0 9 0,0 0-9 0,0 0 9 16,0 0-9-16,0 0-13 0,0 0 13 0,0 0-13 16,0 0 13-16,0 0-2 0,0 0 2 0,0 0-1 15,0 0 1-15,0 0-3 0,0 0 3 0,0 0-2 0,0 0 2 16,0 0 12-16,0 0-12 0,0 0 13 0,0 0-13 15,0 0 5-15,0 0-5 0,0 0 6 0,0 0-6 16,0 0 1-16,0 0-1 0,0 0 2 0,0 0-2 16,0 0-15-16,0 0 15 0,0 0-15 0,0 0 15 0,0 0-193 15,0 0 193-15,0 0-193 0,0 0 193 0,0 0-521 16</inkml:trace>
  <inkml:trace contextRef="#ctx0" brushRef="#br0" timeOffset="-186825.05">14603 11224 684 0,'0'0'0'0,"8"0"0"0,8 0 0 16,-7 0 104-16,-6 0-104 0,-3 0 104 0,0 0-104 15,0 0 102-15,-12 0-102 0,12 0 102 0,-7 0-102 16,7 0 66-16,0 0-66 0,0 0 66 0,0 0-66 0,0 0 3 16,0 0-3-16,0 0 4 0,0 0-4 0,0 0 75 15,0 0-75-15,0 0 75 0,0 0-75 0,0 0 93 16,0 0-93-16,0 0 93 0,0 0-93 0,0 0 42 15,0 0-42-15,0 0 42 0,0 0-42 0,0 0 75 16,0 0-75-16,0 0 75 0,0 0-75 0,0 0 53 16,0 0-53-16,0 0 54 0,0 0-54 0,0 0 8 15,11 3-8-15,-11-3 9 0,8 4-9 0,-8-4 50 16,13 2-50-16,-5 1 51 0,1-3-51 0,2 0 3 0,1 0-3 16,0 4 3-16,-3-4-3 0,-1 0 33 0,1 0-33 15,2 0 34-15,-1 0-34 0,-1 0 5 0,3 0-5 16,2 0 5-16,-2 1-5 0,2-1 40 0,2 0-40 0,1-1 41 15,1 1-41-15,3-4 36 0,3-3-36 0,-8 5 37 16,-9-1-37-16,7 0 0 0,-3 1 0 0,1-2 1 16,0 1-1-16,4-2 2 0,-1 0-2 0,-4 3 3 15,-6 2-3-15,4-3-1 0,-6 3 1 0,6-2 0 16,-4-2 0-16,4 1-16 0,0 0 16 0,-9 3-15 16,9-6 15-16,-9 6-41 0,0 0 41 0,0 0-40 15,0 0 40-15,0 0-132 0,8-1 132 0,-8 1-132 16,7-2 132-16,-7 2-273 0,0 0 273 0,0 0-272 15,0 0 272-15,0 0-886 0</inkml:trace>
  <inkml:trace contextRef="#ctx0" brushRef="#br0" timeOffset="-186176.96">15551 11217 303 0,'0'0'0'0,"0"0"0"16,14 2 0-16,-14-2 315 0,0 0-315 0,0 0 316 0,-8-2-316 16,8 2 162-16,-9-3-162 0,9 3 163 15,-7-2-163-15,7 2 106 0,0 0-106 0,0 0 107 0,0 0-107 16,0 0 52-16,0 0-52 0,0 0 53 0,0 0-53 16,0 0 19-16,0 0-19 0,0 0 20 0,0 0-20 0,0 0 91 15,0 0-91-15,0 0 91 0,0 0-91 0,0 0 52 16,9-3-52-16,-9 3 53 0,10-4-53 0,-3 2 42 15,4 2-42-15,-3 0 42 0,1-1-42 0,5-1 37 16,0 2-37-16,0-3 38 0,0 1-38 16,3 0 3-16,3-1-3 0,-1 1 4 0,0-1-4 0,6 3 1 15,1-4-1-15,-9 2 1 0,-5 2-1 0,4-1 39 0,2-1-39 16,1-1 39-16,0-1-39 0,0 1-8 0,2-2 8 16,-5 1-8-16,-6 2 8 0,4 1 12 0,2-1-12 15,-4 2 12-15,-6 0-12 0,6 0-7 0,-2 0 7 0,-1 0-7 16,-2 2 7-16,4-2-57 0,1 0 57 15,-5 0-56-15,-2 1 56 0,7 1-253 0,-3 2 253 0,1-4-252 16,1 3 252-16,10 2-1021 0</inkml:trace>
  <inkml:trace contextRef="#ctx0" brushRef="#br0" timeOffset="-185692.75">16703 11161 1143 0,'0'0'0'0,"-21"0"0"0,-16 0 0 0,25 1 170 16,5-1-170-16,7 0 170 0,-7 0-170 0,14 0 66 15,7 0-66-15,-14 0 66 0,0 0-66 0,0 0 46 16,0 0-46-16,0 0 47 0,9 0-47 0,-2 0 91 16,3 0-91-16,-10 0 92 0,7 0-92 0,-7 0 80 15,7 0-80-15,-7 0 80 0,0 0-80 0,0 0 71 16,10 0-71-16,-10 0 72 0,11 0-72 0,-8 0 41 16,8 2-41-16,-11-2 42 0,9 0-42 0,-1 0 70 0,5 0-70 15,-1 0 71-15,-2 0-71 0,8 0 34 0,3-2-34 16,-2 1 35-16,-2 1-35 0,-17 0 18 0,0 0-18 15,25-6 18-15,3 0-18 0,-28 6 0 0,0 0 0 0,26-6 0 16,4 1 0-16,-30 5 42 0,0 0-42 0,26-1 42 16,4-3-42-16,-30 4-1 0,0 0 1 0,28-2 0 15,1 2 0-15,-29 0 1 0,0 0-1 0,27 0 1 16,-3 2-1-16,-24-2-32 0,0 0 32 0,23 4-32 16,-2-3 32-16,-21-1-29 0,0 0 29 0,17 4-29 15,-1-3 29-15,-16-1-101 0,0 0 101 0,17 6-101 16,-4-1 101-16,-13-5-306 0,0 0 306 0,14 7-305 15,-2 1 305-15,14 8-1119 0</inkml:trace>
  <inkml:trace contextRef="#ctx0" brushRef="#br0" timeOffset="-185396.91">17735 11185 1233 0,'0'0'0'0,"-14"0"0"0,-15-4 0 0,29 4 258 15,0 0-258-15,0 0 258 0,26-2-258 0,-26 2 145 16,0 0-145-16,17 0 145 0,4-1-145 0,-21 1 67 16,0 0-67-16,21-2 68 0,0-5-68 0,-21 7 6 0,0 0-6 15,19-5 7-15,-3 2-7 0,-16 3-2 0,0 0 2 16,18-7-1-16,-4 3 1 0,-14 4 6 0,0 0-6 15,17-1 6-15,-1-6-6 0,-16 7-2 0,0 0 2 0,19-4-1 16,2 3 1-16,-21 1-41 0,0 0 41 0,19-4-40 16,0 4 40-16,-19 0-126 0,0 0 126 0,20 4-125 15,-1-4 125-15,19 0-1305 0</inkml:trace>
  <inkml:trace contextRef="#ctx0" brushRef="#br0" timeOffset="-185097.04">18752 11097 1535 0,'0'0'0'0,"0"0"0"0,-10 2 0 15,10-2 212-15,0 0-212 0,0 0 212 0,10 10-212 16,1-7 183-16,1 1-183 0,-5 1 184 0,0-1-184 0,-2 1 57 15,0-2-57-15,6 1 58 0,1-3-58 16,2 1-26-16,3 0 26 0,-4-2-26 0,-5 0 26 0,5-2 11 16,1-1-11-16,-4 3 11 0,1-6-11 0,3 5-44 15,1-3 44-15,-4 4-43 0,1-1 43 0,0-3-7 16,0 1 7-16,-3 1-7 0,-2 0 7 0,2 0-76 16,1 2 76-16,-1-3-76 0,-2 3 76 0,4 0-175 15,-1 0 175-15,6-5-174 0,-2 0 174 0,15-4-1254 0</inkml:trace>
  <inkml:trace contextRef="#ctx0" brushRef="#br0" timeOffset="-184930.33">19615 11126 987 0,'0'0'0'0,"9"4"0"16,5 3 0-16,-2-1 125 0,0 1-125 0,-6-3 125 15,-1-3-125-15,2 5 99 0,2-6-99 0,-1 3 99 16,5 2-99-16,-1-1 48 0,2-1-48 0,-2-1 48 15,-2-1-48-15,3-1-94 0,-1-1 94 0,5-1-93 16,1 2 93-16,13-3-925 0</inkml:trace>
  <inkml:trace contextRef="#ctx0" brushRef="#br0" timeOffset="-184766.96">20363 11092 975 0,'0'0'0'0,"0"0"0"0,0 17 0 0,9-10 253 15,6 3-253-15,-4-3 253 0,-4-2-253 0,5 2 148 16,4-2-148-16,-2 2 148 0,3-2-148 0,3 2 0 16,-1-3 0-16,-7-1 1 0,-3 0-1 0,1-1-109 15,-3-2 109-15,5 0-109 0,-1 0 109 0,12 0-1083 16</inkml:trace>
  <inkml:trace contextRef="#ctx0" brushRef="#br0" timeOffset="-184623.28">20814 11133 673 0,'0'0'0'15,"0"0"0"-15,-14 5 0 0,21-5 248 0,8-1-248 16,-6-3 249-16,2 4-249 0,-1 0 154 0,6 4-154 16,-2-4 155-16,0 1-155 0,5 1 74 0,-1 1-74 15,-8-1 75-15,-3 2-75 0,2-4-108 0,-1 1 108 0,1 1-108 16,-2 0 108-16,7 1-972 0</inkml:trace>
  <inkml:trace contextRef="#ctx0" brushRef="#br0" timeOffset="-184451.4">21168 11142 303 0,'0'0'0'0,"-15"1"0"16,-13 5 0-16,28-6 343 0,0 0-343 0,15-4 344 16,12 1-344-16,-3 1 151 0,1 0-151 0,-10 1 152 15,-8 1-152-15,2 0 79 0,-4 0-79 0,4 0 79 0,0 0-79 16,6 0 1-16,1 0-1 0,-7 0 2 0,-4 1-2 16,4 1-95-16,-4-2 95 0,-5 0-95 0,9 0 95 15,-2 0-81-15,2-2 81 0,-9 2-80 0,8-1 80 16,-8 1-236-16,13 0 236 0,-13 0-235 0,10 0 235 15,2 0-356-15</inkml:trace>
  <inkml:trace contextRef="#ctx0" brushRef="#br0" timeOffset="-184122.7">21471 11128 427 0,'0'0'0'0,"0"0"0"0,-14 5 0 0,14-5 104 16,0 0-104-16,0 0 104 0,0 0-104 0,0 0 157 15,15 4-157-15,-15-4 157 0,9 0-157 0,-9 0 5 16,11 0-5-16,-3 1 6 0,1 3-6 0,2-3 50 16,3-1-50-16,-4 2 51 0,-3-2-51 0,2 0-35 15,1 0 35-15,-10 0-35 0,7 0 35 0,-7 0 70 16,0 0-70-16,0 0 71 0,7 0-71 0,0 0 135 0,2 0-135 15,-9 0 136-15,7 0-136 0,-7 0 118 0,0 0-118 16,0 0 118-16,0 0-118 0,0 0 103 0,9 0-103 16,-9 0 103-16,0 0-103 0,0 0 90 0,0 0-90 0,0 0 90 15,0 0-90-15,0 0 60 0,14 4-60 0,-14-4 61 16,8 0-61-16,-8 0 53 0,11 1-53 0,-11-1 53 16,0 0-53-16,0 0 23 0,7 2-23 0,-7-2 24 15,0 0-24-15,0 0 75 0,10 3-75 0,-10-3 75 16,7 2-75-16,-7-2 9 0,0 0-9 0,0 0 9 15,0 0-9-15,0 0 34 0,13 9-34 0,-13-9 35 16,3 7-35-16,-3-7 0 0,9 5 0 0,-9-5 0 16,0 0 0-16,0 0-47 0,0 0 47 0,0 0-46 15,0 0 46-15,0 0-112 0,0 0 112 0,0 0-111 16,0 0 111-16,0 0-298 0,0 0 298 0,0 0-298 16,0 0 298-16,0 0-1084 0</inkml:trace>
  <inkml:trace contextRef="#ctx0" brushRef="#br0" timeOffset="-182749.16">4616 8899 539 0,'0'0'0'0,"12"0"0"16,6 0 0-16,-18 0 144 0,0 0-144 0,0 0 144 15,-9-16-144-15,9 16 148 0,0 0-148 0,-9-8 149 16,0-1-149-16,9 9 117 0,0 0-117 0,0 0 118 16,-8-10-118-16,8 10 52 0,0 0-52 0,0 0 52 15,-7-5-52-15,7 5 81 0,0 0-81 0,0 0 82 16,0 0-82-16,0 0 59 0,0 0-59 0,0 0 60 0,0 0-60 15,0 0 46-15,0 0-46 0,0 0 47 0,8-9-47 16,-8 9 60-16,0 0-60 0,11-3 61 0,3-1-61 16,-14 4 50-16,0 0-50 0,21-5 50 0,5 1-50 15,-26 4 14-15,0 0-14 0,26-6 15 0,8-3-15 0,-34 9 33 16,0 0-33-16,36-10 33 0,6-1-33 0,-42 11 5 16,0 0-5-16,44-12 5 0,6-3-5 0,-50 15 39 15,0 0-39-15,49-15 40 0,2-4-40 0,-4 5 0 16,-5 2 0-16,-2 0 0 0,-6 2 0 0,-34 10 3 15,0 0-3-15,40-12 4 0,10 3-4 0,-50 9 0 16,0 0 0-16,53-12 1 0,-1-3-1 0,-52 15 0 0,0 0 0 16,54-11 1-16,-5 1-1 0,-49 10-48 0,0 0 48 15,54-7-48-15,-1-1 48 0,-2 1-180 0,-11 2 180 16,-2 1-179-16,-3 1 179 0,38-3-1243 0</inkml:trace>
  <inkml:trace contextRef="#ctx0" brushRef="#br0" timeOffset="-182401.38">6936 8574 1043 0,'0'0'0'0,"-17"-2"0"0,-13 2 0 15,25 0 243-15,10 0-243 0,4 6 243 0,6 4-243 16,-1-1 110-16,2 3-110 0,-7-9 110 0,-4 2-110 16,-5-5 101-16,9 4-101 0,-9-4 102 0,9 5-102 0,-2-2-2 15,3 4 2-15,-3-7-1 0,-2 2 1 0,4-1 10 16,0-1-10-16,3 0 11 0,0 0-11 0,6 0 1 16,1 0-1-16,-3-1 2 0,-2-1-2 0,3-1 44 15,4-1-44-15,0-1 44 0,0-2-44 0,0-1-5 16,2 4 5-16,-2-3-5 0,-4 2 5 0,4-2-19 15,-3 2 19-15,1 0-18 0,0 1 18 0,0 1-77 16,2 0 77-16,0-1-77 0,-3 2 77 0,-1 1-394 16,4-1 394-16,0 2-394 0,-4-3 394 0,22-4-646 0</inkml:trace>
  <inkml:trace contextRef="#ctx0" brushRef="#br0" timeOffset="-182068.89">8290 8548 1446 0,'0'0'0'0,"0"0"0"16,-12 2 0-16,12-2 247 0,9 10-247 0,-4-4 247 15,2-3-247-15,7 2 97 0,0 2-97 0,-2-3 97 16,4-3-97-16,3 3 52 0,2-1-52 0,-5 1 53 15,-2-4-53-15,3 0 0 0,1 0 0 0,6 0 0 0,6-4 0 16,-2 4-1-16,-2-3 1 0,-7 1-1 0,-5 0 1 16,0 1 0-16,4-3 0 0,1-1 0 0,0-2 0 15,2 2-1-15,0-2 1 0,-4 4-1 0,-4-3 1 0,4 3-15 16,1 0 15-16,-4-3-14 0,3 3 14 0,8 0-1 16,-4 3 1-16,-9-4-1 0,-7 2 1 0,4 2-85 15,3 0 85-15,11-1-84 0,3-1 84 0,4 2-471 16,-1-3 471-16,-8 3-471 0,-7-6 471 0,21 3-642 15</inkml:trace>
  <inkml:trace contextRef="#ctx0" brushRef="#br0" timeOffset="-181817.86">9578 8490 1334 0,'0'0'0'15,"-9"0"0"-15,-8 4 0 0,17-4 218 0,17 12-218 0,-6-9 219 16,1-1-219-16,4 1 135 0,1 1-135 0,-3-1 136 16,2-3-136-16,-2 2 40 0,3-1-40 0,1-1 41 15,-3 0-41-15,5 0 0 0,-1-1 0 0,-2-1 0 16,1-1 0-16,1-3-30 0,2 5 30 0,-4-1-30 16,-1-5 30-16,2 2-7 0,-1-2 7 0,1 0-7 15,-3-1 7-15,4-1-126 0,2 1 126 0,-7 1-125 16,-3 2 125-16,3 1-290 0,3 4 290 0,-4-12-290 15,1-3 290-15,15-9-781 0</inkml:trace>
  <inkml:trace contextRef="#ctx0" brushRef="#br0" timeOffset="-181314.41">10174 8387 595 0,'0'0'0'0,"0"0"0"0,-9 7 0 0,9-7 240 15,10 12-240-15,-4-7 240 0,-1 2-240 0,7 2 210 16,0 1-210-16,-3-1 211 0,-4-1-211 0,8-1 157 16,-1 3-157-16,-4-3 158 0,-2 0-158 0,2 2 112 15,5-6-112-15,-8 2 112 0,-2 2-112 0,10-4 46 16,-3 6-46-16,-1-6 46 0,0 3-46 0,3-1 73 15,4-2-73-15,-8 1 74 0,-8-4-74 0,9 3 62 16,0-3-62-16,-9 0 63 0,5 3-63 0,2-1 69 16,3-2-69-16,-10 0 69 0,7 0-69 0,2 0 22 0,0 0-22 15,-9 0 23-15,9 0-23 0,-1 0 22 0,1 0-22 16,-9 0 23-16,9 0-23 0,0 0 39 0,-1 0-39 0,1-2 40 16,-5 1-40-16,4-1-1 0,1 2 1 15,0-3 0-15,-6 3 0 0,6 0 55 0,5 0-55 16,-5 0 56-16,-4 0-56 0,7 0-22 0,4 3 22 0,-7-3-22 15,-1 0 22-15,3 2 1 0,5-1-1 0,-8 1 1 16,1-2-1-16,5 4 23 0,4-4-23 0,-8 0 24 16,-3 0-24-16,5 0-7 0,4 3 7 0,-11-3-7 15,-1 0 7-15,1 2 36 0,7-2-36 0,-12 0 37 16,5 0-37-16,-5 0-43 0,13 1 43 0,-13-1-42 16,8 0 42-16,-8 0 38 0,9 2-38 0,-9-2 39 15,0 0-39-15,0 0-9 0,0 0 9 0,0 0-8 16,9 0 8-16,-9 0-3 0,9 0 3 0,-9 0-3 15,0 0 3-15,0 0-69 0,0 0 69 0,0 0-68 16,0 0 68-16,0 0-32 0,0 0 32 0,0 0-32 16,7-2 32-16,-7 2-52 0,0 0 52 0,0 0-51 0,5-3 51 15,-5 3 27-15,0 0-27 0,0 0 27 0,9-7-27 16,-9 7 24-16,0 0-24 0,0 0 25 0,5-3-25 0,-5 3-24 16,0 0 24-16,0 0-23 0,0 0 23 15,0 0 15-15,0 0-15 0,0 0 15 0,0 0-15 0,0 0-11 16,0 0 11-16,0 0-11 0,0 0 11 0,0 0-47 15,0 0 47-15,0 0-46 0,0 0 46 0,0 0-1816 16</inkml:trace>
  <inkml:trace contextRef="#ctx0" brushRef="#br0" timeOffset="-180036.81">7937 8622 673 0,'0'0'0'0,"0"0"0"0,0 0 0 0,0 0 58 16,0 0-58-16,0 0 58 0,0 0-58 0,0 0 119 15,0 0-119-15,0 0 120 0,0 0-120 0,0 0 132 16,0 0-132-16,0 0 133 0,0 0-133 0,0 0 121 0,0 0-121 16,0 0 121-16,0 0-121 0,0 0 150 15,0 0-150-15,0 0 150 0,0 0-150 0,0 0 88 0,0 0-88 16,0 0 89-16,0 0-89 0,0 0 49 0,0 0-49 15,0 0 49-15,0 0-49 0,0 0 17 0,0 0-17 0,0 0 17 16,0 0-17-16,0 0 18 0,0 0-18 0,0 0 19 16,0 0-19-16,0 0 0 0,0 0 0 0,0 0 0 15,-21 23 0-15,21-23 22 0,0 0-22 0,-17 24 23 16,1 3-23-16,16-27 7 0,0 0-7 0,-14 29 7 16,-3 6-7-16,17-35 40 0,0 0-40 0,-9 29 41 15,0-2-41-15,9-27-2 0,0 0 2 0,-7 23-2 16,5-3 2-16,2-20 0 0,0 0 0 0,-3 12 0 15,3 0 0-15,0-12 0 0,0 0 0 0,0 9 0 16,0-2 0-16,0-7-1 0,0 0 1 0,0 0 0 16,0 0 0-16,0 0 16 0,0 0-16 0,9-12 17 15,3-12-17-15,-12 24 39 0,0 0-39 0,14-23 40 0,0-6-40 16,-14 29 0-16,0 0 0 0,16-33 1 0,1-1-1 16,-17 34 2-16,0 0-2 0,18-29 2 0,-3 0-2 15,-15 29 0-15,0 0 0 0,14-26 0 0,-2-1 0 16,-12 27-4-16,0 0 4 0,9-21-3 0,2 6 3 15,-11 15 26-15,0 0-26 0,10-12 26 0,-1-1-26 0,-9 13-11 16,0 0 11-16,9-8-11 0,-1 1 11 0,-8 7-21 16,0 0 21-16,9-3-21 0,0-3 21 0,-9 6 0 15,0 0 0-15,10 0 0 0,1 6 0 0,-11-6-1 16,0 0 1-16,14 5-1 0,-2 8 1 0,-12-13 8 16,0 0-8-16,14 13 9 0,2 2-9 0,-16-15 5 15,0 0-5-15,10 17 5 0,2-1-5 0,-12-16 3 0,0 0-3 16,13 15 4-16,1 0-4 0,-14-15 12 0,0 0-12 15,15 18 13-15,-4 1-13 0,-11-19-35 0,0 0 35 0,16 20-35 16,-6 1 35-16,-10-21-148 0,0 0 148 0,16 25-148 16,-4 5 148-16,16 25-1482 0</inkml:trace>
  <inkml:trace contextRef="#ctx0" brushRef="#br0" timeOffset="-178751.29">8067 8720 1267 0,'0'0'0'0,"17"4"0"0,9 1 0 0,-26-5 155 15,0 0-155-15,0-5 155 0,-17-11-155 0,17 16 85 16,0 0-85-16,-9-12 85 0,-3 2-85 0,12 10 62 16,0 0-62-16,-5-9 62 0,-4 4-62 0,9 5 66 15,0 0-66-15,0 0 67 0,-7-10-67 0,7 10 37 16,0 0-37-16,0 0 38 0,-4-5-38 0,4 5 60 16,0 0-60-16,0 0 60 0,0 0-60 0,0 0 56 15,0 0-56-15,0 0 56 0,0 0-56 0,0 0 24 0,0 0-24 16,0 0 25-16,0 0-25 0,0 0 2 0,0 0-2 15,0 0 3-15,-1 6-3 0,1-6 13 0,0 0-13 16,0 9 14-16,-4 3-14 0,4-12 22 0,0 0-22 0,0 24 22 16,0 4-22-16,0-28-2 0,0 0 2 0,4 30-1 15,-4 8 1-15,0-38 14 0,0 0-14 0,1 35 15 16,1-3-15-16,-2-32 9 0,0 0-9 0,5 34 10 16,-1 2-10-16,-4-36-4 0,0 0 4 0,5 37-3 15,-1-5 3-15,-4-32 36 0,0 0-36 0,5 33 36 16,0-2-36-16,-5-31 17 0,0 0-17 0,7 36 17 15,-5 0-17-15,-2-36 0 0,0 0 0 0,3 41 0 16,1 4 0-16,-4-45 1 0,0 0-1 0,2 39 1 16,-2-3-1-16,0-36 44 0,0 0-44 0,0 33 44 15,0-1-44-15,0-32-43 0,0 0 43 0,0 31-42 16,-2-3 42-16,2-28 9 0,0 0-9 0,0 22 10 0,0 0-10 16,0-22 0-16,0 0 0 0,-4 23 0 15,8-8 0-15,-4-15 24 0,0 0-24 0,0 21 25 0,0-4-25 16,0-17-26-16,0 0 26 0,0 17-25 0,0 3 25 15,0-20 43-15,0 0-43 0,-4 14 43 0,4 0-43 0,0-14-31 16,0 0 31-16,0 10-31 0,0 1 31 0,0-11 10 16,0 0-10-16,0 8 10 0,-3 2-10 0,3-10 0 15,0 0 0-15,0 11 0 0,-2-1 0 0,2-10 0 16,0 0 0-16,2 9 0 0,1-3 0 0,-3-6 0 16,0 0 0-16,0 9 1 0,4-2-1 0,-4-7-6 15,0 0 6-15,0 9-5 0,2-1 5 0,-2-8-1 0,0 0 1 16,3 12-1-16,1 0 1 0,-4-12-9 0,0 0 9 15,1 12-8-15,3-2 8 0,-4-10 45 0,0 0-45 16,3 9 45-16,-3-4-45 0,0-5-40 0,0 0 40 16,0 7-39-16,0-2 39 0,0-5 2 0,0 0-2 0,0 0 2 15,4 10-2-15,-4-10 23 0,0 0-23 0,0 0 24 16,0 9-24-16,0-9-1 0,0 0 1 0,0 0 0 16,0 0 0-16,0 0 42 0,0 0-42 0,0 0 43 15,0 0-43-15,0 0-28 0,0 0 28 0,0 0-28 16,0 0 28-16,0 0 10 0,0 0-10 0,0 0 10 15,-9 2-10-15,9-2 0 0,0 0 0 0,0 0 1 16,-7 0-1-16,7 0 2 0,0 0-2 0,0 0 3 16,-12-2-3-16,12 2 0 0,0 0 0 0,0 0 0 15,-11-5 0-15,11 5-1 0,0 0 1 0,-8-5 0 16,-1 0 0-16,9 5-1 0,0 0 1 0,-11-12-1 16,1 0 1-16,10 12 9 0,0 0-9 0,-9-16 9 0,-3-4-9 15,12 20 0-15,0 0 0 0,-14-21 0 0,5-3 0 16,9 24-2-16,0 0 2 0,-12-22-2 0,0 3 2 0,12 19-3 15,0 0 3-15,-13-17-2 0,3-1 2 0,10 18 2 16,0 0-2-16,-12-15 2 0,-4 1-2 0,16 14 0 16,0 0 0-16,-10-12 0 0,1 4 0 0,9 8 0 15,0 0 0-15,-9-7 1 0,2 0-1 0,7 7 20 16,0 0-20-16,0 0 20 0,-9-10-20 0,9 10-17 16,0 0 17-16,0 0-16 0,0 0 16 0,0 0-33 15,0 0 33-15,0 0-32 0,0 0 32 0,0 0 12 16,0 0-12-16,0 0 13 0,0 0-13 0,0 0-31 0,0 0 31 15,7 6-31-15,2 6 31 0,-9-12 0 0,0 0 0 16,14 18 0-16,0 2 0 0,-14-20-30 0,0 0 30 16,19 23-30-16,-1 4 30 0,-18-27 35 0,0 0-35 15,19 24 36-15,0 2-36 0,-19-26 0 0,0 0 0 0,18 22 0 16,-1-6 0-16,-17-16 3 0,0 0-3 0,23 6 3 16,3-6-3-16,-26 0 22 0,0 0-22 0,26-6 22 15,-1-10-22-15,-25 16 42 0,0 0-42 0,22-17 43 16,-2-2-43-16,-20 19 22 0,0 0-22 0,17-21 22 15,-3-1-22-15,-14 22 0 0,0 0 0 0,9-20 1 16,0-3-1-16,-9 23-1 0,0 0 1 0,7-17-1 16,1 0 1-16,-8 17-70 0,0 0 70 0,6-12-69 15,-6 2 69-15,0 10-285 0,0 0 285 0,3-12-284 16,-6 3 284-16,3-10-1467 0</inkml:trace>
  <inkml:trace contextRef="#ctx0" brushRef="#br0" timeOffset="-177418.43">17796 9815 270 0,'0'0'0'0,"-1"12"0"15,-6 12 0-15,5-17 250 0,2 2-250 0,0-9 250 16,9-19-250-16,-6 10 118 0,2-3-118 0,-1 3 119 16,-2 6-119-16,-2 3 141 0,3-9-141 0,-3 9 142 0,0 0-142 15,0 0 122-15,0 0-122 0,0 0 122 0,0 0-122 16,0 0 84-16,0 0-84 0,0 0 84 0,0 0-84 15,0 0 78-15,0 0-78 0,0 0 79 0,0 0-79 0,0 0 91 16,0 9-91-16,0-9 91 0,0 9-91 0,0-3 42 16,0 3-42-16,0-2 42 0,-3 2-42 15,3-6 9-15,-2 6-9 0,2-1 9 0,-2 1-9 0,0 3 65 16,-3 1-65-16,3-4 66 0,1 0-66 0,1-3 1 16,-6 3-1-16,3 0 2 0,-2 3-2 0,-2 3 23 15,1 4-23-15,1-10 24 0,2-4-24 0,-1 2 1 16,4-2-1-16,-3 8 1 0,-1 8-1 0,3 0 0 15,1 3 0-15,-4-9 0 0,4-8 0 0,-2 2 37 0,1-1-37 16,-1 8 38-16,-2-1-38 0,1 2-3 0,-2 2 3 16,1-7-3-16,2-3 3 0,2-1 25 0,-5-1-25 15,5-7 26-15,0 0-26 0,0 0 15 0,0 0-15 0,0 0 15 16,-2 9-15-16,2-9-1 0,-7 12 1 0,7-12 0 16,0 0 0-16,0 0 58 0,0 0-58 0,0 0 59 15,0 0-59-15,0 0-9 0,0 0 9 16,0 0-8-16,-3-5 8 0,3-4 15 0,-5 2-15 0,3-5 15 15,2-3-15-15,0-3 0 0,2-4 0 0,-1 5 0 16,3-2 0-16,-1 0 5 0,3 2-5 0,-5-2 5 16,3 2-5-16,-1 2 1 0,3-6-1 0,-3 6 1 15,1 3-1-15,3-4 31 0,1-3-31 0,1 2 31 16,1 0-31-16,-1 0-15 0,0 0 15 0,0 1-14 16,-4 8 14-16,4-4-21 0,-2 0 21 0,-2 3-21 15,-2 5 21-15,3-4 9 0,1 1-9 0,-7 7 10 0,8-12-10 16,-1 5-18-16,0-1 18 0,-7 8-18 0,9-7 18 15,-2 5 1-15,2-1-1 0,0 3 2 0,-2-6-2 16,1 5-9-16,3-1 9 0,-1 4-9 0,1-1 9 16,3 5 0-16,0-3 0 0,-6-1 1 0,-1-1-1 0,4 5-16 15,1-1 16-15,-3 2-15 0,-2-1 15 0,7 5 32 16,0-1-32-16,-4-3 33 0,-1 2-33 0,1 3-38 16,3 0 38-16,-5 0-38 0,1-6 38 0,-2 5 0 15,4-1 0-15,-6-1 0 0,-2-6 0 0,4 4-27 16,0-2 27-16,-7-5-27 0,7 9 27 0,-7-9-118 0,9 12 118 15,-9-12-117-15,4 7 117 0,-4-7-262 0,3 8 262 16,-3-8-261-16,2 5 261 0,1 2-1167 16</inkml:trace>
  <inkml:trace contextRef="#ctx0" brushRef="#br0" timeOffset="-176354.99">17859 10007 1166 0,'0'0'0'0,"0"0"0"16,11 0 0-16,-11 0 194 0,0 0-194 0,2-8 195 16,-4-9-195-16,2 17 122 0,0 0-122 0,0-16 123 15,0 1-123-15,0 15 67 0,0 0-67 0,2-14 68 16,-1 4-68-16,-1 10 68 0,0 0-68 0,2-9 68 0,0 0-68 15,-2 9 54-15,0 0-54 0,0 0 55 0,5-10-55 16,-5 10 62-16,0 0-62 0,0 0 62 0,7-3-62 16,-7 3 41-16,0 0-41 0,0 0 42 0,12 12-42 15,-12-12 53-15,0 0-53 0,7 13 54 0,0 8-54 16,-7-21-42-16,0 0 42 0,11 24-41 0,-1 4 41 16,-10-28 26-16,0 0-26 0,12 36 26 0,2 5-26 0,-14-41 0 15,0 0 0-15,13 46 0 0,2 6 0 0,-15-52 14 16,0 0-14-16,13 51 15 0,-5 1-15 0,-8-52 1 15,0 0-1-15,13 48 2 0,-1 3-2 0,-12-51-1 16,0 0 1-16,10 48 0 0,1-2 0 0,-11-46-3 0,0 0 3 16,12 52-3-16,2 1 3 0,-14-53 4 0,0 0-4 15,9 47 5-15,-1-8-5 0,-8-39 44 0,0 0-44 16,9 41 45-16,-2-3-45 0,-7-38-27 0,0 0 27 0,5 33-27 16,1-4 27-16,-6-29 40 0,0 0-40 0,7 25 41 15,-2-4-41-15,-5-21-44 0,0 0 44 0,5 17-44 16,0 0 44-16,-5-17 60 0,0 0-60 0,7 18 60 15,-5-6-60-15,-2-12-35 0,0 0 35 0,7 12-34 16,-5 0 34-16,-2-12 2 0,0 0-2 0,3 15 2 16,-1-3-2-16,-2-12-1 0,0 0 1 0,2 9 0 15,-2-1 0-15,0-8 0 0,0 0 0 0,0 7 0 16,0-2 0-16,0-5 12 0,0 0-12 0,0 0 13 16,0 11-13-16,0-11-8 0,0 0 8 0,0 0-7 15,0 6 7-15,0-6 34 0,0 0-34 0,0 0 35 16,0 7-35-16,0-7-14 0,0 0 14 0,0 0-13 15,0 11 13-15,0-11 5 0,0 0-5 0,0 0 6 0,0 6-6 16,0-6-4-16,0 0 4 0,0 0-3 0,0 0 3 16,0 0-1-16,0 0 1 0,0 0-1 0,0 0 1 15,0 0 0-15,0 0 0 0,0 0 0 0,0 0 0 0,0 0 0 16,0 0 0-16,0 0 0 0,-16 0 0 0,16 0 47 16,0 0-47-16,-16-3 48 0,-3-4-48 0,19 7-46 15,0 0 46-15,-19-7-46 0,-2-1 46 0,21 8 1 16,0 0-1-16,-25-12 1 0,-1-4-1 0,4 2-20 15,-3 1 20-15,11 4-20 0,5 4 20 0,1-4 0 16,-1 6 0-16,-2-7 1 0,1 1-1 0,10 9-6 0,0 0 6 16,-12-12-6-16,-2-2 6 0,14 14 33 0,0 0-33 15,-9-10 34-15,-1-2-34 0,10 12-12 0,0 0 12 16,-9-12-12-16,2 3 12 0,0 1 19 0,2 1-19 16,5 7 20-16,-6-9-20 0,6 9-23 0,0 0 23 0,0 0-22 15,0 0 22-15,0 0 4 0,0 0-4 0,0 0 5 16,0 0-5-16,0 0-5 0,0 0 5 0,0 0-5 15,0 0 5-15,0 0 0 0,0 0 0 0,0 0 1 16,6 9-1-16,-1-2 1 0,4 1-1 0,-2 1 1 16,1 3-1-16,3 0-1 0,1 5 1 0,0-1-1 15,-1-3 1-15,3 8 15 0,1-2-15 0,-2-5 15 16,-5-4-15-16,6 4-1 0,0 5 1 0,2 1-1 16,2 8 1-16,-3-6 26 0,3 0-26 0,-6-6 26 15,-9-6-26-15,6 0 0 0,2 1 0 0,1-3 0 16,4 4 0-16,1-3 0 0,1 1 0 0,-8-5 0 15,-3-3 0-15,2 0 62 0,0 1-62 0,3-3 62 0,7 0-62 16,0 0 27-16,4 0-27 0,-14 0 27 0,-1-3-27 16,5 1 0-16,-5-2 0 0,6-6 0 0,7-2 0 15,0-2 5-15,0-1-5 0,-5 1 5 0,-4 0-5 0,0-6-6 16,1-2 6-16,-3 4-6 0,-3 3 6 16,0-4-147-16,0 2 147 0,-3 2-146 0,-4 2 146 0,3-14-1844 15</inkml:trace>
  <inkml:trace contextRef="#ctx0" brushRef="#br0" timeOffset="-171792.94">23366 13414 1334 0,'0'0'0'0,"0"0"0"15,0 0 0-15,0 0 128 0,0 0-128 0,0 0 129 16,-24-19-129-16,24 19 77 0,0 0-77 0,-12-19 78 15,-2-7-78-15,14 26 19 0,0 0-19 0,-11-30 20 16,4-12-20-16,7 42-16 0,0 0 16 0,-3-41-15 16,4-2 15-16,-1 43 10 0,0 0-10 0,6-37 11 15,4-6-11-15,-10 43 38 0,0 0-38 0,18-40 39 16,-1 1-39-16,-17 39 71 0,0 0-71 0,28-33 71 16,9-1-71-16,-37 34 36 0,0 0-36 0,35-29 37 15,1 1-37-15,-36 28 6 0,0 0-6 0,41-19 6 16,-1 7-6-16,-40 12 0 0,0 0 0 0,40-2 1 15,0 11-1-15,-40-9-54 0,0 0 54 0,33 16-54 0,-1 8 54 16,-32-24-254-16,0 0 254 0,29 32-254 0,-2 11 254 16,25 29-975-16</inkml:trace>
  <inkml:trace contextRef="#ctx0" brushRef="#br0" timeOffset="-171389.91">23366 13443 1412 0,'0'0'0'0,"25"-2"0"16,15 1 0-16,-40 1 137 0,0 0-137 0,9-5 138 15,-16-2-138-15,7 7 127 0,0 0-127 0,0 0 128 16,-6-9-128-16,6 9 6 0,0 0-6 0,0 0 7 15,14 4-7-15,-14-4 49 0,0 0-49 0,11 12 49 16,5 3-49-16,-16-15 26 0,0 0-26 0,8 24 26 16,6 3-26-16,-14-27 24 0,0 0-24 0,16 37 25 15,-5 9-25-15,-11-46 36 0,0 0-36 0,14 53 36 16,1 4-36-16,-15-57 12 0,0 0-12 0,18 60 13 16,1 2-13-16,-19-62 6 0,0 0-6 0,24 75 6 15,4 9-6-15,-28-84 34 0,0 0-34 0,27 77 34 16,2-5-34-16,-29-72 0 0,0 0 0 0,20 50 0 15,-3-17 0-15,-17-33 0 0,0 0 0 0,19 24 0 0,-5-7 0 16,-14-17-30-16,0 0 30 0,23 12-30 0,5-9 30 0,-28-3-93 16,0 0 93-16,23-1-92 0,1-8 92 15,-7 1-225-15,-6-4 225 0,-1-4-224 0,-1-4 224 0,10-17-1112 16</inkml:trace>
  <inkml:trace contextRef="#ctx0" brushRef="#br0" timeOffset="-171132.75">23691 13949 1300 0,'0'0'0'16,"13"4"0"-16,13 1 0 0,-26-5 187 0,0 0-187 0,0 0 187 15,0 0-187-15,0 0 127 0,0 0-127 0,0 0 127 16,-6-9-127-16,6 9 91 0,0 0-91 0,7-10 92 15,9-5-92-15,-4-1 65 0,4 1-65 0,-5 4 66 16,-3 5-66-16,3-1-50 0,-2 0 50 0,3 0-49 16,0-5 49-16,0 0-1 0,-1 3 1 0,-4 3-1 15,-2 2 1-15,-5 4-105 0,7-5 105 0,-7 5-105 16,0 0 105-16,0 0-136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2:55:31.5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33 7804 617 0,'0'0'0'0,"0"0"0"0,0 0 0 16,0 0 209-16,0 0-209 0,0 0 209 0,0 0-209 0,0 0 171 15,0 0-171-15,0 0 172 0,0 0-172 0,0 0 51 16,-24-19-51-16,13 10 51 0,2 1-51 0,2-1-1 16,2-3 1-16,0 3-1 0,1-1 1 0,4-2 10 15,-3 0-10-15,1 4 10 0,2 4-10 0,0-4 11 16,0 4-11-16,0 4 11 0,0-12-11 0,0 2 62 15,0-1-62-15,0 5 62 0,0 0-62 0,0 6 0 0,-1-10 0 16,1 10 1-16,-6-8-1 0,3-1 47 0,-2 2-47 16,5 7 47-16,-6-8-47 0,6 8 1 0,-3-9-1 15,3 9 1-15,0-7-1 0,0-1 0 0,-4-3 0 16,4 3 0-16,0 1 0 0,0-4 20 0,0-1-20 0,0 12 20 16,0-6-20-16,0 6 37 0,0 0-37 0,0 0 37 15,0 0-37-15,0 0 2 0,0 0-2 0,0 0 2 16,0 0-2-16,0 0 74 0,0 0-74 0,0 0 74 15,0 0-74-15,0 0 7 0,0 0-7 0,0 0 7 16,4 6-7-16,-2 3 24 0,1 3-24 0,1 0 25 16,1 0-25-16,2 4 22 0,-4 4-22 0,2-8 23 15,-1 4-23-15,1 1-2 0,-1 2 2 0,1 0-1 16,0 5 1-16,-1-4 8 0,-1 4-8 0,2-3 9 16,-1-2-9-16,-4-1 25 0,0 7-25 0,0 2 26 15,0 11-26-15,-4-4 20 0,-3 2-20 0,6-8 20 0,-3-10-20 16,2 5 35-16,-1-1-35 0,-1 2 36 15,1 0-36-15,1-2-20 0,-5 4 20 0,5-7-20 0,-1-3 20 16,1 4 2-16,2 1-2 0,0 10 2 0,-3-1-2 0,3 7 57 16,0 0-57-16,0-6 58 0,0-7-58 0,2 4 0 15,-1-1 0-15,1-3 0 0,1-2 0 0,1 8 15 16,1-3-15-16,-3-8 16 0,0-2-16 0,3 2-3 16,-2-4 3-16,3 8-3 0,-1 3 3 0,-2 1 0 15,1 6 0-15,-2-16 0 0,-1-5 0 0,1 10-1 16,-2-1 1-16,4 6 0 0,-4-3 0 0,0 4-8 0,0-4 8 15,0-9-8-15,0-6 8 0,0 1 45 0,0-1-45 16,0 3 46-16,0 0-46 0,0 0-5 0,0 3 5 16,0-6-5-16,-4-9 5 0,4 0 9 0,0 0-9 15,0 0 10-15,0 12-10 0,0-4 29 0,-2 4-29 16,1-5 29-16,-1-4-29 0,2-3 1 0,0 0-1 0,0 0 2 16,0 0-2-16,0 0-28 0,-4 13 28 0,4-13-28 15,-7 8 28-15,7-8-110 0,0 0 110 0,0 0-110 16,0 0 110-16,0 0-1610 0</inkml:trace>
  <inkml:trace contextRef="#ctx0" brushRef="#br0" timeOffset="2351.73">16233 8228 695 0,'0'0'0'0,"-9"-4"0"16,-8 1 0-16,8 1 206 0,2 2-206 0,7 0 206 15,-9 0-206-15,9 0 136 0,0 0-136 0,0 0 136 16,-9 5-136-16,9-5 94 0,0 0-94 0,0 0 94 15,-10 4-94-15,10-4 55 0,0 0-55 0,-7 0 56 16,2 3-56-16,5-3 8 0,0 0-8 0,-9 5 8 16,-3-1-8-16,12-4-64 0,0 0 64 0,-13 5-63 15,-1 2 63-15,14-7 35 0,0 0-35 0,-12 6 36 16,-2 0-36-16,14-6 23 0,0 0-23 0,-14 5 24 16,2 2-24-16,12-7 51 0,0 0-51 0,-16 3 51 15,2-3-51-15,14 0 32 0,0 0-32 0,-17 0 33 16,-4 0-33-16,21 0 1 0,0 0-1 0,-18 0 1 15,-3 0-1-15,21 0 20 0,0 0-20 0,-24-3 20 0,-2-1-20 16,26 4 0-16,0 0 0 0,-28-3 1 0,0 1-1 16,28 2-5-16,0 0 5 0,-32-3-5 0,-1-4 5 0,33 7 0 15,0 0 0-15,-31-5 0 0,-2-1 0 0,33 6 15 16,0 0-15-16,-32-5 16 0,-1 0-16 0,33 5 1 16,0 0-1-16,-32-8 2 0,1 1-2 0,31 7 11 15,0 0-11-15,-31-5 11 0,-4-2-11 0,35 7 1 16,0 0-1-16,-39-5 1 0,-1 1-1 0,40 4-2 15,0 0 2-15,-45 0-1 0,-1-3 1 0,46 3 0 16,0 0 0-16,-47 0 0 0,0 3 0 0,47-3 6 16,0 0-6-16,-47 0 6 0,-4 4-6 0,51-4 1 0,0 0-1 15,-45 3 1-15,-4 2-1 0,49-5 5 0,0 0-5 16,-53 4 5-16,-3 1-5 0,56-5 20 0,0 0-20 16,-56 7 20-16,-1-2-20 0,57-5 7 0,0 0-7 0,-58 7 8 15,0-2-8-15,58-5 9 0,0 0-9 0,-71 10 10 16,-13 2-10-16,84-12 1 0,0 0-1 0,-77 12 1 15,-5 3-1-15,82-15-2 0,0 0 2 0,-77 18-1 16,4 2 1-16,73-20-2 0,0 0 2 0,-74 19-2 16,3 0 2-16,71-19 6 0,0 0-6 0,-75 17 7 15,-6 2-7-15,81-19-8 0,0 0 8 0,-77 12-8 16,2 0 8-16,75-12 4 0,0 0-4 0,-77 12 4 16,4-3-4-16,73-9 0 0,0 0 0 0,-80 10 0 15,-3-1 0-15,83-9 6 0,0 0-6 0,-78 8 7 16,1-3-7-16,77-5-4 0,0 0 4 0,-82 4-3 15,3-1 3-15,79-3-15 0,0 0 15 0,-80 0-15 0,-6 0 15 16,86 0-25-16,0 0 25 0,-78 0-24 16,1-3 24-16,7 6 0 0,7 1 0 0,16-4 0 0,15-4 0 15,-6 4 1-15,-1-3-1 0,5 1 1 0,-5-1-1 16,4 3 34-16,-3 1-34 0,3-1 34 0,-2 0-34 0,-1 0-7 16,1 0 7-16,-8 0-6 0,-1 0 6 0,4 0-2 15,-2 2 2-15,3-4-2 0,-1 1 2 0,1 1-11 16,3 1 11-16,0-1-11 0,3-1 11 0,-9 2-26 15,-3 1 26-15,3-4-25 0,-1 1 25 0,-1-3-6 16,4 1 6-16,0 1-6 0,6 2 6 0,-6 2 0 16,-2 1 0-16,-1 1 0 0,1-4 0 0,-3 0 1 0,0 0-1 15,-1 0 1-15,5 0-1 0,-4 1 4 0,3 3-4 16,0-1 5-16,-1-3-5 0,-2 0 0 0,-2 4 0 16,-2-4 1-16,2 0-1 0,-5 0 0 0,2 1 0 15,4 1 0-15,-1-2 0 0,-1 3-30 0,-1 3 30 0,-1-6-30 16,-1 3 30-16,-3-1 0 0,2 5 0 0,5-4 0 15,2-1 0-15,-7 1 0 0,-2 4 0 0,-10-4 0 16,-8 3 0-16,3 0 3 0,1 3-3 0,19-6 4 16,13 1-4-16,-9 1-9 0,-1-2 9 0,-4-1-9 15,-6 5 9-15,-8-3-17 0,-9 4 17 0,15-3-16 16,13 2 16-16,-17-2-26 0,-6 2 26 0,-2-2-26 16,2-3 26-16,14 3-39 0,9 2 39 0,-5-5-38 15,4-1 38-15,-16 5-13 0,-17 0 13 0,24 0-12 16,6-6 12-16,-1 0 0 0,-2 3 0 0,5-1 0 15,-2-1 0-15,-19 1-8 0,-12 5 8 0,9-7-7 0,1 2 7 16,16-1-3-16,9-1 3 0,-2 0-3 0,-2 0 3 16,-17 0 0-16,-7 0 0 0,3-3 0 0,6 3 0 15,12-3-29-15,14 3 29 0,-11-4-29 0,-1 1 29 0,-3 3-10 16,-1-2 10-16,-10-1-10 0,-7-3 10 0,13 5-29 16,17 1 29-16,-8-2-29 0,-1-1 29 0,-13 3-30 15,-8-6 30-15,13 5-30 0,13-1 30 0,-4-1-7 16,6-3 7-16,-2 1-7 0,-4 0 7 0,-5 2 42 15,0-1-42-15,4 3 43 0,1-3-43 0,-1 1-27 16,1 1 27-16,4 0-27 0,-2 1 27 0,-2-3 58 16,-1 1-58-16,5 1 59 0,0 0-59 0,-1 4 0 15,1 0 0-15,9 1 0 0,3-3 0 0,-7 0 0 0,2 0 0 16,-4 0 1-16,-3 0-1 0,5 0-9 0,-5 4 9 16,7-4-8-16,10-4 8 0,-5 4-19 0,-4 0 19 15,10-3-18-15,-1 1 18 0,-3 0 15 0,1 1-15 0,6 1 15 16,5 0-15-16,-12 0 44 0,-4 0-44 0,8 0 45 15,-1 0-45-15,0-4 1 0,-1 4-1 16,1-5 1-16,4 1-1 0,-4 1 8 0,6-4-8 0,5 4 8 16,3 1-8-16,-2-1 23 0,-4-1-23 0,-3-1 24 15,-1-2-24-15,0 2-37 0,0-2 37 0,1 2-36 16,2-2 36-16,2 2 7 0,-3 2-7 0,1-4 8 16,0 3-8-16,-1 3 11 0,1-6-11 0,2 2 11 15,0-2-11-15,0-2 3 0,-1 1-3 0,4-1 3 16,1 2-3-16,1 0 33 0,2-1-33 0,-7-4 33 15,0-6-33-15,4 5-9 0,-4-1 9 0,1-1-9 16,-4-4 9-16,1 3-38 0,2-1 38 0,4 5-37 0,-1-3 37 16,-3 3-28-16,0-6 28 0,4 8-28 0,5-2 28 15,-6 0 0-15,1-5 0 0,3 0 1 0,-4 0-1 16,-1-4-1-16,2-3 1 0,6 9 0 0,-1-1 0 0,0-5 29 16,0-4-29-16,1-4 29 0,-1-6-29 0,3 1-29 15,0 0 29-15,1 4-29 0,4 8 29 0,-1-2 25 16,-4 0-25-16,0-3 26 0,-3-6-26 0,3 2-8 15,-3-1 8-15,3 1-7 0,1 1 7 0,2-4-50 16,-2-5 50-16,4 3-50 0,1 0 50 0,1 0 1 16,-5-1-1-16,4 7 2 0,1 2-2 0,-5-1 2 15,-2-2-2-15,4-2 2 0,1-1-2 0,-1-2 1 16,-7-3-1-16,7 6 2 0,1 2-2 0,-1-2 18 0,-2-1-18 16,2 5 18-16,-1 2-18 0,3-4 22 0,-6 1-22 15,4 3 23-15,1 1-23 0,-4 1-5 0,2-6 5 16,-1 0-4-16,2-2 4 0,-2-3-1 0,2-3 1 15,0 6 0-15,1 2 0 0,-1-1-7 0,2-3 7 0,-3 6-6 16,6 2 6-16,-3-1-4 0,-1-5 4 0,4 8-3 16,0 1 3-16,-1-5-1 0,-3-2 1 0,1-9 0 15,-1-1 0-15,2 2 2 0,2 1-2 0,2 9 2 16,2 6-2-16,-4-2 3 0,0 0-3 0,0 0 3 16,0 1-3-16,-4-4-2 0,2 3 2 0,2 1-2 15,0 5 2-15,0-2-37 0,0-6 37 0,0-1-36 16,0-5 36-16,2-1 12 0,2 2-12 0,-1 9 12 15,2 6-12-15,-1 2-2 0,-4-4 2 0,5 2-2 16,2-4 2-16,2 2-2 0,-4 0 2 0,0 6-2 0,-1 6 2 16,-1-5 22-16,2 3-22 0,4-6 23 0,3-4-23 15,-3 2 23-15,0 1-23 0,0 4 24 0,-1 0-24 16,5 4 17-16,-1-4-17 0,-3 5 17 0,-1 2-17 16,1-2-99-16,2-2 99 0,4-3-98 0,-3 0 98 15,2-3 18-15,4-4-18 0,-2 7 18 0,-2 3-18 0,3-6 9 16,1 3-9-16,-3 0 9 0,-1 0-9 0,7 0-10 15,0-4 10-15,-2 4-10 0,6-3 10 0,-2 1 0 16,6 0 0-16,4 2 1 0,6 4-1 0,-4-1 1 16,0-3-1-16,-5 3 2 0,-8 3-2 0,8-1 34 15,0 2-34-15,-1-2 35 0,1 2-35 0,1 1-3 16,3-4 3-16,-3 4-2 0,2 1 2 0,2-2 1 0,0 1-1 16,0-3 1-16,-5 6-1 0,0-6 9 0,-1 2-9 15,1 1 10-15,-4 4-10 0,-26 0 24 0,0 0-24 16,35-7 25-16,5 2-25 0,-40 5 43 0,0 0-43 0,42-7 43 15,2 2-43-15,-44 5 22 0,0 0-22 0,45-7 23 16,-4 4-23-16,-41 3 36 0,0 0-36 0,34-2 37 16,-4-1-37-16,-30 3 0 0,0 0 0 0,21 0 1 15,-3 0-1-15,-18 0-3 0,0 0 3 0,12 0-3 16,-3 0 3-16,-9 0-172 0,0 0 172 0,8 0-172 16,-6 0 172-16,9 0-1040 0</inkml:trace>
  <inkml:trace contextRef="#ctx0" brushRef="#br0" timeOffset="14474.96">26413 9110 225 0,'0'0'0'0,"0"0"0"15,0 0 0-15,0 0 234 0,-15-4-234 0,15 4 234 16,-7-1-234-16,7 1 186 0,-9-4-186 0,9 4 186 15,-12-7-186-15,3 2 114 0,0 0-114 0,9 5 115 16,-10-10-115-16,10 10 95 0,-11-12-95 0,8 5 95 16,-1 2-95-16,1-4 1 0,-1-3-1 0,3 2 1 15,-1-6-1-15,0 3 0 0,0-8 0 0,1 2 0 0,1-5 0 16,0 0-7-16,-2-3 7 0,4-1-6 0,-1 1 6 16,5 3-2-16,0-4 2 0,1 8-2 0,-1 8 2 15,2-7-18-15,5 3 18 0,-5 2-18 0,1 1 18 0,3-1 27 16,1 2-27-16,-3 0 27 0,-3 0-27 0,5 2-6 15,1 1 6-15,-6 4-5 0,-6 3 5 0,6 1-36 16,0-3 36-16,-7 4-36 0,7-5 36 0,4 3-5 16,1 2 5-16,-5 0-4 0,-4 2 4 0,6 0-138 15,3 1 138-15,-1 1-137 0,-1-3 137 0,6 6-63 16,3-2 63-16,-6-1-63 0,-3-1 63 0,-10-3-177 0,0 0 177 16,14 9-176-16,2 6 176 0,13 13-377 0</inkml:trace>
  <inkml:trace contextRef="#ctx0" brushRef="#br0" timeOffset="14880.57">26363 8935 763 0,'0'0'0'0,"12"-4"0"0,9-1 0 15,-21 5-50-15,0 0 50 0,9 2-50 0,-6 5 50 16,-3-7 134-16,0 0-134 0,9 15 134 0,1 2-134 0,-10-17 0 15,0 0 0-15,16 26 0 0,2 7 0 0,-18-33-81 16,0 0 81-16,20 36-81 0,5 7 81 0,-25-43 81 16,0 0-81-16,26 53 82 0,4 5-82 0,-30-58 46 15,0 0-46-15,26 60 46 0,-5 2-46 0,-21-62 83 16,0 0-83-16,17 60 84 0,-3-7-84 0,-14-53 49 0,0 0-49 16,13 50 50-16,-6-2-50 0,1-12-95 15,1-3 95-15,-4-13-95 0,-1-9 95 0,5 19-742 0</inkml:trace>
  <inkml:trace contextRef="#ctx0" brushRef="#br0" timeOffset="16477.82">26391 9398 673 0,'0'0'0'0,"12"9"0"16,7 8 0-16,-8-7 119 0,-4-3-119 0,-7-7 120 15,0 0-120-15,0 0 121 0,0 0-121 0,0 0 122 16,0 0-122-16,0 0 55 0,12-4-55 0,0 1 55 0,5-4-55 16,6 2 1-16,5-7-1 0,-7 5 1 0,-3 2-1 15,3-5 11-15,1-1-11 0,3-4 11 0,1-4-11 16,-3-3 93-16,-1-1-93 0,-2 5 94 0,-5-3-94 0,5 2 35 15,-5-1-35-15,1 4 36 0,-2-3-36 0,2 2 78 16,-1 2-78-16,-2 3 78 0,-5 0-78 0,5 0 0 16,-1 0 0-16,-3 0 0 0,-2 1 0 0,1-1 0 15,3 0 0-15,-4 7 1 0,-4-2-1 0,-3 7 3 16,11-8-3-16,-11 8 4 0,5-9-4 0,-5 9 35 16,7-9-35-16,-7 9 35 0,0 0-35 0,0 0 5 15,0 0-5-15,0 0 5 0,0 0-5 0,0 0 80 0,0 0-80 16,0 0 80-16,0 0-80 0,0 0 9 0,0 0-9 15,0 0 10-15,0 0-10 0,0 0 10 0,0 0-10 16,0 0 10-16,0 0-10 0,0 0-14 0,-4 9 14 16,3 0-13-16,-3-4 13 0,1 5-7 0,-3 2 7 15,3 3-6-15,-2 1 6 0,1 8 0 0,1 3 0 0,1-6 0 16,0-6 0-16,2 10-2 0,0-1 2 0,0 0-1 16,0 0 1-16,4 0-4 0,1 0 4 0,-2-5-3 15,-1-11 3-15,2 4-6 0,1 0 6 0,4 4-6 16,3-1 6-16,2-1-44 0,0-2 44 0,-5-5-44 15,-2-2 44-15,1-2 2 0,1-1-2 0,2 0 2 16,1-2-2-16,4 0 22 0,-2-2-22 0,-6 2 23 16,-3-2-23-16,2 0 31 0,2-1-31 0,-2 0 31 15,4-6-31-15,-1 0 22 0,1-1-22 0,-4 5 22 16,-4 2-22-16,-3 3 58 0,5-12-58 0,-1 3 58 16,-1-3-58-16,-1-7 11 0,0-5-11 0,-2 7 11 0,-2 3-11 15,0-6 33-15,-1-3-33 0,1 6 34 0,-1-2-34 16,-3 2 11-16,1-4-11 0,2 6 11 0,-1 5-11 0,-1-4 1 15,0 2-1-15,-1 2 2 0,-1 5-2 0,0-6 11 16,-5 1-11-16,5 3 11 0,2 2-11 0,-2 1 55 16,-2-2-55-16,-3 0 55 0,-2 3-55 0,-2-2-57 15,1 3 57-15,4 0-56 0,6 2 56 0,-2 0-5 16,2 0 5-16,5 0-5 0,-13 6 5 0,5-1-49 16,-1 2 49-16,9-7-49 0,-11 6 49 0,11-6 0 15,-8 9 0-15,8-9 0 0,-6 5 0 0,6-5-8 0,-1 12 8 16,1-12-7-16,0 11 7 0,0-11-1 0,7 6 1 15,-7-6-1-15,7 9 1 0,1-4 0 0,6-1 0 16,0-1 0-16,2-3 0 0,3 0-30 0,2 0 30 0,-3-3-30 16,-2-3 30-16,1 1 32 0,2 0-32 0,-7 0 33 15,-1 2-33-15,-1-4 0 0,1 2 0 0,-11 5 1 16,9-11-1-16,-9 11 40 0,10-10-40 0,-10 10 40 16,7-12-40-16,-3 5 13 0,-1-2-13 0,-3 9 14 15,0-10-14-15,0 10 3 0,0 0-3 0,0 0 3 16,0 0-3-16,0 0-2 0,0 0 2 0,0 0-1 15,0 0 1-15,0 0-8 0,0 0 8 0,0 0-7 16,0 0 7-16,0 0-5 0,0-5 5 0,0 5-4 16,-5-10 4-16,5 10-38 0,-4-5 38 0,4 5-37 15,0 0 37-15,0 0-1 0,0 0 1 0,0 0-1 16,0 6 1-16,2 5-1 0,0 1 1 0,3 1 0 16,-3 3 0-16,5 5-7 0,0 3 7 0,2 3-7 0,1 0 7 15,1 6-44-15,-1 3 44 0,-1-12-43 0,-2-8 43 16,3 1 0-16,1 0 0 0,-1 0 1 0,-1-1-1 15,1-1 22-15,3-1-22 0,-6-4 23 0,-4-5-23 0,2 2 3 16,4-4-3-16,-9-3 3 0,7 6-3 0,-7-6 16 16,12 5-16-16,-12-5 17 0,7 1-17 0,-7-1 33 15,9-3-33-15,-2-4 33 0,2-1-33 0,-1-4 0 16,1 0 0-16,-2-4 0 0,-3 4 0 0,-3-9 0 16,-1-4 0-16,0-1 1 0,0-5-1 0,-1 4 22 15,-5-1-22-15,6 11 22 0,-3 2-22 0,-1-4 6 0,1 3-6 16,-1 3 7-16,-1-3-7 0,0 4 26 0,0-3-26 15,5 15 26-15,-4-7-26 0,4 7 7 0,0 0-7 16,0 0 7-16,0 0-7 0,0 0-39 0,0 0 39 16,0 0-38-16,0 0 38 0,0 0-43 0,11 10 43 0,-3 2-42 15,6 4 42-15,-1 8-29 0,4 0 29 0,-1-4-29 16,-2-4 29-16,3 6-2 0,1 4 2 0,-2-4-2 16,-4-1 2-16,0-3 0 0,4 0 0 0,-8-8 0 15,-4-5 0-15,3-2 42 0,2-3-42 0,-2 2 43 16,0 0-43-16,1-2 3 0,1-2-3 0,-2-3 4 15,0-2-4-15,2-7 11 0,0-1-11 0,-4-7 11 16,-2-2-11-16,1 0 34 0,-2 0-34 0,-2 5 35 16,-2 5-35-16,0-1 24 0,-1-3-24 0,-1 3 25 15,1 1-25-15,-1 1 1 0,1-3-1 0,1 4 1 16,0 5-1-16,0 2 0 0,2-4 0 0,0 9 1 16,0 0-1-16,0 0-30 0,0 0 30 0,0 0-30 0,0 0 30 15,0 0-7-15,0 0 7 0,0 0-7 0,7 9 7 16,0 3-37-16,2 0 37 0,-2 0-37 0,-2-7 37 15,6 7-42-15,1 0 42 0,0 0-41 0,-1 2 41 16,3 1 0-16,3-1 0 0,-8-5 0 0,-6-8 0 0,4 3 0 16,2-4 0-16,0 0 0 0,1 0 0 15,4-2 28-15,2-3-28 0,-4 2 28 0,-3-6-28 0,1-3 32 16,1-3-32-16,-4 3 32 0,-4-4-32 0,3-3 32 16,-3-1-32-16,-1 6 32 0,-2 7-32 0,0 7 7 15,0 0-7-15,-5-24 8 0,-4-10-8 0,9 34 2 16,0 0-2-16,-14-36 2 0,-4-6-2 0,18 42 11 15,0 0-11-15,-20-37 11 0,-5 4-11 0,25 33 43 0,0 0-43 16,-23-29 44-16,1 7-44 0,22 22-2 0,0 0 2 16,-23-12-2-16,0 3 2 0,23 9-44 0,0 0 44 15,-24 5-43-15,-1 11 43 0,25-16-104 0,0 0 104 0,-24 24-104 16,1 7 104-16,23-31-442 0,0 0 442 0,-19 29-441 16,1 5 441-16,-17 30-743 0</inkml:trace>
  <inkml:trace contextRef="#ctx0" brushRef="#br0" timeOffset="17738.59">28267 8765 1323 0,'0'0'0'0,"-12"10"0"0,-9 2 0 0,21-12 122 16,0 0-122-16,-7-7 122 0,7-7-122 0,0 14 103 15,0 0-103-15,0-6 103 0,2-6-103 0,-2 12 18 16,0 0-18-16,1-7 18 0,1 2-18 0,-2 5-37 16,0 0 37-16,0 0-36 0,0-7 36 0,0 7-83 15,0 0 83-15,0 0-83 0,-2 10 83 0,2 2-51 16,0 9 51-16,2 6-51 0,2 9 51 0,-4-36-2 15,0 0 2-15,5 40-2 0,4 2 2 0,-9-42-5 0,0 0 5 16,8 40-5-16,1-1 5 0,-9-39 2 0,0 0-2 16,11 30 2-16,-1-3-2 0,-10-27 44 0,0 0-44 15,16 19 45-15,3-2-45 0,-19-17 43 0,0 0-43 0,21 9 44 16,0-6-44-16,-21-3 41 0,0 0-41 16,21-7 41-16,-2-7-41 0,-19 14 41 0,0 0-41 0,16-15 42 15,-4-7-42-15,-12 22 57 0,0 0-57 0,9-23 57 16,-6-6-57-16,-3 29 13 0,0 0-13 0,2-24 14 15,0 0-14-15,-2 24 34 0,0 0-34 0,2-17 34 16,-1 5-34-16,-1 12 11 0,0 0-11 0,0-10 11 16,0 8-11-16,0 2-3 0,0 0 3 0,7 5-3 15,5 11 3-15,-12-16-48 0,0 0 48 0,14 18-47 16,2 7 47-16,-16-25 0 0,0 0 0 0,14 20 0 16,0-3 0-16,-14-17 17 0,0 0-17 0,12 14 17 15,-1-5-17-15,-11-9 34 0,0 0-34 0,10 5 34 16,-1-4-34-16,0-2 0 0,0-4 0 0,-2-1 0 0,-4-4 0 15,1-2-1-15,-1 0 1 0,1-5 0 0,-3 2 0 16,3-1 1-16,-3-5-1 0,1 9 1 0,0 6-1 16,0-1-1-16,-1 2 1 0,-1 5-1 0,4-9 1 15,-4 9-25-15,7-3 25 0,-7 3-24 0,7 3 24 0,0 0-60 16,0 6 60-16,3 3-59 0,-1 2 59 0,3 1 11 16,2 4-11-16,-5-7 11 0,-2-5-11 0,0 2 0 15,-2-4 0-15,2 2 0 0,0-2 0 0,4 2 16 16,1-6-16-16,-12-1 17 0,7 4-17 0,-7-4 46 15,0 0-46-15,0 0 47 0,14-14-47 0,-5 4 32 0,1-4-32 16,-3 0 33-16,0-3-33 0,-2-7 15 0,-3-9-15 16,0 3 15-16,-4-5-15 0,0 3 7 0,1-1-7 15,-5 2 7-15,-1 0-7 0,-3-1 1 0,-2-3-1 16,1 1 1-16,-1-4-1 0,0-6-10 0,0-4 10 0,-2-1-10 16,0 7 10-16,-2-5-2 0,-2 3 2 0,6 8-2 15,-2 8 2-15,0-6-2 0,0 1 2 0,0 1-2 16,-1-4 2-16,2-4-11 0,1 4 11 0,3 10-10 15,4 9 10-15,0-2-8 0,0 4 8 0,3 6-7 16,0 4 7-16,0-2-89 0,2 2 89 0,0 5-89 16,0 0 89-16,0 0-47 0,4 9 47 0,6 13-46 15,4 16 46-15,4 1-5 0,1 4 5 0,2 2-4 16,2 4 4-16,1 12-15 0,6 4 15 0,8 9-14 16,6 6 14-16,-2-8-1 0,2-1 1 0,-9-15 0 15,-4-6 0-15,-1 7 0 0,-4-2 0 0,-3-13 1 16,-6-9-1-16,1-5-5 0,-1-1 5 0,-1-3-5 15,-4 0 5-15,2-5-3 0,0 2 3 0,-4-9-3 0,-4-6 3 16,2 3 41-16,-1 0-41 0,-7-9 42 0,9 5-42 16,-9-5 60-16,7 7-60 0,-7-7 60 0,0 0-60 15,0 0 62-15,0 0-62 0,0 0 63 0,0 0-63 0,0 0 37 16,-5-7-37-16,0 2 38 0,-4-4-38 0,-2-1-7 16,-3-2 7-16,4 1-6 0,-1 5 6 0,-3-6-1 15,-1 1 1-15,6 6 0 0,2-2 0 0,-2 6-1 16,-1-3 1-16,1 4 0 0,-1 0 0 0,-3 4-8 15,1 4 8-15,2-1-8 0,1 3 8 0,0 4-14 16,-1 3 14-16,1-5-13 0,2 0 13 0,0 0-1 16,0 0 1-16,3-5-1 0,4-5 1 0,0-2-1 0,0 0 1 15,0 0-1-15,0 0 1 0,0 0 1 0,0 0-1 16,0 0 1-16,0 0-1 0,0 0 0 0,0-7 0 16,0 7 0-16,0-14 0 0,2 6-2 0,2-8 2 0,-1 8-2 15,1-3 2-15,1 1 29 0,2 0-29 0,0 5 29 16,-2-4-29-16,4 6-13 0,1-1 13 0,1 4-13 15,1-3 13-15,2 6 2 0,4 1-2 0,-4 1 2 16,-4 2-2-16,4 1 0 0,2-1 0 0,-4 2 1 16,-3-4-1-16,3 5 1 0,4-5-1 0,-8 2 2 15,-2-5-2-15,2 1-3 0,1 1 3 0,-2-1-3 16,0-3 3-16,2 0 5 0,0-3-5 0,-2 3 5 16,-4-4-5-16,-3 4-174 0,9-8 174 0,-7 2-174 15,-2 0 174-15,1-6-1222 0</inkml:trace>
  <inkml:trace contextRef="#ctx0" brushRef="#br0" timeOffset="21285.57">5131 2921 449 0,'0'0'0'0,"-3"9"0"16,-6-1 0-16,9-8 157 0,-5 9-157 0,5-9 157 16,0 0-157-16,0 0 1 0,0 0-1 0,0 0 2 15,0 0-2-15,0 0 43 0,0 0-43 0,0 0 43 16,0 0-43-16,0 0 134 0,0 0-134 0,0 0 134 15,0 0-134-15,0 0 99 0,0 0-99 0,0 0 100 16,5 15-100-16,-1 1 108 0,-4-1-108 0,5 9 108 16,-5 0-108-16,3 0 1 0,-3 7-1 0,0-7 2 15,2 0-2-15,2-3 3 0,-1 1-3 0,-1-1 3 16,1-4-3-16,1 5 27 0,-1-1-27 0,3-6 27 16,-3-3-27-16,-1 4 0 0,5-1 0 0,-2 6 0 0,0-2 0 15,2 1-1-15,-5 1 1 0,2-6-1 0,-1-6 1 16,2 6-3-16,-1 1 3 0,-3-4-3 0,3-4 3 15,-1 4-178-15,3 4 178 0,-6-9-177 0,3-7 177 0,1 8-822 16</inkml:trace>
  <inkml:trace contextRef="#ctx0" brushRef="#br0" timeOffset="21669.59">4955 3208 807 0,'0'0'0'0,"23"12"0"15,12 3 0-15,-11-6 95 0,-7 3-95 0,-25-17 95 16,-22-8-95-16,13 7-40 0,-1-1 40 0,2 2-39 15,6 1 39-15,10 4-54 0,0 0 54 0,0 0-53 16,0 0 53-16,0 0-31 0,14 4 31 0,-7-1-31 16,2 2 31-16,5 2-73 0,-2-2 73 0,-3 2-73 15,1-2 73-15,2 2 15 0,4-2-15 0,-7 2 15 16,1-3-15-16,2-3 46 0,4 3-46 0,-7-4 46 0,0 3-46 16,5-3-5-16,1 0 5 0,-1 0-5 0,-5 0 5 15,5 0 125-15,2 0-125 0,-4-3 125 0,-2-1-125 16,6 3 14-16,2-6-14 0,3 2 15 0,1-2-15 15,-1 2 45-15,-3-6-45 0,-4 6 45 0,-2 2-45 0,0-1-54 16,0 2 54-16,-3 1-54 0,0-1 54 0,8-5-659 16</inkml:trace>
  <inkml:trace contextRef="#ctx0" brushRef="#br0" timeOffset="22050.65">5179 3764 1188 0,'0'0'0'0,"10"-4"0"16,11 3 0-16,-21 1 10 0,0 0-10 0,0 0 10 16,0 0-10-16,0 0-11 0,0 0 11 0,0 0-10 15,0 8 10-15,0-8 89 0,0 0-89 0,7 12 89 16,2 4-89-16,-9-16 0 0,0 0 0 0,8 27 0 16,6 9 0-16,-14-36 40 0,0 0-40 0,9 41 41 15,0 9-41-15,-9-50-31 0,0 0 31 0,7 45-31 0,2-1 31 16,-9-44-1-16,0 0 1 0,5 43-1 0,-5-3 1 15,0-40-11-15,0 0 11 0,3 36-11 0,-3-5 11 16,0-31-227-16,0 0 227 0,0 27-226 0,0-6 226 0,2 27-564 16</inkml:trace>
  <inkml:trace contextRef="#ctx0" brushRef="#br0" timeOffset="22268.28">5089 4203 281 0,'0'0'0'0,"9"0"0"15,9 0 0-15,11 0-151 0</inkml:trace>
  <inkml:trace contextRef="#ctx0" brushRef="#br0" timeOffset="22352.99">5213 4212 494 0,'0'0'0'0,"6"-4"0"16,6-1 0-16,5-5-311 0</inkml:trace>
  <inkml:trace contextRef="#ctx0" brushRef="#br0" timeOffset="22402.99">5355 4152 359 0,'0'0'0'0,"5"0"0"16,7-7 0-16,-1 3 2 0,5-1-2 0,-8 2 2 16,-4-2-2-16,6-2-213 0</inkml:trace>
  <inkml:trace contextRef="#ctx0" brushRef="#br0" timeOffset="22736.67">5245 4711 1065 0,'0'0'0'16,"0"0"0"-16,3-15 0 0,-3 15 89 0,0 0-89 0,0 0 89 16,-8 12-89-16,2 0 55 0,-2 5-55 0,4 5 56 15,1-1-56-15,3 6 41 0,3 1-41 0,-3-1 42 16,4 1-42-16,1-3 3 0,-2 1-3 0,3 0 4 15,-3-2-4-15,2 1 3 0,-1 1-3 0,1-3 4 16,-1-3-4-16,-4 1-5 0,0 3 5 0,0 7-5 16,0 3 5-16,0 2-35 0,0 0 35 0,0-12-34 15,1-8 34-15,-1-1 31 0,-1 2-31 0,1-1 31 16,-4-1-31-16,4-3-11 0,-5 4 11 0,5-8-10 16,0-3 10-16,0 2-132 0,-4-2 132 0,4-5-132 15,0 0 132-15,0 0-769 0</inkml:trace>
  <inkml:trace contextRef="#ctx0" brushRef="#br0" timeOffset="22957.08">5096 5312 505 0,'0'0'0'0,"14"-2"0"0,7-1 0 0,0-6 45 0,-1 2-45 16,-5 0 46-16,-6 2-46 0,14-4-399 0</inkml:trace>
  <inkml:trace contextRef="#ctx0" brushRef="#br0" timeOffset="23286.4">4948 5652 1233 0,'0'0'0'0,"3"20"0"0,6 13 0 0,-5-2 107 16,-4-4-107-16,5 2 107 0,4-1-107 0,3-1 90 15,-3 1-90-15,-1-4 90 0,5 3-90 0,-3-3 35 16,6 4-35-16,-4-1 36 0,2 6-36 0,-5 1-10 15,3 2 10-15,-3 0-9 0,-1-5 9 0,1 2-46 16,-4-4 46-16,2-7-45 0,-1-5 45 0,2 23-1120 0</inkml:trace>
  <inkml:trace contextRef="#ctx0" brushRef="#br0" timeOffset="23670.15">4642 6643 1009 0,'0'0'0'0,"12"-18"0"0,9-18 0 16,-8 13 55-16,-8 10-55 0,-2 21 55 0,-3 16-55 15,6-8 56-15,-3 2-56 0,2-6 57 0,1-3-57 16,9-7 38-16,3-2-38 0,-1-2 38 0,1-1-38 16,3-6-17-16,8 0 17 0,-2-6-16 0,-1-4 16 15,0 4-212-15,0-1 212 0,-8 8-211 0,-6-1 211 0,4-1-135 16,-2 1 135-16,-2 1-135 0,-3-1 135 0,-1 0 68 16,5 3-68-16,-8-3 68 0,-5 6-68 0,0 3 126 15,3-7-126-15,-3 7 127 0,2-5-127 0,-2 5 105 16,9-12-105-16,-9 12 106 0,7-9-106 0,-7 9 0 15,14-7 0-15,-9 2 0 0,2 2 0 0,5-1 46 16,2-3-46-16,-2 6 46 0,2-3-46 0,16 1-907 16</inkml:trace>
  <inkml:trace contextRef="#ctx0" brushRef="#br0" timeOffset="25071.28">28597 2708 628 0,'0'0'0'16,"0"0"0"-16,9-41 0 0,-5 26 143 0,-1 8-143 0,4 10 143 15,3 13-143-15,1-8 197 0,1 4-197 0,-1-5 197 16,-3-2-197-16,5-1 24 0,1-4-24 0,7 0 25 16,3-4-25-16,4 4 78 0,2-3-78 0,-4 1 79 15,-3-1-79-15,3-1 15 0,2-1-15 0,-4-5 16 16,1-2-16-16,-3 0 6 0,1 0-6 0,-5 3 6 15,-4 1-6-15,1 1-7 0,3-2 7 0,-6 2-7 16,-2 2 7-16,4-2 12 0,0-1-12 0,-5 4 13 0,-5-1-13 16,-4 5 8-16,10-7-8 0,-10 7 8 0,0 0-8 15,0 0-117-15,7-5 117 0,-7 5-116 0,0 0 116 16,0 0-925-16</inkml:trace>
  <inkml:trace contextRef="#ctx0" brushRef="#br0" timeOffset="25567.6">28634 3431 1177 0,'0'0'0'0,"5"-9"0"15,6-11 0-15,-6 13 73 0,-2 2-73 0,-3 5 73 16,2 8-73-16,0 1 40 0,-2 1-40 0,2-1 41 15,-2-6-41-15,0-3 77 0,7 5-77 0,-7-5 78 16,12 9-78-16,-3-2 6 0,1-2-6 0,-3-2 7 16,-3 1-7-16,3-4 38 0,0 3-38 0,1-3 38 0,3 2-38 15,3 1 43-15,3-3-43 0,-3 0 44 0,-3 0-44 16,4 0 50-16,5-5-50 0,-6 2 51 0,0-1-51 16,5-1 59-16,4 2-59 0,-4-4 60 0,0 2-60 0,2 1-15 15,0-1 15-15,0-2-14 0,0-1 14 16,2 1 3-16,-1 2-3 0,-4-2 4 0,-4 3-4 0,3 3 42 15,2-6-42-15,-3 2 42 0,-2 1-42 0,2 1 5 16,1-2-5-16,-6 5 5 0,-4-4-5 0,1 4-19 16,3-3 19-16,-11 3-18 0,0 0 18 0,0 0-168 15,0 0 168-15,0 0-168 0,0 0 168 0,0 0-1139 16</inkml:trace>
  <inkml:trace contextRef="#ctx0" brushRef="#br0" timeOffset="25958.48">28693 4294 1367 0,'0'0'0'0,"6"-7"0"0,2-5 0 16,-1 4 121-16,-1 4-121 0,1 1 122 0,-2 3-122 16,7 0 77-16,2 0-77 0,5 0 77 0,6 3-77 15,-1-3 18-15,1 0-18 0,-6 0 19 0,-5-3-19 0,5-1 8 16,4 2-8-16,-4-1 9 0,-2 0-9 0,3-3-12 15,1 3 12-15,-6 0-12 0,-4 3 12 0,3-6 0 16,-2 3 0-16,-3 0 0 0,-4-1 0 0,4-1-2 16,1 2 2-16,-3-1-1 0,-2 4 1 0,2-5-11 15,2 2 11-15,-9 3-10 0,0 0 10 0,0 0-235 16,0 0 235-16,0 0-234 0,0 0 234 0,0 0-858 0</inkml:trace>
  <inkml:trace contextRef="#ctx0" brushRef="#br0" timeOffset="26337.41">28632 4907 1087 0,'0'0'0'0,"9"-28"0"16,7-11 0-16,-16 39 97 0,0 0-97 0,0 0 97 15,0 7-97-15,0-7 86 0,0 0-86 0,1 5 87 16,3 5-87-16,-4-10 66 0,0 0-66 0,12-3 66 0,6-4-66 16,-18 7 1-16,0 0-1 0,22-12 2 0,5-2-2 15,-27 14 1-15,0 0-1 0,27-19 1 0,5 0-1 16,-32 19 1-16,0 0-1 0,28-17 1 0,0 2-1 15,-28 15 21-15,0 0-21 0,26-18 21 0,-1 5-21 0,-25 13 0 16,0 0 0-16,22-12 0 0,-1 3 0 16,-21 9-5-16,0 0 5 0,19-8-4 0,-1-1 4 0,-18 9-14 15,0 0 14-15,17-3-13 0,-1-1 13 0,-16 4-164 16,0 0 164-16,14-3-163 0,-3 1 163 0,13-1-854 16</inkml:trace>
  <inkml:trace contextRef="#ctx0" brushRef="#br0" timeOffset="26682.51">28471 5488 1300 0,'0'0'0'0,"13"-10"0"15,6-10 0-15,-9 8 86 0,-4 5-86 0,-6 7 86 16,5 10-86-16,-5-10 55 0,0 0-55 0,0 0 56 0,10 12-56 16,-1-7 49-16,2-1-49 0,-1-4 49 0,-1 0-49 15,5 0 6-15,2 0-6 0,-3-4 6 0,0 1-6 16,-1-2 26-16,4-4-26 0,-4 2 26 0,-2 2-26 15,4 2-2-15,4-6 2 0,-1 2-1 16,1-1 1-16,-1-3-15 0,1-3 15 0,-4 8-14 0,-4 0 14 0,2 0-135 16,-1 0 135-16,-2 3-135 0,-2 0 135 0,7-6-989 15</inkml:trace>
  <inkml:trace contextRef="#ctx0" brushRef="#br0" timeOffset="27024.84">28529 5971 1289 0,'0'0'0'0,"9"-14"0"16,5-8 0-16,-7 10 101 0,-4 7-101 0,-3 5 102 15,0 0-102-15,0 0 28 0,14 12-28 0,-7-9 28 16,0 2-28-16,4-1 47 0,3-4-47 0,0 0 48 16,0-4-48-16,3 4-51 0,4-5 51 0,-7 3-50 0,-3 1 50 15,3-3-89-15,1 1 89 0,3-1-89 0,3-1 89 16,-2 2-34-16,2-6 34 0,-7 6-33 0,-5-1 33 15,3 1-258-15,-2 1 258 0,-1-1-257 0,-4 3 257 0,9-6-463 16</inkml:trace>
  <inkml:trace contextRef="#ctx0" brushRef="#br0" timeOffset="27250.49">28664 6237 1233 0,'0'0'0'0,"3"-26"0"16,4-17 0-16,-2 16 73 0,-1-1-73 0,-1 35 73 16,-1 22-73-16,2-6 77 0,1-3-77 0,-3-4 78 15,-2-8-78-15,1 1-133 0,3-2 133 0,-4-7-133 16,12 0 133-16,0 0-858 0</inkml:trace>
  <inkml:trace contextRef="#ctx0" brushRef="#br0" timeOffset="29878.74">19774 2398 247 0,'0'0'0'0,"0"0"10"15,0 0-10-15,-21 0 10 0,-12 0-10 0,33 0 98 16,0 0-98-16,-28-4 99 0,-2 4-99 0,30 0 67 15,0 0-67-15,-29-3 68 0,-6-2-68 0,35 5 88 16,0 0-88-16,-30-4 88 0,0-4-88 0,30 8 38 16,0 0-38-16,-29-4 38 0,-6-3-38 0,35 7 65 15,0 0-65-15,-32-5 66 0,1 2-66 0,31 3-112 0,0 0 112 16,-28-4-111-16,0 3 111 0,28 1 53 0,0 0-53 16,-25 0 53-16,6 0-53 0,19 0-117 0,0 0 117 15,-19 0-116-15,2-4 116 0,17 4 48 0,0 0-48 0,-16 0 49 16,4 0-49-16,-16 0-499 0</inkml:trace>
  <inkml:trace contextRef="#ctx0" brushRef="#br0" timeOffset="31800.44">18268 2442 315 0,'0'0'0'0,"0"0"70"0,0 0-70 0,0 0 70 15,-7-3-70-15,7 3 127 0,0 0-127 0,0 0 127 16,-7-2-127-16,7 2 81 0,0 0-81 0,0 0 81 16,-9-3-81-16,9 3 50 0,0 0-50 0,0 0 50 15,-12-4-50-15,12 4 46 0,0 0-46 0,-7 0 46 16,-2-3-46-16,-1 1 85 0,0 2-85 0,1-3 86 15,0 3-86-15,0 0 66 0,4 0-66 0,-7-4 66 16,0 4-66-16,-2-3 15 0,0 1-15 0,1 2 15 16,5 0-15-16,-5 0 46 0,1 0-46 0,0 0 47 0,-2 2-47 15,14-2 31-15,0 0-31 0,-19 3 31 0,-2 1-31 16,21-4 13-16,0 0-13 0,-25 3 13 0,3 2-13 16,22-5 43-16,0 0-43 0,-25 4 43 0,-1-1-43 15,26-3 13-15,0 0-13 0,-24 2 13 0,-1 1-13 0,4 1-5 16,0-4 5-16,9 3-5 0,7-3 5 0,-9 2-24 15,1 1 24-15,1-3-23 0,0 4 23 0,-2-1 16 16,-7-3-16-16,7 2 17 0,2 1-17 0,-4-3-5 16,-3 4 5-16,1-4-5 0,3 3 5 0,-6-3 0 15,-2 3 0-15,6-3 0 0,1 0 0 0,-3 0 21 16,-1 2-21-16,5 2 21 0,-1-4-21 0,-2 0 0 16,-2 0 0-16,6 3 1 0,3-3-1 0,-3 0 34 0,0 0-34 15,2 0 35-15,1 0-35 0,-4 0-3 0,-3 0 3 0,6 0-3 16,1 0 3-16,-2 0-5 0,-1 4 5 15,0-4-5-15,-4 1 5 0,-3 3 0 0,-5 3 0 0,12-7 0 16,3 1 0-16,-3-1 2 0,-1 0-2 0,-1 4 2 16,0-4-2-16,-1 3 29 0,-4 1-29 0,9-4 29 15,6 1-29-15,-2 3 0 0,-1-4 0 0,0 0 0 16,0 0 0-16,1 3 3 0,-1-3-3 0,9 0 4 16,-11 0-4-16,11 0 12 0,-10 4-12 0,10-4 13 15,-9 0-13-15,9 0 1 0,-8 1-1 0,8-1 1 16,-9 4-1-16,9-4-5 0,-12 0 5 0,12 0-4 15,-9 0 4-15,9 0-1 0,-7 0 1 0,7 0-1 16,0 0 1-16,0 0-5 0,0 0 5 0,0 0-4 16,0 0 4-16,0 0-31 0,0 0 31 0,0 0-31 15,0 0 31-15,0 0 4 0,0 0-4 0,0 0 4 0,0 0-4 16,0 0-1-16,0 0 1 0,0 0 0 0,0 0 0 16,0 0-4-16,-2-9 4 0,-1 2-3 0,3-1 3 0,3-4-20 15,1 0 20-15,-3 0-20 0,3 3 20 16,-1-3-1-16,6 0 1 0,0 0-1 0,0 0 1 0,3-3 0 15,3-1 0-15,-4 4 0 0,-2 5 0 0,-1-1 4 16,3-1-4-16,-1-1 5 0,1 1-5 0,5 1-1 16,1-4 1-16,-8 3-1 0,0 6 1 0,-1-6 0 15,5 2 0-15,-5-1 0 0,1 4 0 0,0-3-2 16,-1 2 2-16,-8 5-1 0,9-3 1 0,-9 3 7 16,0 0-7-16,0 0 8 0,0 0-8 0,0 0 0 0,12-5 0 15,-12 5 0-15,0 0 0 0,0 0 57 0,0 0-57 16,0 0 58-16,0 0-58 0,0 0 1 0,0 0-1 0,0 0 2 15,0 0-2-15,0 0 1 0,-3 12-1 16,1-7 1-16,0 2-1 0,-1 1 4 0,1-1-4 16,-7 5 5-16,1 0-5 0,-1 0 46 0,-3 0-46 0,3 0 47 15,2-7-47-15,-2 6-11 0,1-6 11 0,-3 3-11 16,-1 3 11-16,-2 1 6 0,-2 0-6 0,6-4 7 16,3-4-7-16,-4 4 15 0,1-1-15 0,-1-2 16 15,3 2-16-15,-3 2-1 0,1-1 1 0,3-1-1 16,0-4 1-16,0 3-34 0,1-3 34 0,-1 6-33 15,2-2 33-15,-4 1-5 0,1 4 5 0,1-3-5 16,5-6 5-16,2-3-20 0,-9 12 20 0,4-5-20 16,1-2 20-16,-3 2 25 0,2 2-25 0,2-1 26 15,-1-1-26-15,2 2 0 0,-1-2 0 0,1 1 1 0,0-4-1 16,2 1-3-16,0 2 3 0,0-7-3 16,2 12 3-16,-2-12-2 0,2 12 2 0,1-7-2 0,-3 2 2 15,2 1-22-15,5-1 22 0,-5-2-22 0,1 2 22 16,4-2-7-16,2-1 7 0,-4 1-6 0,2 2 6 0,4-2-5 15,1 5 5-15,-7-7-4 0,2 3 4 0,2-3-3 16,0 1 3-16,0-3-3 0,3 3 3 0,5-4 3 16,4 3-3-16,-10 1 3 0,-6-4-3 0,4 1 23 15,1-1-23-15,8 4 24 0,-1-1-24 0,1 1-2 16,3 1 2-16,-13-5-1 0,-2 3 1 0,-6-3 0 16,12 0 0-16,-4 4 0 0,6 1 0 0,-1-2 15 0,-1 1-15 15,-3-1 16-15,-6-1-16 0,-3-2 1 16,9 3-1-16,-9-3 1 0,0 0-1 0,0 0 35 0,0 0-35 15,0 0 36-15,0 0-36 0,0 0-1 0,0 0 1 16,0 0 0-16,0 0 0 0,0 0-70 0,0 0 70 0,0 0-70 16,0 0 70-16,0 0-1310 0</inkml:trace>
  <inkml:trace contextRef="#ctx0" brushRef="#br0" timeOffset="34344.25">20001 2073 303 0,'0'0'0'0</inkml:trace>
  <inkml:trace contextRef="#ctx0" brushRef="#br0" timeOffset="34807.46">20024 2070 606 0,'0'0'0'0,"0"-9"174"0,4-8-174 0,-3 2 174 0,3 3-174 0,-4 0 85 0,3 0-85 16,3 0 85-16,-5 5-85 0,1-2 40 0,0-3-40 16,-2 0 41-16,0 0-41 0,-2-3 9 0,0-1-9 15,1 8 9-15,1-3-9 0,-4 3 78 0,1-4-78 16,1-4 78-16,-3-1-78 0,1-2 13 0,-3 2-13 16,5 2 14-16,-1 3-14 0,-1 0 18 0,-1 1-18 0,2 3 19 15,1-1-19-15,-2 2 5 0,-1-1-5 16,2-1 5-16,-1 2-5 0,-1 2 20 0,-4 2-20 0,9 3 20 15,-5-9-20-15,5 9 65 0,-14-3-65 0,14 3 66 16,0 0-66-16,0 0 12 0,-11 0-12 0,3 3 13 16,-6-1-13-16,-2 5 1 0,-5-2-1 0,7 5 2 15,2 2-2-15,-2 9 28 0,-7 6-28 0,7-3 28 16,3-3-28-16,1 3 9 0,-6-2-9 0,7-1 9 16,4-2-9-16,-2 1 10 0,2 4-10 0,3-5 11 15,4-2-11-15,-4 6-1 0,1-3 1 0,2 1 0 16,1-6 0-16,-2 13-17 0,-3 8 17 0,3-17-16 15,1-2 16-15,-1-17 0 0,0 0 0 0,5 31 0 16,1 8 0-16,-6-39 0 0,0 0 0 0,12 33 1 16,2 1-1-16,-14-34-5 0,0 0 5 0,19 24-4 0,4-3 4 15,-23-21 0-15,0 0 0 0,24 15 0 0,4-3 0 16,-28-12 47-16,0 0-47 0,33 5 47 0,2-6-47 0,-35 1 22 16,0 0-22-16,39-4 22 0,3-4-22 0,-42 8 7 15,0 0-7-15,43-16 8 0,1-3-8 0,-44 19 11 16,0 0-11-16,44-20 11 0,0-4-11 0,-44 24 23 15,0 0-23-15,40-28 24 0,-4-3-24 0,-36 31-2 16,0 0 2-16,30-27-2 0,-7 3 2 0,-23 24-192 16,0 0 192-16,19-24-192 0,-7 3 192 0,20-22-1047 0</inkml:trace>
  <inkml:trace contextRef="#ctx0" brushRef="#br0" timeOffset="35049.78">19834 1433 561 0,'0'0'0'15</inkml:trace>
  <inkml:trace contextRef="#ctx0" brushRef="#br0" timeOffset="36089.68">19931 1402 494 0,'0'0'0'0,"-7"7"218"16,-5-2-218-16,5-1 218 0,2-4-218 0,5 0 145 16,-12-4-145-16,12 4 145 0,0 0-145 0,0 0 79 0,0 0-79 15,-7 0 79-15,-5 4-79 0,12-4 123 0,0 0-123 16,-21 3 124-16,-9 2-124 0,4-1 46 0,-6 1-46 16,13-2 46-16,5 1-46 0,-5-4 52 0,3 0-52 15,-5 3 53-15,-3-1-53 0,1 1 55 0,-3-3-55 0,7 0 56 16,8-3-56-16,-6 1 53 0,-3-1-53 0,-4-6 54 15,-8 2-54-15,4-5 1 0,-5-3-1 0,4 3 1 16,1 3-1-16,0-3 14 0,1 0-14 0,5 0 15 16,-3 5-15-16,1-1 15 0,-1-4-15 0,3 8 15 15,1-1-15-15,-4 2-2 0,-1-6 2 0,3 6-1 16,-1-4 1-16,-2-2 22 0,-1 1-22 0,-6 4 23 16,2-3-23-16,-2 2 8 0,3-2-8 0,7 6 8 15,0-3-8-15,-1 1-22 0,0-2 22 0,4 1-22 16,-1 1 22-16,-3-1-1 0,-1 3 1 0,6-3 0 15,2 1 0-15,-2 3-36 0,-6-4 36 0,8 4-35 0,-3 0 35 16,1 0 36-16,-7 0-36 0,-2 0 37 0,-3 0-37 16,4 0-1-16,3 0 1 0,3 4-1 0,2-4 1 15,1 0 21-15,-1 0-21 0,5 0 21 0,4 0-21 16,-3 0-22-16,-1-4 22 0,4 4-22 0,-1-2 22 0,1-1-3 16,-1 3 3-16,3 0-3 0,-1 0 3 0,0 0-15 15,2 0 15-15,2 0-14 0,-2 0 14 0,7 0-10 16,-10 0 10-16,10 0-10 0,-9 0 10 0,9 0-4 15,-7-3 4-15,7 3-3 0,0 0 3 0,0 0-37 16,0 0 37-16,0 0-37 0,0 0 37 0,0 0-1 16,0 0 1-16,0 0-1 0,0 0 1 0,0 0-13 0,0 0 13 15,0 0-13-15,0 0 13 0,0 0-34 0,0 0 34 16,0 0-34-16,3-7 34 0,-3 7-2 0,13-12 2 16,-8 7-1-16,3-2 1 0,5-2-7 0,1 1 7 15,1-1-6-15,-4-1 6 0,5 1-15 0,5-3 15 0,-4 0-15 16,2 5 15-16,2-5 4 0,4-5-4 0,-8 10 5 15,-5 2-5-15,9-2 0 0,2-1 0 0,-5 1 1 16,-3 2-1-16,3-4 8 0,-1-1-8 16,-5 5 9-16,-3 1-9 0,2-3 0 0,-3 2 0 0,-8 5 0 15,9-3 0-15,-9 3 0 0,11-12 0 0,-11 12 1 16,0 0-1-16,0 0 0 0,0 0 0 0,0 0 1 16,0 0-1-16,0 0 48 0,5-9-48 0,-5 9 49 15,0 0-49-15,0 0 0 0,0 0 0 0,0 0 0 16,0 0 0-16,0 0 20 0,0 0-20 0,0 0 20 15,0 0-20-15,0 0-4 0,-7 5 4 0,7-5-3 16,-14 7 3-16,5-3 5 0,-7 1-5 0,1 2 5 16,-1-2-5-16,-5 3-1 0,0-1 1 0,-2 2-1 0,2 3 1 15,0-2-5-15,2-1 5 0,0-1-5 0,-2 4 5 16,2 0 1-16,1 0-1 0,4-1 2 0,4-6-2 0,-2 2 18 16,-2-2-18-16,3-2 19 0,2 2-19 0,-1 2 0 15,1 0 0-15,0-2 0 0,4-1 0 0,-7 1 0 16,2-2 0-16,1 4 0 0,2-5 0 0,0 5-1 15,0-4 1-15,7-3 0 0,-7 9 0 0,7-9-9 16,-9 12 9-16,9-12-9 0,0 0 9 0,0 0-40 16,-5 6 40-16,5-6-39 0,-9 9 39 0,9 0 0 15,0-2 0-15,0-7 0 0,0 8 0 0,0-8-26 0,2 5 26 16,-2-5-25-16,0 0 25 0,0 0-20 0,10 11 20 16,-10-11-20-16,9 8 20 0,-2-4 3 0,2 1-3 15,1 2 4-15,1-4-4 0,5 2 1 0,1 2-1 16,-7-5 2-16,-3 1-2 0,6-3 2 0,-1 0-2 15,2 0 2-15,2 0-2 0,6 0 35 0,1 0-35 16,-11 0 36-16,-5 0-36 0,7 0-4 0,-2 4 4 0,6-4-3 16,1 0 3-16,2-4-17 0,2 1 17 0,-11 1-17 15,-5-1 17-15,2 3-8 0,0-4 8 0,4-4-8 16,5 1 8-16,15-10-1341 0</inkml:trace>
  <inkml:trace contextRef="#ctx0" brushRef="#br0" timeOffset="42638.95">28215 6518 281 0,'0'0'0'0,"0"0"0"0,-9-5 0 0,9 5 189 16,-7-3-189-16,7 3 190 0,0 0-190 0,0 0 207 0,0 0-207 15,0 0 208-15,0 0-208 0,0 0 126 0,0 0-126 16,0 0 126-16,0 0-126 0,0 0 53 0,0 0-53 16,0 0 54-16,0 0-54 0,0 0 60 15,0 0-60-15,0 0 61 0,0 0-61 0,0 0-7 0,0 0 7 16,0 0-6-16,0 0 6 0,0 0 2 0,0 0-2 15,0 0 3-15,0 0-3 0,0 0-12 0,0 0 12 0,0 0-12 16,0 0 12-16,0 0 7 0,0 0-7 0,0 0 7 16,0 0-7-16,0 0 15 0,0 0-15 0,0 0 16 15,0 0-16-15,0 0-1 0,0 0 1 0,0 0-1 16,0 0 1-16,0 0 5 0,0 0-5 0,0 0 5 16,0 0-5-16,0 0 0 0,-5-4 0 0,5 4 0 15,-7-3 0-15,7 3-6 0,0 0 6 0,0 0-6 16,0 0 6-16,0 0-4 0,0 0 4 0,0 0-3 15,0 0 3-15,0 0-33 0,0 0 33 0,0 0-32 16,0 0 32-16,0 0 15 0,0 0-15 0,0 0 16 16,0 0-16-16,0 0 0 0,0 0 0 0,0 0 1 0,-7-2-1 15,7 2 8-15,0 0-8 0,0 0 8 0,-7 0-8 16,7 0 56-16,0 0-56 0,0 0 57 0,-7-3-57 16,7 3 1-16,0 0-1 0,0 0 1 0,0 0-1 0,0 0 22 15,0 0-22-15,0 0 23 0,0 0-23 0,0 0-5 16,0 0 5-16,0 0-4 0,0 0 4 0,0 0-23 15,0 0 23-15,0 0-22 0,0 0 22 0,0 0 10 16,0 0-10-16,0 0 10 0,0 0-10 0,0 0 22 16,0 0-22-16,0 0 22 0,0 0-22 0,0 0-1 15,0 0 1-15,0 0-1 0,0 0 1 0,0 0-1 0,0 0 1 16,0 0 0-16,0 0 0 0,0 0-15 0,0 0 15 16,0 0-14-16,0 0 14 0,0 0-4 0,0 0 4 15,0 0-4-15,0 0 4 0,0 0-1 0,0 0 1 16,0 0 0-16,0 0 0 0,0 0-38 0,0 0 38 0,0 0-37 15,0 0 37-15,0 0 1 0,0 0-1 0,0 0 1 16,0 0-1-16,0 0 1 0,0 0-1 0,0 0 2 16,0 0-2-16,0 0-1 0,0 0 1 0,0 0-1 15,0 0 1-15,0 0-61 0,0 0 61 0,0 0-60 16,0 0 60-16,0 0-42 0,0 0 42 0,0 0-41 16,0 0 41-16,0 0-65 0,0 0 65 0,0 0-65 15,0 0 65-15,0 0 0 0,0 0 0 0,0 0 0 16,0 0 0-16,0 0-120 0,0 0 120 0,0 0-119 15,0 0 119-15,0 0-679 0</inkml:trace>
  <inkml:trace contextRef="#ctx0" brushRef="#br0" timeOffset="45251.71">28529 5881 315 0,'0'0'0'0,"0"0"0"0,-12-6 0 0,12 6 0 15,-7-6 0-15,7 6 0 0,0 0 0 0,0 0 154 0,0 0-154 16,0 0 155-16,0 0-155 0,0 0-38 0,0 0 38 15,0 0-37-15,0 0 37 0,0 0-20 0,0 0 20 16,0 0-19-16,0 0 19 0,0 0 49 0,0 0-49 16,0 0 50-16,0 0-50 0,0 0 77 0,0 0-77 0,0 0 77 15,0 0-77-15,0 0-62 0,0 0 62 0,0 0-62 16,0 0 62-16,0 0-37 0,0 0 37 0,0 0-36 16,0 0 36-16,0 0-48 0,0 0 48 0,0 0-47 15,0 0 47-15,0 0 22 0,0 0-22 0,0 0 22 16,0 0-22-16,0 0-55 0,0 0 55 0,0 0-54 15,0 0 54-15,0 0 153 0,0 0-153 0,0 0 153 16,0 0-153-16,0 0 107 0,0 0-107 0,0 0 108 16,0 0-108-16,0 0 108 0,0 0-108 0,0 0 109 15,0 0-109-15,0 0 44 0,0 0-44 0,0 0 44 16,0 0-44-16,0 0 1 0,0 0-1 0,0 0 1 16,0 0-1-16,0 0 12 0,0 0-12 0,0 0 13 15,0 0-13-15,0 0 12 0,0 0-12 0,0 0 13 0,0 0-13 16,0 0 1-16,0 0-1 0,0 0 1 0,0 0-1 15,0 0 50-15,0 0-50 0,0 0 50 0,0 0-50 16,0 0 60-16,0 0-60 0,0 0 60 0,0 0-60 0,0 0 0 16,0 0 0-16,0 0 0 0,0 0 0 0,0 0-1 15,0 0 1-15,0 0 0 0,0 0 0 0,0 0-4 16,0 0 4-16,0 0-3 0,0 0 3 0,0 0-16 16,0 0 16-16,0 0-15 0,0 0 15 0,0 0-1 15,0 0 1-15,0 0-1 0,0 0 1 0,0 0 0 16,0 0 0-16,0 0 0 0,0 0 0 0,0 0 0 15,0 0 0-15,0 0 0 0,0 0 0 0,0 0 6 0,0 0-6 16,0 0 6-16,0 0-6 0,0 0 1 0,0 0-1 16,0 0 1-16,0 0-1 0,0 0-2 0,0 0 2 15,0 0-1-15,0 0 1 0,0 0 7 0,0 0-7 16,0 0 7-16,0 0-7 0,0 0 15 0,0 0-15 0,0 0 15 16,0 0-15-16,0 0-33 0,0 0 33 0,0 0-33 15,0 0 33-15,0 0-315 0,0 0 315 0,0 0-314 16,0 0 314-16,0 0-481 0</inkml:trace>
  <inkml:trace contextRef="#ctx0" brushRef="#br0" timeOffset="57607.18">16607 7069 393 0,'0'0'0'0,"-14"-7"0"15,-11-1 0-15,4-1 157 0,0 0-157 0,7 6 157 16,6 0-157-16,-6-3 104 0,1 5-104 0,-2-1 105 16,1-1-105-16,-4 3 69 0,-6-6-69 0,10 6 69 15,5 0-69-15,-8 0 129 0,-11 2-129 0,3 2 129 16,1-1-129-16,-3 0 20 0,-8 3-20 0,9-3 20 16,5-1-20-16,-3-2 77 0,1 0-77 0,2 3 78 0,4 4-78 15,-4-2-3-15,0 6 3 0,7-6-3 0,7 2 3 16,-7-2-39-16,0 2 39 0,-4 5-38 0,-1 0 38 15,2 0 13-15,-3 0-13 0,5 0 14 0,3 0-14 16,-8 0 0-16,-1-2 0 0,7 2 0 0,6-2 0 0,-10 2-8 16,-5 0 8-16,1 4-7 0,-1 3 7 0,2-2-23 15,-3 2 23-15,6 0-22 0,6-7 22 0,-6 5 39 16,1 2-39-16,-1 5 40 0,1 3-40 0,3 1-32 16,-2 1 32-16,6-2-32 0,3-3 32 0,-4 4 2 15,-1-6-2-15,3 0 3 0,1 1-3 0,-1-3-8 16,-7 4 8-16,7-1-7 0,1 1 7 0,-3 0-37 15,-1 3 37-15,0 0-36 0,0 6 36 0,12-33 32 16,0 0-32-16,-13 43 32 0,3 5-32 0,10-48 31 0,0 0-31 16,-16 52 31-16,2-4-31 0,14-48-2 0,0 0 2 15,-12 48-1-15,0 0 1 0,12-48-2 0,0 0 2 0,-7 49-1 16,3 1 1-16,4-50-27 0,0 0 27 0,-3 74-27 16,-1 10 27-16,4-84-38 0,0 0 38 0,4 72-37 15,-1-1 37-15,-3-71-7 0,0 0 7 0,9 54-7 16,-4-12 7-16,-5-42 28 0,0 0-28 0,12 48 28 15,-1-2-28-15,-11-46-6 0,0 0 6 0,19 69-6 16,0 10 6-16,-19-79 0 0,0 0 0 0,21 70 1 16,4-3-1-16,-25-67 34 0,0 0-34 0,22 60 35 15,3-3-35-15,-25-57-62 0,0 0 62 0,19 46-61 16,-1-10 61-16,-18-36 18 0,0 0-18 0,19 40 19 16,2-3-19-16,-21-37 23 0,0 0-23 0,24 35 24 15,1-3-24-15,-25-32 2 0,0 0-2 0,31 31 3 16,2-2-3-16,-33-29 62 0,0 0-62 0,39 28 63 0,-1-6-63 15,-38-22-33-15,0 0 33 0,39 24-32 0,-1-3 32 0,-38-21 0 16,0 0 0-16,44 19 0 0,-1-4 0 16,-43-15-24-16,0 0 24 0,48 12-23 0,-6-3 23 15,-42-9 14-15,0 0-14 0,52 3 15 0,4-1-15 0,-56-2 24 16,0 0-24-16,56-2 25 0,-4-1-25 0,-52 3 55 16,0 0-55-16,65-6 55 0,3 0-55 0,-68 6 6 15,0 0-6-15,56-9 7 0,-9 2-7 0,-47 7-2 16,0 0 2-16,61-8-1 0,9-8 1 0,-70 16 3 15,0 0-3-15,66-15 3 0,-3 1-3 0,-63 14-3 16,0 0 3-16,55-16-3 0,-15 1 3 0,-40 15 0 16,0 0 0-16,47-19 0 0,-2 0 0 0,-45 19 20 15,0 0-20-15,56-32 20 0,11-11-20 0,-67 43 15 0,0 0-15 16,63-41 15-16,-6-4-15 0,-57 45 18 0,0 0-18 0,54-38 19 16,-1 6-19-16,-53 32 39 0,0 0-39 0,38-31 40 15,-8 5-40-15,-30 26 36 0,0 0-36 0,30-31 37 16,-1 0-37-16,-29 31 23 0,0 0-23 0,28-38 24 15,0-4-24-15,-28 42-1 0,0 0 1 0,32-64 0 16,1-8 0-16,-33 72-2 0,0 0 2 0,24-55-1 16,-3 9 1-16,-21 46-6 0,0 0 6 0,18-45-6 15,-3-1 6-15,-15 46 9 0,0 0-9 0,9-52 9 16,-9-1-9-16,0 7 40 0,-7 1-40 0,0-1 41 16,0 5-41-16,7 41 13 0,0 0-13 0,-15-43 14 15,-5-9-14-15,-2 8 14 0,-1 1-14 0,5 7 15 16,3 3-15-16,-3-5-15 0,2 0 15 0,-1-3-15 0,1 0 15 15,-1 2-2-15,-1 3 2 0,4 8-1 16,6 4 1-16,-6 0 2 0,-2 2-2 0,-2-2 2 0,1-4-2 16,0 3 2-16,-3-3-2 0,5 4 2 0,-1 0-2 15,-2-2 12-15,-4-3-12 0,-1-4 13 0,0-1-13 16,1 5-4-16,-3-2 4 0,6 7-3 0,1 0 3 0,3 2-9 16,-3 1 9-16,1 2-8 0,1 2 8 0,2-4-25 15,-3 3 25-15,4 2-24 0,1 4 24 0,0-7 18 16,-2 6-18-16,2 1 18 0,1 0-18 0,-1-2 0 15,-4-3 0-15,6 5 1 0,-4 0-1 0,-2-4 1 16,-1-1-1-16,-1 2 2 0,-3 3-2 0,-2-4-8 0,-1 6 8 16,6 1-7-16,3 4 7 0,-4-2 2 0,-6 2-2 15,2-2 3-15,-3 2-3 0,2 2-7 0,-3-1 7 16,10 2-6-16,3 1 6 0,-2 1 4 0,2 0-4 0,-3 0 4 16,-1 0-4-16,-1 1 1 0,0 1-1 0,7 2 1 15,-1-4-1-15,0 3 7 0,-5 2-7 0,-6 5 8 16,-4 4-8-16,3 2 24 0,-1 3-24 0,0-4 25 15,5-3-25-15,-4 2-1 0,3-1 1 0,-5 5 0 16,6-3 0-16,-3-1-2 0,1 1 2 0,2 4-1 16,2-3 1-16,-2 1-5 0,-3 2 5 0,1 1-5 15,-3 1 5-15,0 1 0 0,-2 2 0 0,0 4 0 16,0 2 0-16,1 8-13 0,-2 5 13 0,1-3-13 16,0-1 13-16,2 4-73 0,3 2 73 0,-2-1-73 15,6 3 73-15,-21 40-1323 0</inkml:trace>
  <inkml:trace contextRef="#ctx0" brushRef="#br0" timeOffset="67698.7">19309 1529 572 0,'0'0'0'0,"0"0"92"0,-36-15-92 0,22 10 92 16,3 1-92-16,-1 1 83 0,0-2-83 0,-2-2 83 16,2-2-83-16,-6-3 70 0,1 0-70 0,4 2 71 0,5 5-71 15,-8-7-4-15,2 0 4 0,-2 0-3 0,-1-4 3 16,-2-4 90-16,-1-3-90 0,6 11 90 0,4 7-90 16,-6-7 29-16,-1 2-29 0,-4-2 29 0,-4 0-29 0,1 0 71 15,-2 0-71-15,5 3 72 0,0 2-72 16,-4 2-11-16,3-3 11 0,-1 1-11 0,2-2 11 0,-4 0 7 15,-1-1-7-15,9 2 7 0,3 4-7 0,-5-1 24 16,-4-2-24-16,-7 2 25 0,-1-2-25 0,1-1 5 16,0 1-5-16,6 2 5 0,6 1-5 0,-4-4 47 15,-3 1-47-15,-3 2 47 0,-2-2-47 0,3-2 6 16,-1 1-6-16,3 1 7 0,8 3-7 0,-6-1 12 16,-2-2-12-16,5 2 13 0,0-2-13 0,-9 2 9 0,-6 2-9 15,5-4 10-15,-3 2-10 0,1-4 33 0,3-1-33 16,4 5 33-16,8 5-33 0,-6-4-9 0,-3 1 9 15,-2-1-8-15,2 3 8 0,-2-6 0 0,1 2 0 0,8 1 0 16,5 1 0-16,-7-2 6 0,-1-2-6 0,2 2 6 16,1-2-6-16,-5-2 3 0,-4-3-3 15,3 5 4-15,4-1-4 0,-5-1 48 0,0 2-48 0,3-5 49 16,2 4-49-16,-5-3 0 0,2 3 0 0,4-1 1 16,5 2-1-16,-10 2-3 0,2-2 3 0,6 2-2 15,3 2 2-15,-7-6-20 0,-5-1 20 0,7 5-19 16,3 1 19-16,-9-1-5 0,-4-2 5 0,4 2-4 15,6 2 4-15,-11-1-1 0,1 1 1 0,6 1-1 16,-2-1 1-16,-1 3-1 0,0 0 1 0,5-4 0 16,4 4 0-16,-1-3 2 0,-8-2-2 0,8 5 2 15,1 0-2-15,-4 0 2 0,-3 0-2 0,1 0 3 0,-3 0-3 16,-4 0 0-16,-3 0 0 0,10 0 0 0,2 0 0 16,-5 0-7-16,-6 0 7 0,4 0-7 0,2 3 7 15,-3-1 0-15,1-2 0 0,7 3 0 0,0-3 0 0,-6 4-2 16,-1-4 2-16,-3 0-1 0,-4 0 1 15,35 0 1-15,0 0-1 0,-44 5 1 0,-3-2-1 0,47-3 0 16,0 0 0-16,-50 4 0 0,-3-1 0 0,53-3-8 16,0 0 8-16,-52 5-8 0,1-1 8 0,51-4 8 15,0 0-8-15,-56 3 9 0,0 2-9 0,56-5-4 16,0 0 4-16,-59 4-4 0,3 4 4 0,56-8 1 16,0 0-1-16,-52 11 2 0,-4 2-2 0,56-13 6 0,0 0-6 15,-53 11 6-15,6 2-6 0,47-13 3 0,0 0-3 16,-52 16 3-16,1-4-3 0,51-12 0 0,0 0 0 15,-63 15 1-15,-9 6-1 0,72-21 1 0,0 0-1 16,-55 12 2-16,6-5-2 0,49-7 0 0,0 0 0 16,-48 8 0-16,8-1 0 0,40-7 9 0,0 0-9 0,-43 9 9 15,1-2-9-15,42-7-4 0,0 0 4 0,-44 8-4 16,-3 1 4-16,47-9-15 0,0 0 15 0,-44 8-14 16,-3 3 14-16,47-11 1 0,0 0-1 0,-47 12 1 15,0 0-1-15,47-12 0 0,0 0 0 0,-44 15 0 16,2-1 0-16,42-14 8 0,0 0-8 0,-42 19 9 15,2-4-9-15,40-15-23 0,0 0 23 0,-44 21-22 16,0 3 22-16,44-24-15 0,0 0 15 0,-41 27-15 16,-7 9 15-16,48-36-6 0,0 0 6 0,-56 52-6 15,-5 15 6-15,61-67-41 0,0 0 41 0,-50 56-40 0,1-4 40 16,49-52 22-16,0 0-22 0,-37 39 23 0,11-8-23 16,26-31-1-16,0 0 1 0,-26 31 0 0,-1-2 0 15,27-29 2-15,0 0-2 0,-24 35 2 0,-2 1-2 16,26-36 0-16,0 0 0 0,-26 39 1 0,1 2-1 0,25-41 20 15,0 0-20-15,-24 40 20 0,-1 3-20 0,25-43-2 16,0 0 2-16,-21 39-1 0,2-3 1 0,19-36-16 16,0 0 16-16,-16 36-15 0,2-5 15 0,14-31 3 15,0 0-3-15,-8 29 4 0,1-5-4 0,7-1-20 16,0-3 20-16,-2-4-19 0,-2-11 19 0,4 5-4 16,0-5 4-16,2 11-3 0,2 4 3 0,4 8-1 0,5-1 1 15,-8-11 0-15,-2-4 0 0,2 3-4 0,-1 0 4 16,5 6-3-16,3 0 3 0,2 1 0 0,2-1 0 15,-11-9 0-15,-2-7 0 0,-3-5-27 0,11 10 27 16,1-5-27-16,6 7 27 0,-1-1-2 0,1 1 2 16,-8-7-2-16,-3-2 2 0,3 1-38 0,-4-3 38 0,6 6-37 15,5-3 37-15,3 1 30 0,-1 2-30 0,-5-4 30 16,-5 2-30-16,3-5 8 0,0 4-8 0,5-4 9 16,4 3-9-16,6-3 12 0,-1 0-12 0,-5 0 12 15,-2 0-12-15,6 0 1 0,1 0-1 0,-5-3 2 16,1-1-2-16,3 1-3 0,-2 1 3 0,-2-1-3 15,-7 3 3-15,5-4 0 0,-2 4 0 0,2-3 0 16,1 3 0-16,-1-4 33 0,2-1-33 0,-7 2 33 16,-2 3-33-16,2-4-1 0,2 3 1 0,1 1 0 15,4-4 0-15,-3 4-24 0,3-3 24 0,-4 3-23 16,-5 0 23-16,6-4 18 0,1 3-18 0,5 1 18 0,-1-4-18 16,3 4 6-16,2 0-6 0,-10 0 6 0,-4 0-6 15,2 0 1-15,1 4-1 0,4-4 2 0,2 0-2 16,-1 1-8-16,3-1 8 0,-9 4-7 0,-1-4 7 15,5 0 7-15,-1 0-7 0,2 0 7 0,0 0-7 0,1 0 8 16,6 0-8-16,-5 0 8 0,-2 0-8 0,5 0 4 16,-1 0-4-16,-3 3 4 0,-2-3-4 0,-1 4 32 15,4-4-32-15,-2 1 33 0,-1 3-33 0,0-4-1 16,4 3 1-16,-6 1-1 0,-1-3 1 0,4 3 1 16,2-4-1-16,-4 0 2 0,-2 3-2 0,10-3-6 15,-1 4 6-15,-3-4-6 0,1 3 6 0,2-3-10 16,4 0 10-16,-9 0-10 0,0 0 10 0,2 0 44 0,-2 0-44 15,-4 0 45-15,1-3-45 0,2 3 3 0,1-4-3 16,-1 4 3-16,-5-3-3 0,6 3 6 0,2-4-6 16,-5 3 6-16,-6 1-6 0,5 0 26 0,6-4-26 0,1 4 26 15,-3-3-26-15,6-1-15 0,2 3 15 0,-6-3-14 16,-7 4 14-16,6 0-4 0,-1 0 4 0,0 0-3 16,2-3 3-16,0 3 0 0,1 0 0 0,-1 0 0 15,-4 0 0-15,4 3 0 0,-2-3 0 0,0 4 0 16,-2-4 0-16,6 1 6 0,1 3-6 0,3-4 7 15,1 0-7-15,2 0-4 0,-1 0 4 0,-12 0-3 16,-8 0 3-16,4 0 16 0,3 0-16 0,3 0 17 16,2 0-17-16,1 0-1 0,2-4 1 0,-8 4-1 15,-10 0 1-15,10 0 0 0,-2 4 0 0,1-4 0 16,2 3 0-16,1-3-3 0,4 4 3 0,-8-3-3 16,-4 3 3-16,2-4 1 0,7 3-1 0,2-3 2 0,5 0-2 15,-4 0-2-15,1 0 2 0,-5 0-2 0,-4 4 2 16,3-4 20-16,2-4-20 0,0 4 20 0,-3 0-20 15,1-3 33-15,2 3-33 0,-2-4 34 0,-1 3-34 0,1 1-20 16,0 0 20-16,-3 0-19 0,0 0 19 16,-1 0-5-16,8 0 5 0,-11 0-5 0,2-4 5 0,4 4 8 15,4 0-8-15,6 0 8 0,0-3-8 0,-3 3-5 16,1 0 5-16,-3-4-4 0,-2 3 4 0,0 1 47 16,0-4-47-16,-4 4 48 0,-1 0-48 0,3-3 1 15,2 3-1-15,-4-4 1 0,-4 3-1 0,6 1 13 0,0-4-13 16,2 4 13-16,0 0-13 0,2-3-3 0,-1-1 3 15,-4 3-2-15,-2 1 2 0,1 0-3 0,2 0 3 16,1 1-3-16,-6 3 3 0,7-4 5 0,-1 0-5 0,-2 3 5 16,-1-3-5-16,1 0 1 0,3 0-1 0,-4 0 1 15,-6 4-1-15,8-4 25 0,-1 0-25 0,1 0 26 16,-4 0-26-16,6 1-6 0,6-1 6 0,-13 4-5 16,-6-4 5-16,8 0 40 0,3-4-40 0,4 3 41 15,1 1-41-15,4-4-6 0,-1 4 6 0,-10 0-5 16,-5 0 5-16,6 0-5 0,-1 0 5 0,4 0-5 15,0 0 5-15,2-3 19 0,0 3-19 0,-8-4 20 16,-2 3-20-16,2 1-5 0,5-4 5 0,-7 4-4 16,5 0 4-16,1-3 2 0,4-2-2 0,-9 5 3 15,-2-4-3-15,2 4 0 0,5-3 0 0,-5 3 1 16,-8-4-1-16,9 4 2 0,4-5-2 0,-3 5 2 16,-5-7-2-16,8 2 52 0,0-5-52 0,-1 5 53 0,-4 1-53 15,5-4-5-15,2-1 5 0,-4 2-4 0,-3-1 4 16,4-3 15-16,-1 3-15 0,-1-4 16 0,-4 3-16 0,6-3-3 15,-4-3 3-15,-2 6-3 0,-5 6 3 0,7-6 0 16,-2-1 0-16,2 1 0 0,-5 1 0 16,5-4 31-16,1 0-31 0,-6 1 31 0,0 6-31 0,1-2-15 15,3-1 15-15,-1-1-14 0,0 2 14 0,0-5 6 16,4 4-6-16,-6-1 6 0,-8 2-6 0,9 2-1 16,3-2 1-16,-4-1-1 0,4-4 1 0,0 1 13 15,4-2-13-15,-10 6 14 0,-6 2-14 0,-2 5 0 16,9-7 0-16,-2 1 0 0,0-4 0 0,0-2 0 0,0 0 0 15,-2 4 0-15,0 1 0 0,2 2 18 0,-5-4-18 16,0-5 19-16,-1 1-19 0,-1-3-5 0,0-3 5 16,0 7-5-16,0 4 5 0,0-4 2 0,-1 0-2 15,-1-4 2-15,0-8-2 0,-5 4 0 0,-2 1 0 16,8 3 0-16,-5 4 0 0,3 4 5 0,-6-1-5 0,1-3 5 16,1 2-5-16,-6-7-4 0,-1 5 4 0,6 0-4 15,2 1 4-15,-8 3 1 0,-1-4-1 0,2 0 1 16,3 3-1-16,-1-3-45 0,-1 2 45 0,2 1-44 15,1 1 44-15,-5-3 51 0,2-1-51 0,-2 4 52 16,3-1-52-16,-3-3-32 0,0-3 32 0,-1-1-32 16,-3-4 32-16,2 4 47 0,-1-8-47 0,0 4 47 15,-1-3-47-15,1-1-11 0,-1 0 11 0,1 4-10 16,-1 8 10-16,-5-7 1 0,-1 3-1 0,-2-1 2 16,5 5-2-16,-9-7-2 0,4 2 2 0,-7 2-1 15,1-1 1-15,32 16 1 0,0 0-1 0,-42-15 2 0,-3-9-2 16,45 24-30-16,0 0 30 0,-51-24-30 0,-5 0 30 15,56 24 0-15,0 0 0 0,-64-16 1 0,-10 4-1 16,74 12-39-16,0 0 39 0,-91-3-38 0,-15 3 38 16,106 0-105-16,0 0 105 0,-108 10-105 0,-4 11 105 15,112-21-272-15,0 0 272 0,-102 27-271 0,6 9 271 0,-105 24-1025 16</inkml:trace>
  <inkml:trace contextRef="#ctx0" brushRef="#br0" timeOffset="71978.2">16666 1517 527 0,'0'0'0'0,"0"0"-64"0,0 0 64 16,0 0-64-16,-9 16 64 0,9-16 114 0,0 0-114 15,0 0 115-15,-7 8-115 0,7-8-84 0,0 0 84 16,0 0-83-16,-3 9 83 0,3-9 85 0,0 0-85 0,-2 10 86 16,2-1-86-16,0-9 53 0,0 0-53 0,0 19 53 15,-3 5-53-15,3-24 116 0,0 0-116 0,-2 36 116 16,-2 5-116-16,4-41 9 0,0 0-9 0,-3 50 10 16,-2 1-10-16,5-51 22 0,0 0-22 0,-4 48 23 15,-1 4-23-15,5-52 44 0,0 0-44 0,-4 48 45 16,-1-5-45-16,5-43 26 0,0 0-26 0,-3 41 26 15,-1-5-26-15,4-36 28 0,0 0-28 0,-2 39 28 16,1-3-28-16,1-36 8 0,0 0-8 0,-2 35 9 16,2-6-9-16,0-29 52 0,0 0-52 0,-4 27 53 15,4-8-53-15,0-19 38 0,0 0-38 0,0 16 39 16,-1-8-39-16,1-8 62 0,0 0-62 0,0 9 63 16,-2-6-63-16,2-3 51 0,0 0-51 0,-2-7 51 0,2-6-51 15,0 13 23-15,0 0-23 0,-3-19 24 0,3-12-24 16,0 31 13-16,0 0-13 0,0-29 13 0,0 1-13 15,0 28-1-15,0 0 1 0,3-32 0 0,-3 1 0 0,0 31 1 16,0 0-1-16,2-36 1 0,1 1-1 0,-3 35 15 16,0 0-15-16,4-32 15 0,-4-8-15 0,0 40 0 15,0 0 0-15,0-48 0 0,-4-3 0 0,4 51-9 16,0 0 9-16,-3-48-8 0,1 1 8 0,2 47 50 16,0 0-50-16,-7-38 50 0,2 4-50 0,5 34 0 15,0 0 0-15,-5-27 1 0,-2 6-1 0,7 21 0 0,0 0 0 16,-6-19 1-16,-2 6-1 0,8 13 1 0,0 0-1 15,-6-11 2-15,3 6-2 0,3 5-2 0,0 0 2 0,0 0-1 16,-7-7 1-16,7 7-71 0,0 0 71 16,0 0-70-16,-5 16 70 0,5-16 0 0,0 0 0 0,0 20 0 15,3 11 0-15,-3-31 10 0,0 0-10 0,2 43 11 16,1 10-11-16,-3-53 8 0,0 0-8 0,7 52 9 16,0-1-9-16,-7-51-1 0,0 0 1 0,7 47 0 15,2-8 0-15,-9-39-1 0,0 0 1 0,9 33 0 16,-4-9 0-16,-5-24 0 0,0 0 0 0,7 19 0 15,-5-7 0-15,-2-12 24 0,0 0-24 0,3 8 25 16,1-1-25-16,-4-7 22 0,0 0-22 0,0 0 23 16,3-15-23-16,-3 15 10 0,0 0-10 0,2-16 10 15,2-8-10-15,-4 24 2 0,0 0-2 0,0-31 2 16,-4-1-2-16,4 32 27 0,0 0-27 0,-2-43 27 16,1-2-27-16,1 45-8 0,0 0 8 0,-2-43-7 0,2 4 7 15,0 39 0-15,0 0 0 0,2-40 0 0,-1 8 0 16,-1 32 10-16,0 0-10 0,2-28 11 0,2 8-11 0,-4 20-56 15,0 0 56-15,0-16-55 0,0 4 55 16,0 12 0-16,0 0 0 0,0-7 0 0,0 2 0 16,0 5-56-16,0 0 56 0,0 0-56 0,0 0 56 0,0 0-6 15,0 0 6-15,3 5-6 0,2 7 6 0,-5-12-13 16,0 0 13-16,6 19-12 0,-1 5 12 0,-5-24-46 16,0 0 46-16,7 28-46 0,-2 4 46 0,7 32-1104 0</inkml:trace>
  <inkml:trace contextRef="#ctx0" brushRef="#br0" timeOffset="73114">16874 1215 415 0,'0'16'0'0,"0"-16"204"0,0 0-204 0,0 0 204 0,-9-7-204 16,9 7 155-16,0 0-155 0,0 0 156 0,-7-9-156 15,7 9 118-15,0 0-118 0,0 0 118 16,-5-7-118-16,5 7 8 0,0 0-8 0,0 0 9 15,0 0-9-15,0 0 10 0,0 0-10 0,-2 7 11 0,-1 9-11 0,3-16 0 16,0 0 0-16,-7 32 0 0,-2 8 0 0,9-40 8 16,0 0-8-16,-7 44 9 0,0 8-9 0,7-52 1 15,0 0-1-15,-3 55 1 0,1 5-1 0,2-60 4 16,0 0-4-16,0 91 4 0,0 24-4 0,0-115 37 16,0 0-37-16,2 108 38 0,1-2-38 0,-3-106-4 15,0 0 4-15,5 112-3 0,2 3 3 0,-7-115-40 0,0 0 40 16,4 94-39-16,1-15 39 0,-5-79 31 0,0 0-31 15,5 64 31-15,0-20-31 0,-5-44 70 0,0 0-70 0,4 31 70 16,-4-15-70-16,0-16 9 0,0 0-9 16,0 12 10-16,0-7-10 0,0-5 65 0,0 0-65 0,0 7 65 15,3-2-65-15,-3-5 31 0,0 0-31 0,0 0 31 16,0 0-31-16,0 0 33 0,0 0-33 16,-3-12 33-16,-2-12-33 0,5 24 14 0,0 0-14 0,-4-28 15 15,-1-8-15-15,5 36 5 0,0 0-5 0,-4-39 6 16,3-6-6-16,1 45-1 0,0 0 1 0,-2-51-1 15,0-8 1-15,2 59 0 0,0 0 0 0,0-56 1 16,-5-4-1-16,5 60 6 0,0 0-6 0,-2-55 7 16,1 0-7-16,1 55 15 0,0 0-15 0,-4-57 15 15,1 2-15-15,3 55 0 0,0 0 0 0,-2-48 0 16,-2 0 0-16,4 48 17 0,0 0-17 0,0-39 17 16,-5-1-17-16,5 40 3 0,0 0-3 0,-2-27 3 15,1-1-3-15,1 28 0 0,0 0 0 0,-6-20 1 0,3-3-1 16,3 23 3-16,0 0-3 0,-4-13 3 0,1 1-3 15,3 12 1-15,0 0-1 0,-2-11 2 0,2 6-2 16,0 5-9-16,0 0 9 0,0 0-8 0,0 0 8 0,0 0-17 16,0 0 17-16,0 9-17 0,0 6 17 0,0-15 0 15,0 0 0-15,0 24 0 0,2 9 0 0,-2-33-11 16,0 0 11-16,3 43-10 0,1 8 10 0,-4-51 0 16,0 0 0-16,3 55 0 0,3-2 0 0,-6-53 4 15,0 0-4-15,5 59 5 0,2-3-5 0,-7-56-10 16,0 0 10-16,5 55-9 0,0 0 9 0,-5-55 1 15,0 0-1-15,4 45 1 0,-1-9-1 0,-3-36 44 0,0 0-44 16,4 24 44-16,-3-2-44 0,-1-22 6 0,0 0-6 16,0 0 6-16,0 0-6 0,0 0 33 0,0 0-33 0,-1-19 33 15,-3-13-33-15,4 32-1 0,0 0 1 0,-5-35 0 16,2-6 0-16,3 41-1 0,0 0 1 0,-7-43 0 16,1 0 0-16,6 43 36 0,0 0-36 0,-5-51 36 15,2-2-36-15,3 53-3 0,0 0 3 0,-6-55-2 16,3 0 2-16,3 55-8 0,0 0 8 0,-4-53-7 15,-1 3 7-15,5 50-8 0,0 0 8 0,-5-45-7 16,1 2 7-16,4 43-2 0,0 0 2 0,-7-36-1 16,2 4 1-16,0 4-16 0,-2 8 16 0,3 1-15 15,3 3 15-15,-3 4 0 0,2 4 0 0,1-1 0 16,1 2 0-16,0 7 10 0,0 0-10 0,0-8 11 16,-2 1-11-16,2-2-39 0,-4 6 39 0,4 3-38 0,0 0 38 15,0 0-28-15,6 7 28 0,-3 10-28 0,1 2 28 16,-4-19-11-16,0 0 11 0,8 32-10 0,-2 15 10 15,1 1-1-15,1 0 1 0,1 7 0 0,-4-2 0 16,-5-53 5-16,0 0-5 0,6 62 5 0,-3 1-5 0,1-10-1 16,-3 2 1-16,1-19 0 0,0-13 0 0,1 1 10 15,-3-7-10-15,0 7 10 0,-3 0-10 0,1 2 9 16,0-2-9-16,2-12 9 0,0-11-9 0,0-1-34 16,0 0 34-16,0 0-33 0,0 0 33 0,0 0-80 15,2 7 80-15,-2-7-80 0,0 0 80 0,0 0-1276 16</inkml:trace>
  <inkml:trace contextRef="#ctx0" brushRef="#br0" timeOffset="81354.22">21167 1299 572 0,'0'0'0'0,"0"0"204"0,0 0-204 0,0 0 204 16,0 0-204-16,0 0 123 0,0 0-123 0,0 0 124 15,0 0-124-15,0 0 51 0,0 0-51 0,0 0 52 16,0 0-52-16,0 0 28 0,0 0-28 0,0 0 28 15,-11 19-28-15,6-10 58 0,-2 3-58 0,2-4 59 16,-1-1-59-16,6-7 35 0,-8 12-35 0,8-12 35 16,-9 4-35-16,9-4 35 0,-7 8-35 0,7-8 35 15,-9 4-35-15,9-4 73 0,-8 1-73 0,8-1 74 16,-9 4-74-16,2-4 5 0,-2 3-5 0,9-3 5 16,-9 4-5-16,4-4 8 0,-4 3-8 0,2-1 9 15,2-2-9-15,-4 0 9 0,-1 0-9 0,1 3 10 0,2-3-10 16,-2 0 12-16,-5 4-12 0,4-4 12 0,0 0-12 15,10 0 33-15,0 0-33 0,-14-4 34 0,-2 4-34 16,16 0 34-16,0 0-34 0,-18-3 35 0,-3 3-35 0,21 0 22 16,0 0-22-16,-22 0 23 0,-3 0-23 15,25 0-3-15,0 0 3 0,-23 0-2 0,-1 0 2 0,24 0 0 16,0 0 0-16,-26-2 1 0,0-1-1 0,26 3 22 16,0 0-22-16,-27-4 23 0,3 1-23 0,24 3 21 15,0 0-21-15,-23-5 21 0,-5-2-21 0,28 7 68 16,0 0-68-16,-24-5 69 0,-1-2-69 0,25 7-2 0,0 0 2 15,-26-9-1-15,0-3 1 0,26 12-26 0,0 0 26 16,-26-7-25-16,1 2 25 0,25 5 30 0,0 0-30 16,-26-7 30-16,0-1-30 0,26 8 0 0,0 0 0 15,-30-9 0-15,-1-3 0 0,31 12 4 0,0 0-4 0,-32-10 5 16,-1-2-5-16,33 12-1 0,0 0 1 0,-33-9-1 16,-2-3 1-16,35 12 14 0,0 0-14 0,-33-8 15 15,0-4-15-15,33 12-1 0,0 0 1 0,-37-11-1 16,-2 3 1-16,39 8 4 0,0 0-4 0,-38-9 4 15,-2 2-4-15,40 7-1 0,0 0 1 0,-42-5-1 16,2-2 1-16,40 7 0 0,0 0 0 0,-42-8 1 16,-5-1-1-16,47 9-5 0,0 0 5 0,-42-10-4 15,1-2 4-15,41 12 15 0,0 0-15 0,-38-16 16 16,0 3-16-16,38 13 0 0,0 0 0 0,-41-12 0 16,3 0 0-16,38 12 12 0,0 0-12 0,-37-12 12 15,1-2-12-15,36 14 9 0,0 0-9 0,-37-12 10 0,-2 0-10 16,39 12 3-16,0 0-3 0,-38-12 4 15,0-2-4-15,38 14 13 0,0 0-13 0,-35-15 13 16,3-1-13-16,32 16 8 0,0 0-8 0,-30-15 8 0,-3-9-8 16,33 24-17-16,0 0 17 0,-31-24-16 0,-1 0 16 15,32 24 3-15,0 0-3 0,-28-23 4 0,2 6-4 0,26 17-3 16,0 0 3-16,-26-15-3 0,-4 3 3 0,30 12-1 16,0 0 1-16,-31-12 0 0,-2 0 0 0,33 12-12 15,0 0 12-15,-34-12-12 0,0 3 12 0,34 9 1 16,0 0-1-16,-32-10 1 0,-5 1-1 0,37 9 15 15,0 0-15-15,-33-8 16 0,0-3-16 0,33 11-4 0,0 0 4 16,-38-8-3-16,3-1 3 0,35 9 2 0,0 0-2 16,-41-12 2-16,3 5-2 0,38 7-20 0,0 0 20 15,-40-8-20-15,-6 2 20 0,46 6 8 0,0 0-8 16,-45-6 9-16,-2-1-9 0,47 7 3 0,0 0-3 0,-44-5 3 16,-3 1-3-16,47 4-20 0,0 0 20 0,-45-3-19 15,-3 1 19-15,48 2 1 0,0 0-1 0,-47 0 2 16,2 0-2-16,45 0 0 0,0 0 0 0,-51 0 1 15,-3 0-1-15,54 0 0 0,0 0 0 0,-54 0 1 16,0 0-1-16,54 0 0 0,0 0 0 0,-55 0 0 16,0-3 0-16,7-1 2 0,6-1-2 0,9 5 2 15,4-3-2-15,-1 3-7 0,-3-4 7 0,-1 1-6 16,-2-2 6-16,3 1 0 0,-2 1 0 0,8-2 0 16,1 1 0-16,-2 1 1 0,0-2-1 0,-1 1 1 15,-1-3-1-15,4 2 33 0,-8-7-33 0,8 5 33 16,4 2-33-16,-8-2-37 0,-2-1 37 0,1-1-37 0,3 2 37 15,-5-1 9-15,1-1-9 0,3-1 10 0,2 5-10 16,-2-2-20-16,3-2 20 0,-4-3-20 0,4 4 20 16,-4-4 0-16,4 1 0 0,0 3 1 0,-4-4-1 15,4 0-18-15,-4 0 18 0,4 3-18 0,-9-1 18 0,5 1 0 16,-3 1 0-16,7 1 0 0,1 2 0 0,1-2-17 16,-1 2 17-16,1 1-17 0,1 1 17 0,-1-1 38 15,-1-1-38-15,6 5 39 0,5-3-39 0,-10-1-20 16,1-1 20-16,-9 2-19 0,-1-1 19 0,0 3 0 15,2-3 0-15,1 1 0 0,7-1 0 0,-3 4-5 0,-2-3 5 16,5 1-5-16,-1 2 5 0,-2 0 0 0,-1 0 0 16,10 0 0-16,-1 2 0 0,-3 1-4 0,-1-3 4 15,-6 0-3-15,-4 0 3 0,3 4 2 0,-5-1-2 16,8-3 2-16,7 4-2 0,-7-3-19 0,0 3 19 16,1-1-18-16,-1 2 18 0,-2 2 3 0,0 5-3 0,4-7 4 15,3 2-4-15,-4 2 19 0,1 3-19 0,-8-2 20 16,-1-1-20-16,2 6-10 0,-3-3 10 0,1 0-10 15,3-3 10-15,3-1 0 0,-3 4 0 0,4-1 0 16,6-6 0-16,-2 2-8 0,-1 1 8 0,-3 1-8 16,5-6 8-16,-5 4-5 0,-1 2 5 0,12-6-4 15,1 2 4-15,-7-1-21 0,-4 1 21 0,-1 2-21 16,-5-2 21-16,-4 2 46 0,1 1-46 0,8-1 47 16,5-2-47-16,-5-1 3 0,2 3-3 0,1-2 3 15,-3-2-3-15,0 2 1 0,-1 2-1 0,8-3 2 16,5-3-2-16,-3 3-6 0,-6-1 6 0,-2 4-5 0,-1-2 5 15,-7-1-11-15,2 4 11 0,6-4-11 0,8-1 11 16,-6 2 0-16,-3-1 0 0,-2-4 0 0,-2 5 0 16,2 2 0-16,-2-2 0 0,8 2 1 0,9-4-1 0,-4 2 24 15,-4-1-24-15,-2 4 25 0,-5-1-25 0,0 5-46 16,0 0 46-16,6 0-46 0,-3-3 46 0,3 3 30 16,-5-2-30-16,-2 4 30 0,-1 1-30 0,0 1-20 15,4-4 20-15,0 7-19 0,0 1 19 0,1-4 10 16,2-1-10-16,3-1 10 0,2 1-10 0,1-3 5 15,-6 4-5-15,4-4 5 0,1 0-5 0,-3-4 3 16,-1 8-3-16,-5-4 3 0,-2 3-3 0,2-3 2 0,1 4-2 16,0-4 3-16,2 0-3 0,-1 0 1 0,2 3-1 15,2-6 2-15,4 1-2 0,-2 2 14 0,-2 0-14 16,2-3 15-16,-1 6-15 0,-1 2 0 0,4 2 0 0,-1-2 0 16,1 2 0-16,-2 2-1 0,3 6 1 0,0-4-1 15,2-6 1-15,-1 3 0 0,1-1 0 0,-2-3 0 16,2-1 0-16,-4-1 3 0,1 5-3 0,3-7 3 15,7-5-3-15,-7 5-5 0,2 1 5 0,0-2-5 16,3 1 5-16,-3 0 1 0,-2 0-1 0,5-4 1 16,2 1-1-16,-4 3 1 0,3 2-1 0,-1-6 1 15,5-3-1-15,-4 6 34 0,-1 2-34 0,0-1 34 16,4-1-34-16,-2 4-22 0,-2 2 22 0,4-10-22 16,5 2 22-16,-7 3 0 0,2 0 0 0,1 0 0 15,3 0 0-15,-6 0 0 0,1 0 0 0,6-2 0 16,0-8 0-16,0-2-3 0,-5 10 3 0,5-10-3 0,-2 5 3 15,2-5 48-15,0 0-48 0,0 0 48 0,0 0-48 16,0 0-1-16,0 0 1 0,0 0-1 0,0 0 1 16,0 0-2-16,0 0 2 0,0 0-1 0,0 0 1 15,0 0-39-15,-7 0 39 0,7 0-38 0,-7-8 38 16,4 1 35-16,1-2-35 0,-1 1 36 0,3-4-36 16,-4 0-35-16,2-4 35 0,-1 4-34 0,3-3 34 0,0-1 10 15,3 4-10-15,-3-3 10 0,2 3-10 0,-2 0-17 16,0-4 17-16,4 4-17 0,-1 4 17 0,-3-4 3 15,0-4-3-15,0 4 3 0,4 4-3 0,-3-4 2 16,3 0-2-16,-4 0 2 0,3 5-2 0,-1-5 17 16,2 0-17-16,-4 0 17 0,3 0-17 0,-1-7-9 0,1-2 9 15,-3 9-8-15,4 0 8 0,-2-3 0 0,-2-1 0 16,3 4 0-16,-3 0 0 0,0-5 0 0,0 2 0 0,0 3 0 16,0 8 0-16,0-4-17 0,0 4 17 0,0 4-17 15,0-12 17-15,0 5 16 0,0 2-16 0,0 5 17 16,0 0-17-16,0 0-10 0,0 0 10 0,0 0-9 15,0 0 9-15,0 0-24 0,0 0 24 0,0 0-23 16,0 0 23-16,0 0 5 0,0 0-5 0,0 0 6 16,0 0-6-16,0 0 0 0,0 0 0 0,0 0 0 15,0 0 0-15,0 0 2 0,0 5-2 0,0-5 3 16,-3 11-3-16,1-3 19 0,-2 8-19 0,4-1 20 16,0-3-20-16,0 5-5 0,0 6 5 0,0-6-5 15,-3-5 5-15,1 3 1 0,-1 4-1 0,3-2 2 16,0-5-2-16,-4 4-7 0,1-1 7 0,1-3-7 15,2-7 7-15,0 6 0 0,-5-3 0 0,3 4 0 0,0-3 0 16,-1 3 0-16,-3 3 0 0,3-6 0 0,3-2 0 16,0 0-1-16,-5-2 1 0,5 2-1 0,-4 1 1 15,4 1 9-15,0 3-9 0,0 3 9 0,-3 4-9 16,-1-2 1-16,-1 4-1 0,3-6 1 0,2-8-1 0,0 5 26 16,-2-3-26-16,2-2 26 0,0-2-26 0,0 2-2 15,-1 1 2-15,1-8-2 0,0 0 2 0,0 0-5 16,0 0 5-16,0 0-5 0,1 9 5 0,-1-9-21 15,0 0 21-15,0 0-21 0,0 10 21 0,0-10-1 16,0 0 1-16,0 0-1 0,2 9 1 0,-2-9-1 16,0 0 1-16,0 0-1 0,5 12 1 0,-5-12-1 0,0 0 1 15,6 8-1-15,1-4 1 0,-7-4-3 0,0 0 3 16,10 5-3-16,1-2 3 0,-11-3-11 0,0 0 11 16,19 4-10-16,5-4 10 0,-24 0-4 0,0 0 4 15,28-7-4-15,5-2 4 0,-33 9 0 0,0 0 0 0,34-15 0 16,4-2 0-16,-38 17 0 0,0 0 0 0,40-19 0 15,-1-2 0-15,-39 21 3 0,0 0-3 0,38-20 3 16,-3 1-3-16,-35 19 0 0,0 0 0 0,31-16 1 16,-4 4-1-16,-27 12 12 0,0 0-12 0,28-8 12 15,-9 1-12-15,-19 7-16 0,0 0 16 0,24-5-15 16,3 1 15-16,-27 4-225 0,0 0 225 0,33 4-225 16,2 4 225-16,29 1-1266 0</inkml:trace>
  <inkml:trace contextRef="#ctx0" brushRef="#br0" timeOffset="86532.9">20711 1409 606 0,'0'0'0'0,"0"0"196"16,-44-10-196-16,28 5 197 0,6 5-197 0,-8-4 73 15,-1 4-73-15,0-3 73 0,0-2-73 0,-4 1 107 16,-2-4-107-16,5 4 107 0,0 4-107 0,20 0 2 16,0 0-2-16,-28-3 2 0,-7-2-2 0,35 5 46 15,0 0-46-15,-42-7 47 0,-8-2-47 0,50 9 7 16,0 0-7-16,-53-12 8 0,-3-3-8 0,56 15 46 15,0 0-46-15,-52-12 46 0,-2-4-46 0,54 16 61 16,0 0-61-16,-53-15 61 0,3-2-61 0,50 17 3 0,0 0-3 16,-53-16 4-16,-1 1-4 0,54 15 0 0,0 0 0 15,-56-16 0-15,-1-1 0 0,57 17-28 0,0 0 28 0,-65-15-28 16,-7-6 28-16,72 21 1 0,0 0-1 0,-54-19 1 16,11 0-1-16,43 19 30 0,0 0-30 0,-48-17 30 15,1-2-30-15,47 19 35 0,0 0-35 0,-49-20 36 16,0-1-36-16,49 21 24 0,0 0-24 0,-47-24 25 15,4-3-25-15,43 27-49 0,0 0 49 0,-53-35-48 16,-8-6 48-16,61 41 12 0,0 0-12 0,-45-31 12 16,6 4-12-16,39 27 0 0,0 0 0 0,-40-24 0 15,-6 0 0-15,46 24 7 0,0 0-7 0,-45-21 7 16,0 2-7-16,45 19 10 0,0 0-10 0,-44-19 11 16,0 2-11-16,44 17 1 0,0 0-1 0,-42-19 1 15,2-1-1-15,40 20-1 0,0 0 1 0,-42-16-1 16,4-1 1-16,38 17-28 0,0 0 28 0,-40-19-28 0,-8 4 28 15,48 15 42-15,0 0-42 0,-45-17 42 0,-4 1-42 16,49 16 0-16,0 0 0 0,-44-15 0 0,-3 3 0 16,47 12 1-16,0 0-1 0,-47-12 1 0,2 0-1 0,45 12 27 15,0 0-27-15,-48-12 27 0,3 3-27 0,45 9 1 16,0 0-1-16,-47-12 2 0,0-3-2 0,47 15-2 16,0 0 2-16,-47-16-2 0,-1-3 2 0,48 19-20 15,0 0 20-15,-43-14-19 0,1-4 19 0,42 18 3 16,0 0-3-16,-42-12 4 0,2 0-4 0,40 12 20 15,0 0-20-15,-39-9 20 0,-3-1-20 0,42 10 1 16,0 0-1-16,-43-12 1 0,-1 3-1 0,44 9-3 0,0 0 3 16,-44-8-3-16,-1-3 3 0,45 11 0 0,0 0 0 0,-46-8 0 15,1-1 0-15,45 9 0 0,0 0 0 16,-44-3 0-16,2-1 0 0,42 4-14 0,0 0 14 0,-36-1-13 16,1-3 13-16,35 4-4 0,0 0 4 0,-40 0-4 15,-4-3 4-15,44 3 1 0,0 0-1 0,-44 0 1 16,-3-4-1-16,47 4-3 0,0 0 3 0,-42-5-3 15,-2 2 3-15,44 3 6 0,0 0-6 0,-40-4 7 16,-3 4-7-16,8 0 0 0,5 0 0 0,9 0 0 16,7 0 0-16,0 0 1 0,3 0-1 0,-10 0 1 15,-5 0-1-15,2 0 0 0,-1 0 0 0,3 0 0 16,-1-3 0-16,23 3 8 0,0 0-8 0,-30-5 8 16,-6-2-8-16,36 7-16 0,0 0 16 0,-39-12-15 0,-3 0 15 15,7 3-2-15,-1-3 2 0,11 4-1 16,6 4 1-16,-4-3 21 0,0 2-21 0,-1-2 21 0,0 2-21 15,-4-2 23-15,-2-1-23 0,5 1 24 0,3 5-24 16,-5-1-1-16,1 3 1 0,-2-4 0 0,0 4 0 16,0-3-75-16,0 3 75 0,7 0-75 0,6-2 75 0,-6 2 8 15,-2 0-8-15,0 0 9 0,-5-3-9 0,0 3 13 16,1 0-13-16,4 0 13 0,2 0-13 0,-2 0 1 16,-3 0-1-16,-7 0 1 0,0 0-1 0,1 0 28 15,1 3-28-15,6-3 28 0,6 2-28 0,0 1 10 16,-4-3-10-16,-1 4 11 0,1-1-11 0,-3 2 1 15,-2 2-1-15,5-2 2 0,6-1-2 0,-10-1-30 16,-2 2 30-16,2-1-30 0,1-1 30 0,-2 1 1 16,-3-3-1-16,5 3 2 0,3-1-2 0,-2 1 12 0,-1 4-12 15,5-3 13-15,-1 2-13 0,-3 0-1 0,1-2 1 0,4 2-1 16,-1-5 1-16,-1 1-1 0,-3 6 1 0,-1-2-1 16,-5 1 1-16,-3 1 1 0,-1 1-1 0,7-1 1 15,4-6-1-15,0 6-15 0,-6-1 15 0,7-1-14 16,-5-2 14-16,2 7-4 0,-2 4 4 0,7-4-4 15,4-2 4-15,-8 2-1 0,2 5 1 0,6-5-1 16,-1-1 1-16,-1 1-4 0,-7 0 4 0,0 0-3 16,-4-4 3-16,2 4 13 0,-2 0-13 15,10-3 13-15,2-2-13 0,-6-2 0 0,3 5 0 0,-2-1 0 16,-3-1 0-16,-1 4-2 0,0 0 2 0,7-1-2 16,5-3 2-16,-5 1 2 0,-1 1-2 0,-5 2 3 15,-3 0-3-15,2 0-13 0,-2 2 13 0,-1 1-13 16,-3-4 13-16,5 1 8 0,0 1-8 0,5-1 8 0,2-1-8 15,-2 4 1-15,2 2-1 0,0-1 1 0,4-1-1 16,-2 6-9-16,0 3 9 0,1-2-9 0,1-5 9 16,-1 2 0-16,2 5 0 0,-8-3 0 0,-4-2 0 15,0-2 0-15,-3 2 0 0,-1-2 0 0,1 2 0 0,1 0-5 16,0 1 5-16,1-3-5 0,-1 2 5 0,2 2 0 16,0 1 0-16,0 2 0 0,4-3 0 0,-3 10 12 15,-2 5-12-15,-1-4 12 0,-1-1-12 0,1-2 9 16,-5-1-9-16,5-1 10 0,4-5-10 0,-2 3-1 0,0-5 1 15,9-1 0-15,3-7 0 0,0 0-1 16,-1 2 1-16,1-2-1 0,2-2 1 0,0 6-40 0,-5 1 40 16,5-2-40-16,2 6 40 0,1 1 6 0,-1 2-6 15,3-9 6-15,6-6-6 0,-2 7-7 0,-1 1 7 16,3 2-6-16,3 1 6 0,-5 1 8 0,1-2-8 16,1-4 8-16,3-3-8 0,-4 4-8 0,2-3 8 0,2 3-7 15,2-6 7-15,-2 7-10 0,-2-1 10 16,2-8-9-16,2-1 9 0,-2-2 4 0,-2 2-4 0,2 2 4 15,0-6-4-15,0 6-2 0,0-1 2 0,0-1-1 16,0-3 1-16,0-4 14 0,0 12-14 0,0-12 15 16,0 0-15-16,0 0 9 0,0 5-9 0,0-5 10 15,0 0-10-15,0 0 16 0,0 0-16 0,0 0 17 16,0 0-17-16,0 0 45 0,-3 7-45 0,3-7 46 16,0 0-46-16,0 0 7 0,0 0-7 0,0 0 7 15,0 0-7-15,0 0-6 0,0 0 6 0,0 0-5 16,-9 0 5-16,2 0-15 0,-3-4 15 0,10 4-15 0,-9-3 15 15,9 3-2-15,-12-5 2 0,12 5-1 0,-5-12 1 16,1 5-6-16,-1-2 6 0,1 1-5 0,1 1 5 16,1-2 5-16,-1 2-5 0,-1-1 5 0,2-4-5 15,1 0-1-15,1-4 1 0,0 4 0 0,1 4 0 0,1-4-15 16,2-4 15-16,1-4-14 0,4-8 14 0,-2 1 15 16,-6-8-15-16,6 11 15 0,2 4-15 0,-4-1-17 15,0-1 17-15,4 5-16 0,3-7 16 0,-3 1-49 16,-2-1 49-16,2 7-49 0,1-2 49 0,1 2 25 15,-2-9-25-15,5 6 26 0,-2 3-26 0,-3-11 6 16,1-3-6-16,1 7 7 0,2 0-7 0,-6-3 5 0,2-4-5 16,-2 14 5-16,0 1-5 0,2 1-8 0,-4 3 8 15,2-5-7-15,2 5 7 0,0-4-11 0,-6 1 11 16,2 3-11-16,-3 5 11 0,2 2 3 0,-1-2-3 0,-3 7 3 16,2-9-3-16,-2 9 6 0,2-8-6 0,-2 8 6 15,1-7-6-15,-1 7 16 0,0 0-16 0,0 0 17 16,0 0-17-16,0 0 45 0,0 0-45 0,0 0 45 15,0 0-45-15,0 0-2 0,0 0 2 0,0 0-1 16,0 0 1-16,0 0-14 0,0 0 14 0,0 0-13 16,0 0 13-16,0 0-9 0,-8 3 9 0,8-3-8 15,-13 4 8-15,5 1-35 0,-3 2 35 0,1 5-35 16,-1 3 35-16,-1 9-2 0,-2 9 2 0,2-2-1 16,3 1 1-16,-3 3 5 0,3 1-5 0,4-7 6 15,0-7-6-15,1 7-1 0,-8-5 1 0,7 0-1 16,-2-1 1-16,-2 1-33 0,0 0 33 0,4-4-33 15,1-1 33-15,1 2-10 0,-2 6 10 0,5-3-10 0,0 0 10 16,-4 7 17-16,2 2-17 0,2-11 17 0,0-10-17 16,2 5 8-16,-2-5-8 0,4 0 9 0,-1-5-9 15,1 5-2-15,1-3 2 0,-5-9-2 0,5 8 2 16,-5-8-5-16,12 7 5 0,-12-7-5 0,13 0 5 0,-5 0-17 16,3 0 17-16,1-7-16 0,2 2 16 0,2-7 1 15,-1 0-1-15,5-3 1 0,1-9-1 0,-21 24 9 16,0 0-9-16,24-21 9 0,2-1-9 0,-26 22-66 15,0 0 66-15,28-24-66 0,5 3 66 0,23-22-1145 16</inkml:trace>
  <inkml:trace contextRef="#ctx0" brushRef="#br0" timeOffset="89331.32">13369 7327 270 0,'0'0'0'0,"0"0"0"16,7 15 0-16,-7-15 104 0,0 0-104 0,0 0 105 16,0 9-105-16,0-9 121 0,0 0-121 0,0 0 121 15,0 0-121-15,0 0 49 0,0 0-49 0,0 5 49 16,0 7-49-16,0-12 122 0,0 0-122 0,2 24 122 16,0 10-122-16,-2-34-21 0,0 0 21 0,3 36-21 15,1 4 21-15,-4-40-2 0,0 0 2 0,5 36-1 16,0 0 1-16,-5-36 20 0,0 0-20 0,7 36 20 15,2-2-20-15,-9-34 69 0,0 0-69 0,9 33 70 16,-1 1-70-16,-8-34 90 0,0 0-90 0,13 36 91 0,-5 0-91 16,-8-36 82-16,0 0-82 0,9 43 83 0,0 5-83 15,-9-48 38-15,0 0-38 0,12 45 38 0,4 1-38 16,-16-46 0-16,0 0 0 0,19 45 1 0,0-3-1 16,-19-42 35-16,0 0-35 0,21 42 36 0,0-3-36 0,-21-39 0 15,0 0 0-15,23 40 0 0,1-4 0 0,-24-36-1 16,0 0 1-16,21 43 0 0,2 1 0 0,-23-44 28 15,0 0-28-15,21 47 28 0,2 1-28 0,-23-48-3 16,0 0 3-16,28 48-2 0,-2-2 2 0,-26-46 24 16,0 0-24-16,38 50 25 0,6 5-25 0,-44-55-1 15,0 0 1-15,42 49-1 0,5-2 1 0,-47-47-39 16,0 0 39-16,40 39-38 0,-8-4 38 0,-32-35 48 0,0 0-48 16,40 48 49-16,3 3-49 0,-43-51 9 0,0 0-9 15,35 40 10-15,-5-8-10 0,-30-32 44 0,0 0-44 16,35 35 44-16,-3-8-44 0,-32-27-1 0,0 0 1 0,38 26-1 15,4-2 1-15,-42-24 5 0,0 0-5 0,42 24 6 16,10 2-6-16,-52-26 1 0,0 0-1 0,58 27 1 16,7 9-1-16,-65-36-2 0,0 0 2 0,55 29-1 15,1 6 1-15,-56-35-2 0,0 0 2 0,55 36-1 16,-3 3 1-16,-52-39-2 0,0 0 2 0,56 31-1 16,3-2 1-16,-59-29 13 0,0 0-13 0,49 21 14 15,-7-2-14-15,-42-19 2 0,0 0-2 0,44 17 2 16,-2 2-2-16,-42-19 31 0,0 0-31 0,61 18 31 15,12 7-31-15,-73-25 0 0,0 0 0 0,74 24 0 16,8 3 0-16,-82-27-1 0,0 0 1 0,77 24 0 16,-1 0 0-16,-76-24 2 0,0 0-2 0,79 21 2 15,1 1-2-15,-80-22-3 0,0 0 3 0,86 21-3 16,1-4 3-16,-87-17 0 0,0 0 0 0,83 19 0 0,-3-7 0 16,-80-12 20-16,0 0-20 0,79 6 20 0,1-4-20 15,-80-2 8-15,0 0-8 0,79-5 8 0,-6-7-8 0,-73 12 64 16,0 0-64-16,72-10 64 0,1-2-64 0,-73 12 0 15,0 0 0-15,79-12 0 0,6 0 0 0,-85 12 18 16,0 0-18-16,86-14 18 0,-2 0-18 0,-84 14 34 16,0 0-34-16,85-14 34 0,1-4-34 0,-86 18 0 15,0 0 0-15,87-18 0 0,6 3 0 0,-93 15-2 0,0 0 2 16,84-12-1-16,0 0 1 0,-84 12 13 0,0 0-13 16,85-9 13-16,6 3-13 0,-91 6-1 0,0 0 1 15,91-11-1-15,-6 6 1 0,-11-2 10 0,-10 2-10 16,-11 0 10-16,-9 2-10 0,-3 3-4 0,-7-4 4 0,6 1-3 15,-5-3 3-15,3 3 5 0,4-6-5 0,-5 6 5 16,-2 3-5-16,3-3 1 0,4-4-1 0,-3 5 1 16,1-5-1-16,5 2-2 0,-3-2 2 0,2 2-1 15,0-2 1-15,-4-1 33 0,2-1-33 0,-4-3 33 16,-5-2-33-16,2 0-9 0,0-8 9 0,-3 5-8 16,4 2 8-16,3 3 6 0,3 1-6 0,-4-2 7 15,-1-3-7-15,-6-3 40 0,2 2-40 0,-3 2 41 16,-4-1-41-16,2 2 5 0,2-1-5 0,0 0 5 15,-2-6-5-15,3 2 7 0,-1 0-7 0,1 2 7 16,2-2-7-16,-3 4-16 0,0 3 16 0,1-2-15 16,-4 0 15-16,2 2 19 0,-3 0-19 0,1-3 20 15,-3-2-20-15,2-2-11 0,-3 2 11 0,1-6-11 0,-4 1 11 16,1 3 9-16,0 0-9 0,3 2 10 0,2 2-10 16,0-1-22-16,-5 4 22 0,6 4-22 15,-1-8 22-15,-5 4 16 0,-2 2-16 0,-1-1 17 0,1 5-17 0,-2-3 0 16,1-1 0-16,-4 5 0 0,-2-4 0 0,2 0-5 15,2 3 5-15,-4-6-5 0,2 1 5 0,2 1 18 16,-1-2-18-16,-1 2 18 0,-2 1-18 0,2-1-4 16,0 1 4-16,-1 1-4 0,1-1 4 0,1-3 20 15,1-2-20-15,-5 6 20 0,-6 3-20 0,4 1-15 16,-2-3 15-16,6-5-15 0,7-1 15 0,-6-3 9 16,-4 1-9-16,2 6 9 0,-6-1-9 0,1-1-9 0,-2-1 9 15,-2 6-8-15,3-1 8 0,-3 2 32 0,4-6-32 16,-2 6 33-16,-1-3-33 0,1 1-3 0,0 1 3 15,-5 6-2-15,4-10 2 0,-4 10-16 0,5-8 16 0,-5 8-15 16,0-9 15-16,0 9 5 0,0-12-5 0,0 12 5 16,4-10-5-16,-4 10-20 0,-4-12 20 0,4 12-19 15,0-11 19-15,0 11 45 0,-9-10-45 0,4 2 46 16,-2 1-46-16,-2 2-20 0,-5-6 20 0,7 6-19 16,2 0 19-16,-2 2 0 0,-2-1 0 0,-3 1 1 15,-4-1-1-15,-3-1 0 0,-2 2 0 0,11-1 0 16,-2 1 0-16,-2 1 2 0,0 2-2 0,-2 0 3 15,0 0-3-15,-3 2-2 0,-4-1 2 0,9 1-2 16,6-2 2-16,-6 0 6 0,-2 4-6 0,-2-1 6 16,-1 2-6-16,-5 2-4 0,-6-2 4 0,7 2-4 15,2-2 4-15,-5 2 1 0,0 0-1 0,0 2 2 16,5-4-2-16,-4 5-3 0,-1 2 3 0,5-3-3 16,5-6 3-16,-5 6-31 0,0 3 31 0,0 0-31 0,-1 3 31 15,1 4-2-15,0 3 2 0,9-8-1 0,3-2 1 0,-3 2 1 16,-2 1-1-16,3-3 2 0,1-2-2 0,-6 3-21 15,0-1 21-15,7-4-21 0,2-3 21 0,-1 6 40 16,-3-3-40-16,3-3 41 0,4 2-41 0,-5 0-32 16,1-2 32-16,8-5-32 0,-9 9 32 0,9-9 41 15,-14 7-41-15,14-7 42 0,-7 3-42 0,7-3-13 16,0 0 13-16,0 0-13 0,0 0 13 0,0 0-44 16,-2 9 44-16,2-9-43 0,2 12 43 0,-2-12-42 0,5 8 42 15,-5-8-41-15,7 7 41 0,2-4 58 0,-4-1-58 16,4-2 59-16,0 0-59 0,3 0-37 0,3 0 37 15,-1 0-36-15,-3 0 36 0,3-2 43 0,2-1-43 0,-1-2 44 16,-2 0-44-16,4 3-37 0,2-5 37 0,-3 4-36 16,-2 1 36-16,2-5 23 0,1-1-23 0,1 1 24 15,-3 2-24-15,5-4-7 0,1 6 7 0,-4-6-6 16,-3 2 6-16,2-1-9 0,-2 1 9 0,7 2-9 16,1-6 9-16,-2 6 10 0,-3 0-10 0,2 2 10 15,-3-4-10-15,-2 1 1 0,-2 3-1 0,0 0 1 16,-6-4-1-16,1 2 46 0,0-4-46 0,-7 9 47 15,8-12-47-15,-8 12-11 0,13-9 11 0,-13 9-10 16,10-3 10-16,-10 3 2 0,14-3-2 0,-14 3 2 16,9-4-2-16,-9 4-12 0,9-2 12 0,-9 2-12 15,8-3 12-15,-8 3 0 0,11-3 0 0,-4-1 0 0,-2 1 0 16,2 1 0-16,2 0 0 0,-9 2 1 0,5 0-1 16,-5 0 3-16,7 0-3 0,-7 0 3 0,0 0-3 15,0 0 31-15,0 0-31 0,0 0 31 0,7 2-31 0,-7-2-15 16,12 5 15-16,-12-5-14 0,7 4 14 0,-7-4 28 15,0 0-28-15,0 0 28 0,9 12-28 0,0-4-3 16,-6 8 3-16,2-4-2 0,1-4 2 0,-3 6 32 16,1 0-32-16,1-2 33 0,-5 3-33 0,2 2 0 15,-2 6 0-15,3-3 1 0,1 1-1 0,-4 5 9 16,-4-2-9-16,2 0 10 0,1 0-10 0,-1 6 57 16,-3 7-57-16,1-8 57 0,-5 5-57 0,4 2 0 0,2 0 0 15,-1-12 0-15,2-5 0 0,-1 2 13 16,-2-4-13-16,1 5 14 0,1 6-14 0,-3-4-3 0,1-6 3 15,3-4-3-15,4-7 3 0,-4 2-3 0,-1-4 3 16,1 2-3-16,-1-1 3 0,-1 3-70 0,3-2 70 0,1-7-70 16,-4 9 70-16,4-9-211 0,0 0 211 15,0 0-211-15,-3 8 211 0,-4-3-393 0,-2 6 393 0,9-11-392 16,-7 8 392-16,0 1-959 0</inkml:trace>
  <inkml:trace contextRef="#ctx0" brushRef="#br0" timeOffset="93442.28">20265 1128 471 0,'0'0'0'0,"0"0"176"0,0 0-176 15,0 0 177-15,-19 0-177 0,19 0 146 0,0 0-146 16,-11 0 147-16,-1 1-147 0,12-1 75 0,0 0-75 16,-12 4 75-16,-2-1-75 0,14-3 60 0,0 0-60 15,-14 4 61-15,2-4-61 0,12 0 78 0,0 0-78 16,-18 5 79-16,1-2-79 0,17-3 59 0,0 0-59 0,-21 4 59 15,-4-4-59-15,25 0 29 0,0 0-29 0,-24 5 29 16,0-5-29-16,24 0 12 0,0 0-12 0,-30 3 12 16,0 1-12-16,30-4 28 0,0 0-28 0,-30 3 28 15,-1 2-28-15,31-5 18 0,0 0-18 0,-35 0 18 16,-3 4-18-16,38-4 10 0,0 0-10 0,-39 0 10 16,1 0-10-16,38 0 5 0,0 0-5 0,-39 3 5 15,-1 2-5-15,40-5 13 0,0 0-13 0,-42 7 14 16,0-2-14-16,42-5 32 0,0 0-32 0,-43 7 33 15,-1-2-33-15,44-5-3 0,0 0 3 0,-46 7-3 16,1-2 3-16,45-5-46 0,0 0 46 0,-47 7-46 0,1 2 46 16,10-1 58-16,1 3-58 0,9-6 58 0,6-2-58 15,-1 1 1-15,0-4-1 0,-1 5 2 0,-1 2-2 16,-1-2 27-16,1 2-27 0,5 1 27 0,1-1-27 0,-2-2 0 16,-1 2 0-16,-6 2 0 0,0 3 0 0,2-4 1 15,1 3-1-15,7-6 1 0,4-2-1 0,0 1 23 16,1 1-23-16,-5-2 24 0,2 1-24 0,-1 1 0 15,-3 2 0-15,8-4 1 0,3-1-1 0,-2-2 0 16,0 0 0-16,1 3 0 0,-1-3 0 0,-2 4 8 16,-1-1-8-16,5-3 8 0,2 2-8 0,-2 1 14 15,0-3-14-15,7 0 15 0,-11 0-15 0,11 0 4 0,-10 0-4 16,10 0 4-16,-9 0-4 0,9 0 3 0,-8 0-3 16,8 0 4-16,0 0-4 0,0 0 28 0,-7 0-28 15,7 0 28-15,-7 0-28 0,7 0-14 0,0 0 14 0,0 0-13 16,0 0 13-16,0 0-1 0,0 0 1 0,0 0 0 15,0 0 0-15,0 0-4 0,0 0 4 0,0 0-3 16,0 0 3-16,0 0 0 0,0 0 0 0,0 0 0 16,0 0 0-16,0 0 2 0,0 0-2 0,0 0 3 15,0 0-3-15,0 0 6 0,0 0-6 0,0 0 7 16,0 0-7-16,0 0 1 0,0 0-1 0,0 0 1 16,0 0-1-16,0 0-11 0,0 0 11 0,0 0-10 15,0 0 10-15,0 0-2 0,0 0 2 0,0 0-1 16,0 0 1-16,0 0 0 0,0 0 0 0,0 0 0 15,0 0 0-15,0 0 0 0,0 0 0 0,0 0 0 16,0 0 0-16,0 0 3 0,0 0-3 0,0 0 3 16,0 0-3-16,0 0 0 0,0 0 0 0,0 0 0 15,0 0 0-15,0 0-19 0,0 0 19 0,0 0-18 0,0 0 18 16,0 0-26-16,0 0 26 0,0 0-25 0,0 0 25 16,0 0-44-16,0 0 44 0,0 0-44 0,0 0 44 15,0 0-1-15,0 0 1 0,0 0-1 0,-4-5 1 0,4 5-22 16,-3-15 22-16,3 15-22 0,-7-7 22 0,7 7-22 15,-2-9 22-15,2 9-22 0,0 0 22 0,0 0 1 16,0 0-1-16,0 0 2 0,0 0-2 0,0 0-68 16,0 0 68-16,0 0-67 0,0 0 67 0,0 0-379 15,0 0 379-15,0 0-378 0,0 0 378 0,0 0-605 0</inkml:trace>
  <inkml:trace contextRef="#ctx0" brushRef="#br0" timeOffset="94809.55">22722 1160 460 0,'0'0'0'0,"0"0"298"0,0 0-298 0,0 0 299 16,0 0-299-16,0 0 116 0,0 0-116 0,0 0 116 0,0 0-116 15,0 0 80-15,-16-3-80 0,0 1 80 0,-3-1-80 16,19 3 112-16,0 0-112 0,-25-4 112 0,-6 1-112 16,31 3 102-16,0 0-102 0,-30-2 102 0,-3-5-102 15,33 7 36-15,0 0-36 0,-31-3 36 0,-6-1-36 0,37 4 27 16,0 0-27-16,-33-1 27 0,-2-3-27 0,35 4 34 15,0 0-34-15,-33 0 34 0,-2 0-34 0,35 0 46 16,0 0-46-16,-33 0 46 0,-1 0-46 0,34 0 17 16,0 0-17-16,-38 0 17 0,-4 0-17 0,42 0 0 15,0 0 0-15,-42 4 0 0,-5-4 0 0,47 0 15 16,0 0-15-16,-49 0 16 0,-3 0-16 0,52 0-2 16,0 0 2-16,-53 0-1 0,-1 0 1 0,54 0 3 0,0 0-3 15,-56 0 3-15,0 0-3 0,56 0 0 0,0 0 0 16,-56 0 0-16,2 5 0 0,54-5 6 0,0 0-6 15,-51 3 7-15,2 1-7 0,49-4 15 0,0 0-15 16,-45 3 15-16,3 2-15 0,42-5-1 0,0 0 1 0,-38 4-1 16,1-1 1-16,37-3-1 0,0 0 1 0,-31 2-1 15,4-2 1-15,27 0-34 0,0 0 34 0,-24 3-34 16,3-3 34-16,21 0-11 0,0 0 11 0,-19 0-10 16,3 0 10-16,16 0 2 0,0 0-2 0,-12 0 2 15,3 0-2-15,9 0 1 0,0 0-1 0,-7 0 2 16,2-3-2-16,5 3 5 0,0 0-5 0,0 0 6 15,-2-9-6-15,2 9 33 0,0 0-33 0,5-12 34 16,4 0-34-16,-9 12-40 0,0 0 40 0,12-15-39 16,7-6 39-16,-19 21 0 0,0 0 0 0,23-19 0 15,3 2 0-15,-26 17-21 0,0 0 21 0,25-22-21 0,6-2 21 16,-31 24 0-16,0 0 0 0,28-24 0 0,4-9 0 16,-32 33-2-16,0 0 2 0,24-24-1 0,1-3 1 15,-25 27 22-15,0 0-22 0,21-16 22 0,-7 1-22 0,-14 15-8 16,0 0 8-16,12-9-8 0,-3 1 8 0,-9 8-3 15,0 0 3-15,7-7-3 0,-2 3 3 0,-5 4-12 16,0 0 12-16,0 0-12 0,0 0 12 0,0 0 0 16,0 0 0-16,0 7 0 0,-5 5 0 0,1 0 15 15,-3 0-15-15,0 0 16 0,-2 0-16 0,1 0 0 16,-3 0 0-16,-1 4 0 0,1-4 0 0,-4 0 2 16,2 0-2-16,-2 3 2 0,-5 6-2 0,20-21 11 0,0 0-11 15,-22 22 11-15,-3 7-11 0,3-1-2 0,1-4 2 16,1-9-1-16,5-3 1 0,1 4 1 0,1-1-1 15,-4-1 1-15,1 1-1 0,2 1 0 0,0-1 0 16,4-3 1-16,-1 0-1 0,3 0-2 0,-1 0 2 16,2 0-1-16,2 4 1 0,-4-1 0 0,4 2 0 0,1-10 0 15,4-2 0-15,0-5-5 0,0 11 5 0,4-6-5 16,3 2 5-16,1 1 17 0,5 4-17 0,-3-5 17 16,-1-2-17-16,7-1-3 0,1-1 3 0,4 2-3 15,3 2 3-15,1-2-19 0,1 2 19 0,-5-5-18 16,-2 1 18-16,2 1 25 0,0-4-25 0,-2 3 26 15,-1-3-26-15,3 0-43 0,0 0 43 0,-7 0-43 16,-5 0 43-16,3-3-460 0,0 3 460 0,0-4-460 16,-6 4 460-16,11-5-740 0</inkml:trace>
  <inkml:trace contextRef="#ctx0" brushRef="#br0" timeOffset="97044.4">20153 7508 438 0,'0'0'0'0,"0"0"0"15,27 18 0-15,-20-15 184 0,-7-3-184 0,0 0 184 16,-14-10-184-16,3 5 118 0,-5-1-118 0,9 3 119 16,4 3-119-16,3 0 63 0,0 0-63 0,0 0 64 15,0 0-64-15,0 0 95 0,-7 2-95 0,7-2 96 0,0 0-96 16,0 0 101-16,0 0-101 0,0 0 101 15,-4 7-101-15,4-7 146 0,-8 3-146 0,8-3 146 0,-7 0-146 0,7 0 64 16,0 0-64-16,0 0 64 0,0 0-64 16,0 0 49-16,0 0-49 0,0 0 50 0,0 0-50 0,0 0 1 15,0 0-1-15,0 0 1 0,0 0-1 0,0 0 4 16,0 0-4-16,0 0 5 0,0 0-5 0,0 0-11 16,0 0 11-16,0 0-11 0,0 0 11 0,0 0 19 15,0 0-19-15,0 0 20 0,5 9-20 0,-5-9 3 16,7 5-3-16,-7-5 4 0,7 7-4 0,-7-7 38 0,10 8-38 15,-10-8 39-15,14 7-39 0,-5-4 30 0,0 1-30 16,0 1 30-16,5-1-30 0,1 1 43 0,-3-2-43 16,-1 1 44-16,-2-3-44 0,1 3 1 0,4-1-1 15,-2 1 2-15,4-4-2 0,0 1 33 0,0 1-33 0,-2 0 33 16,-6-2-33-16,1 0 34 0,3-2-34 0,0 2 35 16,-1-2-35-16,1 2-6 0,0 0 6 0,-1 0-6 15,-2 0 6-15,3-1 22 0,0 1-22 0,0-4 22 16,-1 1-22-16,5 1 23 0,-4-1-23 0,2 3 24 15,-7-4-24-15,5 4-10 0,2-3 10 0,0 1-9 16,-2 2 9-16,6-3 52 0,1-1-52 0,-3 1 53 16,-6 1-53-16,9-2-57 0,0 1 57 0,4-4-56 15,0 2 56-15,3-2 42 0,0 2-42 0,-10 2 43 16,-5 3-43-16,4-6-1 0,3 3 1 0,-1 0-1 16,2-1 1-16,4 1 5 0,2-2-5 0,-11 5 5 15,-6-4-5-15,6 4-7 0,-3 0 7 0,10 0-7 0,5 0 7 16,-2-2-5-16,4-1 5 0,-8 0-5 0,-6 3 5 15,5 0 40-15,3 3-40 0,1-3 40 0,0-3-40 0,5-1-42 16,-2 1 42-16,-8 1-41 0,-5 0 41 16,7 1 63-16,1-3-63 0,1 1 64 0,1-2-64 0,3 1-16 15,4-4 16-15,-11 4-15 0,-5 1 15 0,4-1 2 16,1 3-2-16,9-3 2 0,5-3-2 0,-2 6 22 16,1-3-22-16,-6 1 23 0,-5-1-23 15,4 1 36-15,-4-2-36 0,-2 1 36 0,-4 2-36 0,5-1 3 16,4 0-3-16,-1-3 3 0,0 3-3 0,3 0-24 15,0-3 24-15,-5 3-23 0,-5 0 23 0,8-1-4 0,6 2 4 16,0 1-3-16,4-1 3 0,-6-1 0 0,0-1 0 16,-5 4 1-16,-7-3-1 0,5 1 3 0,2 2-3 0,-4 0 3 15,0 0-3-15,4 0 0 0,1 0 0 0,-6 0 0 16,-6 2 0-16,9-2 33 0,2 0-33 0,-4 0 33 16,0 0-33-16,7 3 0 0,2-3 0 0,-7 4 0 15,-3-4 0-15,6 0 0 0,6 0 0 0,-11 0 1 16,-3 0-1-16,5 0-18 0,5 0 18 0,-2 0-18 15,-1 0 18-15,1 0 8 0,3 0-8 0,-6 0 8 16,-2-4-8-16,4 4 3 0,-1 0-3 0,-3 0 3 16,1 0-3-16,2 0 42 0,5-3-42 0,-13 3 43 15,-2 0-43-15,9 0-19 0,0 0 19 0,-6 0-18 16,-1 3 18-16,9-3 19 0,2-3-19 0,-8 3 20 16,-1 0-20-16,5 0-5 0,3-2 5 0,-5 0-4 15,1 1 4-15,1 1 0 0,1-4 0 0,-4 4 0 16,-4 0 0-16,5 0-6 0,0-3 6 0,-7 3-6 15,-3 0 6-15,9 0 8 0,1 0-8 0,-2 0 9 16,1 3-9-16,1-3 17 0,2 0-17 0,-5 0 17 16,-2-3-17-16,0 3-8 0,1-2 8 0,-2 2-8 15,-3-2 8-15,2 2-4 0,1-1 4 0,-5 1-3 0,-2 0 3 0,2 0 4 16,5 1-4-16,-8 1 5 0,-2-2-5 0,4 2-5 16,2 1 5-16,-9-3-4 0,9 0 4 0,-9 0 5 15,14 0-5-15,-14 0 6 0,8 4-6 0,1-4 0 16,-2 1 0-16,-7-1 0 0,9 2 0 0,-9-2-2 15,10 2 2-15,-10-2-1 0,7 3 1 0,-7-3 1 0,14 4-1 16,-14-4 1-16,0 0-1 0,0 0 8 0,6 0-8 16,-6 0 8-16,0 0-8 0,0 0 0 0,10 0 0 15,-10 0 0-15,0 0 0 0,0 0 9 0,7 0-9 0,-7 0 9 16,7 3-9-16,-7-3 1 0,0 0-1 0,0 0 1 16,9 0-1-16,-9 0 0 0,0 0 0 0,0 0 0 15,7 0 0-15,-7 0 0 0,0 0 0 0,0 0 0 16,0 0 0-16,0 0-30 0,0 0 30 0,0 0-30 15,0 0 30-15,0 0-142 0,0 0 142 0,0 0-141 16,0 0 141-16,0 0-252 0,0 0 252 0,0 0-251 16,0 0 251-16,0 0-1468 0</inkml:trace>
  <inkml:trace contextRef="#ctx0" brushRef="#br0" timeOffset="97955.43">23291 6846 695 0,'0'0'0'0,"7"5"0"16,9 2 0-16,-16-7 223 0,0 0-223 0,0 0 223 15,-11 3-223-15,11-3 94 0,0 0-94 0,-7 0 95 0,-1-1-95 16,8 1 115-16,0 0-115 0,-6 0 115 15,-1 0-115-15,7 0 73 0,0 0-73 0,0 0 73 0,-8 7-73 16,8-7 54-16,0 0-54 0,0 0 54 0,-4 12-54 16,4-6 63-16,2 3-63 0,0 0 63 0,1-6-63 15,1 2 40-15,-1 2-40 0,2-2 40 0,1 6-40 0,1-3 19 16,0 4-19-16,0-3 20 0,1 1-20 0,5 4 30 16,-3 1-30-16,1-3 30 0,-1 0-30 0,4 0 36 15,2 2-36-15,-4-2 36 0,-2 0-36 0,3 0 31 16,1 0-31-16,-4-3 31 0,-1-3-31 0,1 3 22 15,1 0-22-15,-1-4 23 0,1 2-23 0,3-1 2 16,0 0-2-16,-5-3 2 0,-4 0-2 0,4 3 36 16,-1-3-36-16,4 2 37 0,1 2-37 0,2-2-44 0,1 6 44 15,-5-8-44-15,-6 2 44 0,4 0 32 0,1-1-32 16,1 3 33-16,-3-6-33 0,5 6-48 0,1-3 48 16,-9-1-47-16,-2 0 47 0,-3-3 41 0,9 6-41 0,-9-6 42 15,10 5-42-15,-1-2 9 0,0 1-9 0,-2-1 10 16,-4-1-10-16,-3-2-2 0,7 7 2 0,-7-7-2 15,7 5 2-15,-7-5 50 0,11 7-50 0,-11-7 51 16,0 0-51-16,0 0 0 0,0 0 0 0,0 0 1 16,3 12-1-16,-3-6 2 0,0 0-2 0,0-6 2 15,0 10-2-15,0-10 37 0,-1 9-37 0,-1-4 38 16,-2 2-38-16,-1 1 9 0,2 4-9 0,-4-3 9 16,1 1-9-16,1-1 6 0,-4 3-6 0,-1 3 7 15,-2 2-7-15,0 2 56 0,-1 2-56 0,3-2 56 16,-1-2-56-16,-3 2 33 0,-1 1-33 0,2-1 33 15,1-2-33-15,-5 2-9 0,-3-3 9 0,1 2-9 0,2 3 9 16,-2 0 32-16,-2 1-32 0,-2-1 32 0,-2-3-32 16,-1 3-39-16,0 0 39 0,0-1-39 0,3-1 39 15,-1 5-309-15,-1 0 309 0,2 12-308 0,-3 7 308 0,-21 33-1435 16</inkml:trace>
  <inkml:trace contextRef="#ctx0" brushRef="#br0" timeOffset="103652.9">24617 7275 561 0,'0'0'0'0,"0"0"0"15,11-3 0-15,-11 3 242 0,-11 3-242 0,11-3 242 16,-8 3-242-16,2 3 153 0,-4-3-153 0,3 2 154 16,0-1-154-16,-2 2 128 0,-1-4-128 0,3 2 129 0,3-1-129 15,4-3 101-15,-10 7-101 0,10-7 101 0,0 0-101 16,0 0 45-16,-7 5-45 0,7-5 45 0,0 0-45 15,0 0 4-15,0 0-4 0,0 0 4 0,0 0-4 16,0 0 5-16,0 0-5 0,0 0 6 0,0 0-6 0,0 0 36 16,0 0-36-16,0 0 36 0,0 0-36 0,0 0 33 15,-6 5-33-15,6-5 34 0,0 0-34 0,0 0 49 16,0 0-49-16,0 0 50 0,0 0-50 0,0 0 36 16,0 0-36-16,0 0 37 0,0 0-37 0,0 0 27 15,0 0-27-15,0 0 27 0,0 0-27 0,0 0 16 16,0 0-16-16,0 0 17 0,0 0-17 0,0 0 5 15,0 0-5-15,0 0 5 0,11 7-5 0,-11-7 0 16,0 0 0-16,9 4 0 0,3-1 0 0,-12-3 3 0,0 0-3 16,16 2 3-16,5-2-3 0,-21 0 35 0,0 0-35 15,22-2 35-15,4-1-35 0,-26 3-14 0,0 0 14 0,32-7-13 16,1-2 13-16,-33 9 19 0,0 0-19 0,39-8 20 16,2-1-20-16,-41 9-26 0,0 0 26 0,42-7-25 15,0-5 25-15,-42 12 36 0,0 0-36 0,46-10 36 16,-1 1-36-16,-45 9-39 0,0 0 39 0,47-8-38 15,1-4 38-15,-48 12 8 0,0 0-8 0,47-9 9 16,3-5-9-16,-50 14 3 0,0 0-3 0,51-10 3 16,1 0-3-16,-52 10 4 0,0 0-4 0,51-9 5 15,3 1-5-15,-54 8 14 0,0 0-14 0,54-9 15 16,2 2-15-16,-56 7 0 0,0 0 0 0,65-10 0 16,14-1 0-16,-79 11 0 0,0 0 0 0,70-6 0 15,-6-1 0-15,-64 7 13 0,0 0-13 0,53-2 13 16,-10-1-13-16,-43 3-34 0,0 0 34 0,46-6-33 0,-1 3 33 15,-45 3 1-15,0 0-1 0,47-3 1 0,2-3-1 16,-49 6 18-16,0 0-18 0,49-3 18 0,0 0-18 16,-49 3 6-16,0 0-6 0,47-7 7 0,-5 2-7 15,-42 5 18-15,0 0-18 0,42-9 19 0,-3 2-19 0,-39 7 1 16,0 0-1-16,38-8 1 0,-3-4-1 0,-35 12-4 16,0 0 4-16,37-9-4 0,-9 2 4 15,-28 7-4-15,0 0 4 0,31-9-3 0,-1 3 3 0,-30 6-15 16,0 0 15-16,28-7-14 0,-2 2 14 0,-26 5 1 15,0 0-1-15,24-9 1 0,1 0-1 0,-25 9 27 16,0 0-27-16,21-6 27 0,-2 0-27 0,-19 6 6 0,0 0-6 16,16-3 7-16,-2-4-7 0,-14 7 2 0,0 0-2 15,14-3 2-15,-2 1-2 0,-12 2 0 0,0 0 0 16,10-2 0-16,1 1 0 0,-11 1 39 0,0 0-39 0,10-4 39 16,3-3-39-16,-13 7-14 0,0 0 14 0,12-1-13 15,0-6 13-15,-12 7 30 0,0 0-30 16,10-4 30-16,-1 3-30 0,-9 1-30 0,0 0 30 0,7 0-30 15,0-4 30-15,-7 4 15 0,0 0-15 0,0 0 16 16,11 0-16-16,-11 0 13 0,0 0-13 0,0 0 14 16,10-7-14-16,-10 7-9 0,0 0 9 0,0 0-8 15,12-5 8-15,-12 5-1 0,0 0 1 0,7 0-1 16,-1-3 1-16,-6 3 1 0,0 0-1 0,7-2 1 16,-2 2-1-16,-5 0 15 0,0 0-15 0,7-2 15 15,-4 1-15-15,-3 1 41 0,0 0-41 0,0 0 41 16,7 0-41-16,-7 0-6 0,0 0 6 0,0 0-5 15,0 0 5-15,0 0 0 0,0 0 0 0,0 0 0 0,0 0 0 16,0 0-11-16,0 0 11 0,0 0-10 0,0 0 10 16,0 0 3-16,0 0-3 0,0 0 3 0,0 0-3 0,0 0 37 15,0 0-37-15,0 0 38 0,-8-11-38 0,8 11-20 16,0 0 20-16,-13-5-20 0,-4-7 20 0,17 12 22 16,0 0-22-16,-19-10 22 0,-6-1-22 0,25 11-6 15,0 0 6-15,-24-10-5 0,-2 2 5 0,26 8 1 16,0 0-1-16,-23-9 2 0,0 2-2 0,4-1 0 15,0 4 0-15,6-1 0 0,6 3 0 0,2 1 0 16,-2 1 0-16,7 0 0 0,-10-4 0 0,3 4 11 0,-2 0-11 16,9 0 11-16,-9 0-11 0,9 0-16 15,-5-3 16-15,5 3-15 0,-9-4 15 0,9 4 33 0,-12-1-33 16,12 1 33-16,-9-4-33 0,9 4 1 0,0 0-1 16,0 0 1-16,0 0-1 0,0 0-19 0,0 0 19 0,0 0-18 15,0 0 18-15,0 0-1 0,0 0 1 0,0 0 0 16,0 0 0-16,0 0-5 0,0 0 5 15,0 0-5-15,0 0 5 0,0 0-4 0,-7 0 4 0,7 0-3 16,-7 0 3-16,7 0-19 0,0 0 19 0,0 0-18 16,0 0 18-16,0 0 10 0,0 0-10 0,0 0 10 15,0 0-10-15,0 0-1 0,9 9 1 0,-9-9-1 16,11 10 1-16,-3-5-4 0,1 2 4 0,-2-2-3 16,-2 0 3-16,4-1 29 0,0-1-29 0,0 4 29 15,-1-5-29-15,3 5-37 0,-1-2 37 0,-1 2-37 16,-4-4 37-16,4-1 1 0,0 1-1 0,-1 1 2 0,-1-1-2 15,2-1 0-15,2 1 0 0,-3 1 1 16,1-1-1-16,0-1 1 0,1 5-1 0,3-4 2 0,-6 1-2 16,5 1-1-16,2 2 1 0,-6-2 0 0,-1-2 0 15,2 2 10-15,0-1-10 0,-2-1 10 0,0 1-10 0,3-1 1 16,1 2-1-16,-6-1 1 0,0-4-1 0,4 3 40 16,0 2-40-16,0-1 40 0,-2-4-40 0,3 3-3 15,2 0 3-15,-3 3-2 0,-6-6 2 0,4 3 1 16,2 2-1-16,-9-5 1 0,7 7-1 0,-7-7 5 15,7 3-5-15,-7-3 5 0,7 6-5 0,-7-6 7 16,11 0-7-16,-11 0 7 0,0 0-7 0,0 0 38 16,0 0-38-16,0 0 39 0,0 0-39 0,0 0 1 15,0 0-1-15,0 0 2 0,0 0-2 0,0 0 14 16,0 0-14-16,0 0 15 0,1 6-15 0,-1-6 9 0,-1 11-9 16,-3-4 9-16,-1 1-9 0,0 3 0 0,-2-3 0 0,0 4 0 15,-2 0 0-15,-2-3 7 0,-1 1-7 0,2 2 8 16,1-3-8-16,-3 3 14 0,-2 3-14 0,5-6 15 15,2-2-15-15,0 1 15 0,-2 1-15 0,-1 3 16 16,-1 0-16-16,-1 0 1 0,-4 1-1 0,6-2 2 16,1-1-2-16,-3 2 4 0,2-3-4 0,-1-1 5 15,4-1-5-15,-5 2 12 0,-2 1-12 0,5-1 12 16,2-4-12-16,-3 3-2 0,-4-1 2 0,5 0-1 16,0 2 1-16,-1-3-26 0,1 3 26 0,0 0-26 15,0-6 26-15,-1 6-31 0,-2-3 31 0,1 3-31 16,-1-4 31-16,0 6-172 0,-2-3 172 0,5-4-172 15,2-4 172-15,-9 8-1859 0</inkml:trace>
  <inkml:trace contextRef="#ctx0" brushRef="#br0" timeOffset="115873.6">13142 2104 695 0,'0'0'0'0,"0"0"122"16,0-8-122-16,0 8 122 0,0 0-122 0,0 0 162 15,-12 1-162-15,12-1 163 0,-12 4-163 0,3-1 29 0,0 1-29 16,4-3 29-16,-4 3-29 0,0 3 32 0,-3 1-32 16,7-3 33-16,0-1-33 0,-2-1 58 0,1 1-58 0,-2 1 59 15,-3 2-59-15,1 5 4 0,-6-4-4 0,9-1 4 16,5-5-4-16,2-2 49 0,0 0-49 15,0 0 50-15,0 0-50 0,0 0-1 0,-10 7 1 0,10-7-1 16,-7 3 1-16,2 2-3 0,-4-1 3 0,9-4-2 16,-9 5 2-16,0-2 37 0,2-3-37 0,7 0 37 15,-5 4-37-15,-4-4 35 0,1 3-35 0,8-3 36 16,-9 0-36-16,9 0 16 0,-12 5-16 0,12-5 17 16,-9 0-17-16,4 4-1 0,-8-4 1 0,13 0-1 15,-5 3 1-15,5-3 8 0,-12 0-8 0,12 0 8 16,-9 0-8-16,1 0 0 0,-8 0 0 0,11 0 0 15,1 0 0-15,-6 0 7 0,-3-3-7 0,5 3 8 16,2-4-8-16,-6 4 0 0,-5-2 0 0,8-1 0 16,5 3 0-16,-10-3 3 0,-5-1-3 0,9-1 4 0,6 5-4 0,-13-3 0 15,-8-4 0-15,15 5 1 0,1-1-1 16,-8 3 2-16,-3-4-2 0,10 4 2 0,1 0-2 0,-8 0 18 16,-1 0-18-16,8 0 18 0,5 0-18 0,-4 0 0 15,-7 0 0-15,6 0 0 0,-6 0 0 0,16 0-4 16,0 0 4-16,-18 0-4 0,-1 0 4 0,19 0-1 15,0 0 1-15,-17 0-1 0,-2 0 1 0,19 0-1 16,0 0 1-16,-18 0-1 0,-1 0 1 0,19 0 1 16,0 0-1-16,-21 4 2 0,-4-4-2 0,25 0-12 15,0 0 12-15,-22 0-12 0,-6 3 12 0,28-3 1 0,0 0-1 16,-25 2 1-16,1 5-1 0,24-7 13 0,0 0-13 16,-26 5 14-16,1 2-14 0,25-7 0 0,0 0 0 15,-23 6 0-15,1-4 0 0,22-2-32 0,0 0 32 0,-20 0-32 16,7 0 32-16,13 0 21 0,0 0-21 0,-16 0 21 15,2 0-21-15,14 0-23 0,0 0 23 0,-14-2-22 16,2-1 22-16,12 3 18 0,0 0-18 0,-14 0 18 16,1-3-18-16,13 3 3 0,0 0-3 15,-12-4 4-15,3 4-4 0,9 0 7 0,0 0-7 0,-12-3 8 16,3 1-8-16,9 2 4 0,0 0-4 0,-8-3 4 16,2-4-4-16,6 7-1 0,0 0 1 0,-8-5 0 15,1 1 0-15,7 4 5 0,0 0-5 0,0 0 5 16,-11-8-5-16,11 8 7 0,0 0-7 0,0 0 7 15,-8-9-7-15,8 9 0 0,0 0 0 0,0 0 0 16,-7-7 0-16,7 7 23 0,0 0-23 0,0 0 24 0,0 0-24 16,0 0-6-16,0 0 6 0,0 0-6 0,0 0 6 15,0 0-13-15,0 0 13 0,0 0-13 0,0 0 13 16,0 0-1-16,0 0 1 0,0 0-1 0,-6-3 1 0,6 3-10 16,0 0 10-16,0 0-10 0,-12-12 10 0,12 12-8 15,0 0 8-15,0 0-8 0,-9-9 8 0,9 9 1 16,0 0-1-16,0 0 2 0,-8-3-2 0,8 3 18 15,0 0-18-15,0 0 18 0,-9-5-18 0,9 5 9 16,0 0-9-16,0 0 9 0,-12 0-9 0,12 0 1 16,0 0-1-16,-6 1 2 0,-2 3-2 0,8-4 1 0,0 0-1 15,-13 3 2-15,1 2-2 0,12-5-5 0,0 0 5 16,-14 7-4-16,-7 0 4 0,21-7-4 0,0 0 4 16,-21 5-4-16,2 2 4 0,19-7 10 0,0 0-10 15,-21 9 10-15,4-4-10 0,17-5 18 0,0 0-18 0,-21 7 18 16,-2-4-18-16,23-3 5 0,0 0-5 0,-21 2 5 15,0 1-5-15,21-3 15 0,0 0-15 0,-23 4 15 16,2-1-15-16,21-3 0 0,0 0 0 0,-24 5 1 16,1-1-1-16,23-4 0 0,0 0 0 0,-21 6 0 15,0-4 0-15,21-2-19 0,0 0 19 0,-21 4-18 16,2-4 18-16,19 0-2 0,0 0 2 0,-21 0-1 16,4 0 1-16,-1 0-27 0,6 0 27 0,-2 0-27 15,5-4 27-15,-1-1-121 0,-1-2 121 0,1 4-120 16,5 1 120-16,-8-5-1152 0</inkml:trace>
  <inkml:trace contextRef="#ctx0" brushRef="#br0" timeOffset="116937.81">12195 2097 371 0,'0'0'0'0,"0"0"216"0,-24 0-216 0,13 0 216 15,4 0-216-15,-3 0 178 0,-3 0-178 0,-1 0 178 16,4 0-178-16,-1 4 106 0,-4-4-106 0,3 0 107 15,1 0-107-15,-5 3 39 0,2-3-39 0,2 0 40 16,2 4-40-16,-3-4 48 0,-2 5-48 0,4-5 49 16,-1 3-49-16,-2-3 1 0,-2 0-1 0,2 4 1 0,6-4-1 15,-5 1 0-15,-2 6 0 0,1-2 0 0,-4 2 0 16,-3 2 11-16,-2 1-11 0,3-5 11 0,2 4-11 16,-3 1 49-16,0-5-49 0,2 2 50 0,3 2-50 0,-5-6 15 15,2 2-15-15,3 2 15 0,2-2-15 0,-1-1 44 16,1 3-44-16,-2-6 44 0,5 3-44 0,-6-1 14 15,-1 1-14-15,6-3 15 0,0 3-15 0,-6-1 12 16,1 1-12-16,1 1 13 0,2-5-13 0,-3 0-15 16,-4 0 15-16,7 0-14 0,2 0 14 0,-6 0 0 15,-6 0 0-15,3 0 1 0,3 0-1 0,-4-4 36 0,-3-1-36 16,8 5 37-16,3 0-37 0,-7 0 0 0,2-3 0 16,6 3 0-16,1-4 0 0,-2 3 0 0,2-3 0 15,0 1 0-15,3-2 0 0,-3-2 1 0,1 1-1 16,2 3 2-16,6 0-2 0,-6-1-4 0,0-1 4 15,9 5-4-15,-8-7 4 0,-1 4-4 0,0 1 4 0,9 2-3 16,-10-3 3-16,10 3-7 0,-9-9 7 0,9 9-6 16,0 0 6-16,0 0-319 0,0 0 319 0,0 0-318 15,0 0 318-15,0 0-780 0</inkml:trace>
  <inkml:trace contextRef="#ctx0" brushRef="#br0" timeOffset="117939.57">16951 8279 471 0,'0'0'0'0,"0"0"0"15,0 0 0-15,0 0 210 0,0 0-210 0,0 0 210 16,0 0-210-16,0 0 86 0,0 0-86 0,0 0 87 15,0 0-87-15,0 0 155 0,0 0-155 0,0 0 155 16,0 0-155-16,0 0 0 0,0 0 0 0,0 0 0 16,0 0 0-16,0 0 76 0,0 0-76 0,0 0 77 15,0 0-77-15,0 0 44 0,0 0-44 0,0 0 45 16,0 0-45-16,0 0 5 0,0 0-5 0,0 0 5 0,-9 21-5 16,9-21 39-16,0 0-39 0,-9 15 39 0,2 1-39 15,7-16 40-15,0 0-40 0,-5 17 41 0,-4 5-41 16,9-22 22-16,0 0-22 0,-8 24 23 15,-1 0-23-15,9-24 13 0,0 0-13 0,-7 17 13 0,2-1-13 0,5-16-1 16,0 0 1-16,-6 15 0 0,3-3 0 0,3-12-486 16,0 0 486-16,-9 5-486 0,-5-3 486 0,-7 7-481 15</inkml:trace>
  <inkml:trace contextRef="#ctx0" brushRef="#br0" timeOffset="121170.98">17452 2144 371 0,'0'0'0'0,"0"-7"154"0,-2-5-154 0,2 12 154 0,-8-5-154 16,8 5 182-16,-12 17-182 0,12-17 182 0,0 0-182 0,0 0 51 16,0 0-51-16,-6 7 51 0,-1 10-51 0,-1-2 38 15,-1 6-38-15,4-9 38 0,-1-5-38 0,3 1 33 16,-1-4-33-16,1 4 34 0,-2 3-34 0,-1-3 4 16,-1 4-4-16,6-3 4 0,-3-6-4 0,4-3 74 15,-3 7-74-15,3-7 75 0,-6 12-75 0,1-3 7 16,-4-1-7-16,6-1 8 0,-2-2-8 0,5-5 95 0,-7 12-95 15,7-12 96-15,-6 11-96 0,6-11 14 0,-12 12-14 16,12-12 15-16,-5 8-15 0,5-8 17 0,-10 9-17 16,10-9 17-16,-7 7-17 0,7-7-13 0,-13 5 13 15,13-5-12-15,-8 7 12 0,8-7 0 0,-14 8 0 0,14-8 0 16,-9 7 0-16,9-7 0 0,-11 5 0 0,11-5 0 16,-8 7 0-16,2-5 63 0,-2 1-63 0,-1 1 63 15,0-1-63-15,0-1 12 0,-1 1-12 0,1 1 13 16,2-1-13-16,-2-1-8 0,-3 1 8 0,4 1-7 15,-5-4 7-15,1 3 17 0,0 2-17 0,1-1 17 16,3-1-17-16,-5 0-47 0,1-3 47 0,3 2-46 16,1 2 46-16,-3-4-3 0,1 3 3 0,-1-3-3 15,3 4 3-15,-5 1 0 0,1-2 0 0,3 1 1 16,1-4-1-16,-1 5 65 0,-5-5-65 0,3 3 65 16,3-3-65-16,-3 4 8 0,-1 1-8 0,-2-2 8 15,3 1-8-15,-3-3 26 0,1 6-26 0,2-3 26 0,2-1-26 16,-1-1 13-16,-6 1-13 0,2 4 14 0,-2-2-14 15,2-1-9-15,0 1 9 0,6-2-8 0,1 1 8 16,-4-1-4-16,1-1 4 0,-6 1-4 0,-1 4 4 0,1-5-24 16,-2 1 24-16,4 1-23 0,6-4 23 0,-3 3 10 15,1 1-10-15,3-3 11 0,1 3-11 0,-2-4 1 16,-6 0-1-16,5 0 1 0,2 0-1 0,-5 0 26 16,0-4-26-16,5 4 26 0,0 0-26 0,-4-1 12 15,1 1-12-15,-1-4 13 0,2 1-13 0,-3-4 5 16,0 2-5-16,0-2 5 0,1 2-5 0,-1-4 8 0,-2-1-8 15,2 1 9-15,0 1-9 0,-4-3-26 0,-3 3 26 16,6-1-26-16,8 6 26 0,-7-6-4 0,-4 1 4 16,2-3-3-16,0 3 3 0,-5-8 7 0,0-1-7 15,5 7 8-15,3 1-8 0,-1 1 0 0,-2-3 0 0,4 3 0 16,1 3 0-16,-3-7 0 0,-1 0 0 0,5 1 0 16,2 3 0-16,-1-1 18 0,-1-6-18 0,-3-1 19 15,3-4-19-15,-3-4-2 0,1-4 2 0,3 13-1 16,3 3 1-16,-1-4 1 0,0-1-1 0,1 2 1 15,1 3-1-15,-3-4-15 0,-2-4 15 0,4 9-15 16,2-1 15-16,-5 0-10 0,2-3 10 0,0-2-10 16,1-2 10-16,-3-2 3 0,0-3-3 0,4 12 3 15,-1 0-3-15,3 0 2 0,-1 0-2 0,0 0 3 16,2 0-3-16,0-3 0 0,-3-4 0 0,1 2 0 16,0 1 0-16,0-3 6 0,2-8-6 0,0 6 6 15,0 1-6-15,0 1-46 0,0-2 46 0,0 2-46 0,0 2 46 16,2-2 16-16,0 0-16 0,-2 6 17 0,0 1-17 15,2-4 1-15,1 1-1 0,-1 3 2 0,1-4-2 0,1 1 4 16,1-2-4-16,0 5 5 0,2 0-5 0,-3-4 15 16,3-3-15-16,0 7 15 0,2 0-15 0,-4-5-17 15,2-2 17-15,2-1-16 0,-1-4 16 0,1 5-26 16,0-5 26-16,-4 8-25 0,2 4 25 0,2-3 0 16,-4-1 0-16,4 3 0 0,-1-3 0 0,5-3-2 15,-1 2 2-15,-2 5-1 0,-3 5 1 0,6-1 0 16,1-4 0-16,7-4 1 0,1 4-1 0,1-7 34 15,-2 2-34-15,-5 5 34 0,-8 9-34 0,6-4 5 16,2 2-5-16,-2-4 5 0,4 2-5 0,-1-8 6 0,-1-2-6 16,-4 6 6-16,-2 6-6 0,4-3-4 0,2 1 4 0,2-5-4 15,3-9 4-15,0 2-35 0,-2-5 35 0,-3 9-34 16,-4 3 34-16,5-4-6 0,2-1 6 0,-3 5-5 16,-2 4 5-16,11-6 2 0,1 2-2 15,-5 3 2-15,-2 1-2 0,5-1 37 0,-3-1-37 0,-10 5 37 16,-4 1-37-16,10 1 6 0,1-2-6 0,-2-2 6 15,-2 2-6-15,7-2 3 0,1-2-3 0,-1 6 3 16,-3-2-3-16,-18 5 5 0,0 0-5 0,24-11 6 16,2 3-6-16,-26 8-2 0,0 0 2 0,32-9-2 15,3-3 2-15,-35 12-21 0,0 0 21 0,38-7-21 16,4-1 21-16,-42 8 16 0,0 0-16 0,39-4 17 16,-5 1-17-16,-34 3 14 0,0 0-14 0,41 0 15 15,-1 3-15-15,-40-3 27 0,0 0-27 0,40 4 27 16,-2-1-27-16,-38-3 32 0,0 0-32 0,39 5 33 0,-2 2-33 15,-37-7-13-15,0 0 13 0,38 9-12 0,0-4 12 16,-38-5-3-16,0 0 3 0,42 10-2 0,-1-1 2 16,-41-9-1-16,0 0 1 0,36 12 0 0,1-5 0 0,-37-7 5 15,0 0-5-15,37 12 6 0,-6-4-6 16,-31-8 17-16,0 0-17 0,33 12 17 0,-1 0-17 16,-32-12 16-16,0 0-16 0,33 19 17 0,-5 5-17 0,-28-24 34 15,0 0-34-15,30 28 34 0,-2 1-34 0,-28-29-22 16,0 0 22-16,26 27-22 0,0 4 22 0,-26-31 2 15,0 0-2-15,24 27 3 0,1-1-3 0,-25-26 10 0,0 0-10 16,23 28 10-16,-4-4-10 0,-19-24 0 0,0 0 0 16,17 27 0-16,-1-3 0 0,-16-24 24 0,0 0-24 15,14 24 25-15,0-1-25 0,-14-23 0 0,0 0 0 16,12 29 0-16,-3 2 0 0,-9-31 13 0,0 0-13 16,9 32 13-16,-4 3-13 0,-5-35 35 0,0 0-35 15,7 32 35-15,-2 4-35 0,-5-36-32 0,0 0 32 0,4 35-32 16,-1-6 32-16,-3-29 18 0,0 0-18 0,2 31 19 15,0-4-19-15,-2-27-1 0,0 0 1 0,1 28 0 16,-1-8 0-16,0-20 1 0,0 0-1 0,-1 24 2 16,-1 0-2-16,2-24 30 0,0 0-30 0,-2 19 30 15,2-2-30-15,0-17-8 0,0 0 8 0,-5 23-8 16,1-3 8-16,4-20 12 0,0 0-12 0,-5 28 12 16,2 4-12-16,3-32-15 0,0 0 15 0,-4 28-15 15,-5 4 15-15,9-32 0 0,0 0 0 0,-8 28 0 16,-5-1 0-16,13-27 1 0,0 0-1 0,-10 24 1 15,-2-1-1-15,12-23 0 0,0 0 0 0,-11 17 1 0,1 2-1 16,10-19 33-16,0 0-33 0,-16 17 34 0,0 5-34 16,16-22-4-16,0 0 4 0,-15 21-3 0,-1-1 3 15,16-20 3-15,0 0-3 0,-16 23 3 0,-1-6-3 16,17-17-2-16,0 0 2 0,-16 19-1 0,-5 1 1 0,4 1 7 16,1 1-7-16,5-10 7 0,4-3-7 0,-1-2-15 15,1-2 15-15,-6 7-15 0,-2 7 15 0,1-2 0 16,-2 2 0-16,5-4 0 0,4-3 0 0,-1 0 21 15,-3 0-21-15,-1 4 21 0,-5 4-21 0,1-4 0 16,2-1 0-16,0-3 0 0,3-3 0 0,1-1 0 16,-2-1 0-16,-4-2 0 0,2 6 0 0,-3-3 0 0,-1 1 0 15,2-2 0-15,6-2 0 0,10-5 5 0,0 0-5 16,-18 12 5-16,-8-4-5 0,26-8 0 0,0 0 0 16,-24 14 0-16,-3-5 0 0,1 3 21 0,-2 0-21 15,11-4 21-15,6-1-21 0,-1-2-5 0,-4-1 5 0,-3 2-5 16,-5 3 5-16,1 0 11 0,-3-2-11 0,5 1 11 15,7-4-11-15,-5 4-22 0,-1-4 22 0,-9 1-22 16,-3 2 22-16,3 5 17 0,-1-4-17 0,9-1 17 16,3-2-17-16,1-1-41 0,-4 1 41 0,-2 5-40 15,-1-1 40-15,1-1 2 0,-1 3-2 0,6-3 2 16,6-4-2-16,-2 4 0 0,-2-4 0 0,-5 1 0 16,-5-5 0-16,3 7 2 0,-3-2-2 0,10-2 2 15,6-3-2-15,-6 0 6 0,2 0-6 0,-8 0 7 16,-1 0-7-16,4-3 0 0,-6 3 0 0,11 0 0 15,5 0 0-15,-5 0 0 0,2 0 0 0,-5 0 1 0,-1-4-1 16,1 3 0-16,-4-6 0 0,9 7 0 0,3-4 0 16,0 3 0-16,0 1 0 0,-5-4 0 0,-5-3 0 15,0-1-20-15,0-4 20 0,5 7-19 0,5-2 19 16,0 3 33-16,1-4-33 0,-10-1 34 0,-3-6-34 16,4 3-39-16,-6 0 39 0,9 5-38 0,4-2 38 0,-3 1 45 15,3-3-45-15,1 3 45 0,2-1-45 0,-5-3-13 16,0 0 13-16,1 0-13 0,2-3 13 0,-3-1 0 15,0-3 0-15,0 2 0 0,-2-3 0 0,2-8-36 16,1-6 36-16,1 13-35 0,3 9 35 0,-2-12 2 0,0-7-2 16,0 4 2-16,1 1-2 0,1-5-34 0,-2 4 34 15,4 6-34-15,1 6 34 0,-1-1 5 0,1 4-5 16,-1-7 6-16,2 2-6 0,-1 2-2 0,2-6 2 16,1 11-2-16,-1 1 2 0,2 1 1 0,-4-4-1 0,3-4 2 15,-3-4-2-15,4-4-6 0,-5-7 6 0,3 3-6 16,0-4 6-16,2 4 0 0,-3 1 0 0,3 6 0 15,0 9 0-15,0-3-39 0,0-1 39 16,0-3-39-16,3 2 39 0,-1-3 6 0,0-3-6 0,0 6 6 16,1 7-6-16,1-4-3 0,1-1 3 0,0-1-2 15,2-3 2-15,0-1-1 0,0-8 1 0,2 4 0 16,-4 4 0-16,4-4-7 0,0-4 7 0,-2 6-6 16,1 1 6-16,1-3 1 0,0 0-1 0,0 9 1 15,-1 3-1-15,1-4 0 0,3-4 0 0,6 4 0 16,-3-4 0-16,3 1 0 0,1-2 0 0,-3 6 0 15,-2 6 0-15,3-3-30 0,4-3 30 0,0-1-30 16,-3 4 30-16,3-3-2 0,-2-6 2 0,2 2-2 16,2 6 2-16,-2-13-9 0,-1 0 9 0,-4 11-9 0,-5 8 9 15,4-5 8-15,5-4-8 0,1-1 9 0,3-2-9 0,2 2-3 16,-1-5 3-16,-1 8-3 0,-3 2 3 0,5-2 3 16,1 2-3-16,-3 4 3 0,0-4-3 0,3 0-2 15,4 0 2-15,-6 3-2 0,-8 6 2 0,4-6-20 16,5 2 20-16,0 2-20 0,4-5 20 0,-2 1-1 15,2 1 1-15,-6 1-1 0,-6 2 1 16,8 1 0-16,4-4 0 0,1 4 0 0,2-4 0 0,-1 4 4 16,-4 1-4-16,0-1 4 0,-2 4-4 0,2-1 33 0,-2-3-33 15,-2 4 34-15,1 0-34 0,3 0-3 0,-5 0 3 16,-2 4-3-16,0-3 3 0,0 3-5 0,3-1 5 16,4 1-5-16,3 1 5 0,-1 3-3 0,0-1 3 15,-8-2-3-15,-2-1 3 0,1 3-29 0,1-2 29 0,-4 2-29 16,-8-4 29-16,10 2 22 0,-3 4-22 0,-3-2 22 15,0-4-22-15,5 6-29 0,-1-6 29 0,-1 6-29 16,-1-6 29-16,3 6-505 0,2-1 505 0,-3 3-505 16,-3-6 505-16,18 10-671 0</inkml:trace>
  <inkml:trace contextRef="#ctx0" brushRef="#br0" timeOffset="122134.33">16897 8318 191 0,'0'0'0'0,"0"0"0"0,-18-13 0 0,18 13 146 0,-10-9-146 16,10 9 147-16,0 0-147 0,0 0 104 0,8 7-104 16,-8-7 104-16,0 0-104 0,0 0 149 0,0 0-149 15,0 0 150-15,0 0-150 0,0 0 99 0,0 0-99 16,0 0 100-16,0 0-100 0,0 0 22 0,0 0-22 0,0 0 23 15,0 0-23-15,0 0 36 0,0 0-36 0,0 0 36 16,0 0-36-16,0 0 96 0,0 0-96 0,0 0 97 16,0 0-97-16,0 0-2 0,0 0 2 0,0 0-1 15,0 0 1-15,0 0 42 0,2 5-42 0,-2-5 42 16,2 7-42-16,-2-7-51 0,0 0 51 0,0 0-51 16,0 0 51-16,0 0 35 0,0 0-35 0,0 0 36 15,0 0-36-15,0 0 21 0,0 0-21 0,0 0 21 16,0 0-21-16,0 0 4 0,2 7-4 0,-2-7 4 15,0 0-4-15,0 0-12 0,0 0 12 0,0 0-12 16,0 0 12-16,0 0 7 0,0 9-7 0,0-9 7 0,0 5-7 16,0-5-2-16,0 7 2 0,0-7-1 15,-2 8 1-15,2-8 0 0,-4 7 0 0,4-7 1 0,0 0-1 16,0 0 7-16,0 0-7 0,0 0 8 0,0 0-8 16,0 0-1-16,-7 9 1 0,7-9-1 0,-5 5 1 15,5-5-4-15,-9 10 4 0,9-10-4 0,-7 9 4 0,7-9-55 16,0 0 55-16,0 0-55 0,0 0 55 0,0 0-1039 15</inkml:trace>
  <inkml:trace contextRef="#ctx0" brushRef="#br0" timeOffset="125302.57">17438 2224 483 0,'0'0'0'0,"0"0"205"0,0 0-205 16,-5 7 206-16,-4 5-206 0,9-12 136 0,0 0-136 15,-5 9 137-15,2 3-137 0,3-12-13 0,0 0 13 16,-7 12-12-16,3-2 12 0,4-10 72 0,0 0-72 0,-5 12 72 16,0 0-72-16,5-12 32 0,0 0-32 0,-7 17 33 15,0-1-33-15,7-16 60 0,0 0-60 0,-9 15 61 16,-2 1-61-16,11-16 92 0,0 0-92 0,-10 17 92 16,-2-2-92-16,12-15 41 0,0 0-41 0,-13 16 42 15,1-1-42-15,12-15 34 0,0 0-34 0,-14 12 34 16,0 0-34-16,14-12 34 0,0 0-34 0,-12 12 34 15,-5-3-34-15,17-9 36 0,0 0-36 0,-16 8 36 16,-2-1-36-16,18-7 33 0,0 0-33 0,-17 9 33 16,-2-2-33-16,19-7-2 0,0 0 2 0,-21 5-1 15,0-5 1-15,21 0 5 0,0 0-5 0,-21 3 6 16,0 1-6-16,21-4-26 0,0 0 26 0,-19 5-25 0,-1-2 25 16,20-3 40-16,0 0-40 0,-19 4 41 0,2 4-41 15,17-8 9-15,0 0-9 0,-18 4 10 0,-1 1-10 16,19-5 21-16,0 0-21 0,-14 7 21 0,-3-4-21 0,17-3 17 15,0 0-17-15,-16 5 17 0,2-1-17 0,14-4 0 16,0 0 0-16,-14 3 0 0,-2 2 0 0,16-5-1 16,0 0 1-16,-14 7-1 0,-5 2 1 0,19-9 15 15,0 0-15-15,-16 7 15 0,-1-2-15 0,17-5-16 16,0 0 16-16,-18 3-15 0,-1 2 15 0,19-5 4 16,0 0-4-16,-17 4 5 0,-3-1-5 0,20-3 3 0,0 0-3 15,-21 0 3-15,0 0-3 0,21 0 5 0,0 0-5 16,-21 0 5-16,-5 0-5 0,26 0 14 0,0 0-14 15,-22-3 15-15,-3 3-15 0,25 0 1 0,0 0-1 16,-23-4 1-16,2 4-1 0,21 0 0 0,0 0 0 0,-24 0 0 16,1-1 0-16,23 1 0 0,0 0 0 0,-24-4 1 15,1 1-1-15,23 3 0 0,0 0 0 0,-23-5 0 16,1-2 0-16,22 7 2 0,0 0-2 0,-20-9 2 16,-1-3-2-16,21 12 18 0,0 0-18 0,-21-7 19 15,4-1-19-15,17 8 8 0,0 0-8 0,-17-9 9 16,-4 2-9-16,21 7 1 0,0 0-1 0,-20-8 2 15,-1-3-2-15,21 11 0 0,0 0 0 0,-15-8 0 16,-3-1 0-16,18 9-2 0,0 0 2 0,-14-8-1 16,-3-4 1-16,17 12-2 0,0 0 2 0,-18-13-1 15,1 0 1-15,17 13 0 0,0 0 0 0,-19-17 1 16,-1-7-1-16,20 24 3 0,0 0-3 0,-17-23 4 0,1 3-4 16,16 20 0-16,0 0 0 0,-16-24 0 0,1-7 0 15,2 2-5-15,5-2 5 0,-1 10-5 0,0 2 5 16,2 2 0-16,2-2 0 0,-4 2 0 0,2-2 0 0,7 19-16 15,0 0 16-15,-10-20-15 0,-2-8 15 0,12 28-9 16,0 0 9-16,-14-27-9 0,1-4 9 0,13 31-1 16,0 0 1-16,-14-29-1 0,2 1 1 0,3 4 1 15,1 2-1-15,4 5 1 0,-3-2-1 0,2 2-1 16,2 1 1-16,1 1 0 0,-2-6 0 0,3 2-1 16,1-1 1-16,-2 1 0 0,0 3 0 0,2 3-14 15,-3-3 14-15,1 4-13 0,2-3 13 0,0-1-5 0,0 4 5 16,0 0-4-16,0 4 4 0,0 8-14 0,0 0 14 15,5-16-13-15,-3-4 13 0,1-3-9 0,1 3 9 16,-2 8-9-16,-1 3 9 0,5-1 1 0,-3 1-1 16,4 1 1-16,0-8-1 0,2 4 5 0,-1-7-5 0,-1 7 5 15,-1 4-5-15,2-4 8 0,-4 3-8 0,5-6 9 16,-1-4-9-16,3-2 0 0,-1-6 0 0,-3 11 0 16,0 8 0-16,-1-4-2 0,2 0 2 0,5-9-1 15,-1 2 1-15,-2-1-36 0,6 1 36 0,-7 3-35 16,-1 8 35-16,1-4-6 0,3 0 6 0,2-4-5 15,4 4 5-15,-1-3 31 0,3-6-31 0,-5 6 31 16,-3 6-31-16,4 1 1 0,2-4-1 0,-1 1 2 16,-5 3-2-16,6-4 1 0,-4-4-1 0,-2 8 1 15,-3 4-1-15,3-4 1 0,-1-4-1 0,4 0 2 16,-3-7-2-16,2-5-17 0,2-4 17 0,-5 13-17 0,-3 10 17 16,5-7-11-16,-1 0 11 0,2-4-10 15,7-4 10-15,-7-3-2 0,5 3 2 0,-5 4-1 0,-2 4 1 16,4 0 2-16,3 0-2 0,0 0 3 0,2 0-3 15,4 0 38-15,1-3-38 0,-9 6 39 0,-4 6-39 0,4-6-28 16,1 6 28-16,-3-6-28 0,3 2 28 0,1-5-9 16,0 0 9-16,-5 5-8 0,-5 2 8 0,5 2 30 15,2-6-30-15,1 2 30 0,1 2-30 0,-1-3-9 16,4-3 9-16,-7 3-8 0,-2 4 8 0,6-1-27 16,-3-2 27-16,8 2-27 0,0-2 27 0,1 2 0 15,-1-5 0-15,-2 5 1 0,0 1-1 0,-2 1 9 16,4-2-9-16,-6 5 10 0,-3 0-10 0,0-4 56 15,4 4-56-15,-1-3 57 0,-1 3-57 0,1 0 0 0,4 0 0 16,-7 0 0-16,2-4 0 0,2 4 10 0,-1-1-10 16,-5 1 10-16,2 0-10 0,0 0 1 0,4 0-1 0,-1 1 2 15,2 3-2-15,-1 3-2 0,3-2 2 0,-4-2-1 16,-6-3 1-16,5 4-5 0,1-1 5 0,-5-1-5 16,6 1 5-16,-4 1 9 0,3-1-9 0,-1-1 9 15,-6 1-9-15,6 1 1 0,-4-1-1 0,1 2 2 16,-5-1-2-16,6-1-13 0,-3 2 13 0,-1-1-13 15,-1-4 13-15,1 3 43 0,3 2-43 0,-1 2 44 16,-3-3-44-16,-1 1-13 0,5 2 13 0,-3-2-13 16,-3-2 13-16,5 1 22 0,2 4-22 0,-5-3 22 15,2 2-22-15,1 2 0 0,0 1 0 0,0-5 0 16,-3 2 0-16,1-2 1 0,6 2-1 0,-4 2 2 0,-3-4-2 16,2 5 10-16,1-1-10 0,-3-2 10 0,-1-2-10 15,-1 2-10-15,2 1 10 0,0 1-9 0,0-2 9 16,-1 1 1-16,4 4-1 0,-3-3 1 0,0 1-1 15,0 4 0-15,-1 1 0 0,1-3 1 0,-5-8-1 0,4 4 13 16,-2 3-13-16,-1 1 14 0,2 0-14 16,-2 3 0-16,4-1 0 0,-4-4 0 0,-1-1 0 0,1 3 10 15,0-4-10-15,0 2 10 0,1 3-10 0,-1-5 3 16,2 4-3-16,-4-7 4 0,3 2-4 0,-5-2-19 16,1 2 19-16,3 0-18 0,-5-2 18 0,4 4 38 15,1 1-38-15,-2-1 39 0,-1-1-39 0,2-1-4 16,-3 5 4-16,3-7-3 0,-2 2 3 0,3 2 3 0,-3-1-3 15,1-1 4-15,1 2-4 0,-3-2 1 0,1 1-1 16,3-1 1-16,-5-2-1 0,4 4 8 0,1 1-8 16,-5-1 9-16,2-4-9 0,0 5 23 0,-1 2-23 0,3-3 24 15,-4-2-24-15,2 1-29 0,1 1 29 0,1 6-29 16,-4 1 29-16,1 4 32 0,3-1-32 0,-2-7 33 16,-4-3-33-16,2-1-27 0,0-1 27 0,0 5-27 15,-2 0 27-15,2 0 43 0,0 0-43 0,0-3 44 16,0-6-44-16,0-3 2 0,0 0-2 0,0 0 3 15,-2 12-3-15,2 0 15 0,-1 0-15 0,1-5 16 16,0-2-16-16,0 2 1 0,-4 2-1 0,1-2 2 16,1 1-2-16,-3 1-4 0,3 6 4 0,0-10-3 15,-1 2 3-15,1 2-1 0,-2-2 1 0,4-2-1 16,-5 2 1-16,2 1-16 0,-3 1 16 0,3-2-15 16,-1 1 15-16,1-1 34 0,-1 2-34 0,3-2 34 0,-3 1-34 15,1 4-22-15,-3 0 22 0,3-3-22 0,1-2 22 16,-3 1 55-16,2 4-55 0,-4 0 56 0,0 4-56 0,3-1-4 15,-5 2 4-15,6-5-3 0,-1-1 3 16,1 1-1-16,1 0 1 0,-3-7-1 0,3 5 1 0,-3-1-21 16,0-1 21-16,1-1-21 0,1-2 21 0,1 2 1 15,-3 2-1-15,1-2 1 0,-3-2-1 0,0 7 3 16,-3-4-3-16,4-1 4 0,1-2-4 0,5-5 0 16,-10 11 0-16,10-11 1 0,-9 8-1 0,2 1 7 15,0-2-7-15,0-4 7 0,2 2-7 16,-4-1-10-16,-1 1 10 0,1 2-10 0,2-4 10 0,2 6 43 15,-8-4-43-15,6 2 43 0,6-4-43 0,-8 2-12 16,0 2 12-16,9-7-12 0,-9 12 12 0,1-8 3 0,-1 1-3 16,9-5 3-16,-9 7-3 0,2-6 0 0,-2 3 0 15,1-1 0-15,-1 2 0 0,-1 2 12 0,-1 2-12 0,4-2 12 16,4-7-12-16,-4 3-4 0,-2 2 4 0,4-1-3 16,-4-1 3-16,0 2 1 0,0 4-1 0,-1-2 2 15,1-7-2-15,9 0 0 0,0 0 0 0,-10 8 0 16,-4 3 0-16,14-11 18 0,0 0-18 0,-13 8 18 15,1 4-18-15,12-12-34 0,0 0 34 0,-14 12-33 16,2 0 33-16,12-12 14 0,0 0-14 0,-14 12 15 16,2 0-15-16,12-12-20 0,0 0 20 0,-18 12-20 15,3 4 20-15,15-16 38 0,0 0-38 0,-18 15 39 16,-3-3-39-16,21-12-7 0,0 0 7 0,-19 12-6 16,0-3 6-16,19-9 6 0,0 0-6 0,-18 12 7 15,-3-4-7-15,21-8-21 0,0 0 21 0,-22 16-21 16,-1-4 21-16,23-12 3 0,0 0-3 0,-21 12 4 0,0 0-4 15,21-12-31-15,0 0 31 0,-23 12-31 0,2-2 31 16,21-10 6-16,0 0-6 0,-24 12 6 0,3-3-6 16,21-9 6-16,0 0-6 0,-19 8 7 0,-6 3-7 0,25-11 0 15,0 0 0-15,-23 12 1 0,-1-4-1 0,24-8 32 16,0 0-32-16,-23 12 33 0,-3 0-33 0,26-12-16 16,0 0 16-16,-26 12-15 0,0-5 15 0,26-7 28 15,0 0-28-15,-28 5 28 0,-2 2-28 0,30-7-48 16,0 0 48-16,-28 5-47 0,0 2 47 0,28-7 29 15,0 0-29-15,-31 5 29 0,-3-1-29 0,34-4-10 16,0 0 10-16,-31 3-9 0,-2-3 9 0,33 0-157 0,0 0 157 16,-32 3-157-16,-1-3 157 0,-33 0-1689 0</inkml:trace>
  <inkml:trace contextRef="#ctx0" brushRef="#br0" timeOffset="128499.73">17068 2576 427 0,'0'0'0'0,"0"0"132"0,-18-7-132 0,6 4 132 15,-2 1-132-15,-2 4 146 0,-1 1-146 0,3 1 146 16,5-4-146-16,-6 0 120 0,1 0-120 0,0 0 121 0,-4 0-121 16,-1 0 81-16,-2-4-81 0,7 4 82 15,5 0-82-15,-1-3-90 0,-2 1 90 0,-1 2-90 0,-2-3 90 16,-1 3 76-16,-3 3-76 0,5-3 76 0,1 0-76 0,-1 0-4 16,-1 5 4-16,-5-5-4 0,0 4 4 0,2-4 0 15,1 3 0-15,-1 2 0 0,1-1 0 0,1 1 32 16,-5 2-32-16,9-4 32 0,3 1-32 0,-1-3 56 15,-3 3-56-15,1-1 56 0,0 1-56 0,-6-4 0 16,-1 0 0-16,7 0 1 0,3 1-1 0,0-1 1 16,-5 0-1-16,0 0 1 0,0-1-1 0,-3 1 8 15,0-4-8-15,3 1 8 0,7 3-8 0,-4 0 12 16,1 0-12-16,-6-4 13 0,0 3-13 0,-1-3 0 0,-4 4 0 16,7-3 0-16,3-1 0 0,1-1 24 0,-4 2-24 0,5-4 25 15,2 2-25-15,-5-4 64 0,1 2-64 0,-1-1 65 16,-2-4-65-16,-2 5-18 0,1-5 18 15,4 3-18-15,2 1 18 0,1 1 1 0,-4-2-1 16,3 0 2-16,-5-1-2 0,2-2 9 0,-2-5-9 0,7 10 10 16,1 2-10-16,3-2 0 0,-6-1 0 0,2-4 0 15,-2-4 0-15,1 1 31 0,-3-6-31 0,4 9 31 16,2 0-31-16,0 0 5 0,-2-3-5 0,2-1 5 16,-1-3-5-16,3-1 10 0,-4-8-10 0,5 8 10 15,-3 4-10-15,1-4 0 0,-3-4 0 0,6 8 0 16,-3 4 0-16,-1-7-1 0,1-1 1 0,-1 1-1 15,2 2 1-15,-1-2-2 0,-1 2 2 0,5 1-1 16,-4 4 1-16,3 0-10 0,-3-3 10 0,4-4-10 16,-5-5 10-16,3 0-39 0,2-5 39 0,0 3-39 0,2 2 39 15,-2 0 7-15,0 0-7 0,0 0 7 0,2 5-7 16,1-2 2-16,-1 4-2 0,1-2 2 0,1 4-2 16,-2-2 5-16,1-2-5 0,2 3 5 0,2-1-5 0,-3-2 38 15,1-5-38-15,-1 12 39 0,-1 0-39 0,2-3-33 16,1-6 33-16,2-1-32 0,1-2 32 0,0-4-13 15,-1-1 13-15,1 9-13 0,0 1 13 0,1-2 11 16,1-1-11-16,1 1 11 0,0 2-11 0,1 2 0 16,1-2 0-16,-2 4 0 0,2 6 0 0,0-6 3 15,1 1-3-15,3-1 4 0,3-4-4 0,2-2 8 16,-1-3-8-16,3 9 8 0,1-1-8 0,-2-4-10 0,-1 1 10 16,0-2-9-16,-2 6 9 0,3-9-41 15,-3 0 41-15,0 5-40 0,-2 3 40 0,6-1 18 0,-4-2-18 16,2 2 18-16,1-2-18 0,1 2-3 0,3-2 3 15,-1 7-3-15,1 0 3 0,4-3 0 0,1 3 0 0,-10 0 1 16,-2 6-1-16,3-4 8 0,2-2-8 0,1 4 9 16,-1-1-9-16,0-3 0 0,4-3 0 0,-4 3 0 15,-2 1 0-15,3-1-1 0,-1 0 1 0,-3 4-1 16,-3-1 1-16,5-1 0 0,3 1 0 0,2-3 0 16,3 0 0-16,-4-3 0 0,-2-1 0 0,-1 8 1 15,-9-1-1-15,6 2 15 0,-2 2-15 0,0 2 15 16,0-1-15-16,-2-1 0 0,6 5 0 0,-11 0 0 15,-6 0 0-15,8 4 17 0,3 1-17 0,4 2 17 16,3 1-17-16,0 1 3 0,-5 3-3 0,2-2 4 0,-2-5-4 16,2 4-41-16,0-2 41 0,-3 1-40 15,0-4 40-15,1 1 35 0,1 2-35 0,-2-4 36 0,-1-1-36 16,0 1-1-16,0 1 1 0,-1-1 0 0,-4 2 0 16,7-1 3-16,-4-1-3 0,-5 2 3 0,-3-1-3 0,9-1 9 15,-1 2-9-15,-1 6 10 0,0-3-10 16,3 4-5-16,2 4 5 0,-6-4-4 0,-2 0 4 0,-1 0 1 15,0 3-1-15,2-3 1 0,-2 4-1 0,-12-16 1 16,0 0-1-16,18 25 1 0,-1 13-1 0,-17-38 0 16,0 0 0-16,16 36 0 0,0 5 0 0,-16-41 33 15,0 0-33-15,15 43 34 0,-4 0-34 0,-11-43 16 16,0 0-16-16,10 40 17 0,1 1-17 0,-11-41 13 0,0 0-13 16,9 39 13-16,-2-4-13 0,-7-35 35 0,0 0-35 15,3 32 36-15,2 4-36 0,-5-36-3 0,0 0 3 16,4 43-3-16,-4 2 3 0,0-45 7 0,0 0-7 15,-2 46 8-15,0 6-8 0,2-52 4 0,0 0-4 0,-8 48 5 16,-1 3-5-16,9-51 0 0,0 0 0 0,-14 48 0 16,-2 0 0-16,16-48 0 0,0 0 0 0,-30 71 1 15,-4 9-1-15,34-80 11 0,0 0-11 0,-35 76 11 16,-13-6-11-16,48-70-24 0,0 0 24 0,-47 64-23 16,-3-10 23-16,50-54-127 0,0 0 127 0,-51 49-127 15,-2-5 127-15,53-44-310 0,0 0 310 0,-55 59-309 16,-3 1 309-16,-57 55-709 0</inkml:trace>
  <inkml:trace contextRef="#ctx0" brushRef="#br0" timeOffset="141355.47">26937 11288 606 0,'0'0'0'0,"0"0"0"0,0 0 0 0,0 0 252 0,0 0-252 16,0 0 253-16,0 0-253 0,0 0 85 0,0 0-85 15,0 0 85-15,0 0-85 0,0 0 53 0,0 0-53 16,0 0 54-16,0 0-54 0,0 0 49 0,-10-19-49 0,5 10 50 16,0 1-50-16,5 8 36 0,-4-9-36 0,4 9 37 15,-3 9-37-15,4 3 50 0,1 6-50 0,0 8 51 16,1 5-51-16,4 5 31 0,4 9-31 0,-3 1 31 16,-1 6-31-16,2-4 9 0,0 6-9 0,3 0 10 15,0 4-10-15,4 21 42 0,2 17-42 0,-4-12 43 16,0 2-43-16,1-7 11 0,1 5-11 0,0-3 11 15,-4 5-11-15,-2-6 37 0,-4 1-37 0,-1 8 37 16,0 4-37-16,2-4 48 0,0 2-48 0,0-9 48 16,-2-4-48-16,2 9 26 0,2 4-26 0,-5-5 26 15,1-5-26-15,-2 6 53 0,1 6-53 0,-1-11 53 16,1-3-53-16,1 0 58 0,2-2-58 0,-2 0 59 16,1 1-59-16,-1 1-1 0,0 0 1 0,-2-6-1 0,1-7 1 15,-1 9 15-15,-1 2-15 0,2-6 15 0,1-8-15 16,-3-4-1-16,-1-3 1 0,3-11-1 0,-1-11 1 0,1 9 8 15,1 3-8-15,0-1 8 0,1-4-8 0,-1 0-4 16,2 1 4-16,-2-8-3 0,-1-5 3 0,1 2-7 16,2 0 7-16,-4-9-7 0,1-5 7 15,1 6-34-15,-1 1 34 0,-1-11-33 0,1-1 33 0,-1 4-86 16,2 1 86-16,1-8-85 0,-6-4 85 0,3 2-284 16,1-2 284-16,-4-5-283 0,7 3 283 0,0 1-1002 15</inkml:trace>
  <inkml:trace contextRef="#ctx0" brushRef="#br0" timeOffset="142019.18">25744 13512 841 0,'0'0'0'0,"21"-11"0"0,14-9 0 0,-16 8 149 16,-6 5-149-16,-19 9 149 0,-18 11-149 0,10-4 136 15,2 3-136-15,3-7 136 0,4 0-136 0,5-5 112 16,0 0-112-16,0 0 113 0,14 0-113 0,1 0 72 0,6-1-72 15,4-1 73-15,1-2-73 0,4 1 96 0,1-7-96 16,6 1 96-16,5 1-96 0,5-4 77 0,4-4-77 16,5 2 77-16,3-1-77 0,21-6 46 0,15-1-46 15,-6-2 47-15,3-5-47 0,-1-5 9 0,2-4-9 16,3 3 10-16,-2-1-10 0,6-1 70 0,-1-1-70 0,4 0 71 16,2-1-71-16,5-6 29 0,2-1-29 0,2-6 29 15,-1-1-29-15,6-2 35 0,2 0-35 0,1 7 36 16,-1 2-36-16,3 1 3 0,0 1-3 0,-2-3 4 15,-3-1-4-15,-2 0 34 0,-4 0-34 0,-1 5 35 16,-5 5-35-16,-1 7 1 0,-4 4-1 0,-1 0 2 16,-5 3-2-16,-7-4 36 0,-5 6-36 0,-4 1 36 15,-1 4-36-15,-79 17-7 0,0 0 7 0,89-24-6 16,9-3 6-16,-98 27-1 0,0 0 1 0,93-28 0 16,-4-3 0-16,-89 31 0 0,0 0 0 0,77-27 1 15,-9 1-1-15,-68 26-2 0,0 0 2 0,47-19-2 16,-14 7 2-16,-33 12-193 0,0 0 193 0,21-7-192 0,-14 4 192 15,21-8-1586-15</inkml:trace>
  <inkml:trace contextRef="#ctx0" brushRef="#br0" timeOffset="143753.06">27049 13093 639 0,'0'0'0'0,"18"-5"0"15,8-2 0-15,-12 2 189 0,-4 1-189 0,-10 4 189 16,0 0-189-16,0 0 129 0,-12 9-129 0,12-9 129 16,0 0-129-16,0 0 102 0,0 0-102 0,0 0 102 15,0 0-102-15,0 0 74 0,0 0-74 0,0 0 74 16,0 0-74-16,0 0 88 0,0 0-88 0,0 0 88 16,0 0-88-16,0 0 58 0,0 0-58 0,0 0 58 15,0 0-58-15,0 0 48 0,12 5-48 0,-12-5 48 16,7 7-48-16,-7-7 0 0,13 2 0 0,-13-2 0 0,10 1 0 15,-3-1 58-15,2 0-58 0,0 0 58 0,1 0-58 16,1 0 67-16,1-1-67 0,0-1 68 0,0-1-68 16,2-1 35-16,2-1-35 0,-4 2 36 0,-3-1-36 0,3 1-2 15,0 1 2-15,-1-1-1 0,-2-1 1 0,5-1 5 16,0-2-5-16,-2 2 5 0,-3 2-5 0,3-1 0 16,2-1 0-16,1 2 1 0,-4-3-1 0,6 0 12 15,3-1-12-15,-8 1 13 0,-5 3-13 0,3 0 73 16,3-1-73-16,6-1 73 0,5-4-73 0,-3 1 0 15,2 1 0-15,-11-2 0 0,-5 6 0 0,4-2 23 16,-3 1-23-16,3-2 24 0,-1-1-24 0,4-2 23 16,4 1-23-16,-6-1 24 0,-3 6-24 0,1-8-41 0,2 3 41 15,1-1-41-15,-3-3 41 0,4-3 49 0,0-6-49 16,-3 12 50-16,-6 3-50 0,4-3-39 0,-1-1 39 16,1-1-39-16,2 1 39 0,3-2 16 0,1 0-16 0,-6 0 17 15,-4 5-17-15,6-1 13 0,-1-1-13 0,4-3 14 16,2-3-14-16,0 3-1 0,1-6 1 0,-5 8-1 15,-5 3 1-15,4-1 25 0,-4 1-25 0,3-4 26 16,2-2-26-16,-1-1-36 0,-1-5 36 0,-3 11-36 16,-3 1 36-16,1 2 33 0,2-4-33 0,2-5 33 15,1-5-33-15,1 0-5 0,-1 1 5 0,-1 2-5 16,-2 4 5-16,0-3 19 0,0-2-19 0,0-1 20 16,-2-4-20-16,2 1-21 0,-1 1 21 0,-1 4-21 15,-2 6 21-15,2-4 35 0,-1 1-35 0,1-1 35 16,-1 2-35-16,1-4-15 0,0 1 15 0,-1 3-14 15,-1 0 14-15,1-2 5 0,-1 1-5 0,2-3 5 0,1 1-5 16,-1-1 1-16,-2-4-1 0,1 6 2 0,-1 2-2 16,1-2-5-16,-1-1 5 0,1-8-4 0,-1-4 4 15,1-1 17-15,-2-2-17 0,-1 11 17 0,-1 7-17 0,2-4 1 16,-2 2-1-16,2-8 1 0,-2 2-1 0,0-1 26 16,0-3-26-16,0 9 26 0,2 3-26 0,-2-4-19 15,0 1 19-15,0-6-18 0,0 0 18 0,0-3 1 16,-2 0-1-16,2 5 2 0,0 4-2 0,0-7-4 15,-2-4 4-15,2 0-3 0,-2-3 3 0,2 0 3 16,-1 0-3-16,1 5 4 0,0 7-4 0,0-4 0 0,-2-1 0 16,0 3 0-16,-1 0 0 0,-1 0 8 0,1-5-8 15,1 10 9-15,0 1-9 0,0-3 4 0,-1-5-4 16,-1-3 4-16,-1-5-4 0,2 0-2 0,-3 2 2 16,3-3-1-16,-1 3 1 0,1 0 0 0,-1-1 0 0,1 9 0 15,1 5 0-15,0-1-6 0,-1-4 6 0,1 2-6 16,0 2 6-16,-1-6 8 0,-2-1-8 0,1 8 9 15,1 0-9-15,-1-3-1 0,-1 2 1 0,2-3 0 16,-1 3 0-16,1-4 0 0,-3-3 0 0,3-2 0 16,-1-5 0-16,1 1-1 0,1-1 1 0,0 7 0 15,1 6 0-15,-1-1-15 0,0-4 15 0,0 6-14 16,2 0 14-16,-1-1-9 0,-3-1 9 0,2 3-9 16,2 2 9-16,0-2 3 0,-1 2-3 0,1-1 4 15,-2 1-4-15,2-4-5 0,-2-1 5 0,2 8-5 16,0-1 5-16,0 0 18 0,0 0-18 0,2-8 18 0,1 0-18 15,-1-5-15-15,-2-1 15 0,2 11-15 0,-2 0 15 16,2 0 9-16,-2-1-9 0,1-5 9 0,-1 0-9 16,2 0-24-16,2 1 24 0,-3 5-23 0,-1 5 23 15,0 1 9-15,0-3-9 0,0 1 9 0,2 4-9 0,0-5-2 16,0-1 2-16,-1 5-1 0,1-1 1 16,0 2 0-16,-2-4 0 0,0 6 1 0,0-4-1 0,0 2-4 15,0-4 4-15,0 9-3 0,0-10 3 0,0 10-1 16,0-12 1-16,0 12-1 0,2-9 1 0,-2 9 4 15,0-10-4-15,0 10 5 0,0-7-5 0,0 7-1 16,0 0 1-16,0 0-1 0,0 0 1 0,0 0 15 0,-2-7-15 16,2 7 15-16,-2-10-15 0,2 10-15 0,-2-5 15 15,2 5-14-15,0 0 14 0,0 0-26 0,0 0 26 16,0 0-25-16,0 0 25 0,0 0-37 0,0 0 37 16,0 0-37-16,0 0 37 0,0 0-140 0,0 0 140 0,0 0-140 15,0 0 140-15,0 0-380 0,0 0 380 0,0 5-380 16,2 7 380-16,0 7-1000 0</inkml:trace>
  <inkml:trace contextRef="#ctx0" brushRef="#br0" timeOffset="149018.01">17112 1069 359 0,'0'0'0'0,"0"0"237"15,0 0-237-15,-21-3 238 0,-14-2-238 0,35 5 98 16,0 0-98-16,-30-7 98 0,2 2-98 0,28 5 52 15,0 0-52-15,-33 0 53 0,1-4-53 0,32 4 7 0,0 0-7 16,-29 4 7-16,-1 1-7 0,30-5 38 0,0 0-38 16,-35 10 38-16,-3-1-38 0,38-9 24 0,0 0-24 15,-41 12 25-15,-1 3-25 0,42-15 9 0,0 0-9 16,-41 16 10-16,-1-3-10 0,42-13 70 0,0 0-70 0,-41 19 71 16,3 0-71-16,38-19 12 0,0 0-12 15,-35 24 13-15,0 4-13 0,35-28 24 0,0 0-24 0,-35 36 25 16,2 5-25-16,33-41 50 0,0 0-50 0,-35 46 50 15,0-1-50-15,35-45 8 0,0 0-8 0,-38 43 8 16,1 1-8-16,37-44 49 0,0 0-49 0,-35 43 50 16,0 0-50-16,35-43-1 0,0 0 1 0,-31 57-1 15,-4 13 1-15,35-70 0 0,0 0 0 0,-25 64 0 16,8-1 0-16,17-63 0 0,0 0 0 0,-14 52 0 16,10-8 0-16,4-44-3 0,0 0 3 0,-7 43-3 15,5-2 3-15,2-41-2 0,0 0 2 0,0 52-2 16,2 6 2-16,-2-58 0 0,0 0 0 0,7 67 0 0,-2 10 0 15,-5-77 0-15,0 0 0 0,13 67 0 0,-1-3 0 16,-12-64 3-16,0 0-3 0,12 48 4 0,2-9-4 16,-14-39 0-16,0 0 0 0,26 55 1 0,4 9-1 0,-30-64 3 15,0 0-3-15,31 63 4 0,6 1-4 0,-37-64 2 16,0 0-2-16,35 60 2 0,2-2-2 0,-37-58 4 16,0 0-4-16,40 60 5 0,4-3-5 0,-44-57 12 15,0 0-12-15,40 58 13 0,2 2-13 0,-42-60 15 16,0 0-15-16,42 47 15 0,1-10-15 0,-43-37 1 15,0 0-1-15,35 28 1 0,-5-13-1 0,-30-15 1 0,0 0-1 16,35 16 1-16,-5-8-1 0,-30-8 3 0,0 0-3 16,35 7 4-16,0-7-4 0,-35 0 36 0,0 0-36 15,35 0 36-15,-1-3-36 0,-34 3 63 0,0 0-63 16,37-12 63-16,-5-4-63 0,-32 16 23 0,0 0-23 0,33-24 24 16,-2-8-24-16,-31 32 15 0,0 0-15 0,35-38 15 15,2-3-15-15,-37 41 29 0,0 0-29 0,37-40 29 16,-1-3-29-16,-36 43-3 0,0 0 3 0,30-44-3 15,1-3 3-15,-31 47 2 0,0 0-2 0,34-60 3 16,-3-12-3-16,-31 72 12 0,0 0-12 0,25-70 13 16,-6-2-13-16,-19 72 8 0,0 0-8 0,15-69 9 15,-4 2-9-15,-11 67 1 0,0 0-1 0,10-63 2 16,-3 3-2-16,-7 60 0 0,0 0 0 0,7-67 0 16,0 0 0-16,-7 67 7 0,0 0-7 0,6-52 7 15,-6 8-7-15,0 44-10 0,0 0 10 0,0-40-9 0,-4 1 9 16,4 39 8-16,0 0-8 0,-5-40 8 0,-6 4-8 15,11 36 1-15,0 0-1 0,-10-43 1 0,-6-5-1 16,16 48 24-16,0 0-24 0,-17-48 25 0,-2-7-25 16,19 55 0-16,0 0 0 0,-25-51 0 0,-1 3 0 15,26 48-5-15,0 0 5 0,-33-43-5 0,-2 2 5 0,35 41-8 16,0 0 8-16,-32-38-7 0,-6 9 7 0,38 29 0 16,0 0 0-16,-35-24 0 0,-4 0 0 0,39 24 1 15,0 0-1-15,-38-19 1 0,-4 3-1 0,42 16-1 16,0 0 1-16,-40-17 0 0,-2 2 0 0,42 15-1 15,0 0 1-15,-44-9 0 0,-3-5 0 0,47 14-8 16,0 0 8-16,-44-8-8 0,-3 3 8 0,47 5 1 16,0 0-1-16,-43 0 1 0,4 5-1 0,39-5-15 15,0 0 15-15,-38 3-14 0,-1 6 14 0,39-9-9 0,0 0 9 16,-35 12-9-16,0 3 9 0,35-15-5 0,0 0 5 0,-36 19-4 16,-1 2 4-16,37-21-33 0,0 0 33 0,-40 24-32 15,-2 3 32-15,42-27 0 0,0 0 0 0,-39 31 0 16,-1 5 0-16,40-36 0 0,0 0 0 0,-36 45 1 15,1 10-1-15,35-55 0 0,0 0 0 0,-37 68 1 16,-1 15-1-16,38-83-5 0,0 0 5 0,-30 75-5 16,4-3 5-16,26-72-4 0,0 0 4 0,-18 91-3 15,8 4 3-15,10-95-7 0,0 0 7 0,-7 92-7 16,5 3 7-16,2-95-1 0,0 0 1 0,5 87-1 16,0 1 1-16,-5-88 1 0,0 0-1 0,13 87 2 15,2 1-2-15,-15-88 2 0,0 0-2 0,20 86 3 16,4-7-3-16,-24-79 0 0,0 0 0 0,26 87 1 15,7 6-1-15,-33-93-3 0,0 0 3 0,37 79-2 0,5-9 2 16,-42-70 0-16,0 0 0 0,38 60 0 0,-1-8 0 16,-37-52 1-16,0 0-1 0,39 36 2 0,3-9-2 15,-42-27-3-15,0 0 3 0,41 21-2 0,3-13 2 0,-44-8 0 16,0 0 0-16,40 4 0 0,-3-8 0 0,-37 4 0 16,0 0 0-16,45-5 0 0,4-3 0 0,-49 8 0 15,0 0 0-15,53-12 0 0,-4-4 0 0,-49 16-6 16,0 0 6-16,47-15-5 0,4-6 5 0,-11-1 0 15,-4 1 0-15,-6 6 0 0,-7 3 0 0,1-6 1 16,1 0-1-16,-1-6 1 0,-1-4-1 0,-2-4 1 16,0-6-1-16,0 9 2 0,-7 5-2 0,3-4 46 0,2 4-46 15,-3 0 46-15,3-3-46 0,-1-4 6 0,-1 2-6 16,-3 3 7-16,-1 5-7 0,-1-8 2 0,-3-9-2 16,-1 2 3-16,3-8-3 0,-1 8 0 0,-1-4 0 0,0 4 1 15,-1 2-1-15,-2 1 0 0,-1-6 0 0,2 6 0 16,-4 6 0-16,3-9-9 0,-6-4 9 0,1-3-8 15,-1-1 8-15,-1-3 14 0,1-1-14 0,-4 12 15 16,2 0-15-16,-1 2 9 0,-4 1-9 0,2 2 10 16,-1-1-10-16,-2-4 18 0,1 0-18 0,0-4 18 15,0-3-18-15,0 4-15 0,-2 3 15 0,4 8-15 16,1 8 15-16,-1-4 0 0,0 5 0 0,-4-5 1 16,-3 0-1-16,3 0 0 0,0-4 0 0,-3 9 0 15,2 2 0-15,-3-7-3 0,-2 0 3 0,1 5-2 16,-2-1 2-16,-1-4-2 0,-3-4 2 0,5 13-1 0,2 3 1 15,-1 0 0-15,-3 0 0 0,-1 3 1 0,-6-1-1 16,1 1 34-16,-1 6-34 0,3-2 34 0,2 5-34 16,-8 5-3-16,-2 2 3 0,-8 5-3 0,-5 8 3 0,0 4-9 15,-2 4 9-15,-1-1-8 0,-2 1 8 16,1-1-33-16,1 2 33 0,5-1-33 0,1-4 33 0,-4 0-28 16,1 3 28-16,0-3-28 0,3-1 28 0,1 13-101 15,1 0 101-15,2 3-100 0,6 1 100 0,-1-1-153 16,4 1 153-16,5-4-152 0,-2-4 152 0,-19 35-1108 15</inkml:trace>
  <inkml:trace contextRef="#ctx0" brushRef="#br0" timeOffset="-213821.41">27607 1248 348 0,'0'0'0'0,"0"0"174"0,0 0-174 0,5 8 175 0,5 8-175 16,-10-16 89-16,0 0-89 0,9 7 90 0,0 5-90 16,-9-12 23-16,0 0-23 0,14 15 24 0,3 9-24 15,-17-24-1-15,0 0 1 0,20 24 0 0,0 0 0 16,-20-24-2-16,0 0 2 0,20 31-1 0,2-2 1 0,-22-29 85 15,0 0-85-15,21 35 85 0,4 1-85 0,-25-36-7 16,0 0 7-16,26 41-7 0,0 2 7 0,-26-43 32 16,0 0-32-16,26 51 32 0,1 9-32 0,-27-60-28 15,0 0 28-15,26 59-28 0,0 1 28 0,-26-60 65 16,0 0-65-16,28 63 65 0,-2 4-65 0,-7-19 10 16,-5-17-10-16,-5-14 10 0,-5-10-10 0,1-2 45 15,0-1-45-15,4 8 45 0,1 3-45 0,1 1 1 16,-2-3-1-16,-4-6 1 0,-2-3-1 0,-3-4 53 0,0 0-53 15,0 0 53-15,7 12-53 0,-3-7 33 0,1 2-33 16,-5-7 34-16,5 8-34 0,-5-8 100 0,0 0-100 16,0 0 101-16,0 0-101 0,0 0 12 0,0 0-12 0,0 0 13 15,0 0-13-15,0 0 43 0,0 0-43 0,2-8 43 16,2-4-43-16,-4 12 111 0,0 0-111 0,3-19 111 16,2-2-111-16,-5 21 52 0,0 0-52 0,4-31 53 15,-1-1-53-15,-1 4 15 0,0 1-15 0,-1 6 15 16,-1 6-15-16,2-4 0 0,-2 5 0 0,2-13 0 15,0-4 0-15,-1 3-4 0,1-4 4 0,0 4-4 16,-2 1 4-16,-2-1 0 0,0 8 0 0,2 1 0 16,2 2 0-16,-2 1 0 0,0-4 0 0,0 1 1 15,0 2-1-15,0-6 9 0,0 3-9 0,0 4 9 16,0 8-9-16,0 1-4 0,2-2 4 0,-2 1-3 16,0-3 3-16,0-1 10 0,2 0-10 0,-2 4 11 0,0 4-11 15,0 4-9-15,0 0 9 0,0 0-8 0,5-8 8 16,-3 1-4-16,-2-2 4 0,0 9-4 0,1-8 4 15,-1 8-32-15,0 0 32 0,0 0-32 0,0 0 32 0,0 0-10 16,14 8 10-16,-5-1-10 0,2 5 10 0,3 0-12 16,3 4 12-16,1 1-12 0,1 2 12 0,0 1 0 15,-2-1 0-15,3-2 0 0,1 2 0 0,0-2-1 16,-2 6 1-16,0-3-1 0,0 4 1 0,2 4 26 16,-2 4-26-16,1-1 26 0,-3-3-26 0,1-1-17 15,-1 2 17-15,-1-6-16 0,0-3 16 0,1 1-3 0,0 1 3 16,-1-5-3-16,-2-1 3 0,2-1-3 0,1 1 3 15,-6-4-2-15,-4-7 2 0,2 2-7 0,1 1 7 16,1-4-6-16,1 1 6 0,2 2 2 0,1 1-2 16,-8-4 2-16,-3-4-2 0,-4 0 30 0,9 3-30 0,-9-3 30 15,7 0-30-15,-7 0 1 0,7 0-1 0,-7 0 2 16,0 0-2-16,0 0 50 0,0 0-50 0,0 0 50 16,8-15-50-16,-4-1-2 0,-1 1 2 0,-3-6-1 15,-1 2 1-15,-1-8 2 0,-2-2-2 16,-1 1 2-16,-4-4-2 0,2 1 42 0,-1-5-42 0,-1 5 42 15,0 2-42-15,1 1-13 0,-3 1 13 0,2 3-13 16,1 0 13-16,-1 0 43 0,-2-4-43 0,3 9 43 16,-3 4-43-16,2-6-11 0,1-6 11 0,-1 3-11 15,-2-7 11-15,3 2 0 0,-1-11 0 0,5 9 0 16,-1 2 0-16,0 2-35 0,-2-4 35 0,2 7-35 0,1 3 35 16,1-1-6-16,-2 1 6 0,3 4-6 0,0 7 6 15,0-7-6-15,-1-2 6 0,1 10-6 0,0 6 6 16,1-6-17-16,1 2 17 0,-2-1-16 0,-2-4 16 15,3-4-31-15,1-4 31 0,0 8-31 0,-2 8 31 16,2-3-209-16,-2-1 209 0,2 3-208 0,2-2 208 0,0-9-1190 16</inkml:trace>
  <inkml:trace contextRef="#ctx0" brushRef="#br0" timeOffset="-212271.56">29424 1447 886 0,'0'0'0'0,"-7"7"176"16,-7 1-176-16,14-8 176 0,0 0-176 0,0 0 121 15,3-8-121-15,-3 8 122 0,0 0-122 0,0 0 51 16,0 0-51-16,0 0 51 0,0 0-51 0,0 0 10 15,0 0-10-15,0 0 11 0,0 0-11 0,0 0 46 0,0 0-46 16,0 0 46-16,0 0-46 0,0 0 12 0,0 0-12 16,0 0 12-16,0 0-12 0,0 0 82 0,0 0-82 15,0 0 82-15,0 0-82 0,0 0-3 0,0 0 3 16,0 0-3-16,0 0 3 0,0 0 13 0,0 0-13 0,0 0 13 16,0 0-13-16,0 0 1 0,0 0-1 0,0 0 2 15,0 15-2-15,0-3-39 0,-2 0 39 0,1 0-39 16,-3 0 39-16,-1 4 2 0,0-1-2 0,1-3 2 15,2 0-2-15,-1 5-6 0,0-1 6 0,-1-1-6 16,2 1 6-16,-3 4 3 0,-2 1-3 0,4-2 3 16,-1-4-3-16,2 6 15 0,1 3-15 0,-1-2 15 15,2-5-15-15,-2 2 3 0,-1 2-3 0,1-9 4 16,0 0-4-16,-1 3 50 0,-4-3-50 0,5-3 50 16,4 3-50-16,-4-2 0 0,0 2 0 0,2-3 0 15,0-4 0-15,-2 2-1 0,-1 1 1 0,1-1 0 0,0-2 0 16,-1 6 5-16,-4-6-5 0,7-5 5 0,-4 7-5 15,4-7-2-15,0 0 2 0,0 0-1 0,0 0 1 16,0 0 38-16,0 0-38 0,0 0 38 0,-7 8-38 16,7-8 0-16,0 0 0 0,0 0 0 0,-10 9 0 15,10-9 26-15,0 0-26 0,-7 3 26 0,0 1-26 0,7-4 3 16,0 0-3-16,-7 1 4 0,0-1-4 0,7 0 3 16,0 0-3-16,-9-1 3 0,0-6-3 0,9 7 36 15,0 0-36-15,-10-5 36 0,-2-7-36 0,12 12 9 16,0 0-9-16,-12-12 10 0,-2-1-10 0,14 13 2 15,0 0-2-15,-13-15 2 0,-1-4-2 0,14 19 2 16,0 0-2-16,-10-17 3 0,-1 2-3 0,11 15 0 16,0 0 0-16,-10-24 0 0,1 0 0 0,9 24 3 0,0 0-3 15,-7-26 4-15,0 2-4 0,7 24-6 0,0 0 6 0,-5-24-5 16,0 0 5-16,5 24 0 0,0 0 0 0,-6-24 0 16,3 3 0-16,3 21 8 0,0 0-8 0,-4-15 8 15,3-4-8-15,1 19 0 0,0 0 0 0,-2-14 0 16,0 2 0-16,2 12 0 0,0 0 0 0,-2-10 0 15,2 1 0-15,0 9 10 0,0 0-10 0,0-7 10 16,0 2-10-16,0 5-5 0,0 0 5 0,0 0-4 16,0-8 4-16,0 8-32 0,0 0 32 0,0 0-32 15,0 0 32-15,0 0-5 0,0 0 5 0,0 0-5 16,7-4 5-16,-7 4 0 0,0 0 0 0,7 0 0 16,4-3 0-16,-11 3 2 0,0 0-2 0,12 0 3 15,0 3-3-15,-12-3 3 0,0 0-3 0,16 4 3 0,2-3-3 16,-18-1-27-16,0 0 27 0,21 7-27 15,3 2 27-15,-24-9 1 0,0 0-1 0,23 7 2 16,1 1-2-16,-24-8 20 0,0 0-20 0,26 16 20 0,-1-4-20 16,-25-12-18-16,0 0 18 0,24 15-18 0,1-3 18 15,-25-12 2-15,0 0-2 0,23 15 2 0,-1-1-2 0,-22-14-3 16,0 0 3-16,21 19-3 0,0 2 3 0,-21-21 16 16,0 0-16-16,19 19 17 0,-1 1-17 0,-18-20 0 15,0 0 0-15,17 19 0 0,-3-2 0 0,-14-17-1 16,0 0 1-16,16 16 0 0,0-1 0 0,-16-15-1 15,0 0 1-15,14 12 0 0,-2 0 0 0,-12-12 5 0,0 0-5 16,12 12 5-16,-1-3-5 0,-11-9 3 0,0 0-3 16,10 10 4-16,-1-5-4 0,-9-5 7 0,0 0-7 15,7 7 7-15,0-2-7 0,-7-5 14 0,0 0-14 16,0 0 15-16,9 4-15 0,-9-4 8 0,0 0-8 0,0 0 8 16,7 0-8-16,-7 0 24 0,0 0-24 0,0 0 25 15,0 0-25-15,0 0-2 0,0 0 2 0,0 0-2 16,7-4 2-16,-7 4-2 0,7-5 2 0,-7 5-1 15,7-10 1-15,-7 10 3 0,5-9-3 0,-5 9 4 16,3-12-4-16,-1 4-2 0,-2 1 2 0,2 2-1 16,0-6 1-16,-1 3 3 0,-1-1-3 0,2 2 3 15,-2 2-3-15,0 5 20 0,2-8-20 0,-2 8 20 16,2-11-20-16,-2 11 1 0,0-8-1 0,0 8 1 16,0-12-1-16,0 5-24 0,1 2 24 0,-1 5-23 15,4-12 23-15,-4 12 9 0,1-7-9 0,-1 7 10 16,2-9-10-16,-2 9 0 0,0 0 0 0,0 0 0 15,0-7 0-15,0 7 2 0,4-8-2 0,-4 8 2 16,1-9-2-16,-1 9-12 0,-1-8 12 0,1 8-12 0,0 0 12 16,0 0-2-16,0 0 2 0,0 0-1 0,0 0 1 0,0 0-58 15,0 0 58-15,0 0-58 0,0 0 58 16,0 0-51-16,0 0 51 0,0 0-51 0,0 0 51 0,0 0-251 16,0 0 251-16,0 0-250 0,0 0 250 0,0 0-1043 15</inkml:trace>
  <inkml:trace contextRef="#ctx0" brushRef="#br0" timeOffset="-210523.32">30124 1687 460 0,'0'0'0'0,"0"0"231"0,0 0-231 0,0 0 232 16,0 0-232-16,0 0 96 0,0 0-96 0,0 0 96 16,0 0-96-16,0 0 119 0,0 0-119 0,0 0 120 15,0 0-120-15,0 0 61 0,0 0-61 0,0 0 61 16,0 0-61-16,0 0 1 0,0 0-1 0,0 0 2 16,0 0-2-16,0 0 52 0,0 0-52 0,0 0 52 15,32 9-52-15,-32-9-2 0,0 0 2 0,24 15-2 16,4 6 2-16,-28-21 40 0,0 0-40 0,26 27 40 15,2 4-40-15,-28-31 43 0,0 0-43 0,25 33 44 16,-1-2-44-16,-24-31 40 0,0 0-40 0,23 32 41 16,-2-1-41-16,-21-31 64 0,0 0-64 0,19 29 64 0,0-1-64 15,-19-28 0-15,0 0 0 0,18 20 0 0,-4-1 0 16,-14-19 40-16,0 0-40 0,14 12 40 0,-4 0-40 16,-10-12 36-16,0 0-36 0,11 12 36 0,-4-5-36 0,-7-7 49 15,0 0-49-15,7 5 49 0,-2-5-49 0,-5 0 37 16,0 0-37-16,0 0 37 0,9 4-37 0,-9-4 74 15,0 0-74-15,0 0 74 0,5-16-74 0,-5 16 29 16,0 0-29-16,0-15 29 0,-2-6-29 0,2 21 20 16,0 0-20-16,-3-24 20 0,-4-7-20 0,7 31 30 15,0 0-30-15,-7-39 30 0,-4-2-30 0,11 41-1 16,0 0 1-16,-12-43 0 0,-4 0 0 0,16 43-6 0,0 0 6 16,-17-41-6-16,-4-6 6 0,21 47 24 0,0 0-24 15,-19-41 25-15,1-2-25 0,18 43-27 0,0 0 27 0,-17-39-27 16,-1-1 27-16,18 40 8 0,0 0-8 0,-17-44 9 15,-2-3-9-15,19 47 3 0,0 0-3 0,-20-44 3 16,-1-4-3-16,21 48 5 0,0 0-5 0,-19-43 5 16,0 3-5-16,19 40-10 0,0 0 10 0,-16-36-9 15,0 0 9-15,16 36 21 0,0 0-21 0,-14-31 21 16,2-1-21-16,12 32-18 0,0 0 18 0,-10-24-18 16,-1 1 18-16,11 23 10 0,0 0-10 0,-8-20 11 15,-1-1-11-15,9 21-8 0,0 0 8 0,-7-19-8 16,2 4 8-16,5 15 0 0,0 0 0 0,-6-17 0 15,1 5 0-15,5 12-34 0,0 0 34 0,-2-11-34 16,1 3 34-16,1 8-2 0,0 0 2 0,0 0-2 0,-2-9 2 16,2 9-14-16,0 0 14 0,0 0-13 0,0 0 13 15,0 0-26-15,0 0 26 0,0 0-26 0,0 0 26 16,0 0 6-16,0 0-6 0,0 0 6 0,10-3-6 0,-10 3-35 16,0 0 35-16,16 0-35 0,9-4 35 0,-25 4 13 15,0 0-13-15,24 4 13 0,7 4-13 0,-31-8-12 16,0 0 12-16,32 4-12 0,3-4 12 0,-35 0-18 15,0 0 18-15,38-4-18 0,2 3 18 0,-40 1-4 16,0 0 4-16,42-7-3 0,6 1 3 0,-48 6 4 16,0 0-4-16,52-10 5 0,4-2-5 0,-56 12 9 15,0 0-9-15,56-17 9 0,1 2-9 0,-57 15-1 0,0 0 1 16,56-19 0-16,0 2 0 0,-56 17 45 0,0 0-45 16,49-19 46-16,0-2-46 0,-49 21-6 0,0 0 6 15,46-15-6-15,-5-1 6 0,-41 16 0 0,0 0 0 0,41-15 0 16,-6 1 0-16,-35 14 4 0,0 0-4 15,29-14 5-15,-6 6-5 0,-23 8 0 0,0 0 0 0,21-9 0 16,-5 1 0-16,-16 8 0 0,0 0 0 0,14-7 0 16,-6-2 0-16,-8 9-54 0,0 0 54 0,9-7-54 15,-2-1 54-15,-7 8-163 0,0 0 163 0,5-9-162 16,-3-1 162-16,-2 10-415 0,0 0 415 0,-3-9-415 16,-4 1 415-16,-4-8-731 0</inkml:trace>
  <inkml:trace contextRef="#ctx0" brushRef="#br0" timeOffset="-209704.53">30662 1370 819 0,'0'0'0'0,"0"0"258"0,-7-7-258 0,7 7 258 15,-10-5-258-15,10 5 170 0,0 0-170 0,0 0 170 16,0 0-170-16,0 0 124 0,0 0-124 0,0 0 125 15,0 0-125-15,0 0 75 0,0 0-75 0,0 0 76 16,12 12-76-16,-12-12 8 0,0 0-8 0,11 12 8 16,1 5-8-16,-12-17 50 0,0 0-50 0,17 19 50 15,3 5-50-15,-20-24-36 0,0 0 36 0,21 27-35 0,1 1 35 16,-22-28 0-16,0 0 0 0,25 29 0 0,-1-2 0 16,1 1 6-16,-1-4-6 0,-5-4 7 0,-1-1-7 15,-1 0 0-15,1 2 0 0,-6-6 1 0,-2-3-1 0,3 9 8 16,1-2-8-16,-2 1 8 0,-2-4-8 0,3 4 23 15,-5-4-23-15,-2-4 24 0,-5-9-24 0,-1-3-2 16,7 9 2-16,-7-9-2 0,9 7 2 0,-2-2 3 16,2-2-3-16,-9-3 4 0,8 4-4 0,-8-4 3 15,9 0-3-15,-9 0 3 0,9 0-3 0,-9 0 18 16,12-7-18-16,-5 2 19 0,2-6-19 0,0-1 78 16,-2-5-78-16,-2 2 78 0,0-1-78 0,-1-4 8 0,-4-3-8 15,0 3 9-15,0 4-9 0,0 16 52 0,0 0-52 16,-2-29 53-16,-3-5-53 0,1 1 1 0,2-3-1 15,1 9 2-15,1 3-2 0,-4-7 12 0,1-2-12 0,-1 2 12 16,2-1-12-16,1-4 9 0,-1 1-9 0,2 6 10 16,2 7-10-16,-1-6-5 0,-1 4 5 0,-1 7-4 15,-1 2 4-15,0-6-9 0,2 2 9 0,0 7-8 16,2 0 8-16,0-7-2 0,-2 2 2 0,0 5-1 16,0 5 1-16,0-5-40 0,1 4 40 0,1-8-39 15,2 1 39-15,-1-2 0 0,1-6 0 0,-3 15 0 16,-1 4 0-16,0 4-78 0,0 0 78 0,0 0-77 15,-5-17 77-15,3 7-157 0,2-2 157 0,0 7-157 16,-1-2 157-16,1 7-287 0,0 0 287 0,0 0-286 16,0 0 286-16,0 0-932 0</inkml:trace>
  <inkml:trace contextRef="#ctx0" brushRef="#br0" timeOffset="-208590.9">31421 1533 1255 0,'0'0'0'0,"0"0"92"0,-13-12-92 0,13 12 93 15,-10-7-93-15,10 7 88 0,0 0-88 0,0 0 88 16,0 0-88-16,0 0-61 0,0 0 61 0,0 0-61 16,0 0 61-16,0 0 0 0,0 0 0 0,0 0 0 15,0 0 0-15,0 0 75 0,0 0-75 0,0 0 75 16,0 0-75-16,0 0 70 0,0 0-70 0,0 0 70 15,0 0-70-15,0 0 59 0,0 0-59 0,0 0 60 16,0 0-60-16,0 0 43 0,0 0-43 0,0 0 44 16,0 0-44-16,0 0-1 0,0 0 1 0,0 0 0 0,0 0 0 15,0 0-5-15,-9-4 5 0,9 4-4 0,-10-1 4 16,10 1-15-16,-12 5 15 0,12-5-15 0,-11 3 15 16,11-3-10-16,-5 12 10 0,5-12-9 0,-4 12 9 15,4-12-10-15,0 12 10 0,0-5-9 0,0-2 9 16,0 2-4-16,2 5 4 0,0-3-3 0,-2-2 3 0,2 1-12 15,1 1 12-15,1-1-12 0,-3-1 12 0,5 5 17 16,-1-3-17-16,0 1 17 0,-2-1-17 0,4 3 0 16,0 0 0-16,0-4 0 0,0 8 0 0,2-1-7 15,0 6 7-15,-2-13-6 0,-4-1 6 0,4 2-15 16,0-2 15-16,-3 1-15 0,1-1 15 0,4-2 0 16,0 4 0-16,-1-2 0 0,-1-2 0 0,4 2-28 15,-1-4 28-15,-3 2-28 0,-2-5 28 0,2 0 3 0,0 4-3 16,-7-4 3-16,7 0-3 0,-7 0 57 0,9 0-57 15,-9 0 58-15,12 0-58 0,-5 0 39 0,0 0-39 0,-7 0 39 16,9 0-39-16,-9 0 31 0,11 0-31 0,-11 0 31 16,7-5-31-16,-7 5 9 0,5-7-9 0,-5 7 9 15,10-9-9-15,-10 9 12 0,11-12-12 0,-11 12 12 16,9-12-12-16,-9 12 38 0,7-10-38 0,-7 10 39 16,0 0-39-16,0 0 5 0,0 0-5 0,0 0 5 15,5-5-5-15,-5 5 11 0,7-12-11 0,-7 12 11 16,3-11-11-16,-3 11 57 0,2-8-57 0,-2 8 57 15,0-9-57-15,0 9 0 0,-2-8 0 0,2 8 0 16,0-7 0-16,0 7 0 0,2-9 0 0,-2 9 0 16,2-7 0-16,-2 7-5 0,0-12 5 0,0 12-5 15,-2-8 5-15,2 8 0 0,-5-12 0 0,5 12 0 16,-4-9 0-16,4 9 33 0,-3-12-33 0,3 12 34 16,-4-10-34-16,1 1-30 0,-1-3 30 0,1 4-30 0,1-3 30 15,0 3 46-15,-1-1-46 0,1 2 47 0,2 2-47 16,-2-2-31-16,-1-1 31 0,-1 4-31 0,1-4 31 0,-1-1 10 15,-1-3-10-15,2 5 10 0,1 4-10 0,2 3-9 16,-11-12 9-16,11 12-9 0,-5-9 9 0,5 9 0 16,-14-12 0-16,14 12 1 0,-7-8-1 0,0 4 0 15,-2-3 0-15,9 7 1 0,-10-8-1 0,3 2 2 16,0 0-2-16,7 6 3 0,-10-9-3 0,3 6 0 16,0-4 0-16,7 7 0 0,-11-5 0 0,4 1 0 0,0-1 0 15,7 5 0-15,-9-3 0 0,2-1-3 0,0 1 3 16,7 3-3-16,-8-2 3 0,1-1-20 0,-4-1 20 15,11 4-20-15,-10-3 20 0,3 1 0 16,0-1 0-16,7 3 0 0,-9 0 0 0,2 0-4 0,0 0 4 16,7 0-3-16,-7 0 3 0,7 0-22 0,-10 3 22 0,3-1-22 15,0-2 22-15,7 0-1 0,0 0 1 16,-9 3 0-16,-2 1 0 0,11-4-39 0,0 0 39 0,-10 5-38 16,-1 2 38-16,11-7 13 0,0 0-13 0,-10 5 13 15,1 2-13-15,9-7-2 0,0 0 2 0,-9 8-1 16,1 4 1-16,8-12-64 0,0 0 64 0,-9 12-64 15,0 4 64-15,9-16-349 0,0 0 349 0,-9 20-348 16,-1 3 348-16,-8 21-905 0</inkml:trace>
  <inkml:trace contextRef="#ctx0" brushRef="#br0" timeOffset="-206560.29">32001 1220 684 0,'0'0'0'0,"0"0"165"0,0 0-165 16,0 0 166-16,12 0-166 0,-12 0 149 0,0 0-149 16,0 0 149-16,0 0-149 0,0 0 76 0,0 0-76 15,0 0 77-15,0 0-77 0,0 0 85 0,0 0-85 16,0 0 86-16,0 0-86 0,0 0 0 0,0 0 0 16,0 0 0-16,0 0 0 0,0 0 50 0,0 0-50 0,0 0 51 15,3 7-51-15,-3-7 8 0,0 0-8 0,0 0 9 16,0 0-9-16,0 0-2 0,0 0 2 0,0 0-2 15,0 0 2-15,0 0 0 0,0 0 0 0,0 0 0 16,16 0 0-16,-16 0 5 0,0 0-5 0,11-3 6 16,3 3-6-16,-14 0-1 0,0 0 1 0,17-9-1 15,6-3 1-15,-23 12 1 0,0 0-1 0,21-12 1 16,1 0-1-16,-22 12-4 0,0 0 4 0,25-15-3 16,-1-1 3-16,-24 16 4 0,0 0-4 0,21-12 4 15,-3-3-4-15,-18 15 3 0,0 0-3 0,17-9 4 16,-3 1-4-16,-14 8 0 0,0 0 0 0,13-11 0 15,-5 6 0-15,-8 5 2 0,0 0-2 0,7-7 2 0,-3 6-2 16,-4 1 46-16,0 0-46 0,0 0 47 0,0 0-47 16,0 0-2-16,0 0 2 0,0 0-2 0,0 0 2 0,0 0-2 15,0 0 2-15,0 0-2 0,0 0 2 0,0 0 3 16,0 0-3-16,0 0 3 0,-16 1-3 0,16-1-13 16,0 0 13-16,-16 0-12 0,-5 4 12 0,21-4 3 15,0 0-3-15,-24 7 4 0,-4-2-4 0,28-5 21 16,0 0-21-16,-30 12 21 0,-3 0-21 0,33-12-17 15,0 0 17-15,-31 12-17 0,-4-2 17 0,35-10 35 16,0 0-35-16,-34 9 35 0,3-1-35 0,31-8 34 16,0 0-34-16,-28 9 34 0,4 1-34 0,24-10-2 15,0 0 2-15,-23 9-1 0,4-4 1 0,19-5-41 0,0 0 41 0,-14 7-41 16,0-1 41-16,14-6 19 0,0 0-19 16,-11 6 20-16,2-3-20 0,9-3-15 0,0 0 15 0,-7 0-15 15,4 4 15-15,3-4-1 0,0 0 1 0,0 0-1 16,0 0 1-16,0 0-24 0,0 0 24 0,0 0-23 15,0 0 23-15,0 0-38 0,0 0 38 0,10 0-38 16,10-4 38-16,-20 4-2 0,0 0 2 0,24-3-2 16,9-1 2-16,-33 4 0 0,0 0 0 0,35-8 0 15,5-1 0-15,-40 9 0 0,0 0 0 0,41-7 0 16,-1-1 0-16,-40 8-3 0,0 0 3 0,37-7-3 16,1 2 3-16,-38 5 11 0,0 0-11 0,37-7 11 15,-4 2-11-15,-33 5 35 0,0 0-35 0,30-4 35 16,-2 1-35-16,-28 3 0 0,0 0 0 0,24-2 0 15,-3-1 0-15,-21 3-39 0,0 0 39 0,21-4-38 0,-4 4 38 16,-17 0-37-16,0 0 37 0,14-3-36 0,-5-1 36 16,-9 4-176-16,0 0 176 0,9-1-175 0,-4 1 175 15,9-4-926-15</inkml:trace>
  <inkml:trace contextRef="#ctx0" brushRef="#br0" timeOffset="-205530.72">32390 728 796 0,'0'0'0'0,"7"0"77"16,4-5-77-16,-4 1 77 0,0 4-77 0,-7 0 96 15,10-3-96-15,-10 3 96 0,0 0-96 0,0 0 52 16,0 0-52-16,0 0 52 0,0 0-52 0,0 0 32 15,7-5-32-15,-7 5 33 0,0 0-33 0,0 0 128 16,9-4-128-16,-9 4 128 0,10-3-128 0,-1-1 35 16,0 4-35-16,-2 0 35 0,-4 0-35 0,6 4 42 0,2-1-42 15,-3 1 42-15,1-3-42 0,2 3-20 0,-1 3 20 16,1 1-19-16,-1 1 19 0,4 3-8 0,0 0 8 16,-2 0-8-16,0 0 8 0,2 3-11 0,0 4 11 0,0 2-11 15,0-2 11-15,0 1 0 0,2 4 0 0,-2-3 1 16,-2 1-1-16,2-1 16 0,0-1-16 0,0-1 17 15,0 0-17-15,0-2 45 0,2 4-45 0,0-2 46 16,1 0-46-16,2 1 15 0,1 1-15 0,-7-9 15 16,-2-2-15-16,1 4-18 0,2 1 18 0,2 1-18 15,0-1 18-15,-1 6 0 0,-1-2 0 0,-3-7 0 16,-6-7 0-16,4 2-5 0,0 1 5 0,-2-4-5 16,-2 1 5-16,2 2 15 0,1 1-15 0,-8-8 16 15,7 7-16-15,-7-7 41 0,7 5-41 0,-7-5 42 16,0 0-42-16,0 0 22 0,11 7-22 0,-11-7 22 15,9 5-22-15,-9-5 70 0,8-1-70 0,-8 1 71 0,0 0-71 16,0 0 50-16,0 0-50 0,0 0 50 0,6-11-50 16,-3 3 61-16,-1-1-61 0,0-1 62 0,-1 5-62 15,-1-4 27-15,0-1-27 0,0-2 27 0,-1 0-27 0,-1-5-3 16,-2 1 3-16,3 1-2 0,-1 6 2 0,0-6 1 16,-1-1-1-16,1-1 1 0,-2-2-1 0,3-1-5 15,-3-3 5-15,2 6-5 0,2 2 5 0,0-6 24 16,-1-6-24-16,1 8 25 0,-2-5-25 0,2 0 7 15,-2-7-7-15,2 10 8 0,0 6-8 0,0-6 0 16,-2 1 0-16,2 4 0 0,-1 6 0 0,1-4 13 0,-2-1-13 16,0-1 13-16,0 1-13 0,1-2-5 0,-1-2 5 15,2 7-5-15,2 3 5 0,-2-3-4 0,0 0 4 16,0 2-3-16,0 1 3 0,0-3-43 0,0-3 43 16,0 6-42-16,1 2 42 0,-1-1 41 0,0-1-41 15,0 2 42-15,0 2-42 0,0-7-9 0,0 0 9 0,0 2-8 16,0 5 8-16,0-2-42 0,0 2 42 0,0 5-41 15,0-12 41-15,0 12-17 0,-1-12 17 0,1 12-17 16,-2-11 17-16,2 11-84 0,0-8 84 0,0 8-84 16,0 0 84-16,0 0-64 0,0 0 64 0,0 0-64 15,0 0 64-15,0 0-82 0,0 0 82 0,0 0-82 16,0 0 82-16,0 0-355 0,0 0 355 0,0 0-354 16,0 0 354-16,0 0-665 0</inkml:trace>
  <inkml:trace contextRef="#ctx0" brushRef="#br0" timeOffset="-202780.73">33301 855 225 0,'-13'-12'0'0,"-1"-5"133"0,-7-9-133 16,16 21 133-16,10 10-133 0,-5-5 153 0,11 12-153 16,-11-12 154-16,7 7-154 0,-7-7 2 0,0 0-2 15,0 0 2-15,0 0-2 0,0 0 123 0,0 0-123 0,0 0 124 16,0 0-124-16,0 0 41 0,2 12-41 0,-1-4 41 15,3 8-41-15,-4 3-2 0,-4 5 2 0,4-7-1 16,2 2 1-16,-2 1 44 0,-2 3-44 0,2 1 44 16,-1-4-44-16,-3 8 58 0,1-4-58 0,3-4 58 15,1-4-58-15,-1 3 7 0,-1-2-7 0,1 2 8 16,1-2-8-16,-2 5 69 0,-5-1-69 0,6-6 69 16,0-6-69-16,0 6 48 0,2-3-48 0,-2 0 48 15,0 4-48-15,0 4-20 0,-2-1 20 0,2-7-19 16,-1-12 19-16,1 0 39 0,0 0-39 0,0 0 40 15,0 0-40-15,0 0-4 0,0 9 4 0,0-9-3 16,0 0 3-16,0 0 99 0,0 0-99 0,0 0 100 0,0 0-100 16,0 0 51-16,0 0-51 0,-2-5 52 0,-2-6-52 15,4 11 12-15,0 0-12 0,-3-20 13 0,-1-11-13 16,4 31 41-16,0 0-41 0,-3-33 42 0,-2-6-42 16,5 39 10-16,0 0-10 0,-4-36 10 0,1-4-10 15,3 40 36-15,0 0-36 0,-2-36 36 0,0-3-36 0,2 39-1 16,0 0 1-16,-2-40 0 0,2 1 0 0,0 39-2 15,0 0 2-15,0-40-1 0,-1 4 1 0,1 36-17 16,0 0 17-16,0-29-16 0,-2 2 16 0,2 27-4 16,0 0 4-16,0-23-4 0,0 3 4 0,0 20 4 15,0 0-4-15,0-16 5 0,2 4-5 0,-2 12 23 16,0 0-23-16,1-8 24 0,-1 4-24 0,0 4-1 0,0 0 1 16,0 0-1-16,4-8 1 0,-4 8-3 0,0 0 3 15,0 0-3-15,9-4 3 0,-9 4-49 0,0 0 49 0,7 4-48 16,1-4 48-16,-8 0-15 0,0 0 15 0,13 5-14 15,1 5 14-15,-14-10-3 0,0 0 3 0,15 14-3 16,1 5 3-16,-16-19 4 0,0 0-4 0,16 24 5 16,0 3-5-16,-16-27 5 0,0 0-5 0,13 28 5 15,1-1-5-15,-14-27 15 0,0 0-15 0,13 24 16 16,-1 0-16-16,-12-24 8 0,0 0-8 0,10 24 9 16,4-3-9-16,-14-21-4 0,0 0 4 0,13 19-4 15,-3-2 4-15,-10-17-1 0,0 0 1 0,9 15-1 16,-4-3 1-16,-5-12-45 0,0 0 45 0,7 11-45 15,-2-3 45-15,-5-8 28 0,0 0-28 0,4 9 28 16,-1-2-28-16,-3-7-40 0,0 0 40 0,4 8-39 16,-2-3 39-16,-2-5 32 0,0 0-32 0,0 0 33 0,3 11-33 15,-3-11 32-15,0 0-32 0,0 0 33 0,0 0-33 16,0 0 19-16,0 0-19 0,0 0 20 0,0 0-20 16,0 0 23-16,0 0-23 0,0 0 24 0,0 0-24 0,0 0-1 15,0 0 1-15,0 0-1 0,-9 0 1 0,9 0 3 16,0 0-3-16,-8 0 4 0,-3-4-4 0,11 4 7 15,0 0-7-15,-16-7 7 0,-3-1-7 0,19 8 0 16,0 0 0-16,-17-5 0 0,1-6 0 0,16 11 13 16,0 0-13-16,-18-5 14 0,1-3-14 0,17 8 1 15,0 0-1-15,-16-7 1 0,2 3-1 0,14 4 1 0,0 0-1 16,-14-1 1-16,2-3-1 0,12 4-4 0,0 0 4 16,-12 0-3-16,-2 0 3 0,14 0-9 0,0 0 9 15,-12 0-9-15,-2 0 9 0,14 0-26 0,0 0 26 16,-13 4-25-16,3-3 25 0,10-1-7 0,0 0 7 15,-11 4-6-15,1 3 6 0,10-7 8 0,0 0-8 0,-9 5 8 16,2-2-8-16,7-3 0 0,0 0 0 0,-7 5 0 16,0 2 0-16,7-7 18 0,0 0-18 0,0 0 19 15,-7 5-19-15,7-5-34 0,0 0 34 0,0 0-33 16,0 0 33-16,0 0-27 0,0 0 27 0,0 0-27 16,0 0 27-16,0 0-10 0,0 0 10 0,0 0-10 15,0 0 10-15,0 0 0 0,0 0 0 0,0 0 0 16,0 0 0-16,0 0 0 0,7 0 0 0,-7 0 0 15,7 0 0-15,-7 0 14 0,9-1-14 0,-9 1 15 16,12-4-15-16,-3 1 1 0,0-1-1 0,-1 3 1 16,-1 1-1-16,2-4-50 0,2 4 50 0,-3-3-49 0,1 3 49 15,0 0 1-15,1-4-1 0,1 3 1 0,-2-3-1 16,1 4 3-16,1 0-3 0,-3 0 4 0,1-3-4 16,0 3 0-16,1-4 0 0,-3 3 0 0,0-3 0 15,0 4 13-15,-2 0-13 0,-5 0 13 0,11 0-13 0,-11 0 8 16,10 0-8-16,-10 0 9 0,11-3-9 0,-11 3 24 15,9 0-24-15,-9 0 25 0,7-4-25 0,-7 4 13 16,0 0-13-16,0 0 13 0,0 0-13 0,0 0 1 16,0 0-1-16,0 0 2 0,0 0-2 0,0 0 18 15,0 0-18-15,0 0 18 0,0 0-18 0,0 0-11 16,0 0 11-16,0 0-10 0,7-5 10 0,-7 5-2 0,5-7 2 16,-5 7-1-16,5-8 1 0,-5 8 14 0,2-7-14 15,-2 7 15-15,0 0-15 0,0 0 0 16,0 0 0-16,0 0 0 0,0 0 0 0,0 0 42 0,-7-12-42 15,7 12 42-15,-4-12-42 0,4 12 0 0,-1-9 0 16,1 9 0-16,-2-8 0 0,-2-4 1 0,-1 0-1 0,3 5 1 16,1 3-1-16,1 4 0 0,0 0 0 0,-4-5 0 15,-1-10 0-15,-2-1-45 0,-4-4 45 0,8 11-44 16,-1 2 44-16,4 7 4 0,-3-8-4 0,1 1 5 16,-1-2-5-16,-3 1 1 0,-1-4-1 0,4 5 1 15,1 3-1-15,2 4-2 0,0 0 2 0,0 0-1 16,-2-8 1-16,-1 3 0 0,-4-6 0 0,7 11 0 15,-5-8 0-15,5 8 1 0,-5-9-1 0,5 9 1 16,-4-7-1-16,4 7 33 0,-7-8-33 0,7 8 33 16,-3-7-33-16,3 7 27 0,0 0-27 0,0 0 27 0,0 0-27 15,0 0-33-15,0 0 33 0,0 0-33 0,0 0 33 16,0 0 0-16,0 0 0 0,0 0 0 0,0 0 0 16,0 0-42-16,0 0 42 0,0 0-41 0,0 0 41 0,0 0-4 15,0 0 4-15,0 0-3 0,0 0 3 0,0 0-10 16,0 0 10-16,0 0-10 0,0 0 10 0,0 0-2 15,0 0 2-15,0 0-1 0,0 0 1 0,0 0-1 16,0 0 1-16,0 0 0 0,-2 7 0 0,0 1-1 16,0-1 1-16,2 2 0 0,0-1 0 0,4 3-12 15,1 2 12-15,4 3-12 0,1 4 12 0,-1 6-1 16,0-2 1-16,-1-3-1 0,3-2 1 0,-2-2-40 16,-4-2 40-16,4 1-39 0,-1-4 39 0,1 0 0 0,0 3 0 15,-2-3 1-15,0-3-1 0,-2 3 17 0,-1 0-17 16,-1-5 17-16,1-2-17 0,1 2 3 0,0 1-3 0,0 1 4 15,1-2-4-15,-1 1 15 0,0 1-15 16,0-2 16-16,-1-4-16 0,1 2 3 0,0 2-3 0,-5-7 4 16,7 9-4-16,-7-9 2 0,5 5-2 0,-5-5 3 15,6 7-3-15,-6-7-13 0,5 8 13 0,-5-8-13 16,0 0 13-16,0 0-87 0,0 0 87 16,0 0-86-16,0 0 86 0,0 0 64 0,0 0-64 0,0 0 65 15,0 0-65-15,0 0 67 0,0 0-67 0,0 0 67 16,0 0-67-16,0 0 42 0,0 0-42 0,0 0 43 15,0 0-43-15,0 0 64 0,0 0-64 0,0 0 65 16,0 0-65-16,0 0 9 0,-5-8-9 0,1 1 9 16,-1-2-9-16,-2-3-5 0,-4-3 5 0,6 3-4 15,2 7 4-15,-2-2-8 0,-2-2 8 0,0 1-8 0,-2-4 8 16,-3 1 0-16,-6-2 0 0,11 6 0 0,5 0 0 16,2 7-19-16,-10-12 19 0,5 7-18 0,-1-4 18 15,-4-1 35-15,-4-4-35 0,14 14 35 0,-7-7-35 0,7 7 0 16,-7-3 0-16,0-2 0 0,-2-7 0 15,-3-4-1-15,-5-5 1 0,10 11-1 0,3 2 1 0,-1 1-44 16,0 2 44-16,-1-4-44 0,1 2 44 0,-2-1-1 16,-3-4 1-16,10 12-1 0,-6-7 1 0,6 7-31 15,0 0 31-15,0 0-31 0,0 0 31 0,0 0 3 16,-10 0-3-16,10 0 3 0,-11-4-3 0,4 3 18 16,0 1-18-16,7 0 18 0,-8-4-18 0,8 4-2 15,-11 0 2-15,11 0-1 0,-10 12 1 0,10-12-1 0,-13 9 1 16,8 1-1-16,2-1 1 0,-1 3-33 0,-1 0 33 15,5-4-33-15,-2 2 33 0,1-1-35 0,1 3 35 16,0 0-35-16,0-3 35 0,0 3-8 0,0 0 8 0,1 3-8 16,1-3 8-16,-2 4 5 0,0 4-5 0,0-8 5 15,0-1-5-15,0 1 0 0,2 1 0 0,0-2 0 16,-1-3 0-16,1 4-1 0,-2 4 1 0,2-8 0 16,-2-1 0-16,2 2-4 0,1-1 4 0,-1-1-3 15,-2 2 3-15,1-2-7 0,-1 1 7 0,0-8-7 16,0 5 7-16,0-5-8 0,0 0 8 0,0 0-8 15,0 0 8-15,0 0 4 0,0 0-4 0,0 0 5 16,0 0-5-16,0 0 15 0,0 0-15 0,0 0 15 16,0 0-15-16,0 0 34 0,0 0-34 0,0 0 35 15,0 0-35-15,0 0 29 0,11-12-29 0,-11 12 29 16,9-12-29-16,-9 12-2 0,0 0 2 0,5-12-1 16,-2-8 1-16,-3 20-1 0,0 0 1 0,6-28 0 0,-1 1 0 15,-5 27-14-15,0 0 14 0,5-33-13 16,-1 2 13-16,-4 31-2 0,0 0 2 0,3-32-1 0,1-3 1 15,-4 35 0-15,0 0 0 0,3-32 0 0,-1 1 0 16,-2 31-1-16,0 0 1 0,3-26-1 0,1 7 1 0,-4 19 5 16,0 0-5-16,3-19 5 0,1 6-5 0,-4 13 0 15,0 0 0-15,3-12 0 0,1 5 0 0,-4 7-10 16,0 0 10-16,5-9-10 0,0 6 10 0,-5 3-46 16,0 0 46-16,11 7-45 0,3 1 45 0,-14-8-8 15,0 0 8-15,14 16-8 0,2 1 8 0,-16-17-1 0,0 0 1 16,13 24 0-16,1-2 0 0,-14-22-1 0,0 0 1 15,14 27 0-15,-1 3 0 0,-13-30 6 0,0 0-6 16,14 24 6-16,0 0-6 0,-14-24 10 0,0 0-10 16,12 22 10-16,-3-1-10 0,-9-21 0 0,0 0 0 0,7 15 0 15,-4-3 0-15,-3-12-24 0,0 0 24 0,4 12-23 16,-4-3 23-16,0-9 0 0,0 0 0 0,0 8 0 16,0-1 0-16,0-7 0 0,0 0 0 0,0 0 1 15,0 9-1-15,0-9-6 0,0 0 6 0,0 0-5 16,0 0 5-16,0 0 10 0,0 0-10 0,0 0 10 15,-16 3-10-15,16-3-1 0,0 0 1 0,-9 4-1 16,-1-4 1-16,10 0-33 0,0 0 33 0,-11 3-32 16,1-3 32-16,10 0-96 0,0 0 96 0,-9 0-96 15,-2 0 96-15,11 0-142 0,0 0 142 0,-10 0-142 16,-2 0 142-16,12 0-382 0,0 0 382 0,-11 0-381 16,-1 2 381-16,-11-2-412 0</inkml:trace>
  <inkml:trace contextRef="#ctx0" brushRef="#br0" timeOffset="-200973.69">33650 1394 303 0,'0'0'0'0</inkml:trace>
  <inkml:trace contextRef="#ctx0" brushRef="#br0" timeOffset="-200919.59">33645 1308 695 0,'0'0'0'0,"0"0"94"0,0 0-94 0,0 0 94 16,-7-38-94-16,0-5-626 0</inkml:trace>
  <inkml:trace contextRef="#ctx0" brushRef="#br0" timeOffset="-200181.55">33613 1045 830 0,'0'0'0'0,"0"0"114"0,0 0-114 0,-1-15 114 0,-3-13-114 16,4 28 66-16,0 0-66 0,-5-29 67 0,-2-5-67 16,7 34 0-16,0 0 0 0,-5-29 1 0,-2 1-1 15,7 28 35-15,0 0-35 0,-6-27 35 0,1 3-35 16,5 24-2-16,0 0 2 0,-5-21-1 0,1-1 1 0,4 22 33 16,0 0-33-16,-5-21 34 0,-2 1-34 0,7 20 6 15,0 0-6-15,-7-23 7 0,0 6-7 0,7 17 20 16,0 0-20-16,-5-19 20 0,1-1-20 0,1 4 39 15,-2-1-39-15,3 7 40 0,2 1-40 0,0 9 0 16,-2-8 0-16,2 1 0 0,0-2 0 0,-2 2 50 16,1 2-50-16,-1-2 51 0,0-1-51 0,0 1 0 0,-1 2 0 15,1-4 0-15,1 6 0 0,1 3 21 0,-2-12-21 16,2 12 21-16,0-9-21 0,0 9 9 0,0 0-9 16,0 0 9-16,0 0-9 0,0 0-4 0,0-7 4 0,0 7-3 15,0-8 3-15,0 8 10 0,0-7-10 0,0 7 10 16,0 0-10-16,0 0-9 0,0 0 9 0,0 0-8 15,0 0 8-15,0 0-17 0,0 0 17 0,0 0-16 16,0 0 16-16,0 0 16 0,0 0-16 0,0 0 17 16,0 0-17-16,0 0-18 0,0 0 18 0,0 0-18 15,0 0 18-15,0 0 0 0,-5 12 0 0,1-5 0 16,-1 5 0-16,-2 0-7 0,0 3 7 0,2-3-6 16,1 0 6-16,-1 0-57 0,0 4 57 0,1-4-57 15,2 5 57-15,-1-2 3 0,-2 4-3 0,1-7 4 16,2-3-4-16,1 3-2 0,-3-4 2 0,2-1-1 15,-1 2 1-15,-1-2 0 0,1 5 0 0,1-4 1 0,0-1-1 16,1-2 56-16,1 2-56 0,0-7 56 0,0 0-56 16,0 0 0-16,0 0 0 0,0 0 0 0,0 0 0 15,0 0 45-15,0 0-45 0,0 0 45 0,0 0-45 0,0 0 23 16,0 0-23-16,0 0 24 0,0 0-24 0,0 0 10 16,0 0-10-16,0 0 10 0,1-7-10 0,1-1 6 15,-2-3-6-15,2 3 7 0,0-1-7 0,-1-3-2 16,-1 0 2-16,2 0-1 0,-2 0 1 0,2 0 0 15,-2-3 0-15,2 6 0 0,-1-1 0 0,1 1 36 16,0-3-36-16,1 0 36 0,1 4-36 0,-1-3-37 0,-1 3 37 16,2-4-37-16,-3 3 37 0,1-1 1 0,0 1-1 15,0 1 2-15,-1 1-2 0,1 2-35 0,2-2 35 16,-4 7-35-16,3-9 35 0,-3 9 1 0,0-8-1 16,0 8 2-16,2-7-2 0,-2 7 0 0,0 0 0 0,0 0 0 15,0 0 0-15,0 0-1 0,0 0 1 0,0 0 0 16,9 3 0-16,-9-3-11 0,12 12 11 0,-5-5-11 15,0 2 11-15,0-1-2 0,0 4 2 0,0 0-1 16,1 0 1-16,1 4-34 0,2-4 34 0,-4 0-34 16,-4-5 34-16,2 1-242 0,1 4 242 0,-1-3-242 15,2-2 242-15,5 8-699 0</inkml:trace>
  <inkml:trace contextRef="#ctx0" brushRef="#br0" timeOffset="-198467.5">31185 771 550 0,'0'0'0'0,"-9"3"1"0,-5-1-1 0,4 1 1 0,1 1-1 0,-7-1 146 16,-3 6-146-16,7-6 146 0,3-3-146 0,-3 5 114 15,-2-5-114-15,-2 9 114 0,-3 5-114 0,3-6 41 16,-1-3-41-16,4 2 42 0,5-3-42 0,-3 1-25 15,-1-2 25-15,1 1-24 0,1-3 24 0,-2 3 65 16,-4-1-65-16,6 1 66 0,1-3-66 0,-3 3 37 16,-1-1-37-16,3 1 37 0,-1 1-37 0,-3-2 28 15,-1 1-28-15,2-1 28 0,-1-1-28 0,0-2 6 16,1-2-6-16,-1 4 7 0,0-2-7 0,0 3 63 0,0 1-63 16,3-1 63-16,2 2-63 0,1-1 1 0,-1-4-1 15,9 0 2-15,-11 3-2 0,11-3 44 0,-12-3-44 16,5 3 45-16,-2 3-45 0,2-3 0 0,-1 0 0 0,8 0 1 15,-7 5-1-15,7-5 0 0,0 0 0 0,0 0 0 16,0 0 0-16,0 0 18 0,0 0-18 0,0 0 19 16,0 0-19-16,0 0-19 0,0 0 19 0,0 0-18 15,0 0 18-15,0 0 0 0,10 0 0 0,-3 0 0 16,2 0 0-16,7-3 9 0,3-2-9 0,-3 5 9 16,-2 0-9-16,7-4 23 0,1-1-23 0,1-2 24 15,1 4-24-15,1-6 72 0,3 1-72 0,-5 1 73 16,-4 2-73-16,5-2 15 0,2-5-15 0,1 3 16 15,1 6-16-15,1-2 5 0,1-6-5 0,3 3 5 16,0 1-5-16,-1-2 9 0,-1-3-9 0,-4 7 9 0,-3-2-9 16,2 2-2-16,4-5 2 0,1 5-2 0,3-6 2 15,-1 3 2-15,-2-1-2 0,4 1 2 0,-2 1-2 16,1-2 5-16,-3-3-5 0,0 5 5 0,1-1-5 16,-1-1 3-16,3-3-3 0,-3 5 4 0,4-1-4 15,0-4 42-15,-2 0-42 0,2 5 43 0,-2-2-43 0,-3 1-1 16,0 1 1-16,1-2 0 0,0 2 0 0,1 2 3 15,-2-2-3-15,-8 2 4 0,-4 2-4 0,3-4 0 16,1 2 0-16,-1-2 0 0,-3 2 0 0,3-4-20 16,2-1 20-16,-9 5-19 0,-4 1 19 0,6 1 15 0,0-2-15 15,-1 1 16-15,1-3-16 0,-16 7-2 0,0 0 2 16,16-8-1-16,1-1 1 0,-17 9 1 0,0 0-1 16,16-8 1-16,-4-3-1 0,-12 11 40 0,0 0-40 15,11-8 41-15,-4 1-41 0,-7 7 0 0,0 0 0 0,7-5 0 16,-4 1 0-16,-3 4 45 0,0 0-45 0,0 0 46 15,0 0-46-15,0 0 3 0,0 0-3 0,0 0 3 16,0 0-3-16,0 0 10 0,0 0-10 0,0 0 10 16,-9-5-10-16,9 5-4 0,0 0 4 0,-8 0-3 15,-6-3 3-15,14 3-1 0,0 0 1 0,-20 3-1 16,-2 2 1-16,22-5-4 0,0 0 4 0,-23 4-4 16,-3 4 4-16,26-8-1 0,0 0 1 0,-30 7 0 15,-5 5 0-15,35-12-6 0,0 0 6 0,-33 12-5 16,-2 0 5-16,35-12 0 0,0 0 0 0,-37 12 0 15,-5 4 0-15,42-16 1 0,0 0-1 0,-43 12 2 16,-3 3-2-16,46-15 2 0,0 0-2 0,-45 12 2 16,1 0-2-16,44-12 41 0,0 0-41 0,-45 12 42 0,-2-3-42 15,47-9-49-15,0 0 49 0,-48 8-48 0,1-1 48 16,47-7-11-16,0 0 11 0,-45 12-10 0,-4-3 10 16,49-9-8-16,0 0 8 0,-46 8-8 0,1 3 8 0,45-11 0 15,0 0 0-15,-42 12 1 0,4-4-1 0,38-8-1 16,0 0 1-16,-41 9-1 0,3 1 1 15,38-10-1-15,0 0 1 0,-33 9 0 0,3-4 0 0,30-5 10 16,0 0-10-16,-31 10 10 0,-1-5-10 0,32-5 16 16,0 0-16-16,-29 11 17 0,-1-6-17 0,30-5-15 15,0 0 15-15,-26 8-14 0,3 3 14 0,23-11-9 16,0 0 9-16,-21 8-8 0,2 1 8 0,19-9-5 0,0 0 5 16,-19 7-5-16,1 5 5 0,18-12-4 0,0 0 4 15,-14 8-4-15,5-1 4 0,9-7 21 0,0 0-21 16,-8 9 21-16,2-4-21 0,6-5-1 0,0 0 1 0,0 0-1 15,-5 10 1-15,5-10-2 0,0 0 2 0,0 0-2 16,4 9 2-16,-4-9-18 0,0 0 18 0,10 3-18 16,2 6 18-16,-12-9-46 0,0 0 46 0,23 7-45 15,7-2 45-15,-2-5 0 0,0-4 0 0,-6 4 0 16,-1-5 0-16,2 2 12 0,0-1-12 0,3-1 13 16,4-5-13-16,-30 10-1 0,0 0 1 0,36-9-1 15,8-6 1-15,-44 15 5 0,0 0-5 0,51-14 5 16,3-5-5-16,-54 19 0 0,0 0 0 0,59-20 0 15,6-3 0-15,-7 3 0 0,-6-1 0 0,-1 6 0 16,-4 3 0-16,-2-4-2 0,-1 4 2 0,-2 0-1 16,2 4 1-16,-3-8-29 0,0 1 29 0,-3-1-29 15,-5 4 29-15,4-3-5 0,-2-2 5 0,-5 1-5 16,-4 4 5-16,2 0 22 0,1 0-22 0,-9 3 23 16,-3-1-23-16,6 2-2 0,0-1 2 0,-8-1-1 0,-2 5 1 15,6-2-21-15,2 2 21 0,-9-2-21 0,-5 2 21 0,5-2-77 16,4 2 77-16,-6-2-76 0,-3-2 76 0,4 1-428 15,-2-3 428-15,-2 3-427 0,-2-1 427 0,7-6-540 16</inkml:trace>
  <inkml:trace contextRef="#ctx0" brushRef="#br0" timeOffset="-196769.18">33687 1203 639 0,'0'0'0'0,"0"0"77"15,0 0-77-15,0 0 77 0,0 0-77 0,0 0 105 16,0 0-105-16,0 0 105 0,0 0-105 0,0 0 69 16,0 0-69-16,0 0 70 0,0 0-70 0,0 0 34 15,0 0-34-15,0 0 34 0,-13-27-34 0,13 27 74 16,0 0-74-16,-8-19 75 0,-1 2-75 0,0-2-72 16,-1 2 72-16,3 5-72 0,2 0 72 0,1-2 125 15,2 0-125-15,-1 4 126 0,1 1-126 0,-3 1-75 16,-2-4 75-16,0 0-75 0,0-7 75 0,0 3 99 0,-2-4-99 15,4 4 99-15,0 4-99 0,-1-3 5 0,3-2-5 16,1 5 5-16,0-4-5 0,1 4 0 0,-3-3 0 16,1 3 0-16,-1 0 0 0,4 12 1 0,0 0-1 0,-3-16 2 15,-1-1-2-15,4 17 0 0,0 0 0 0,-3-19 1 16,-3-1-1-16,1 1 31 0,-2 3-31 0,4 4 31 16,3 7-31-16,0 5-3 0,-2-12 3 0,2 12-3 15,-2-12 3-15,-1 5 32 0,-1-5-32 0,3 7 33 16,-1 2-33-16,2 3-20 0,-2-11 20 0,2 11-20 15,-2-12 20-15,1 4 0 0,-3-1 0 0,2 1 1 16,2 1-1-16,0-2-2 0,-1 2 2 0,1-1-2 16,0 1 2-16,0 2-49 0,0-4 49 0,0-1-49 15,1 1 49-15,-1-3 11 0,0 4-11 0,0 1 11 16,0 2-11-16,0 5-7 0,0 0 7 0,0 0-7 0,0 0 7 16,0 0-4-16,0-7 4 0,0 7-4 0,2-9 4 15,-2 9 2-15,0-7-2 0,0 7 2 16,0 0-2-16,0 0-2 0,0 0 2 0,0 0-2 0,0 0 2 15,0 0-19-15,0 0 19 0,0 0-18 0,0 0 18 16,0 0 34-16,0 0-34 0,0 0 34 0,0 0-34 0,0 0-67 16,0 0 67-16,0 0-67 0,0 0 67 0,0 0-8 15,0 0 8-15,0 0-8 0,0 0 8 0,0 0 39 16,0 0-39-16,0 0 40 0,0 0-40 0,0 0-9 16,0 0 9-16,0 0-8 0,0 0 8 0,0 0 16 15,0 0-16-15,0 0 17 0,0 0-17 0,0 0-13 0,0 0 13 16,0 0-13-16,0 0 13 0,0 0 0 0,0 0 0 15,0 0 0-15,0 0 0 0,0 0-10 0,0 0 10 16,0 0-10-16,0 0 10 0,0 0 0 0,0 0 0 16,0 0 1-16,0 0-1 0,0 0-9 0,0 0 9 15,0 0-8-15,0 0 8 0,0 0-34 0,0 0 34 16,0 0-34-16,0 0 34 0,0 0-113 0,0 0 113 0,0 0-113 16,0 0 113-16,0 0-758 0</inkml:trace>
  <inkml:trace contextRef="#ctx0" brushRef="#br0" timeOffset="-194435.62">29520 3057 617 0,'0'0'0'0,"7"17"0"0,3 14 0 0,1-4 158 16,1 2-158-16,0 2 159 0,2 0-159 0,2 2 32 15,0 6-32-15,3-3 32 0,0 4-32 0,2 3 66 16,2 8-66-16,-2-3 67 0,1 0-67 0,-1 4-1 15,0-1 1-15,0-3-1 0,2-5 1 0,-4-2 46 16,-3-3-46-16,1 3 47 0,1 2-47 0,-2-3-1 16,-2-1 1-16,-4-11-1 0,1-8 1 0,1 4 53 0,0-3-53 15,-1-6 54-15,-1-3-54 0,2 4-3 0,0-4 3 16,-3-5-2-16,-4-6 2 0,4 6 34 0,0-3-34 16,-2-4 35-16,-2 0-35 0,2-4 99 0,2 1-99 0,-2-2 99 15,-2-2-99-15,2-2 85 0,0-6-85 0,0-3 85 16,2 0-85-16,-2-10 62 0,0-3-62 0,-4 5 62 15,-3-1-62-15,-1-4 73 0,-5-1-73 0,3 4 73 16,1 1-73-16,-3-4-6 0,0 2 6 0,1 5-5 16,1-1 5-16,-1-2 9 0,2 0-9 0,-1-4 9 15,-2-9-9-15,-1 4 24 0,-1 0-24 0,4 12 25 16,1 9-25-16,-1-6-1 0,-1 6 1 0,1-6 0 16,-1 2 0-16,1 0 22 0,-3 2-22 0,5 9 23 15,1 4-23-15,0 4 0 0,0-7 0 0,0 7 0 16,0-5 0-16,0 5-4 0,0-8 4 0,0 8-4 15,0 0 4-15,0 0-43 0,0 0 43 0,0 0-43 0,0 0 43 16,0 0-1-16,14 13 1 0,-2 10 0 0,5 6 0 16,1 5-20-16,1 7 20 0,0-3-19 0,2 3 19 15,2 2-8-15,0 0 8 0,-2-2-8 0,0-1 8 16,1-1-25-16,1-3 25 0,0 4-24 0,-2-4 24 0,-2 3 1 16,0 1-1-16,-5-9 2 0,-3-11-2 0,3 8-3 15,1-4 3-15,-3-9-3 0,-3 0 3 0,5 3 5 16,0-3-5-16,-7-6 5 0,-5-9-5 0,5 3 16 15,3 1-16-15,-10-4 17 0,7 1-17 0,-7-1 44 0,13 0-44 16,-13 0 45-16,8-5-45 0,-1-2 55 16,0-5-55-16,-1-8 55 0,-3-8-55 0,-1-8 22 0,-2-7-22 15,-4 2 22-15,-1 2-22 0,-4-9 13 0,-1-2-13 16,-2 2 14-16,-2 0-14 0,0-9 12 0,0-6-12 16,0 4 12-16,0 4-12 0,2 2 3 0,1-2-3 0,1 7 3 15,-1 2-3-15,2 1 12 0,1 6-12 0,-1-1 12 16,2 4-12-16,2 4-5 0,-1 1 5 0,3 7-4 15,-4 5 4-15,3 2-9 0,1-2 9 0,-1 1-8 16,-1 3 8-16,2 0-112 0,-1 3 112 0,1 3-112 16,1 2 112-16,0-1-265 0,-1 1 265 0,3 7-265 15,-4-5 265-15,1-2-1010 0</inkml:trace>
  <inkml:trace contextRef="#ctx0" brushRef="#br0" timeOffset="-193603.09">31141 3314 606 0,'0'0'0'0,"-3"21"0"16,-4 11 0-16,1-1 140 0,-1 9-140 0,0-1 141 16,0 1-141-16,7-40 128 0,0 0-128 0,-7 44 128 15,-1 8-128-15,8-52 86 0,0 0-86 0,-9 55 86 16,-2-4-86-16,3-3 36 0,-3-3-36 0,4-14 36 15,2-13-36-15,0 3 52 0,0-9-52 0,-2 12 52 16,0 0-52-16,7-24 58 0,0 0-58 0,-7 19 58 16,-2 2-58-16,2-6 38 0,2-3-38 0,1-3 38 0,1-6-38 15,3-3 59-15,0 0-59 0,-9-3 59 0,-5-9-59 16,14 12 33-16,0 0-33 0,-14-18 33 0,-2-4-33 0,16 22 4 16,0 0-4-16,-14-24 4 0,-1-3-4 0,15 27 18 15,0 0-18-15,-14-33 18 0,0-1-18 0,14 34 13 16,0 0-13-16,-13-36 14 0,3-4-14 0,1 4 15 15,4 4-15-15,1 8 16 0,1 12-16 0,3-4-4 16,0 1 4-16,2-6-3 0,-1-6 3 0,1-1 1 16,2 1-1-16,-3 15 2 0,-1 7-2 0,0 5-3 15,2-7 3-15,-2 7-3 0,5-12 3 0,-5 12-7 0,11-9 7 16,-11 9-7-16,7 0 7 0,0 0-67 0,0 3 67 16,5 15-66-16,4 6 66 0,1-2 2 0,2 7-2 15,1-1 2-15,-3 3-2 0,2-6 0 0,1 1 0 16,-8-5 1-16,-2-6-1 0,6 0 5 0,1 3-5 0,1-3 5 15,-1 1-5-15,1-1 4 0,1 2-4 0,-8-8 5 16,-4-6-5-16,1 4 6 0,3-5-6 0,3 5 7 16,2-1-7-16,-1 3 0 0,-3-4 0 0,-3-1 0 15,-4-1 0-15,2-3-2 0,-1 0 2 0,1-3-2 16,0 3 2-16,0-5 5 0,1 1-5 0,-8 4 6 16,11-3-6-16,-11 3 15 0,9-9-15 0,-9 9 16 15,5-12-16-15,-2 5-50 0,1 2 50 0,-2-2-49 16,-1 2 49-16,1-2-122 0,-2 2 122 0,0-2-122 15,0-1 122-15,0-4-1068 0</inkml:trace>
  <inkml:trace contextRef="#ctx0" brushRef="#br0" timeOffset="-192622.46">32015 2748 875 0,'0'0'0'0,"0"0"0"16,40 31 0-16,-30-19 51 0,-6-4-51 0,-4-8 52 16,9 4-52-16,-9-4 32 0,-9-9-32 0,9 9 33 15,0 0-33-15,0 0-42 0,-9-3 42 0,9 3-41 0,0 0 41 16,0 0-68-16,0 0 68 0,0 0-68 0,0 0 68 16,0 0 113-16,0 0-113 0,0 0 114 0,-7-4-114 15,7 4 140-15,0 0-140 0,-3 7 140 0,1 5-140 16,2-12 42-16,0 0-42 0,0 24 42 0,3 9-42 0,-3-33 66 15,0 0-66-15,6 43 67 0,1 5-67 0,-7-48-1 16,0 0 1-16,8 51-1 0,1 9 1 0,-9-60-3 16,0 0 3-16,12 55-2 0,-1 2 2 0,-11-57-11 15,0 0 11-15,14 51-11 0,1-4 11 0,-15-47-41 16,0 0 41-16,14 39-41 0,0-6 41 0,-14-33 2 0,0 0-2 16,13 27 3-16,-3-6-3 0,-10-21-124 0,0 0 124 15,9 15-123-15,-2-3 123 0,9 16-806 0</inkml:trace>
  <inkml:trace contextRef="#ctx0" brushRef="#br0" timeOffset="-192188.68">31498 3882 1222 0,'0'0'0'0,"24"-8"0"0,14-8 0 15,-15 9 55-15,-5-5-55 0,-18 12 55 0,-20 12-55 0,13-8 45 16,2 4-45-16,5-8 45 0,5 11-45 0,6-11 0 15,5 0 0-15,1 0 0 0,4 1 0 0,2-1 1 16,1 0-1-16,1-1 2 0,-3 1-2 0,5-4 13 16,-1 1-13-16,0-4 14 0,-2 2-14 0,-24 5 79 15,0 0-79-15,39-9 80 0,5-1-80 0,-44 10 74 16,0 0-74-16,49-14 75 0,5 2-75 0,-54 12 51 0,0 0-51 16,57-19 51-16,1 0-51 0,-58 19 28 15,0 0-28-15,59-20 28 0,3-1-28 0,-62 21-3 0,0 0 3 16,69-24-3-16,10-3 3 0,-27 11 12 0,-13 4-12 15,-9 0 13-15,-13 0-13 0,6 0 1 0,-2 0-1 16,-7 5 1-16,-6 2-1 0,5-2-96 0,-1 2 96 16,-3-2-95-16,-2 2 95 0,8-5-1228 0</inkml:trace>
  <inkml:trace contextRef="#ctx0" brushRef="#br0" timeOffset="-191882.22">31276 4962 281 0,'0'0'0'0,"10"8"0"0,6 8 0 0,10 4-151 0</inkml:trace>
  <inkml:trace contextRef="#ctx0" brushRef="#br0" timeOffset="-191841.35">31414 5085 247 0,'0'0'0'15,"14"16"0"-15,10 11 0 0,15 14-126 0</inkml:trace>
  <inkml:trace contextRef="#ctx0" brushRef="#br0" timeOffset="-191356.28">31711 5494 460 0,'0'0'0'0,"10"18"0"15,9 19 0-15,-3-8 108 0,-2 5-108 0,-2-13 108 16,-1-6-108-16,-1 6 137 0,1-1-137 0,-1 3 137 16,1-6-137-16,-1 2 105 0,-1-7-105 0,-4 0 105 15,-3-9-105-15,-2-3 115 0,7 3-115 0,-7-3 116 16,0 0-116-16,0 0 112 0,7-3-112 0,-7 3 112 15,9-12-112-15,-6 0 50 0,1-7-50 0,-1-1 50 16,-1-3-50-16,-2-2 22 0,0-3-22 0,-2-3 22 16,-3-1-22-16,0-4 36 0,-4-1-36 0,0-2 36 15,0-4-36-15,-1-5 1 0,-2 2-1 0,1 1 2 16,3-1-2-16,-3 5 37 0,2 1-37 0,2 4 37 0,2 2-37 16,0-2 5-16,-2 0-5 0,2-4 6 0,1-4-6 15,-1 1-13-15,0 3 13 0,1 9-13 0,2 11 13 16,-3-4 3-16,0 0-3 0,1-4 4 0,1-3-4 0,-2 6-7 15,-1-3 7-15,5 13-7 0,1 6 7 0,0 2-35 16,-2-1 35-16,2-4-34 0,0-4 34 0,-2 4 8 16,0-3-8-16,2 6 8 0,0 6-8 0,0 3-7 15,0 0 7-15,0 0-6 0,0 0 6 0,0 0 1 16,7 0-1-16,-7 0 1 0,13-5-1 0,-5 5 40 16,3-4-40-16,-1 4 41 0,-1 0-41 0,5 4 0 15,2-4 0-15,3 0 0 0,2 1 0 0,5 3 1 0,7-4-1 16,-8-4 2-16,-4 3-2 0,7-6 10 0,5-2-10 15,2-3 11-15,0 2-11 0,3-7 7 0,1-4-7 16,-6 7 8-16,-5 4-8 0,7-5 55 0,3-4-55 16,-1 1 56-16,1 0-56 0,4-3 9 0,4 2-9 0,-8-1 9 15,-1 4-9-15,1-5 3 0,4 6-3 0,-3-4 3 16,-4 2-3-16,0 2-5 0,-1-1 5 0,-11 4-5 16,-4 4 5-16,6-4-27 0,-1 0 27 0,-1-1-27 15,0 0 27-15,-4 4-83 0,-2 1 83 0,-6-1-82 16,-6 2 82-16,2 2-238 0,0 2 238 0,-7 3-238 15,0 0 238-15,0 0-910 0</inkml:trace>
  <inkml:trace contextRef="#ctx0" brushRef="#br0" timeOffset="-190772.23">32114 5046 1300 0,'0'0'0'0,"0"0"108"0,0 0-108 16,7-5 109-16,4-11-109 0,-11 16 37 0,0 0-37 0,10-9 38 16,1-1-38-16,-11 10 6 0,0 0-6 15,15-5 6-15,5 2-6 0,-20 3 36 0,0 0-36 0,19 3 36 16,2 2-36-16,-21-5 2 0,0 0-2 0,21 16 2 16,2 4-2-16,-23-20 1 0,0 0-1 0,20 28 1 15,1 3-1-15,-21-31 41 0,0 0-41 0,21 43 41 16,-1 10-41-16,-20-53 10 0,0 0-10 0,21 51 10 15,0 8-10-15,-21-59 37 0,0 0-37 0,21 53 38 16,1-3-38-16,-22-50 6 0,0 0-6 0,21 41 6 16,0-5-6-16,-21-36-1 0,0 0 1 0,19 27 0 15,-1-4 0-15,-18-23 0 0,0 0 0 0,17 12 0 16,1-4 0-16,-18-8 34 0,0 0-34 0,19-5 35 16,0-9-35-16,-19 14 51 0,0 0-51 0,18-20 52 0,-3-10-52 15,-15 30 37-15,0 0-37 0,13-41 37 16,-6-8-37-16,-7 49-7 0,0 0 7 0,5-52-6 0,-2-3 6 15,-3 55 13-15,0 0-13 0,2-58 13 0,2 1-13 16,-4 57 0-16,0 0 0 0,1-58 0 0,-1 5 0 0,0 53 1 16,0 0-1-16,0-52 1 0,-1 1-1 0,1 51 1 15,0 0-1-15,0-40 1 0,-2 4-1 16,2 36-51-16,0 0 51 0,0-27-51 0,-2 3 51 0,2 24-152 16,0 0 152-16,-2-21-151 0,-1 9 151 0,-2-15-1199 15</inkml:trace>
  <inkml:trace contextRef="#ctx0" brushRef="#br0" timeOffset="-190351.15">32755 5044 371 0,'0'0'0'0,"0"0"249"0,0 0-249 0,-3 9 250 16,-4 6-250-16,7-15 84 0,0 0-84 0,-2 12 85 15,1 0-85-15,1-12 0 0,0 0 0 0,0 15 0 16,1 8 0-16,-1-23 6 0,0 0-6 0,5 26 7 16,2 1-7-16,0-3-28 0,2 0 28 0,0-3-28 15,-2 3 28-15,2-5 1 0,1-4-1 0,-3 2 1 0,-3-5-1 16,3 0-41-16,0-3 41 0,-2-2-41 0,-2-7 41 15,4 3 124-15,0-1-124 0,2-2 125 0,0-2-125 16,1-1 74-16,3-6-74 0,-3-1 74 0,-1 1-74 16,1-6 71-16,1-2-71 0,-4 6 72 0,-4 3-72 0,1-1 65 15,-3 0-65-15,1-4 66 0,0-1-66 16,-2 14 35-16,0 0-35 0,0-15 36 0,-2-1-36 0,2 16 26 16,0 0-26-16,-5-17 26 0,0 2-26 0,5 15-4 15,0 0 4-15,-13-16-3 0,-2 4 3 0,15 12-53 16,0 0 53-16,-14-8-53 0,-2 1 53 0,16 7-253 15,0 0 253-15,-14-7-252 0,-2 5 252 0,-13-8-696 0</inkml:trace>
  <inkml:trace contextRef="#ctx0" brushRef="#br0" timeOffset="-189572.36">33075 4648 852 0,'2'8'0'0,"0"8"116"0,1 11-116 0,-3-27 117 15,-2-10-117-15,1 1 45 0,-1-3-45 0,0 9 46 16,2-2-46-16,0 5 57 0,0 0-57 0,0 0 57 15,0 0-57-15,0 0 34 0,0 0-34 0,0 0 34 16,5 5-34-16,1 3 42 0,-1 3-42 0,0 1 43 16,2 0-43-16,2 5 1 0,0 5-1 0,-1 6 2 15,1 1-2-15,0 2-33 0,0 5 33 0,-2-9-33 16,-4-3 33-16,2 0 0 0,1 4 0 0,-1-4 1 16,0-4-1-16,0 3-36 0,4 1 36 0,-4-9-35 15,0-6 35-15,1 3-20 0,1 0 20 0,-2-4-20 16,-2 1 20-16,3 1 31 0,-3-1-31 0,-3-9 31 0,7 7-31 15,-7-7-9-15,9 5 9 0,-9-5-9 0,0 0 9 16,0 0 7-16,0 0-7 0,0 0 7 0,7 0-7 16,-7 0 91-16,10-5-91 0,-10 5 91 0,11-12-91 0,-8-1 0 15,1 1 0-15,-1-1 0 0,-1-1 0 0,-2-1 78 16,-2-9-78-16,2 0 78 0,-1-4-78 0,-1-3 62 16,0-1-62-16,0-3 63 0,1-1-63 0,-3 4-8 15,1 1 8-15,1 7-8 0,2 0 8 0,0 3 10 16,-2-3-10-16,4 9 11 0,0-1-11 0,-2 1 0 15,-2-1 0-15,2 8 0 0,2 4 0 0,-2 4-46 0,0-12 46 16,0 12-46-16,0-5 46 0,0 5-133 0,0 0 133 16,0 0-133-16,0 0 133 0,0 0-986 0</inkml:trace>
  <inkml:trace contextRef="#ctx0" brushRef="#br0" timeOffset="-189021.61">33437 5029 483 0,'-2'8'0'0,"-3"11"121"0,-6 14-121 0,10-13 122 0,1-1-122 15,0-3 68-15,-2 1-68 0,4-9 68 0,3-1-68 16,-3 2 0-16,-4-2 0 0,2-7 0 0,0 0 0 16,0 0 89-16,0 0-89 0,0 0 89 0,0 0-89 15,0 0 111-15,0 0-111 0,0 0 111 0,0 0-111 16,0 0 80-16,2-12-80 0,-1-4 81 0,1-4-81 0,-2-8 81 16,-2-3-81-16,4 7 81 0,0 5-81 0,0-5-7 15,-1 0 7-15,5-5-6 0,-1-7 6 0,-2 5-34 16,-3-3 34-16,4 13-33 0,1 4 33 0,-1-2 6 15,-3 7-6-15,3 4 7 0,-1 1-7 0,1-2-50 16,-2 0 50-16,-2 9-50 0,0 0 50 0,0 0-1 16,0 0 1-16,0 0-1 0,7-3 1 0,-7 3-49 0,10-3 49 15,-10 3-48-15,11 0 48 0,-11 0-4 0,10 6 4 16,-10-6-4-16,10 6 4 0,-1-3-5 0,0 2 5 16,-9-5-5-16,9 7 5 0,-9-7-39 0,12 5 39 0,-12-5-38 15,0 0 38-15,0 0-40 0,7 4 40 0,-7-4-40 16,0 0 40-16,0 0 1 0,0 0-1 0,0 0 1 15,0 0-1-15,0 0-3 0,0 0 3 0,0 0-3 16,0 0 3-16,0 0-93 0,0 7 93 0,0-7-93 16,0 5 93-16,0-5 99 0,-11 10-99 0,11-10 99 15,-7 12-99-15,-1-3-49 0,-3-1 49 0,6-1-49 16,1-2 49-16,-3 4-227 0,-3 1 227 0,5-1-226 16,0-2 226-16,-6 10-335 0</inkml:trace>
  <inkml:trace contextRef="#ctx0" brushRef="#br0" timeOffset="-187889.07">33643 5161 359 0,'0'0'0'0,"0"0"47"0,0 0-47 0,-2-5 47 0,1-7-47 15,1 12 5-15,0 0-5 0,0-11 5 0,1 3-5 16,-1 8 16-16,0 0-16 0,4-9 17 0,-1-1-17 16,-3 10 80-16,0 0-80 0,6-12 80 0,-1 3-80 15,-5 9 105-15,0 0-105 0,5-15 106 0,2-1-106 16,-2 3-21-16,0-3 21 0,-1 7-21 0,-2 3 21 0,-1-3 0 16,1 0 0-16,0 3 0 0,0-6 0 0,-1 0 1 15,1-4-1-15,0 8 1 0,0-4-1 0,-1 0 51 16,1-4-51-16,0 4 52 0,0 0-52 0,-1 0 90 15,-1 2-90-15,0 1 90 0,0 1-90 0,0-4 41 16,0 1-41-16,0 3 41 0,2 3-41 0,-2-6 102 16,-2 3-102-16,2-1 103 0,-1 0-103 0,-1 3 31 0,0-6-31 15,0 3 31-15,2 2-31 0,0 7 0 0,0 0 0 16,-1-12 1-16,-3-5-1 0,1 2 11 0,-3-4-11 16,5 7 11-16,-1 7-11 0,2 5 21 0,0 0-21 15,-4-16 21-15,1-5-21 0,-4 6-19 0,-2 0 19 0,6 3-18 16,1 3 18-16,0 2 40 0,1 0-40 0,-1 2 41 15,2-3-41-15,-4 1 1 0,1-2-1 0,3 9 2 16,-4-9-2-16,4 9 1 0,-1-6-1 0,1 6 1 16,-2-9-1-16,2 9-89 0,-5-7 89 0,5 7-88 15,0 0 88-15,0 0-50 0,0 0 50 0,0 0-49 16,-4-5 49-16,1-2 103 0,-1-1-103 0,4 8 104 16,-3-12-104-16,3 12-5 0,0 0 5 0,0 0-5 15,0 0 5-15,0 0 1 0,0 0-1 0,0 0 2 16,0 0-2-16,0 0 62 0,0 0-62 0,0 0 63 15,0 0-63-15,0 0-41 0,0 0 41 0,0 0-41 16,0 0 41-16,0 0-6 0,-4-7 6 0,4 7-6 16,-3-9 6-16,3 9-160 0,-9-8 160 0,9 8-160 0,0 0 160 15,0 0-59-15,0 0 59 0,0 0-58 0,0 0 58 16,0 0-55-16,0 0 55 0,0 0-54 0,0 0 54 16,0 0 19-16,0 0-19 0,0 0 20 0,0 0-20 0,0 0-35 15,-7 0 35-15,7 0-35 0,-9 1 35 0,9-1 78 16,-12 14-78-16,7-9 79 0,1 2-79 0,1 2-2 15,-1 3 2-15,2-4-1 0,1 4 1 0,-3 0 13 16,1 0-13-16,1-1 13 0,0-3-13 0,0-1 48 16,-1 2-48-16,3-9 49 0,-2 8-49 0,2-8-47 15,0 0 47-15,0 0-47 0,0 0 47 0,0 0 56 16,0 0-56-16,0 0 56 0,0 0-56 0,0 0 80 0,0 0-80 16,0 0 81-16,0 0-81 0,0 0-36 0,0 0 36 15,0 0-36-15,7-12 36 0,0-3 81 0,0-1-81 16,-2 8 82-16,-1-1-82 0,-1 0 36 0,1-1-36 0,-2 2 37 15,-1-1-37-15,1-1 73 0,2 1-73 0,-4 9 74 16,7-8-74-16,-7 8-163 0,0 0 163 0,0 0-163 16,0 0 163-16,0 0-52 0,0 0 52 0,0 0-51 15,0 0 51-15,0 0 91 0,8 8-91 0,-2-1 91 16,1 2-91-16,0-1-36 0,-4 8 36 0,2-8-36 16,1 2 36-16,-1-1-152 0,-2-4 152 0,1 2-151 15,-1 2 151-15,4 3-725 0</inkml:trace>
  <inkml:trace contextRef="#ctx0" brushRef="#br0" timeOffset="-186713.07">33140 4992 348 0,'0'0'0'0</inkml:trace>
  <inkml:trace contextRef="#ctx0" brushRef="#br0" timeOffset="-186523.01">33072 5001 527 0,'0'0'0'15,"0"0"82"-15,0 0-82 0,0 0 82 0,-23 15-82 0,23-15-25 16,0 0 25-16,-10 6-24 0,1 1 24 0,9-7 0 16,0 0 0-16,-7 1 1 0,0 3-1 0,7-4 25 15,0 0-25-15,0 0 26 0,-7 3-26 0,7-3 24 16,0 0-24-16,0 0 25 0,0 0-25 0,0 0-7 16,0 0 7-16,0 0-7 0,0 0 7 0,0 0-485 15</inkml:trace>
  <inkml:trace contextRef="#ctx0" brushRef="#br0" timeOffset="-183625.92">32666 2552 247 0,'0'0'0'0,"0"0"169"0,0 0-169 0,0 0 170 16,-8-3-170-16,-1-1 1 0,-3-1-1 0,5 2 1 0,1-1-1 16,6 4 152-16,-8-3-152 0,1 3 152 0,-2-4-152 15,-5 3 61-15,-5-3-61 0,7 4 61 0,3-3-61 16,-2 3-5-16,-3 0 5 0,-3 3-4 0,-4-3 4 15,-2 4 138-15,-3-4-138 0,7 0 139 0,5 0-139 0,-2 0-17 16,0 0 17-16,-1 1-17 0,-2 3 17 0,1-4-1 16,-1 3 1-16,5 1-1 0,4-4 1 0,-3 0 6 15,3 3-6-15,-4-3 7 0,0 5-7 0,-4-1 35 16,-1-1-35-16,7 2 35 0,3-1-35 0,-3-1 11 16,0-1-11-16,-6 5 11 0,-1 1-11 0,0 8 3 15,-2 4-3-15,7-9 3 0,5-10-3 0,-1 6 32 16,-1-3-32-16,-5 4 32 0,-3 1-32 0,2 3-17 15,1 3 17-15,6-8-16 0,4-7 16 0,-1 5-1 0,2-1 1 16,-2 4 0-16,-2-1 0 0,-1 5-1 0,-1-3 1 0,6-2-1 16,2-2 1-16,3-5 4 0,-11 12-4 0,4-4 4 15,-3 4-4-15,-1 4 1 0,-1 3-1 0,5-7 1 16,2-4-1-16,-2 8-4 0,-2-4 4 0,-1 8-3 16,-4 4 3-16,0 2-23 0,0 0 23 0,5-7-22 15,2-4 22-15,0 6-24 0,-2 3 24 0,2 7-23 16,-2 5 23-16,1-5 72 0,-1 1-72 0,0-8 73 15,4 4-73-15,-4-1 6 0,-1-3-6 0,3 0 7 16,3-3-7-16,-3 1 52 0,0-1-52 0,0 6 53 16,-1 1-53-16,1 4 18 0,-2 4-18 0,4-5 18 15,1-3-18-15,-3 4-31 0,-3-4 31 0,3-1-31 16,1-6 31-16,1 3 3 0,-2 0-3 0,0 3 4 16,-2 1-4-16,3-1-9 0,-3 1 9 0,4-11-9 0,-1 2 9 15,1 1 0-15,2 8 0 0,-1 3 1 0,-1 1-1 16,1 2 49-16,1 3-49 0,-1-13 49 0,3-7-49 15,-3 5 22-15,1-5-22 0,-1 11 23 0,2 3-23 16,1-4-5-16,-1-3 5 0,2-3-4 0,2-6 4 0,-2 2-2 16,0 6 2-16,0 4-2 0,-2 9 2 0,0 0-59 15,0 4 59-15,1-11-59 0,1-5 59 0,1 3-5 16,1-3 5-16,0 4-5 0,0-1 5 0,-1 1 18 16,1-1-18-16,0-6 18 0,0-9-18 0,1 7-26 15,1-4 26-15,-1 9-25 0,1 3 25 0,-1-1 24 16,1 5-24-16,-1-7 25 0,1-5-25 0,-1 5-13 0,-1 4 13 15,3-4-12-15,0-4 12 0,1 4-62 16,-1-5 62-16,0 2-62 0,-2-6 62 0,3 2-5 0,-1 6 5 16,0-6-5-16,2 2 5 0,-2 1 1 0,-1 3-1 15,1 1 1-15,0 0-1 0,2 3 4 0,0 2-4 0,0 2 4 16,0-2-4-16,0 2-1 0,0-7 1 0,0 0-1 16,0-5 1-16,0 2-24 0,2 1 24 0,0-5-23 15,-2 2 23-15,2 2-45 0,-1-2 45 0,1-2-44 16,0-2 44-16,-1 4 15 0,3-2-15 0,1 5 15 15,4 3-15-15,-2 0-1 0,0 3 1 0,0 3 0 16,0-2 0-16,0-2 0 0,-2 1 0 0,-2-6 0 16,-3-10 0-16,4 5 54 0,1-1-54 0,4 4 54 15,0 3-54-15,1-3-25 0,1 1 25 0,-4-2-24 16,-4-7 24-16,2 0-71 0,2 3 71 0,4 1-71 16,1 1 71-16,2-2 51 0,0 4-51 0,-7-7 51 15,-5-3-51-15,1-1 5 0,1 2-5 0,3 11 6 0,3 0-6 16,0-2 60-16,3-4-60 0,-6 2 60 0,-2-5-60 15,4 0 14-15,-1 0-14 0,-2-2 15 0,-5-1-15 16,8 0-5-16,2-1 5 0,-5 3-5 0,1-3 5 0,4-3-1 16,3 2 1-16,-5-2 0 0,-2-1 0 0,7 3-26 15,1-4 26-15,-2-3-25 0,-1 0 25 16,3 0-20-16,3 0 20 0,-8 0-20 0,-4 0 20 0,6-3-10 16,4-1 10-16,-4-1-9 0,-2 2 9 0,4-4 2 15,4 2-2-15,-8-2 3 0,-3 2-3 0,5-6-5 16,2 3 5-16,0-1-5 0,4-6 5 0,-1 3 46 15,1-7-46-15,-8 7 46 0,-3 3-46 0,5 1-5 16,1-3 5-16,0-2-4 0,3-3 4 0,2 1-57 0,-3-3 57 16,-8 8-56-16,-8 5 56 0,4-2 1 0,2 2-1 0,6-7 2 15,4-3-2-15,3-1 15 0,1-3-15 0,-8 7 16 16,-6 4-16-16,4-8 3 0,-1 1-3 0,1-2 4 16,1-2-4-16,4-2 67 0,0 2-67 0,-3 6 68 15,-4-1-68-15,2 0-2 0,1-1 2 0,2-6-2 16,0 2 2-16,-1-5 2 0,-1 0-2 0,-1 3 2 15,-4 8-2-15,1-4-19 0,1-2 19 0,-2 2-18 16,0-6 18-16,2 6-36 0,0-7 36 0,-2 5-35 16,-1 4 35-16,3-2 69 0,0-2-69 0,-2 2 70 15,-3 1-70-15,1-5-4 0,-1-1 4 0,0-2-4 16,-2 0 4-16,1-3 48 0,1-6-48 0,-2 6 48 16,0 3-48-16,0 0 18 0,-3-4-18 0,3 4 18 15,1 0-18-15,-1-3 6 0,0-1-6 0,-2 8 6 0,1-3-6 16,-3-1-65-16,-1 0 65 0,3-7-65 0,0 2 65 15,-1-7 57-15,-2-2-57 0,3 13 57 0,0 1-57 16,-1-1-5-16,-3 0 5 0,1 8-5 0,-2-2 5 16,0 3 1-16,0 3-1 0,0 0 1 0,0 3-1 0,0 2 59 15,0-4-59-15,0 0 60 0,0-4-60 0,0 1 3 16,0-1-3-16,0 3 4 0,0 1-4 0,0-4 3 16,-2 1-3-16,1-1 3 0,1 1-3 0,-4-2 22 15,-1-4-22-15,1-1 22 0,3-8-22 0,-5 3-1 16,1-4 1-16,3 12 0 0,4 7 0 0,-4-1 0 0,1 1 0 15,-1-2 0-15,-2-3 0 0,-1 1 2 0,-4 1-2 16,6 6 2-16,3 4-2 0,0 5 0 0,0 0 0 16,0 0 0-16,-5-7 0 0,-4 0-55 0,-3 2 55 15,12 5-54-15,-9-8 54 0,9 8 0 0,-7-7 0 16,7 7 0-16,-5-5 0 0,0 1-131 0,-4 1 131 0,9 3-130 16,-7-6 130-16,7 6 55 0,-11-3-55 0,11 3 56 15,-7-3-56-15,7 3-1 0,-12-9 1 0,12 9 0 16,-5-9 0-16,5 9-11 0,-7-6 11 0,7 6-11 15,-9-7 11-15,9 7-68 0,0 0 68 0,-7-5-68 16,-2-4 68-16,9 9-8 0,0 0 8 0,-7-12-8 16,-1-2 8-16,8 14-35 0,0 0 35 0,-7-13-34 15,0-3 34-15,7 16-53 0,0 0 53 0,-7-12-53 16,2-3 53-16,5 15 83 0,0 0-83 0,-6-9 84 16,-1-3-84-16,7 12 17 0,0 0-17 0,-5-7 17 15,0 2-17-15,5 5 47 0,0 0-47 0,-5-7 48 16,1 2-48-16,4 5 0 0,0 0 0 0,0 0 0 0,-9-12 0 15,9 12-46-15,0 0 46 0,0 0-46 0,-8-12 46 16,8 12 5-16,0 0-5 0,0 0 5 0,-7-10-5 16,7 10-2-16,0 0 2 0,0 0-1 0,-6-12 1 15,6 12 13-15,0 0-13 0,0 0 13 0,-5-12-13 16,5 12 5-16,0 0-5 0,0 0 6 0,-5-9-6 0,5 9-9 16,0 0 9-16,0 0-8 0,0 0 8 0,0 0-35 15,0 0 35-15,0 0-34 0,0 0 34 0,0 0-13 16,0 0 13-16,0 0-12 0,0 0 12 0,0 0 1 15,0 0-1-15,0 0 2 0,0 0-2 0,0 0 10 16,0 0-10-16,0 0 11 0,0 0-11 0,0 0 10 16,0 0-10-16,0 0 11 0,0 0-11 0,0 0 17 0,0 0-17 15,0 0 17-15,0 0-17 0,0 0-5 0,0 0 5 16,0 0-4-16,-5-7 4 0,5 7-3 0,0 0 3 0,0 0-3 16,-7-5 3-16,7 5-3 0,0 0 3 0,0 0-3 15,0 0 3-15,0 0-6 0,0 0 6 0,0 0-6 16,0 0 6-16,0 0-3 0,0 0 3 0,0 0-2 15,0 0 2-15,0 0-5 0,0 0 5 0,0 0-5 16,0 0 5-16,0 0-94 0,-7 3 94 0,7-3-93 16,-9 6 93-16,9-6 48 0,0 0-48 0,0 0 49 15,0 0-49-15,0 0-88 0,0 0 88 0,0 0-88 16,-4 7 88-16,4-7-88 0,-8 8 88 0,8-8-88 16,-7 5 88-16,7-5-35 0,-6 7 35 0,6-7-35 15,-3 9 35-15,3-9-221 0,-2 7 221 0,2-7-220 16,0 0 220-16,0 0-206 0</inkml:trace>
  <inkml:trace contextRef="#ctx0" brushRef="#br0" timeOffset="-180815.56">32095 3402 763 0,'-17'5'0'0,"-36"3"179"0,-25 8-179 15,16-9 180-15,5-4-180 0,15-3 155 0,10-7-155 16,8-1 156-16,8-4-156 0,-7-4 27 0,1-3-27 16,1-1 27-16,2-1-27 0,-2-6 33 0,-2-1-33 15,7 1 33-15,4 6-33 0,1-13 3 0,1-2-3 16,5 19 4-16,5 13-4 0,0-8 21 0,0 0-21 0,0-3 21 15,1-6-21-15,-1 6 8 0,-1 3-8 0,2 5 9 16,1 5-9-16,0 11 1 0,-2 3-1 0,0 15 1 16,-2 13-1-16,-5 8-9 0,-3 3 9 0,-4-3-8 15,-5 4 8-15,-4 3-2 0,-2 1 2 0,-3 3-1 16,-3-8 1-16,-11 13 0 0,-10-4 0 0,1-9 1 16,-3-6-1-16,8-11-27 0,8-17 27 0,0 2-27 15,3-5 27-15,0 0-11 0,0-9 11 0,8 2-11 16,8-7 11-16,-5 0-65 0,-2-4 65 0,5-3-65 15,1-1 65-15,6-13-1 0,0-3 1 0,2-3 0 16,0-4 0-16,10-17-12 0,6-7 12 0,4-2-12 0,5-6 12 16,6 2 60-16,9-4-60 0,14-7 61 0,10-12-61 15,6 12 65-15,3 2-65 0,0 13 66 0,0 11-66 0,-7 13-6 16,-5 9 6-16,-15 12-5 0,-15 9 5 0,4 3-160 16,-2 3 160-16,-8 6-159 0,-2 3 159 0,-6 12-130 15,-5 7 130-15,-9 8-130 0,-6 13 130 0,-10-4 44 16,-6 8-44-16,-15 4 45 0,-8 11-45 0,-2-4 145 15,-3 8-145-15,0-11 146 0,-1-1-146 0,4-10 105 16,2-6-105-16,3-4 106 0,4-7-106 0,11-16 76 16,8-8-76-16,12-3 76 0,11-9-76 0,-6 0 44 15,2-2-44-15,2-13 45 0,4-6-45 0,6-6-37 16,8-11 37-16,3-3-37 0,3-7 37 0,4-4 0 0,2-3 0 16,1 7 0-16,1 2 0 0,-1 5 0 0,3 1 0 15,-10 13 0-15,-5 11 0 0,4-1 0 0,1 3 0 16,-10 9 1-16,-7 5-1 0,0 0-72 0,0 0 72 0,-5 19-72 15,-5 10 72-15,-8 6-3 0,-6 6 3 0,-8 7-3 16,-4 7 3-16,-6-4 33 0,-7 4-33 16,-12 5 34-16,-7 4-34 0,6-8 79 0,5-6-79 0,6-10 79 15,9-11-79-15,11-10 79 0,11-11-79 0,5-4 79 16,6-4-79-16,2-9-11 0,2-5 11 0,3-6-11 16,2-8 11-16,9-4-8 0,5-11 8 0,3 2-7 15,2-11 7-15,8 1-35 0,4-11 35 0,15-3-35 16,9-9 35-16,-55 74-1 0,0 0 1 0,76-69 0 15,14-6 0-15,-90 75-10 0,0 0 10 0,90-55-9 16,0 12 9-16,-90 43-25 0,0 0 25 0,77-14-24 16,-10 23 24-16,-67-9-53 0,0 0 53 0,43 30-53 15,-15 20 53-15,-28-50-27 0,0 0 27 0,4 71-27 0,-25 20 27 16,21-91-37-16,0 0 37 0,-33 87-36 0,-20 8 36 16,53-95-23-16,0 0 23 0,-57 72-22 0,-10-5 22 0,67-67-41 15,0 0 41-15,-61 44-40 0,-2-20 40 16,63-24-89-16,0 0 89 0,-44 4-88 0,13-16 88 0,31 12-117 15,0 0 117-15,-14-24-117 0,14-19 117 0,0 43 8 16,0 0-8-16,10-72 9 0,13-28-9 0,-23 100-68 16,0 0 68-16,35-94-67 0,14-9 67 0,-49 103-6 15,0 0 6-15,58-91-6 0,8 10 6 0,-66 81 115 16,0 0-115-16,77-70 115 0,7 18-115 0,-84 52 50 0,0 0-50 16,73-27 51-16,-3 27-51 0,-70 0-3 0,0 0 3 15,47 31-2-15,-17 29 2 0,-30-60-79 16,0 0 79-16,2 82-79 0,-23 24 79 0,21-106 36 0,0 0-36 15,-49 117 37-15,-28 10-37 0,77-127 60 0,0 0-60 0,-93 127 60 16,-20 4-60-16,113-131 82 0,0 0-82 0,-119 115 83 16,-14-7-83-16,133-108 61 0,0 0-61 0,-103 74 61 15,14-30-61-15,89-44 111 0,0 0-111 0,-58 7 111 16,30-41-111-16,28 34 4 0,0 0-4 0,11-81 5 16,34-46-5-16,-45 127 0 0,0 0 0 0,77-142 0 15,32-21 0-15,-109 163-1 0,0 0 1 0,117-134 0 16,14 7 0-16,-131 127 3 0,0 0-3 0,117-88 3 15,-7 32-3-15,-110 56-7 0,0 0 7 0,84-19-6 16,-20 31 6-16,-64-12-39 0,0 0 39 0,30 60-38 16,-27 43 38-16,-3-103 30 0,0 0-30 0,-24 130 30 0,-32 33-30 15,56-163 3-15,0 0-3 0,-72 179 3 0,-20 20-3 16,92-199-1-16,0 0 1 0,-82 161-1 0,1-18 1 16,81-143 10-16,0 0-10 0,-49 92 10 0,23-45-10 0,26-47-57 15,0 0 57-15,9-23-56 0,31-57 56 0,-40 80 0 16,0 0 0-16,74-124 1 0,30-46-1 0,-11 28 8 15,5 3-8-15,-11 24 9 0,-1 12-9 0,-4 24-64 16,-7 22 64-16,-12 14-64 0,-11 23 64 0,-11 11-253 16,-12 14 253-16,-8 14-252 0,-9 14 252 0,-12 15 124 15,-10 10-124-15,-6 2 124 0,-7 7-124 0,-4-2 56 16,-8 2-56-16,0 12 56 0,-2 3-56 0,0-1 13 16,-1 2-13-16,8-18 14 0,0-15-14 0,11-14 9 0,9-16-9 15,3-11 10-15,7-9-10 0,0 0-164 0,0 0 164 16,15-14-164-16,15-13 164 0,2-8 45 0,6-6-45 0,4-7 46 15,5-7-46-15,14-15 0 0,7-14 0 0,-1 17 0 16,-1 7 0-16,-3 13-91 0,-2 11 91 16,-35 19-91-16,-22 14 91 0,-4 3-175 0,0 0 175 0,19 15-175 15,4 18 175-15,-11 13 194 0,-7 14-194 0,-8 12 194 16,-9 12-194-16,-6-6 133 0,-5-3-133 0,1-3 134 16,-3 0-134-16,3-8 2 0,-3 3-2 0,15-31 2 15,6-24-2-15,1 7-2 0,-1-7 2 0,4-4-2 16,4-8 2-16,-4 0-17 0,10-7 17 0,8-13-17 15,8-16 17-15,4-4 55 0,6-4-55 0,-3-3 56 16,2-4-56-16,0 3 39 0,5 3-39 0,-5 2 39 16,-1 4-39-16,-5 6 22 0,-2 11-22 0,-12 5 22 15,-8 8-22-15,0 6 66 0,-5 3-66 0,0 17 67 16,-2 14-67-16,-4 8 76 0,-1 4-76 0,-4 2 76 0,-3-2-76 16,0 8 55-16,0 6-55 0,-1-2 55 0,-1-2-55 15,2-3-1-15,2-2 1 0,3-16 0 0,3-13 0 0,1 2-13 16,-1-6 13-16,4-3-12 0,0-5 12 0,0-7-98 15,12 5 98-15,2-13-97 0,7-8 97 0,2-8 1 16,3-10-1-16,-3-4 1 0,3-8-1 0,4 1-13 16,3-6 13-16,-3 3-12 0,-1 8 12 0,-1 4-19 15,-3 9 19-15,-11 8-18 0,-9 10 18 0,0 0-48 16,1 6 48-16,-6 3-48 0,10 12 48 0,-8 4 1 16,-4 9-1-16,-3 13 1 0,-2 7-1 0,-2 3 46 0,-3 1-46 15,3 0 47-15,-1-1-47 0,-1 0 43 0,-1-5-43 16,1 1 43-16,1-4-43 0,3-1 7 0,3-6-7 0,1-14 7 15,1-11-7-15,2-8-17 0,-1 7 17 0,1-7-17 16,13-19 17-16,1 2-63 0,6-7 63 0,-1 2-62 16,2-11 62-16,5 2 4 0,2-1-4 0,-4 1 4 15,1 0-4-15,-1 5 37 0,-1 2-37 0,-9 9 37 16,-7 8-37-16,2 2 10 0,0 5-10 0,-1 1 11 16,3 6-11-16,-2 12 40 0,-3 10-40 0,-2 2 40 15,-6 5-40-15,-1 7 42 0,-1 5-42 0,-4 0 42 16,-3 7-42-16,-1-3-34 0,0-4 34 0,1 0-33 15,2-5 33-15,-1-7-6 0,-1-6 6 0,6-9-6 16,5-12 6-16,-2-1-116 0,1-4 116 0,1-4-115 16,0 0 115-16,0 0-83 0,3-12 83 0,4-12-82 15,5-16 82-15,2-11 17 0,4-9-17 0,1 5 17 0,0-5-17 16,2 0 18-16,4-4-18 0,1-6 19 0,4-6-19 16,-6 8 36-16,-1 1-36 0,-13 32 36 0,-10 27-36 0,7-9-15 15,2 5 15-15,-4 5-15 0,-3-2 15 0,1 2 11 16,3 2-11-16,-6 5 11 0,-7 12-11 0,-4 4-34 15,-3 1 34-15,-1 10-34 0,-5 9 34 0,-1-5-53 16,-1 2 53-16,1-2-53 0,-2 1 53 0,-2-4-87 16,3-4 87-16,4-5-86 0,6-11 86 0,-18 23-837 15</inkml:trace>
  <inkml:trace contextRef="#ctx0" brushRef="#br0" timeOffset="-178611.7">33725 839 1594 0,'0'0'0'0,"0"0"24"16,0-17-24-16,0 10 25 0,0-1-25 0,0-1 34 15,0 2-34-15,0-1 34 0,0 1-34 0,0 2 1 16,0-4-1-16,0 2 1 0,0-1-1 0,0 1-71 16,0-2 71-16,0 2-71 0,0 2 71 0,0-3 1 15,0-3-1-15,0 6 1 0,0-2-1 0,0 2 54 0,0-2-54 16,0 7 54-16,0-8-54 0,0 8 0 0,0-7 0 15,0 7 1-15,0 0-1 0,0 0 56 0,0-5-56 16,0 5 57-16,0-7-57 0,0 7 5 0,0-9-5 16,0 9 5-16,0 0-5 0,0 0 36 0,0 0-36 15,0 0 37-15,0 0-37 0,0 0-20 0,0 0 20 0,0 0-20 16,0 0 20-16,0 0-3 0,0 0 3 0,0 0-3 16,0 0 3-16,0 0-44 0,0 0 44 0,0 0-43 15,0 0 43-15,0 0 5 0,0 9-5 0,0-2 5 16,0 5-5-16,0 8 18 0,0 3-18 0,0 1 19 15,0 3-19-15,0 6-17 0,0 6 17 0,0 1-16 16,0-4 16-16,0 3-3 0,0-3 3 0,0-8-3 16,0-4 3-16,0 0-23 0,0 3 23 0,0-11-22 15,0-8 22-15,0 8-15 0,0-4 15 0,0-7-15 16,0 2 15-16,0-2 44 0,0 2-44 0,0-7 45 16,0 0-45-16,0 0 31 0,0 5-31 0,0-5 31 0,0 0-31 15,0 0 26-15,0 0-26 0,0 0 26 0,0 0-26 16,0 0 2-16,0 0-2 0,0 0 2 0,0 0-2 15,0 0-28-15,0-5 28 0,0 5-28 0,0-7 28 16,0-2 1-16,-3 4-1 0,-1-9 2 0,1 1-2 0,-4-3 20 16,-2-8-20-16,5 12 20 0,4 9-20 15,0 3 49-15,-7-12-49 0,2-4 49 0,-4-8-49 0,-1-3 52 16,-2-9-52-16,7 15 52 0,3 9-52 0,-2-7 13 16,-1-1-13-16,2 1 14 0,-1-5-14 0,1 0-151 15,-3-4 151-15,6 13-150 0,0-1 150 0,0 3-38 16,-1 1 38-16,1 1-38 0,-2-1 38 0,2 12-20 0,0 0 20 15,0-17-19-15,-2-5 19 0,2 22-11 0,0 0 11 16,0-17-10-16,-2 1 10 0,2 16-6 0,0 0 6 16,0-15-6-16,-1 3 6 0,1 12 18 0,0 0-18 15,0-9 19-15,-2 2-19 0,2 7 17 0,0 0-17 0,0 0 17 16,0-5-17-16,0 5 86 0,0 0-86 0,0 0 86 16,0 0-86-16,0 0-36 0,0 0 36 0,3 9-36 15,3 10 36-15,-6-19 0 0,0 0 0 0,5 24 1 16,4 3-1-16,-9-27 12 0,0 0-12 0,8 29 12 15,-1 2-12-15,-7-31 41 0,0 0-41 0,6 28 42 16,-1-1-42-16,-5-27 32 0,0 0-32 0,3 21 32 16,-1-6-32-16,-2-15-1 0,0 0 1 0,3 16-1 15,-1-8 1-15,-2-8-42 0,0 0 42 0,2 5-42 16,-2-1 42-16,0-4 28 0,0 0-28 0,0 0 28 16,0 0-28-16,0 0-28 0,0 0 28 0,0 0-28 15,-9-12 28-15,9 12 66 0,0 0-66 0,-7-9 67 0,-3-3-67 16,10 12 29-16,0 0-29 0,-11-12 29 0,1-3-29 15,10 15 18-15,0 0-18 0,-11-19 18 0,-4 2-18 16,15 17 38-16,0 0-38 0,-14-16 39 0,1 4-39 16,13 12-1-16,0 0 1 0,-12-15 0 0,2 3 0 0,10 12-52 15,0 0 52-15,-9-9-52 0,2 2 52 0,7 7-24 16,0 0 24-16,-7-5-23 0,0-2 23 0,7 7-14 16,0 0 14-16,-7 0-13 0,2-3 13 0,5 3 0 15,0 0 0-15,-7 3 0 0,-2 4 0 0,9-7 0 16,0 0 0-16,-10 12 1 0,-3 0-1 0,13-12-1 15,0 0 1-15,-8 12-1 0,1 0 1 0,7-12 8 16,0 0-8-16,-7 9 8 0,0 3-8 0,7-12 1 0,0 0-1 16,-4 7 1-16,1-2-1 0,3-5-9 0,0 0 9 15,0 0-8-15,-4 10 8 0,4-10 1 0,0 0-1 0,0 0 1 16,0 0-1-16,0 0 21 0,0 0-21 0,2-7 21 16,1-8-21-16,-3 15 23 0,0 0-23 0,4-17 24 15,-1-2-24-15,-3 19 9 0,0 0-9 0,4-21 10 16,-1 2-10-16,-3 19 0 0,0 0 0 0,4-15 0 15,-2 3 0-15,-2 12 5 0,0 0-5 0,1-9 5 16,1 1-5-16,-2 8-36 0,0 0 36 0,0 0-35 16,0 0 35-16,0 0-31 0,0 0 31 0,4 8-31 15,1 4 31-15,-5-12 1 0,0 0-1 0,7 16 1 16,2 4-1-16,-9-20 5 0,0 0-5 0,8 22 6 16,3-1-6-16,-4-5-1 0,0-3 1 0,-2-2-1 15,-3-6 1-15,-2-5-118 0,3 7 118 0,-3-7-117 16,0 0 117-16,0 0-384 0,0 0 384 0,0 0-384 0,0 0 384 15,0 0-616-15</inkml:trace>
  <inkml:trace contextRef="#ctx0" brushRef="#br0" timeOffset="-176204.79">33617 589 695 0,'0'0'0'0,"-11"3"105"0,-8 2-105 15,7-1 106-15,3-8-106 0,-3-1 142 0,0-3-142 16,5 4 142-16,1 1-142 0,-2-1 86 0,-3-1-86 0,3 2 86 16,-3-4-86-16,-5 2 96 0,-5-2-96 15,7 2 97-15,2 1-97 0,-9-1 56 0,-2 2-56 0,4 3 56 16,0-4-56-16,-5 4 52 0,-3 0-52 0,5 0 53 15,1-3-53-15,-4 3 0 0,-1 0 0 0,3-2 0 16,-3-1 0-16,-2-1 0 0,-2 4 0 0,9 0 1 16,4 0-1-16,-9 0 47 0,-4 0-47 0,-1-3 47 15,-1 1-47-15,-3 2-2 0,-1 0 2 0,6-3-2 16,2 3 2-16,-4-4 5 0,-1 4-5 0,5 0 6 16,6 0-6-16,-6 0 34 0,-4 4-34 0,4-4 35 15,2 0-35-15,-7 0 16 0,-4 0-16 0,0 0 17 16,-1 0-17-16,-2 3 6 0,0-1-6 0,5 1 7 15,2-3-7-15,-2 0 0 0,0 4 0 0,0-4 0 0,1 0 0 16,0 0-4-16,-1 0 4 0,-2 0-4 0,0 0 4 16,1 0-16-16,1-4 16 0,3 4-15 0,6 0 15 15,-6 0 3-15,-1-3-3 0,7 3 4 0,3 0-4 16,-8 0 21-16,-4 0-21 0,0 0 21 0,-3 0-21 0,-1 3-1 16,-1-3 1-16,7 0-1 0,3 0 1 0,-1 0 10 15,-3-3-10-15,6 3 10 0,4 0-10 0,-4 0-39 16,-3 0 39-16,1 0-38 0,2 0 38 0,-2 0-7 15,-1-2 7-15,3 2-6 0,3-3 6 0,-3 3-1 16,-3 0 1-16,5 0 0 0,3 0 0 0,-1 3-1 0,-6-1 1 16,4-2-1-16,1 0 1 0,1 3-1 0,-2 1 1 15,-1-1 0-15,1-1 0 0,2 1 7 0,-4 4-7 16,2-5 7-16,1 1-7 0,1 1 16 0,-3-4-16 0,3 3 17 16,-1-3-17-16,1 2 8 0,1 1-8 15,-1 1 9-15,-1-1-9 0,1-1 4 0,-2 1-4 0,0 1 5 16,-2-1-5-16,1 2-11 0,1 2 11 0,0-2-10 15,-2-1 10-15,-2 3-12 0,-3 1 12 0,2-3-12 16,1 2 12-16,-2-2 0 0,1 2 0 0,3 2 1 16,4-6-1-16,-6 6 49 0,-2-6-49 0,8 4 50 15,5-2-50-15,-7 2 9 0,-2-2-9 0,-4 2 9 16,-3 2-9-16,0-3 1 0,-3 0-1 0,8 1 1 16,7-6-1-16,-6 3 0 0,-3-1 0 0,3 1 0 15,-3-3 0-15,1 3-5 0,-2 3 5 0,8-6-5 16,9 3 5-16,-12-1 3 0,-3 1-3 0,-2-4 4 0,-2 5-4 15,0 2 3-15,-2-2-3 0,7 2 3 0,1-4-3 16,-3 2 31-16,-1-1-31 0,7-1 31 0,1 2-31 16,-3-1 5-16,-1 1-5 0,6-2 5 0,4 1-5 15,-7-1 1-15,-4-1-1 0,5 1 2 0,1 4-2 0,-6-3 0 16,-3-3 0-16,5 3 0 0,4-1 0 0,-4 1 0 16,0-3 0-16,5 3 0 0,2-1 0 0,-3 1-19 15,-3 4 19-15,10-4-18 0,0 1 18 0,-6 2 0 16,-3 5 0-16,3-7 0 0,0 2 0 0,-5-2 7 15,-1 2-7-15,-1 1 8 0,2 4-8 0,-4-3-1 16,1 1 1-16,5-1-1 0,5-2 1 0,-5-2 17 16,-4 2-17-16,5-2 17 0,6 2-17 0,-5 1-45 0,-2 1 45 15,6 1-44-15,3-5 44 0,-4 4 1 0,0 1-1 16,3-5 2-16,4 2-2 0,-8-2-11 0,-3 4 11 16,10 1-10-16,2-5 10 0,-6 7 0 0,-4-1 0 15,4 1 0-15,2-4 0 0,-3 4 0 0,0 0 0 0,2-3 1 16,4-2-1-16,-3 5 7 0,-1 0-7 0,4 0 7 15,-2 0-7-15,1 7 9 0,-1-2-9 0,2 7 10 16,2 3-10-16,0 1-17 0,1-1 17 0,2-10-16 16,4-5 16-16,-4 4-5 0,-3-1 5 0,3 1-4 15,1-1 4-15,-3 2-40 0,1 6 40 0,1-10-40 16,2 3 40-16,0-1 6 0,2 4-6 0,-1-7 6 16,3 2-6-16,3-14 0 0,0 0 0 0,-5 26 0 15,0 6 0-15,5-32 2 0,0 0-2 0,-4 40 2 16,-5 4-2-16,9-44 2 0,0 0-2 0,-3 43 2 15,-1 0-2-15,4-43-38 0,0 0 38 0,2 41-38 0,2 2 38 16,-4-43-2-16,0 0 2 0,7 40-2 16,3-4 2-16,-10-36-5 0,0 0 5 0,10 36-5 0,3-5 5 15,-13-31 1-15,0 0-1 0,15 32 1 0,1 3-1 16,-16-35 12-16,0 0-12 0,19 29 12 0,2 5-12 16,-21-34 0-16,0 0 0 0,25 33 0 0,3-3 0 0,-28-30 5 15,0 0-5-15,31 30 5 0,4-6-5 0,-35-24-11 16,0 0 11-16,37 27-11 0,7-3 11 0,-44-24-11 15,0 0 11-15,43 23-10 0,4-6 10 0,-47-17 0 16,0 0 0-16,46 19 1 0,-1-2-1 0,-45-17 22 0,0 0-22 16,47 15 23-16,1-3-23 0,-48-12 0 15,0 0 0-15,47 12 0 0,0-5 0 0,-47-7 0 16,0 0 0-16,51 9 0 0,3-1 0 0,-54-8-3 0,0 0 3 16,52 7-2-16,2-2 2 0,-54-5-60 0,0 0 60 15,63 7-60-15,11-2 60 0,-74-5 0 0,0 0 0 0,68 7 0 16,-4-3 0-16,-64-4-5 0,0 0 5 0,69 5-5 15,-1-5 5-15,-68 0 4 0,0 0-4 0,66 3 4 16,0 1-4-16,-66-4 5 0,0 0-5 0,69 0 5 16,-1 0-5-16,-68 0 7 0,0 0-7 0,73 1 8 15,4-2-8-15,-77 1 3 0,0 0-3 0,73 0 4 16,1 0-4-16,-74 0-30 0,0 0 30 0,73 1-30 16,-1 3 30-16,-72-4 0 0,0 0 0 0,78 7 0 15,4-2 0-15,-82-5-2 0,0 0 2 0,79 7-1 16,0-2 1-16,-79-5 21 0,0 0-21 0,77 7 21 15,-6-7-21-15,-71 0 26 0,0 0-26 0,75 0 26 0,0 0-26 16,-75 0 3-16,0 0-3 0,72 3 4 16,0-3-4-16,-72 0 5 0,0 0-5 0,71 2 5 0,-2 1-5 15,-69-3-11-15,0 0 11 0,75 0-11 0,2 0 11 16,-77 0-6-16,0 0 6 0,76-5-6 0,7 2 6 16,-83 3 14-16,0 0-14 0,80-9 15 0,2-5-15 0,-82 14 26 15,0 0-26-15,86-12 26 0,-3-1-26 0,-83 13 45 16,0 0-45-16,84-16 45 0,-3 1-45 0,-81 15-15 15,0 0 15-15,80-12-15 0,-3 0 15 0,-11 0 2 16,-6 0-2-16,-10 3 3 0,-8 6-3 0,-7-1-1 16,-10-3 1-16,6 2 0 0,2 2 0 0,2-2-9 15,2-2 9-15,0 2-8 0,-1 1 8 0,1-3-15 0,2 6 15 16,-1-3-15-16,2-3 15 0,0 2 0 0,-1 2 0 16,-8-4 0-16,-6 2 0 0,6 1 22 0,1-1-22 15,3 2 23-15,1-6-23 0,3 6-1 0,3-4 1 16,-13 2-1-16,-8 1 1 0,11 1-7 0,3-2 7 0,0-2-6 15,1 2 6-15,1-6-8 0,1 3 8 0,-1-1-8 16,-2 1 8-16,-4 1-80 0,3 1 80 0,-1-4-79 16,0 2 79-16,0-1 62 0,2-1-62 0,-2 5 63 15,-3-2-63-15,2-2 5 0,-1 1-5 0,-5 1 5 16,-5-2-5-16,5 1 21 0,1 1-21 0,-3-2 21 16,-1 1-21-16,3-3 12 0,2-1-12 0,-4 0 12 15,1 0-12-15,1 4 0 0,2-4 0 0,0 0 0 16,-4 0 0-16,4-4-17 0,2 4 17 0,-4-3-17 15,0-1 17-15,2 1-10 0,0 1 10 0,-3-1-10 16,-2-4 10-16,-2-2 6 0,1-3-6 0,-3 2 7 0,-3-4-7 16,0-1 56-16,-4-1-56 0,-12 4 57 0,0 5-57 15,0-1 5-15,0-4-5 0</inkml:trace>
  <inkml:trace contextRef="#ctx0" brushRef="#br0" timeOffset="-176087.86">33620 489 2104 0,'-15'-3'0'0,"-33"-9"-36"0,-25-9 36 16,31 9-35-16,12 2 35 0,-6-2-65 0,-4 0 65 0,5 0-64 15,1 0 64-15,-1 0-180 0,-1-4 180 0,8 4-180 16,0 0 180-16,-30-15-1053 0</inkml:trace>
  <inkml:trace contextRef="#ctx0" brushRef="#br0" timeOffset="-171257.11">28711 9753 1121 0,'0'0'0'0,"0"0"0"0,10-34 0 0,-10 22 106 0,-3 5-106 16,3 7 106-16,-5-9-106 0,5 9 56 16,-14 0-56-16,14 0 57 0,-9 2-57 0,9-2 14 0,-11 2-14 15,11-2 15-15,-7 2-15 0,7-2 91 0,-8 3-91 16,8-3 92-16,-7 0-92 0,7 0 94 0,0 0-94 16,0 0 95-16,0 0-95 0,0 0 62 0,0 0-62 0,0 0 63 15,0 0-63-15,0 0 47 0,0 0-47 0,0 7 48 16,0 3-48-16,3 4 0 0,1 7 0 0,-1-6 1 15,2 6-1-15,4 1 10 0,2 4-10 0,1 1 10 16,2 1-10-16,-2 2-10 0,-1 3 10 0,1-4-10 16,-2-5 10-16,4 11 0 0,0 1 0 0,0 0 1 15,-2-2-1-15,-1 2 0 0,-2-5 0 0,1-2 0 16,-1-8 0-16,0 1 0 0,-2-1 0 0,1-6 0 16,-1-3 0-16,2 0 20 0,0 4-20 0,-4-8 20 15,-1-4-20-15,-4-4 39 0,8 6-39 0,-8-6 39 16,0 0-39-16,0 0 44 0,7 7-44 0,-7-7 44 0,0 0-44 15,0 0 18-15,7-1-18 0,-7 1 18 16,7-7-18-16,-2 2 38 0,1-6-38 0,-1-1 38 0,-2 0-38 16,1-5 20-16,-1-5-20 0,-1 1 20 0,0 1-20 15,0-8 28-15,-1-8-28 0,1 12 28 0,-2 0-28 16,0 0-2-16,0-2 2 0,0 4-1 0,2 3 1 0,-2-3 3 16,0 5-3-16,2 1 4 0,-1 4-4 0,1-5-10 15,0 1 10-15,-2 6-10 0,0 5 10 0,0-5 0 16,2 5 0-16,-2 5 1 0,0-9-1 0,0 9-27 15,0-10 27-15,0 10-27 0,0 0 27 0,0 0 28 16,0 0-28-16,0 0 28 0,0 0-28 0,0 0-3 0,10 3 3 16,-1 4-3-16,3-2 3 0,2 7 0 0,0 4 0 15,-2-1 0-15,-1-3 0 0,4 4-34 0,1 1 34 16,2 5-34-16,-1 7 34 0,1 2 7 0,-3 2-7 0,1-6 7 16,-2 1-7-16,2-6-2 0,-2-1 2 0,1-1-2 15,-1-4 2-15,2 1 1 0,-4-2-1 0,-3-5 2 16,-5-4-2-16,4 2 12 0,1 1-12 0,-4-2 13 15,-1-4-13-15,-4-3 15 0,9 9-15 0,-9-9 16 16,0 0-16-16,0 0 51 0,0 0-51 0,0 0 51 16,0 0-51-16,0 0 84 0,0 0-84 0,3-7 84 15,1-5-84-15,-4 12-1 0,0 0 1 0,-2-26-1 16,-3-13 1-16,5 39 35 0,0 0-35 0,-7-47 36 16,-4-4-36-16,11 51-6 0,0 0 6 0,-12-50-6 15,-2-5 6-15,14 55 5 0,0 0-5 0,-12-51 5 16,-4-6-5-16,16 57-4 0,0 0 4 0,-14-57-3 15,0 1 3-15,14 56 0 0,0 0 0 0,-12-55 0 16,1 2 0-16,11 53-44 0,0 0 44 0,-8-47-43 0,2 6 43 16,6 41-13-16,0 0 13 0,-3-36-13 0,1 5 13 15,2 31-117-15,0 0 117 0,0-27-116 0,0 3 116 16,0 24-206-16,0 0 206 0,4-19-205 0,3 2 205 0,-7 17-552 16,0 0 552-16,14-19-552 0,3 5 552 0,14-17-503 15</inkml:trace>
  <inkml:trace contextRef="#ctx0" brushRef="#br0" timeOffset="-170685.57">29570 9933 1177 0,'0'0'0'0,"7"-3"0"0,4-6 0 0,-11 9 95 16,0 0-95-16,0 0 95 0,0 11-95 0,0-11 85 15,2 12-85-15,-2-12 85 0,1 7-85 0,-1-7 55 16,0 0-55-16,0 0 55 0,0 0-55 0,0 0 110 16,7 6-110-16,-7-6 110 0,7 6-110 0,-7-6 82 15,11 3-82-15,-2-3 82 0,1-3-82 0,1-1 68 0,1 1-68 16,-2 1 68-16,1-5-68 0,3 2 5 0,0-2-5 16,1-1 5-16,6-1-5 0,-1-3 13 0,-3 2-13 15,-1 5 13-15,-4-4-13 0,2 2 7 0,0 2-7 16,-2 2 8-16,0-4-8 0,1 2 6 0,-1-4-6 0,-2 5 7 15,-1-2-7-15,2-1 1 0,-1 0-1 0,-3 2 1 16,0 3-1-16,2-5-27 0,-2 2 27 0,0 2-27 16,0-3 27-16,-7 6-206 0,10-6 206 0,-10 6-206 15,0 0 206-15,0 0-1214 0</inkml:trace>
  <inkml:trace contextRef="#ctx0" brushRef="#br0" timeOffset="-170351.57">29743 10266 1132 0,'0'0'0'0,"13"-25"0"0,8-18 0 0,-11 17 157 16,-5 7-157-16,-10 28 158 0,-11 18-158 0,4-8 118 15,0-2-118-15,5-3 119 0,2-4-119 0,1-3 45 16,2-3-45-16,2-4 46 0,0 0-46 0,0 0 46 16,7 0-46-16,0-4 46 0,2 1-46 0,0-2 49 15,0-2-49-15,-1-2 50 0,3 1-50 0,-1-3 11 16,3-3-11-16,-5 4 11 0,-1 2-11 0,2-1 9 0,0-3-9 16,-1 2 10-16,3-1-10 0,-1-1 9 0,1-1-9 15,-2 4 10-15,-4 4-10 0,2-2-69 0,0 2 69 16,-7 5-69-16,9-7 69 0,-1-3-1339 0</inkml:trace>
  <inkml:trace contextRef="#ctx0" brushRef="#br0" timeOffset="-168748.8">30184 10304 785 0,'0'0'0'0,"8"-17"0"0,8-16 0 0,-9 16 215 15,-3 4-215-15,-4 13 216 0,-18 24-216 0,8-11 175 16,-3 3-175-16,6-6 176 0,4-5-176 0,3-5 88 16,-4 9-88-16,4-9 88 0,0 0-88 0,0 0 84 15,-7 1-84-15,7-1 85 0,0 0-85 0,0 0 50 0,0 0-50 16,0 0 50-16,0 0-50 0,0 0 14 16,-5 9-14-16,5-9 15 0,-3 9-15 0,3-1 55 0,0 1-55 15,1 1 55-15,3 2-55 0,1 0 1 0,2 4-1 16,2 2 1-16,0 3-1 0,3 5 3 0,0 5-3 0,0 1 3 15,2 6-3-15,0-2-2 0,-1 4 2 16,-3-4-2-16,-1-6 2 0,1 7 1 0,2-1-1 0,1-4 2 16,1 2-2-16,0-1-8 0,1 3 8 0,-1 2-8 15,0 3 8-15,-14-41 1 0,0 0-1 0,18 43 1 16,-1 7-1-16,-17-50 24 0,0 0-24 0,20 46 25 16,0-3-25-16,-20-43 31 0,0 0-31 0,21 39 31 15,-1-2-31-15,-20-37-10 0,0 0 10 0,15 29-10 16,-1-7 10-16,-14-22 1 0,0 0-1 0,11 21 2 15,-2-11-2-15,-9-10 68 0,0 0-68 0,7 10 69 16,-4-3-69-16,-3-7 19 0,0 0-19 0,0 0 20 16,5 7-20-16,-5-7 62 0,0 0-62 0,0 0 63 15,4-16-63-15,-4 16 44 0,0 0-44 0,-4-18 44 16,-1-10-44-16,5 28 0 0,0 0 0 0,-7-29 0 0,-2-9 0 16,9 38 10-16,0 0-10 0,-12-44 10 0,-2-8-10 15,14 52 23-15,0 0-23 0,-16-57 24 0,1-3-24 16,15 60-12-16,0 0 12 0,-18-61-12 0,-3-5 12 0,21 66 40 15,0 0-40-15,-22-85 40 0,-5-24-40 0,27 109-31 16,0 0 31-16,-24-94-31 0,1 0 31 0,23 94-13 16,0 0 13-16,-21-88-12 0,0 1 12 0,21 87 0 15,0 0 0-15,-21-84 1 0,2-4-1 0,19 88-22 16,0 0 22-16,-21-79-22 0,0 7 22 0,21 72-1 16,0 0 1-16,-21-79 0 0,0-3 0 0,21 82 16 0,0 0-16 15,-19-84 17-15,1-4-17 0,18 88-16 0,0 0 16 16,-12-79-15-16,2 4 15 0,10 75 5 0,0 0-5 15,-9-73 5-15,0 3-5 0,9 70-2 0,0 0 2 16,-10-60-1-16,-2 0 1 0,12 60 0 0,0 0 0 0,-11-39 1 16,1 11-1-16,10 28-27 0,0 0 27 0,-11-24-27 15,2 3 27-15,9 21 10 0,0 0-10 0,-8-18 11 16,-1-1-11-16,9 19 0 0,0 0 0 0,-9-16 1 16,0 2-1-16,9 14-26 0,0 0 26 0,-8-12-26 15,-1 2 26-15,9 10-3 0,0 0 3 0,-7-8-2 16,0-1 2-16,7 9 38 0,0 0-38 0,-5-3 39 15,0-4-39-15,5 7-42 0,-9-5 42 0,9 5-42 16,0 0 42-16,0 0 0 0,0 0 0 0,0 0 0 16,0 0 0-16,0 0-4 0,0 0 4 0,0 0-4 15,0 0 4-15,0 0-11 0,0 0 11 0,0 0-10 16,0 0 10-16,0 0-8 0,0 0 8 0,0 0-8 16,7-6 8-16,0 3-1 0,3 0 1 0,2-1-1 0,4-1 1 15,2 2-1-15,4-6 1 0,5 2 0 0,2-1 0 16,3 1-1-16,3-2 1 0,-2-3 0 0,0 0 0 15,0-3-2-15,4-3 2 0,-2 1-2 0,-2-3 2 0,4 3-2 16,3-6 2-16,-3 3-1 0,3-1 1 0,4 0-10 16,3 4 10-16,-4 0-9 0,-1-3 9 0,2-1 16 15,1 2-16-15,-1-3 17 0,0 1-17 0,1 2-24 16,6-1 24-16,-2-1-23 0,-2-3 23 0,2 0 36 16,-4-3-36-16,13-4 37 0,5-2-37 0,-14 6-23 15,-9 3 23-15,4 1-22 0,-1 6 22 0,1-4 36 0,0 3-36 16,-1-3 37-16,-1 6-37 0,2-4-30 0,0 2 30 15,-4-2-30-15,-2 3 30 0,1 2 9 0,-1 1-9 16,-6 2 9-16,-8 5-9 0,6-3 0 0,1-1 0 0,-1 1 1 16,-2 2-1-16,-2-1 0 0,2-1 0 0,-11 4 1 15,-6 2-1-15,3-1 0 0,0 1 0 0,0-1 1 16,2 2-1-16,-1-1-1 0,3-4 1 0,-9 5 0 16,-6 1 0-16,-3 1-37 0,0 0 37 0,0 0-37 15,0 0 37-15,0 0-182 0,11-2 182 0,-11 2-181 16,0 0 181-16,0 0-1446 0</inkml:trace>
  <inkml:trace contextRef="#ctx0" brushRef="#br0" timeOffset="-167825.85">30500 9576 1065 0,'0'0'0'0,"0"0"0"15,5-12 0-15,-5 12 150 0,-7-6-150 0,7 6 151 16,-10-2-151-16,3 2 85 0,0 0-85 0,7 0 86 0,-11 0-86 16,11 0 87-16,-10-4-87 0,10 4 88 0,-9-3-88 15,9 3 2-15,-10-12-2 0,10 12 2 0,-11-9-2 16,6 3 51-16,1-1-51 0,-1 2 51 0,2-2-51 15,-1 2 111-15,-1-6-111 0,1 6 112 0,3-3-112 0,-1-3 38 16,2 1-38-16,0 3 38 0,0-2-38 0,2 3 6 16,1-6-6-16,1 3 6 0,-3 2-6 0,5-1 22 15,1-4-22-15,-2 1 23 0,0 6-23 0,6-3-3 16,3-1 3-16,-2 6-3 0,0-4 3 0,5 3-1 16,6 2 1-16,-7 2 0 0,-2 0 0 0,9 4-13 15,3 5 13-15,-5-1-13 0,-4-1 13 0,6 5-9 16,0 3 9-16,-4 3-9 0,-5-1 9 0,3 5 1 0,-1-1-1 15,-4-1 1-15,-3 3-1 0,0 1 34 0,-1 3-34 16,-1 2 34-16,-1 7-34 0,-5 2 11 0,-1 1-11 16,-1-9 11-16,-1-5-11 0,-2 5 14 0,-3-3-14 15,-3 2 15-15,-6-1-15 0,4-1 25 0,-2 1-25 0,2-11 26 16,-2-4-26-16,-4 3-13 0,-3 1 13 0,6-8-12 16,1-2 12-16,-2-2 16 0,-1 3-16 0,3-3 17 15,1 1-17-15,-2-3 33 0,-3 0-33 0,4-1 34 16,2 2-34-16,0-4 28 0,-2-6-28 0,3 5 28 15,4-1-28-15,-2-5 10 0,-1 2-10 0,3 2 10 16,2-3-10-16,5 6 2 0,-9-6-2 0,9 6 2 16,-3-12-2-16,3 3 5 0,0 2-5 0,0 7 5 15,0-8-5-15,1-1-28 0,3 2 28 0,-1 0-28 16,-1 2 28-16,3-2 26 0,4 2-26 0,-9 5 26 16,10-12-26-16,1 9-56 0,3-4 56 0,-2 5-55 0,-1-1 55 15,8-1 4-15,7 2-4 0,-8 1 5 0,-6-1-5 16,12 2-15-16,4 0 15 0,-12 0-14 0,-7 2 14 15,10-1-43-15,5 5 43 0,-10-3-42 0,-3-3 42 0,6 3-132 16,4 3 132-16,-7-3-131 0,-5 0 131 0,12 6-1390 16</inkml:trace>
  <inkml:trace contextRef="#ctx0" brushRef="#br0" timeOffset="-167292.66">31174 9274 1043 0,'-5'18'0'0,"-2"-10"92"0,-2 2-92 0,4-20 92 16,2-14-92-16,-1 7 105 0,1-2-105 0,1 7 106 16,0 4-106-16,0 1 41 0,1 3-41 0,1 4 41 15,-7-5-41-15,7 5 14 0,-9 0-14 0,9 0 15 16,-12-3-15-16,12 3 64 0,-13 0-64 0,13 0 64 16,0 0-64-16,0 0 63 0,0 0-63 0,0 0 64 15,-7 10-64-15,2 0 53 0,-2 4-53 0,0 3 53 0,-1 4-53 16,1 1 0-16,0 2 0 0,3-9 0 0,1-1 0 15,-1 2-4-15,2-1 4 0,-1 6-3 0,-1 1 3 16,1 2-4-16,1 0 4 0,0-8-3 0,-1-3 3 16,3 3 4-16,0-1-4 0,0 6 4 0,2 4-4 0,-1 0 23 15,-1 4-23-15,2-7 24 0,2-5-24 0,1 5 1 16,2 3-1-16,0-1 1 0,2 0-1 0,1 0 10 16,4-2-10-16,-7-5 11 0,-5-8-11 0,3 1 1 15,2-1-1-15,7 3 1 0,3 3-1 0,1-1 3 16,-1-1-3-16,-6-4 3 0,-6-4-3 0,-5-5 2 15,11 7-2-15,-4-4 2 0,1 1-2 0,3 1 4 0,-1-2-4 16,-3 1 5-16,-5-2-5 0,-2-2 0 0,9 0 0 16,-9 0 1-16,0 0-1 0,0 0-42 0,12-2 42 0,-12 2-42 15,7-4 42-15,-7 4-425 0,0 0 425 0,0 0-424 16,0 0 424-16,0 0-632 0</inkml:trace>
  <inkml:trace contextRef="#ctx0" brushRef="#br0" timeOffset="-166886.6">30961 9800 919 0,'0'0'0'0,"19"6"0"0,11 6 0 15,-19-3 202-15,-6-7-202 0,-12-7 202 0,-11-7-202 16,8 3 118-16,-1 0-118 0,4 6 118 0,2-4-118 0,5 7 53 16,0 0-53-16,0 0 53 0,0 0-53 0,0 0 18 15,11-5-18-15,-11 5 18 0,10-12-18 0,-1 5 3 16,0-1-3-16,-2 1 4 0,-2 2-4 0,5 1 87 16,1-4-87-16,-4 4 88 0,-2-3-88 0,5 2 56 15,3-4-56-15,4 1 57 0,6-2-57 0,-2 1 64 16,-2-3-64-16,-5 3 65 0,-5 6-65 0,3-4 43 15,0 0-43-15,0 0 43 0,-1 1-43 0,-1-3 0 0,3-1 0 16,-5 5 0-16,-2 1 0 0,2-3 25 0,1 5-25 16,-2-1 26-16,-3 0-26 0,3-1-37 0,1-1 37 15,-8 5-37-15,7-5 37 0,-7 5-10 0,7-7 10 0,-7 7-10 16,7-5 10-16,-7 5-65 0,7-7 65 0,-7 7-65 16,0 0 65-16,0 0-559 0,0 0 559 15,0 0-559-15,0 0 559 0,0 0-491 0</inkml:trace>
  <inkml:trace contextRef="#ctx0" brushRef="#br0" timeOffset="-165625.91">30724 10416 617 0,'0'0'0'0,"14"-2"0"0,8-1 0 0,-10-3 136 16,-5 5-136-16,-7 1 136 0,-21-2-136 0,11 2 77 0,-2 0-77 15,3 0 78-15,0 2-78 0,9-2 108 0,-8 0-108 16,8 0 108-16,0 0-108 0,0 0 11 0,0 0-11 16,0 0 11-16,0 0-11 0,0 0 63 0,0 0-63 15,0 0 64-15,0 0-64 0,0 0 36 0,0 0-36 0,0 0 37 16,0 0-37-16,0 0 66 0,0 0-66 0,0 0 67 15,0 0-67-15,0 0 1 0,-7 1-1 0,7-1 2 16,-9 0-2-16,9 0 28 0,-7 0-28 0,7 0 28 16,0 0-28-16,0 0 0 0,0 0 0 0,0 0 0 15,0 0 0-15,0 0 42 0,0 0-42 0,0 0 42 16,0 0-42-16,0 0 48 0,-7 6-48 0,7-6 48 16,-11 3-48-16,11-3 2 0,-10 3-2 0,10-3 2 15,0 0-2-15,0 0 52 0,0 0-52 0,0 0 53 16,0 0-53-16,0 0 32 0,-7 6-32 0,7-6 33 15,-9 5-33-15,9-5 32 0,-9 3-32 0,9-3 33 0,-7 4-33 16,7-4 1-16,0 0-1 0,0 0 1 0,0 0-1 16,0 0 47-16,0 0-47 0,0 0 47 0,0 0-47 15,0 0 31-15,0 0-31 0,0 0 31 0,0 0-31 0,0 0-17 16,0 0 17-16,0 0-16 0,0 0 16 0,0 0 13 16,0 0-13-16,0 0 13 0,0 0-13 0,0 0 7 15,0 0-7-15,0 0 8 0,0 0-8 0,0 0 24 16,7 3-24-16,-7-3 25 0,0 0-25 0,0 0 3 15,0 0-3-15,0 0 3 0,11 0-3 0,-1-3-5 16,4 1 5-16,-3 0-5 0,-1 0 5 0,4-1 56 16,2 0-56-16,0-4 56 0,-2 2-56 0,5-2-1 15,2 2 1-15,-7-2-1 0,0 2 1 0,3-1-1 0,3 0 1 16,-5 2-1-16,1-4 1 0,3-1-3 0,4 2 3 16,-7-2-3-16,-2 6 3 0,7-6 1 0,1 1-1 15,-4 1 2-15,1-3-2 0,5-1 36 0,3 1-36 0,-6 2 36 16,-2 2-36-16,2 0-13 0,2-3 13 0,-1-1-12 15,-1 1 12-15,0-6 6 0,0-3-6 0,-2 6 6 16,-3 0-6-16,2 2-9 0,1 2 9 0,-5-1-9 16,-4 0 9-16,4 3 0 0,2-3 0 0,-4 2 1 15,-3-1-1-15,3 1 0 0,2 1 0 0,-5 0 0 16,-2 0 0-16,2 3-36 0,1-4 36 0,-1 2-35 16,-4 2 35-16,2-1-130 0,2-1 130 0,-9 5-130 15,7-3 130-15,-7 3-306 0,0 0 306 0,0 0-306 16,0 0 306-16,0 0-995 0</inkml:trace>
  <inkml:trace contextRef="#ctx0" brushRef="#br0" timeOffset="-164742.75">31134 10747 404 0,'0'0'0'0,"0"0"0"0,-12 9 0 16,12-9 203-16,-7-4-203 0,7 4 203 0,-2-8-203 15,2 1 148-15,0-2-148 0,0-1 149 0,0 5-149 16,0-4 116-16,0-1-116 0,0 1 117 0,-2 1-117 16,1-1 150-16,-3-1-150 0,2 5 150 0,-1-1-150 0,3 6 45 15,-7-5-45-15,7 5 45 0,-7-7-45 0,7 7 94 16,-12-6-94-16,12 6 95 0,-11-9-95 0,4 7 28 15,0 1-28-15,0 1 28 0,2 0-28 0,-4 1 42 16,1 1-42-16,1 1 42 0,-2 3-42 0,-2-3 9 16,-1 2-9-16,3 2 10 0,1 2-10 0,-3-4 41 15,1 5-41-15,3-5 42 0,0 2-42 0,-2 2-2 0,0-1 2 16,2-1-2-16,2 0 2 0,-4-2 1 0,-1 4-1 16,1-1 1-16,0-1-1 0,1 3 27 0,-1 1-27 15,4-3 27-15,-1-1-27 0,-1 2-3 0,0 1 3 16,0 2-2-16,2-5 2 0,0 5 1 0,0 0-1 0,1-4 1 15,1 1-1-15,3-9-4 0,0 0 4 0,-6 12-3 16,1 4 3-16,5-16-4 0,0 0 4 0,-3 15-3 16,-1-1 3-16,4-14-21 0,0 0 21 0,0 15-21 15,2 4 21-15,-2-19-3 0,0 0 3 0,3 14-3 16,3 1 3-16,-6-15-3 0,0 0 3 0,5 14-2 16,2-4 2-16,-7-10 0 0,0 0 0 0,5 11 1 15,2-6-1-15,-7-5 3 0,0 0-3 0,7 7 4 16,2-6-4-16,-9-1-10 0,0 0 10 0,9 0-9 15,1-1 9-15,-10 1 0 0,0 0 0 0,11-4 0 16,-1 1 0-16,-10 3 0 0,0 0 0 0,11-4 1 0,-3 3-1 16,-8 1 2-16,0 0-2 0,9-6 3 0,-2 1-3 15,-7 5 2-15,0 0-2 0,7-1 3 0,-2-6-3 16,-5 7 5-16,0 0-5 0,0 0 6 0,9-9-6 16,-9 9-58-16,0 0 58 0,0 0-57 0,7-7 57 15,-7 7-316-15,0 0 316 0,0 0-316 0,3-5 316 0,1-4-917 16</inkml:trace>
  <inkml:trace contextRef="#ctx0" brushRef="#br0" timeOffset="-163710.91">31770 9585 964 0,'0'0'0'0,"-10"3"0"15,-6-1 0-15,7 0 134 0,2 0-134 0,7-2 134 0,0 0-134 16,0 0 66-16,0 0-66 0,0 0 66 16,0 0-66-16,0 0 131 0,0 0-131 0,0 0 132 15,0 0-132-15,0 0 106 0,0 0-106 0,0 0 106 0,0 0-106 0,0 0 87 16,-10-6-87-16,3 6 88 0,0-3-88 0,-2-2 58 15,-2 1-58-15,3 3 59 0,1-1-59 0,-2 2 48 16,-1 0-48-16,1 0 48 0,2-3-48 0,-2 3 0 16,-1-2 0-16,3 2 0 0,0-2 0 0,-2 2 33 15,-3 0-33-15,3 0 34 0,2 2-34 0,-4 0-33 16,1 1 33-16,1-3-32 0,2 3 32 0,-1 1 26 0,-3 1-26 16,4-2 26-16,0-3-26 0,0 6-23 0,0 1 23 15,7-7-22-15,-10 12 22 0,4-6 10 0,-1 6-10 16,2 0 11-16,2 0-11 0,1 6-24 0,0-3 24 15,2 2-23-15,0 2 23 0,4-2 16 0,-3 6-16 0,1-11 17 16,0-9-17-16,0 6-35 0,-1-6 35 0,3 6-35 16,1-1 35-16,2 1-2 0,2 1 2 0,-2-3-1 15,0-2 1-15,2 0-3 0,-1-1 3 0,1-1-3 16,-2 1 3-16,3-4-1 0,3 0 1 0,-1 0 0 16,0 0 0-16,2-4 12 0,0-1-12 0,-3 1 12 15,-4 4-12-15,1-6 10 0,1 0-10 0,0 0 11 16,1-1-11-16,-3-4 10 0,0-1-10 0,-2 6 11 15,-1-3-11-15,-1-1 62 0,-1-2-62 0,2 1 62 16,-1 1-62-16,1-2 16 0,-3-3-16 0,1 6 17 16,0 4-17-16,-2 5 24 0,0-10-24 0,0 10 25 15,2-12-25-15,-1 3 33 0,-1 0-33 0,0 9 34 0,2-6-34 16,-2 6-14-16,2-9 14 0,-2 9-13 0,0 0 13 16,0 0 1-16,0 0-1 0,0 0 2 0,0 0-2 15,0 0-7-15,0 0 7 0,0 0-7 0,0 0 7 0,0 0 3 16,0 0-3-16,0 0 3 0,7 2-3 0,-7-2-2 15,10 10 2-15,-1 5-1 0,2 6 1 0,1 3-11 16,0 4 11-16,-1-4-11 0,-1 0 11 0,1 0-4 16,-3 3 4-16,1-6-3 0,0-2 3 0,-1-1 0 15,3 5 0-15,-4-6 0 0,0-3 0 16,0 1-13-16,0 2 13 0,0-3-12 0,-2-4 12 0,4 2 0 16,0 4 0-16,-4-9 0 0,-3-4 0 0,-2-3 1 15,5 9-1-15,-5-9 1 0,5 6-1 0,-5-6 9 0,9 9-9 16,-9-9 10-16,0 0-10 0,0 0 62 15,0 0-62-15,0 0 63 0,0 0-63 0,0 0 40 0,7-3-40 0,-4-4 41 16,1-4-41-16,-2-2 6 0,-2-3-6 0,1 3 6 16,-1-3-6-16,-1-4 55 0,-1-6-55 0,0 0 55 15,2-5-55-15,-3 2-26 0,-1-2 26 0,2 7-26 16,1 0 26-16,-1-3 0 0,0-4 0 0,2 7 0 16,0 3 0-16,-2-3-27 0,-1 0 27 0,1 9-27 15,0 3 27-15,1-1-67 0,1-2 67 0,0 3-66 16,-2 0 66-16,-2 0-173 0,1-3 173 0,3 4-172 15,0 4 172-15,0 1-475 0,2-5 475 0,-2 6-475 16,0-3 475-16,0-4-743 0</inkml:trace>
  <inkml:trace contextRef="#ctx0" brushRef="#br0" timeOffset="-162366.65">30912 10821 1244 0,'0'0'0'0,"0"0"0"0,5-12 0 16,-5 12 141-16,2-9-141 0,-2 9 142 0,0 0-142 16,0 0 76-16,0 0-76 0,0 0 76 0,0 0-76 15,0 0 52-15,0 0-52 0,0 0 53 0,0 0-53 16,0 0 63-16,0 0-63 0,0 0 64 0,0 0-64 0,0 0 92 15,0 0-92-15,0 0 93 0,0 0-93 0,0 0 71 16,0 0-71-16,0 0 72 0,0 0-72 0,0 0 2 16,11 7-2-16,-4 0 2 0,0 0-2 0,1 5 13 15,3 3-13-15,-1-1 13 0,3 3-13 0,-1 5-2 16,-2 2 2-16,1 6-1 0,1 1 1 0,2 1 0 16,0 8 0-16,-2-11 0 0,0 0 0 0,1-2-7 0,1 3 7 15,0-1-7-15,-2 0 7 0,-2 0 3 0,1-1-3 16,-4-8 4-16,2-4-4 0,-2 1 23 0,-4 0-23 15,1 0 24-15,-1-1-24 0,1 2 22 0,-1 0-22 0,-1-10 22 16,0-6-22-16,-2-2-8 0,0 0 8 16,0 10-8-16,0 6 8 0,0-16 26 0,0 0-26 0,0 10 26 15,-2-2-26-15,2-8 103 0,0 0-103 0,0 0 104 16,-11-10-104-16,11 10 27 0,0 0-27 0,-10-17 27 16,-6-14-27-16,16 31 2 0,0 0-2 0,-16-27 3 15,-5-6-3-15,21 33 51 0,0 0-51 0,-21-36 51 16,-1-2-51-16,22 38-8 0,0 0 8 0,-23-34-7 15,0-2 7-15,23 36 6 0,0 0-6 0,-21-38 7 16,-1-3-7-16,22 41-32 0,0 0 32 0,-21-38-32 16,1-3 32-16,20 41 36 0,0 0-36 0,-17-36 37 15,1 5-37-15,16 31-17 0,0 0 17 0,-12-33-16 0,3 6 16 16,9 27 5-16,0 0-5 0,-7-27 5 16,0 3-5-16,7 24-23 0,0 0 23 0,-3-25-22 0,-1 10 22 15,4 15-10-15,0 0 10 0,-1-19-9 0,-1 5 9 16,2 14-2-16,0 0 2 0,0-12-1 0,2 2 1 15,-2 10-12-15,0 0 12 0,3-8-12 0,2 2 12 16,-5 6-14-16,0 0 14 0,9-3-13 0,2 3 13 0,-11 0 4 16,0 0-4-16,17 9 4 0,6-1-4 0,-23-8-11 15,0 0 11-15,24 16-10 0,4-1 10 0,-28-15-1 16,0 0 1-16,28 15-1 0,2 6 1 0,-30-21-4 16,0 0 4-16,33 21-4 0,0 1 4 0,-33-22 5 15,0 0-5-15,33 26 5 0,2-1-5 0,-35-25-1 0,0 0 1 16,35 30-1-16,0 1 1 0,-35-31 26 0,0 0-26 15,37 30 26-15,-2 3-26 0,-35-33-36 0,0 0 36 16,37 31-35-16,-3-4 35 0,-34-27 23 0,0 0-23 0,35 26 24 16,-1-2-24-16,-34-24-14 0,0 0 14 0,31 22-13 15,-1-1 13-15,-30-21 3 16,0 0-3-16,24 16 4 0,-5-4-4 0,-19-12 44 0,0 0-44 0,18 12 44 16,-4-7-44-16,-14-5-1 0,0 0 1 0,10 7 0 15,1-7 0-15,-11 0 10 0,0 0-10 0,9 0 11 16,-1-6-11-16,-8 6 17 0,0 0-17 0,7-6 17 15,-1-6-17-15,-6 12 61 0,0 0-61 0,1-16 61 16,-2-5-61-16,1 21-1 0,0 0 1 0,-6-24 0 16,-2-3 0-16,8 27-1 0,0 0 1 0,-11-31 0 15,-3-5 0-15,0 2 0 0,-2 1 0 0,8 13 0 16,4 8 0-16,4 12 0 0,0 0 0 0,-10-26 0 16,-4-7 0-16,14 33 18 0,0 0-18 0,-16-31 18 0,-3-3-18 15,3 6-1-15,2 1 1 0,5 6-1 0,2 11 1 16,0-2-8-16,-1 4 8 0,-1-11-8 0,-2-5 8 15,1 3-16-15,-2-3 16 0,3 0-15 0,2 0 15 0,0 5-5 16,-2-2 5-16,4 6-4 0,0 3 4 0,0 0 1 16,-2-3-1-16,1 3 2 0,3 0-2 0,-1 0-20 15,-1 1 20-15,2 3-20 0,1 3 20 0,2 5-3 16,0 0 3-16,-2-7-3 0,0-2 3 0,1 2-78 16,-1-1 78-16,2 8-78 0,0-7 78 0,0 7-95 15,0 0 95-15,0 0-95 0,0 0 95 0,0 0-206 16,0 0 206-16,0 0-206 0,0 0 206 0,0 0-1428 15</inkml:trace>
  <inkml:trace contextRef="#ctx0" brushRef="#br0" timeOffset="-161346.92">31922 10769 404 0,'0'0'0'0,"-17"4"0"0,-11-1 0 0,10 1 124 15,4-3-124-15,14-1 125 0,21-7-125 0,-9 6 266 16,-1 1-266-16,-2-2 267 0,-2 0-267 0,-7 2 173 16,0 0-173-16,0 0 173 0,0 0-173 0,0 0 99 15,0 0-99-15,0 0 100 0,0 0-100 0,0 0 89 16,0 0-89-16,0 0 89 0,0 0-89 0,0 0 63 0,-7-1-63 15,7 1 63-15,-9-4-63 0,9 4 80 0,-9-3-80 16,9 3 80-16,-7-2-80 0,7 2 44 0,-9-2-44 16,9 2 45-16,-7-1-45 0,7 1 8 0,0 0-8 15,0 0 9-15,0 0-9 0,0 0 13 0,-8 1-13 0,8-1 14 16,-11 4-14-16,11-4 8 0,-12 7-8 0,12-7 8 16,-10 6-8-16,10-6 22 0,-11 12-22 0,8-3 23 15,1 0-23-15,-2-3-5 0,1 5 5 0,-1-4-5 16,3-1 5-16,-1 3-8 0,0-6 8 0,2 6-7 15,0-4 7-15,0 6-9 0,2 2 9 0,0-2-9 16,-1-8 9-16,1 6-1 0,0-1 1 0,1 11-1 16,3 0 1-16,-1 1-4 0,2 5 4 0,-2-12-3 15,0 3 3-15,0-3 0 0,2 1 0 0,-1-4 1 16,-1-1-1-16,2-2 8 0,0 0-8 0,-7-7 8 16,9 10-8-16,-9-10-9 0,12 9 9 0,-7-3-8 15,4-4 8-15,0 0 23 0,1 0-23 0,-3 1 24 0,-2-3-24 16,2 0 3-16,2 0-3 0,-2-3 3 0,-2-1-3 15,2-1 38-15,2-2-38 0,-9 7 38 0,9-10-38 16,-4 3 48-16,0-2-48 0,2-3 48 0,0-1-48 0,0-1 1 16,0 0-1-16,-2 4 2 0,1 1-2 0,-1 3 16 15,-2-5-16-15,1 6 17 0,-1-4-17 0,-1 3 55 16,0-3-55-16,0 2 56 0,-2 2-56 0,1-4 0 16,1 3 0-16,0-3 0 0,-2 6 0 0,0-6 0 15,0 2 0-15,-2 0 1 0,0 0-1 0,-1 1 24 16,-1-5-24-16,1 3 25 0,-1 2-25 0,1-2 5 15,-1-2-5-15,1 1 5 0,1 2-5 0,-1-1 35 0,-3-1-35 16,1-1 35-16,0 1-35 0,-4 1-3 0,-3-3 3 16,7 4-3-16,1 1 3 0,-1-1 32 0,-2 2-32 15,7 5 33-15,-5-12-33 0,1 5-21 0,1 0 21 0,1 2-21 16,0-1 21-16,1 0-2 0,1-1 2 0,0 7-2 16,-2-9 2-16,2 9-6 0,-5-8 6 0,5 8-5 15,0 0 5-15,0 0-9 0,0 0 9 0,0 0-9 16,0 0 9-16,0 0-1 0,0 0 1 0,0 0 0 15,0 0 0-15,0 0-3 0,0 0 3 0,0 0-3 16,0 0 3-16,0 0 0 0,14 5 0 0,-7-2 0 16,-2 4 0-16,4 2-2 0,3 6 2 0,3 2-1 15,3 6 1-15,1 1 39 0,2 0-39 0,-7-9 39 16,-3-1-39-16,3 1-6 0,3-3 6 0,0 4-5 16,-1 3 5-16,3-4-5 0,1 6 5 0,-8-13-4 0,-7-1 4 15,6 0-31-15,1-2 31 0,-3 0-31 0,-1 2 31 16,5-4-53-16,1 6 53 0,-14-9-52 0,0 0 52 15,0 0-148-15,0 0 148 0,0 0-147 0,8 0 147 16,1 0-1710-16</inkml:trace>
  <inkml:trace contextRef="#ctx0" brushRef="#br0" timeOffset="-159382">32485 8660 718 0,'0'0'0'0,"0"0"163"15,0 0-163-15,0 0 164 0,-35-12-164 0,35 12 144 16,0 0-144-16,-16-7 145 0,2 2-145 0,14 5 103 16,0 0-103-16,-14-3 104 0,2 3-104 0,12 0 68 0,0 0-68 15,-14-4 68-15,0 4-68 0,14 0 32 16,0 0-32-16,-14 4 33 0,-2-1-33 0,16-3 62 0,0 0-62 16,-14 2 62-16,0 5-62 0,14-7 37 0,0 0-37 15,-14 5 38-15,2 5-38 0,12-10 41 0,0 0-41 0,-16 15 41 16,-1 6-41-16,17-21 5 0,0 0-5 0,-16 24 5 15,0 5-5-15,16-29 11 0,0 0-11 0,-12 38 11 16,3 1-11-16,9-39 1 0,0 0-1 0,-7 40 1 16,0-1-1-16,7-39 3 0,0 0-3 0,-3 45 3 15,1-4-3-15,2-41 18 0,0 0-18 0,2 41 18 16,1 4-18-16,-3-45 0 0,0 0 0 0,6 52 1 16,2-4-1-16,-8-48 9 0,0 0-9 0,11 51 9 15,-1 1-9-15,-10-52 1 0,0 0-1 0,16 48 1 16,2 1-1-16,-18-49 0 0,0 0 0 0,21 48 1 15,1-3-1-15,-22-45-2 0,0 0 2 0,28 45-1 16,2-4 1-16,-30-41-13 0,0 0 13 0,42 45-12 16,8 6 12-16,-50-51-4 0,0 0 4 0,41 36-4 0,-6-12 4 15,-35-24 1-15,0 0-1 0,35 19 2 0,0-4-2 16,-35-15-42-16,0 0 42 0,34 7-42 0,1-7 42 16,-35 0-294-16,0 0 294 0,32-7-294 0,-4-3 294 0,29-9-929 15</inkml:trace>
  <inkml:trace contextRef="#ctx0" brushRef="#br0" timeOffset="-158681.78">32394 9020 908 0,'0'0'0'0,"0"0"14"0,0 0-14 0,7 2 15 16,3 2-15-16,-10-4 69 0,0 0-69 0,7 3 69 15,-1 0-69-15,-6-3 124 0,0 0-124 0,0 0 124 0,10 12-124 16,-10-12 98-16,0 0-98 0,5 9 98 0,2-4-98 16,-7-5 82-16,0 0-82 0,12 9 83 0,2 1-83 15,-14-10 17-15,0 0-17 0,20 16 17 0,2 1-17 0,-22-17 63 16,0 0-63-16,23 20 63 0,5 3-63 0,-28-23-1 15,0 0 1-15,30 27 0 0,3 1 0 0,-33-28 0 16,0 0 0-16,31 32 0 0,3 4 0 0,-34-36-10 16,0 0 10-16,29 31-9 0,-1 0 9 0,-28-31-2 15,0 0 2-15,28 29-1 0,0-1 1 0,-28-28 7 16,0 0-7-16,25 18 8 0,-3 0-8 0,-22-18 96 0,0 0-96 16,20 15 97-16,-5-10-97 0,-15-5 8 0,0 0-8 15,12 7 8-15,-1-3-8 0,-11-4 59 0,0 0-59 16,9 0 60-16,-2-4-60 0,-7 4 29 0,0 0-29 15,8-9 29-15,3-1-29 0,-11 10 88 0,0 0-88 16,9-17 89-16,-1-7-89 0,-8 24 15 0,0 0-15 0,6-27 15 16,-3-10-15-16,-3 37 87 0,0 0-87 0,2-37 87 15,-2-4-87-15,0 41 12 0,0 0-12 0,-4-43 13 16,-1-2-13-16,5 45 15 0,0 0-15 0,-5-43 16 16,0-2-16-16,5 45-3 0,0 0 3 0,-2-42-3 15,2-3 3-15,0 45-1 0,0 0 1 0,0-46 0 16,-2 1 0-16,2 45-16 0,0 0 16 0,-3-39-15 15,-1 2 15-15,4 37-85 0,0 0 85 0,-3-30-84 16,-1 2 84-16,4 28-135 0,0 0 135 0,-3-20-135 16,1 4 135-16,2 16-239 0,0 0 239 0,-2-15-238 15,-1 6 238-15,-3-15-1160 0</inkml:trace>
  <inkml:trace contextRef="#ctx0" brushRef="#br0" timeOffset="-158018">33115 9204 1009 0,'0'0'0'0,"0"0"167"0,0 0-167 0,-5-10 167 16,-2-4-167-16,7 14 75 0,0 0-75 0,-5-9 75 15,1 6-75-15,4 3 58 0,0 0-58 0,0 0 59 16,-5-7-59-16,5 7 5 0,0 0-5 0,0 0 5 16,0 0-5-16,0 0 67 0,0 0-67 0,0 0 68 15,0 0-68-15,0 0 58 0,0 0-58 0,0 0 59 16,0 0-59-16,0 0 17 0,0 0-17 0,0 0 17 15,0 0-17-15,0 0 18 0,0 0-18 0,-3 7 18 16,-3 5-18-16,6-12 44 0,0 0-44 0,-5 19 45 16,-2 10-45-16,7-29-6 0,0 0 6 0,-3 29-6 15,1 6 6-15,2-35-5 0,0 0 5 0,0 27-5 16,2 6 5-16,-2-33-33 0,0 0 33 0,3 31-32 16,4-4 32-16,-7-27 3 0,0 0-3 0,9 24 3 0,1 0-3 15,-10-24 1-15,0 0-1 0,13 19 2 0,-1-2-2 16,-12-17 0-16,0 0 0 0,14 16 0 0,0-1 0 0,-14-15 0 15,0 0 0-15,16 9 0 0,-1-3 0 0,-15-6 23 16,0 0-23-16,14 6 24 0,0-10-24 0,-14 4 0 16,0 0 0-16,16-5 1 0,-2-10-1 0,0 3 51 15,-2-7-51-15,-5 7 51 0,-2 3-51 0,1 1 1 16,-3-3-1-16,1 1 1 0,-1-4-1 0,1-6 21 16,-3-4-21-16,1 12 21 0,-2 5-21 0,0-2 61 0,0 1-61 15,-2-15 62-15,1-6-62 0,-1 2-22 0,-2-1 22 16,3 8-22-16,1 8 22 0,-2-4 1 0,-2 6-1 15,1-2 2-15,-2 0-2 0,-2 0 9 0,-2-2-9 0,4 7 9 16,1 2-9-16,4 5-2 0,-10-10 2 0,10 10-2 16,-11-9 2-16,4 2-69 0,-3 2 69 15,10 5-68-15,-11-5 68 0,11 5-200 0,-12-4 200 16,7 4-199-16,-2 0 199 0,-2 0-190 0,-1 0 190 0,3 0-189 16,1 0 189-16,-6 0-889 0</inkml:trace>
  <inkml:trace contextRef="#ctx0" brushRef="#br0" timeOffset="-157382.79">33250 8446 774 0,'-5'5'0'0,"-6"10"169"0,-3 1-169 0,14-16 170 16,0 0-170-16,0 0 98 0,12-4-98 0,-12 4 98 15,9-8-98-15,-9 8 39 0,0 0-39 0,0 0 39 16,0 0-39-16,0 0 88 0,7 0-88 0,-7 0 88 15,9 0-88-15,-9 0 107 0,10 3-107 0,-10-3 108 16,7 0-108-16,-7 0 63 0,0 0-63 0,0 0 64 16,0 0-64-16,0 0 37 0,7 9-37 0,0-1 37 15,0 2-37-15,0 2 0 0,2 6 0 0,0-6 0 16,1 0 0-16,1 3 22 0,-1 1-22 0,-3-4 22 16,-2-4-22-16,2 4 2 0,-1 0-2 0,2 7 2 0,3-2-2 15,-2 5 20-15,-1 4-20 0,-1-10 20 0,0-8-20 16,0 6 3-16,-1 7-3 0,1 3 4 0,1 6-4 0,-1 3 3 15,0-5-3-15,0-4 3 0,-1-4-3 0,-1 3 18 16,0-3-18-16,0 1 19 0,1 1-19 0,-1-5 0 16,0 5 0-16,0-8 0 0,0-4 0 0,1 3-5 15,-3 0 5-15,1-1-5 0,-1-1 5 0,1 1 1 16,-1 3-1-16,-1-10 2 0,0-1-2 0,-2-4-56 16,1 8 56-16,-1-8-55 0,0 0 55 0,0 0-208 0,0 7 208 15,0-7-207-15,0 0 207 0,0 0-1077 0</inkml:trace>
  <inkml:trace contextRef="#ctx0" brushRef="#br0" timeOffset="-157036.45">33264 9019 763 0,'12'1'0'0,"4"5"190"0,3 0-190 0,-19-6 191 16,-9 0-191-16,-1-1 85 0,-6-1-85 0,9 2 86 0,4 0-86 16,3 0 110-16,0 0-110 0,0 0 111 0,0 0-111 15,0 0 97-15,0 0-97 0,0 0 98 0,0 0-98 16,0 0 65-16,10-10-65 0,-1 5 65 0,1-6-65 0,4 1 40 15,2 0-40-15,-2 1 41 0,0 1-41 0,2-1 6 16,-1 2-6-16,-1 0 7 0,-1-1-7 0,-1-1 5 16,-2-1-5-16,-1 5 5 0,-4-2-5 0,2 2-47 15,-1-2 47-15,-6 7-46 0,8-11 46 0,-8 11-197 16,7-10 197-16,-7 10-197 0,6-12 197 0,-1 0-1000 16</inkml:trace>
  <inkml:trace contextRef="#ctx0" brushRef="#br0" timeOffset="-156269.04">33461 8466 953 0,'2'12'0'0,"-2"-12"71"0,0 0-71 0,0 0 71 15,0 0-71-15,0 0 74 0,0 0-74 0,0 0 75 16,0 5-75-16,0-5 43 0,0 0-43 0,4 12 43 16,3 5-43-16,-7-17 0 0,0 0 0 0,8 30 1 0,1 2-1 15,-9-32 15-15,0 0-15 0,9 35 15 0,-2 4-15 16,-7-39 67-16,0 0-67 0,7 36 68 0,-2 0-68 15,-5-36 37-15,0 0-37 0,7 31 37 0,-2 2-37 0,-5-33 29 16,0 0-29-16,7 24 29 0,-2-2-29 0,-5-22-14 16,0 0 14-16,6 17-13 0,-3-5 13 0,-3-12 16 15,0 0-16-15,2 5 17 0,0-1-17 0,-2-4 88 16,0 0-88-16,0 0 89 0,-6-14-89 0,6 14 52 16,0 0-52-16,-3-15 53 0,-2-11-53 0,5 26 37 15,0 0-37-15,-4-26 38 0,-1-5-38 0,5 31 30 0,0 0-30 16,-7-31 30-16,0-3-30 0,7 34 7 0,0 0-7 15,-7-31 7-15,0-5-7 0,7 36 35 0,0 0-35 16,-7-27 35-16,2-1-35 0,5 28 27 0,0 0-27 16,-5-27 27-16,1-1-27 0,4 28-4 0,0 0 4 0,-2-24-4 15,2 0 4-15,0 24-5 0,0 0 5 0,0-20-5 16,2 1 5-16,-2 19-15 0,0 0 15 0,2-16-15 16,0 4 15-16,-2 12-5 0,0 0 5 0,3-8-4 15,2 2 4-15,-5 6 0 0,0 0 0 0,11 2 0 16,3 5 0-16,-14-7 12 0,0 0-12 0,15 12 13 15,5 2-13-15,-20-14-55 0,0 0 55 0,19 15-54 16,2 4 54-16,-21-19-39 0,0 0 39 0,21 16-39 16,-2 1 39-16,-19-17-13 0,0 0 13 0,18 15-12 15,-5 1 12-15,-13-16-2 0,0 0 2 0,14 15-1 16,-1-1 1-16,-13-14-1 0,0 0 1 0,8 12-1 16,-1-2 1-16,-7-10-54 0,0 0 54 0,6 9-53 15,-1-1 53-15,-5-8 17 0,0 0-17 0,3 7 17 0,-3-2-17 16,0-5 10-16,0 0-10 0,-1 7 10 0,-3-3-10 15,4-4 34-15,0 0-34 0,-5 8 34 0,-4-4-34 16,9-4 48-16,0 0-48 0,-12 5 48 0,-2-2-48 0,14-3-15 16,0 0 15-16,-16 4-14 0,-3-4 14 0,19 0-52 15,0 0 52-15,-21 3-51 0,-2-3 51 0,1 0-96 16,1 2 96-16,8-2-95 0,8 0 95 0,5 0-167 16,-9 0 167-16,9 0-167 0,-8-2 167 0,-1 2-944 15</inkml:trace>
  <inkml:trace contextRef="#ctx0" brushRef="#br0" timeOffset="-155756.24">33624 8296 1177 0,'0'0'0'0,"-5"10"134"0,-1 6-134 0,6-16 135 16,-1-7-135-16,1 7 70 0,7-10-70 0,-7 10 71 16,3-9-71-16,-3 9 62 0,0 0-62 0,0 0 62 15,7 4-62-15,-7-4-2 0,12 5 2 0,-5-2-1 0,-1 1 1 16,1 2-34-16,-1 0 34 0,3 6-33 0,2 3 33 15,-1 2 39-15,-1 6-39 0,-2-11 39 0,-2 0-39 16,0 0 8-16,-5 0-8 0,0 0 8 0,0 3-8 0,0-3 37 16,0 5-37-16,0-6 37 0,0-6-37 0,0 2 3 15,0-1-3-15,0-6 3 0,0 11-3 0,0-11 33 16,0 12-33-16,0-12 33 0,0 0-33 0,0 0 34 16,0 0-34-16,0 0 35 0,0 0-35 0,0 0 54 15,0 0-54-15,0 0 54 0,0 0-54 0,0 0 65 16,0 0-65-16,0 0 66 0,0-9-66 0,0 4 58 15,0-7-58-15</inkml:trace>
  <inkml:trace contextRef="#ctx0" brushRef="#br0" timeOffset="-155324.89">33351 7807 1244 0,'14'5'0'0,"-5"-3"91"16,1-2-91-16,-10 0 92 0,7-10-92 0,-14 4 48 15,-5 0-48-15,12 6 48 0,-3-7-48 0,3 7 53 16,0 0-53-16,0 0 53 0,7-2-53 0,0 2 22 15,0 0-22-15,5 0 22 0,7 0-22 0,6 3-45 0,3 3 45 16,1 0-44-16,1 3 44 0,1 0 78 0,3 1-78 16,-10 7 78-16,-1-1-78 0,-1 2 112 0,1 3-112 15,-2 0 113-15,-9 1-113 0,-12 2 63 0,0 2-63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3:00:11.8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24 3525 628 0,'0'0'0'0,"2"-8"0"0,1-4 0 0,-3 12 221 15,0 0-221-15,-2-7 222 0,-5 1-222 16,7 6 191-16,0 0-191 0,-7-3 192 0,-1 0-192 0,8 3 96 16,0 0-96-16,-7-6 96 0,0 3-96 0,7 3 51 15,0 0-51-15,-7-7 51 0,1-1-51 0,6 8 33 16,0 0-33-16,-5-9 33 0,2 2-33 0,3 7 41 15,0 0-41-15,-4-8 42 0,1 1-42 0,3 7 8 0,0 0-8 16,0 0 9-16,-7-9-9 0,7 9 3 0,0 0-3 16,0 0 3-16,-4-8-3 0,4 8 12 0,0 0-12 15,0 0 13-15,0 0-13 0,0 0-36 0,0 0 36 16,0 0-35-16,0 0 35 0,0 0 12 0,0 0-12 16,0 0 12-16,0 0-12 0,0 0 36 0,0 0-36 0,0 0 36 15,4 15-36-15,-4-15-8 0,0 0 8 0,3 24-7 16,2 9 7-16,-5-33 7 0,0 0-7 0,7 32 8 15,0 8-8-15,-7-40 1 0,0 0-1 0,9 43 1 16,2-4-1-16,-11-39 3 0,0 0-3 0,10 43 4 16,1-2-4-16,-11-41 3 0,0 0-3 0,7 43 3 15,1-3-3-15,-8-40 10 0,0 0-10 0,7 44 10 16,-1-1-10-16,-6-43 39 0,0 0-39 0,5 45 39 16,0-2-39-16,-5-43 1 0,0 0-1 0,5 36 2 15,1-9-2-15,-6-27 3 0,0 0-3 0,5 28 4 16,-2-8-4-16,-3-20 21 0,0 0-21 0,5 16 21 15,-1-4-21-15,-4-12 12 0,0 0-12 0,7 12 13 0,2-9-13 16,-9-3 34-16,0 0-34 0,12 4 35 0,4-4-35 16,-16 0 11-16,0 0-11 0,14-7 11 0,0-2-11 15,-14 9 53-15,0 0-53 0,14-15 54 0,3-6-54 0,-17 21 0 16,0 0 0-16,12-27 0 0,1-9 0 0,-13 36 0 16,0 0 0-16,12-37 1 0,0-2-1 0,-12 39 1 15,0 0-1-15,10-38 1 0,3 1-1 0,-13 37 0 16,0 0 0-16,10-35 0 0,1 3 0 0,-11 32 1 15,0 0-1-15,10-35 2 0,-1 6-2 0,-9 29 0 0,0 0 0 16,9-24 0-16,-2 2 0 0,-7 22-3 0,0 0 3 16,7-17-2-16,0 5 2 0,-7 12-1 0,0 0 1 15,5-12 0-15,0 1 0 0,-5 11-54 0,0 0 54 16,0 0-54-16,12-8 54 0,-12 8 4 0,0 0-4 0,7 0 4 16,2 0-4-16,-9 0-4 0,0 0 4 15,10 7-3-15,1 1 3 0,-11-8 8 0,0 0-8 0,12 16 9 16,2-1-9-16,-14-15-22 0,0 0 22 0,14 21-22 15,0 3 22-15,-14-24 1 0,0 0-1 0,14 27 2 16,0-3-2-16,0 0 8 0,0-3-8 0,-3-2 9 16,-4-7-9-16,1 0 7 0,3 0-7 0,1 3 8 15,0 6-8-15,0 1 0 0,-1 2 0 0,-4-12 0 16,-5-7 0-16,-2-5 0 0,8 7 0 0,3 2 0 16,1 6 0-16,0-3 22 0,2 0-22 0,-5-7 23 15,-4-1-23-15,-5-4 0 0,11 7 0 0,-11-7 0 16,10 0 0-16,-3-4 9 0,0 4-9 0,-7 0 9 15,11-3-9-15,-11 3 1 0,10-5-1 0,-1 1 2 16,0-4-2-16,1-3 33 0,2 3-33 0,-3-1 33 0,-4-1-33 16,4 1 10-16,-4-3-10 0,2 0 10 0,2 4-10 0,2-4 6 15,-1-4-6-15,-3 8 6 0,0-3-6 16,-4 3 4-16,3-4-4 0,-3 3 4 0,1-1-4 0,-1-2 36 16,-1 0-36-16,0 0 36 0,-2 0-36 0,0 0 9 15,0-4-9-15,0 3 10 0,-2 1-10 0,2-7 6 16,-2 0-6-16,2 5 7 0,0-1-7 0,0-6-15 15,0 2 15-15,0-8-15 0,-2-4 15 0,1 2 2 16,-3 1-2-16,2 9 3 0,1 7-3 0,-1-2-15 16,0-1 15-16,0 0-14 0,-1-4 14 0,0 2 3 0,-1-2-3 15,2 7 3-15,1 7-3 0,-1-2-36 0,2-2 36 16,0 1-35-16,-2-5 35 0,2 3-29 0,-2-2 29 16,2 4-29-16,0 4 29 0,0 4-123 0,0 0 123 0,0 0-123 15,-1-5 123-15,1 5-210 0,-2-15 210 0,2 15-210 16,0-11 210-16,0 3-1157 0</inkml:trace>
  <inkml:trace contextRef="#ctx0" brushRef="#br0" timeOffset="630.67">27490 3695 953 0,'0'0'0'0,"3"-7"0"15,4-5 0-15,-7 12 194 0,4-7-194 0,-4 7 195 16,0 0-195-16,0 0 123 0,3 11-123 0,-3-11 123 16,2 8-123-16,-2-8 93 0,2 7-93 0,-2-7 94 15,10 5-94-15,-1-1 66 0,0 1-66 0,-3-2 66 16,-2 1-66-16,3-1 57 0,0-1-57 0,0 1 57 16,-2-3-57-16,4 4 45 0,1-4-45 0,-1 3 46 15,-2-3-46-15,4 2 54 0,1 1-54 0,0 1 54 16,2-4-54-16,4 0 49 0,2 0-49 0,-6 0 49 15,-3-4-49-15,3 4-2 0,2-2 2 0,-6 2-1 0,-5 0 1 16,8 0 18-16,1-1-18 0,-2-1 19 0,0-1-19 16,4-1 0-16,1 1 0 0,-6 1 0 0,-6 2 0 15,5 0 1-15,1 0-1 0,-4 0 1 0,-2 0-1 16,2 0-15-16,2 0 15 0,-9 0-14 0,7 0 14 16,-7 0-11-16,0 0 11 0,0 0-10 0,0 0 10 0,0 0-142 15,0 0 142-15,0 0-142 0,0 0 142 0,0 0-277 16,7-7 277-16,-7 7-276 0,3-8 276 0,1 1-972 15</inkml:trace>
  <inkml:trace contextRef="#ctx0" brushRef="#br0" timeOffset="1032.52">27591 4030 1334 0,'0'0'0'0,"14"-21"0"16,10-10 0-16,-13 11 100 0,-8 11-100 0,-3 9 101 15,-10 21-101-15,5-9 77 0,-2 3-77 0,3-6 77 16,1-2-77-16,3-7 61 0,0 5-61 0,0-5 62 15,0 0-62-15,0 0-8 0,8 8 8 0,-8-8-7 16,0 0 7-16,0 0-1 0,13 11 1 0,-13-11 0 0,8 5 0 16,1-2 53-16,2 1-53 0,-3-3 54 0,-1 1-54 15,4 3 79-15,1-5-79 0,-2 4 79 0,-6-4-79 16,6 0 67-16,1 0-67 0,-2 3 68 0,-4-3-68 0,5 0 40 16,3 0-40-16,-1 0 40 15,0 0-40-15,-12 0-5 0,0 0 5 0,21-3-5 0,4-1 5 16,-25 4 12-16,0 0-12 0,20-5 12 0,-2 3-12 0,-18 2-51 15,0 0 51-15,14-1-51 0,-2-3 51 0,-12 4-123 16,0 0 123-16,11-3-123 0,-1-6 123 0,11-6-1366 16</inkml:trace>
  <inkml:trace contextRef="#ctx0" brushRef="#br0" timeOffset="2860.74">28241 4762 1166 0,'0'0'0'0,"9"-6"0"16,5-3 0-16,-7 2 116 0,-6 5-116 0,-1 2 117 16,6 12-117-16,-5-3 77 0,1 3-77 0,0-3 78 15,0-2-78-15,1 1 72 0,1-1-72 0,1 10 73 16,2 2-73-16,0 2 5 0,0 3-5 0,0-9 5 0,-2 1-5 16,2 1 53-16,2 2-53 0,3 5 53 0,2 3-53 15,2 2 39-15,-1 2-39 0,-1 0 40 0,0 2-40 16,-1 6-8-16,-3 1 8 0,2 2-8 0,0 7 8 0,1-5 7 15,-1 2-7-15,0-1 7 0,-1 0-7 0,-1-2 8 16,1-4-8-16,-1 1 9 0,2-1-9 0,1-3 1 16,-1 4-1-16,-2-10 1 0,1 3-1 0,-1-5 3 15,-3-3-3-15,0-6 4 0,-3-3-4 0,3-4 11 16,1 3-11-16,-2-6 11 0,-3-2-11 0,4 1 61 0,2-3-61 16,-9-5 62-16,0 0-62 0,0 0 63 0,0 0-63 15,0 0 63-15,10-5-63 0,-3-7 5 0,2 0-5 16,-2-12 5-16,0-3-5 0,-2-8 26 0,-3-3-26 0,0 8 26 15,-4-1-26-15,0-2 36 0,-1 2-36 0,-2-5 36 16,-2-3-36-16,-2-3-1 0,-3 0 1 0,1-5 0 16,-1-3 0-16,0 4 32 0,-2-5-32 0,3 3 33 15,4 1-33-15,-2 3-3 0,1-4 3 0,-1-7-2 16,2-2 2-16,0 2 0 0,0-5 0 0,0-10 0 16,0-6 0-16,4 4 9 0,-1 5-9 0,1-1 10 15,1 4-10-15,0 13-1 0,-1 11 1 0,-1-3-1 16,1 0 1-16,-1 2 0 0,-1 2 0 0,1-4 0 15,-1-2 0-15,0-1-34 0,0-6 34 0,-1 4-33 16,1 4 33-16,0-3 37 0,1 3-37 0,-1 4 38 16,0-3-38-16,0-1-26 0,1-3 26 0,1-1-25 15,-3 0 25-15,1 5-5 0,0-1 5 0,0 8-4 0,0 0 4 16,-1 5-15-16,3-2 15 0,-1 2-14 0,3 4 14 16,-1-2 38-16,-2 1-38 0,3-8 38 0,-1-3-38 15,0 4-6-15,0 6 6 0,1 5-5 0,-1 9 5 0,0-1 8 16,-1 1-8-16,1-2 8 0,2 1-8 0,-5 4-7 15,-4-3 7-15,7 6-7 0,6 6 7 0,-4 3 3 16,-2-12-3-16,2 12 3 0,-4-7-3 0,4 7 0 16,-7-9 0-16,7 9 0 0,-3-8 0 0,3 8-2 15,0-7 2-15,0 7-2 0,0 0 2 0,0 0-19 16,0 0 19-16,0 0-18 0,3-5 18 0,-3 5 3 16,7-12-3-16,-7 12 4 0,11-12-4 0,-2 8-18 0,1-3 18 15,2 2-18-15,2 2 18 0,7-1-1 0,4-4 1 16,3 4-1-16,3-1 1 0,2 2 0 0,2-1 0 15,0 1 1-15,4 1-1 0,4 2 0 0,6-3 0 0,0-4 0 16,2 2 0-16,5-2 4 0,1-2-4 0,6-3 4 16,2 4-4-16,21-4-18 0,10-7 18 0,-4 3-18 15,-1-4 18-15,2-1 55 0,3-6-55 0,-2 4 56 16,2 3-56-16,4-1-17 0,6 2 17 0,-6 2-17 16,1-2 17-16,6-1 23 0,5 4-23 0,-4-3 24 15,2 2-24-15,-2 2-4 0,4-4 4 0,-5 5-4 16,-2-1 4-16,-8-1 10 0,0 1-10 0,-5-1 10 15,-3 4-10-15,-1-3-3 0,-6 1 3 0,-7 2-2 16,-5 0 2-16,-7 2-20 0,-4 1 20 0,-1-3-20 16,-2 4 20-16,-7 1 0 0,-2-2 0 0,-16 6 0 0,-12-1 0 15,9 4-10-15,4-2 10 0,-11-1-9 16,-7 3 9-16,7-3 0 0,5 3 0 0,-12 0 0 0,-9-4 0 16,11 4-72-16,1-5 72 0,-17 5-72 0,0 0 72 15,0 0-413-15,11 0 413 0,-11 0-413 0,0 0 413 16,0 0-883-16</inkml:trace>
  <inkml:trace contextRef="#ctx0" brushRef="#br0" timeOffset="3876.71">28950 3522 830 0,'0'0'0'0,"0"0"0"0,35-30 0 0,-26 24 69 15,-7-1-69-15,-2 7 69 0,-11 10-69 0,-1 2 17 0,-6 0-17 16,10-3 17-16,4-6-17 0,4-3 65 0,-12 5-65 15,5 2 65-15,0-3-65 0,-2 1 121 0,1 2-121 16,8-7 121-16,-6 8-121 0,6-8 146 0,0 0-146 16,0 0 147-16,0 0-147 0,0 0 100 0,0 0-100 0,0 0 101 15,0 0-101-15,0 0 65 0,-8-15-65 0,2 6 66 16,1 2-66-16,0-1 33 0,-2-4-33 0,2 3 34 16,1-3-34-16,1 2 32 0,1 1-32 0,2 1 33 15,0-1-33-15,2 2 30 0,-2-5-30 0,1 4 30 16,3 1-30-16,-1 2-2 0,-1-2 2 0,2-2-1 15,-1 6 1-15,2-2-3 0,1-6 3 0,-6 11-3 16,8-8 3-16,-8 8 0 0,13-9 0 0,-6 6 0 16,-2-1 0-16,3 2-1 0,3 2 1 0,-2 2 0 15,-2 2 0-15,3-1 0 0,2 6 0 0,1 3 0 16,-1 7 0-16,0 1 0 0,-1 8 0 0,-3 4 0 0,-2 4 0 16,-1-1 0-16,-3 4 0 0,-2-6 0 0,-2-6 0 15,-3 1-2-15,-2 4 2 0,0-4-2 0,-2-1 2 16,-2 1-2-16,-3-1 2 0,2-3-1 0,-2-3 1 15,-3 6 7-15,-4 1-7 0,7-8 8 0,3-4-8 0,-6 1 5 16,-4 5-5-16,7-6 5 0,2-4-5 0,-8 0 72 16,-2 0-72-16,9-7 72 0,6-2-72 0,-6 1 13 15,-3-4-13-15,2 0 13 0,-2-4-13 0,-1-4-8 16,-3-4 8-16,5-4-8 0,1-5 8 0,3-1 10 16,2-2-10-16,2 9 10 0,4-1-10 0,1 3 0 15,1-6 0-15,4 3 1 0,2 2-1 0,2-1-27 0,0 0 27 16,-3 3-27-16,1 5 27 0,4-2-20 0,3-3 20 15,-2 4-20-15,1 1 20 0,5 2-13 0,1-6 13 16,-3 6-12-16,-2 5 12 0,8-3-11 0,0 3 11 16,1 3-11-16,2 1 11 0,0 1-4 0,-2 3 4 0,-2 3-3 15,-3-3 3-15,1 4-13 0,2 0 13 0,-3 0-12 16,0 4 12-16,0-1-23 0,-2 6 23 0,0-6-22 16,0-6 22-16,-14-9-44 0,0 0 44 0,14 27-43 15,0 4 43-15,-14-31-274 0,0 0 274 0,12 33-273 16,2 3 273-16,14 31-1014 0</inkml:trace>
  <inkml:trace contextRef="#ctx0" brushRef="#br0" timeOffset="4343.46">29319 3299 1177 0,'0'0'0'0,"10"8"0"0,10 4 0 0,-20-12 106 15,0 0-106-15,0 0 107 0,-9 4-107 0,9-4 64 16,0 0-64-16,-9 0 65 0,-1 0-65 0,10 0 18 0,0 0-18 15,-13 8 19-15,1 1-19 0,12-9-8 0,0 0 8 16,-10 13-8-16,3 5 8 0,7-18 6 0,0 0-6 16,-7 24 6-16,1 7-6 0,6-31 44 0,0 0-44 0,-5 36 45 15,0 8-45-15,5-44 38 0,0 0-38 0,-4 43 38 16,3 5-38-16,1-48 41 0,0 0-41 0,0 48 41 16,0 2-41-16,0-50 0 0,0 0 0 0,3 48 0 15,1 0 0-15,-4-48 32 0,0 0-32 0,8 45 33 16,5-2-33-16,-13-43 4 0,0 0-4 0,12 39 5 15,5-3-5-15,-17-36 26 0,0 0-26 0,21 31 26 16,6-2-26-16,-27-29-36 0,0 0 36 0,24 24-35 16,2-5 35-16,-26-19-17 0,0 0 17 0,28 16-17 15,0-11 17-15,-3 2-128 0,-4-4 128 0,-4-6-127 16,-3-4 127-16,0-2-304 0,-2 1 304 0,-1-4-304 16,-3 0 304-16,12-12-582 0</inkml:trace>
  <inkml:trace contextRef="#ctx0" brushRef="#br0" timeOffset="4602.32">29231 3822 774 0,'0'0'0'0,"28"2"0"0,16 5 0 0,-14-4 152 0,-6-3-152 16,-24 0 153-16,-29-7-153 0,15 4 117 0,1-2-117 16,3 5 117-16,1-4-117 0,9 4 86 0,-7 0-86 0,16-3 86 15,5 1-86-15,2-1 66 0,1-4-66 16,-5 3 66-16,-1 3-66 0,-1-3-1 0,1 1 1 16,-3-1 0-16,1-1 0 0,2 2-116 0,-1-6 116 0,-3 6-116 15,-3 3 116-15,6-5-949 0</inkml:trace>
  <inkml:trace contextRef="#ctx0" brushRef="#br0" timeOffset="5443.58">29916 3649 1267 0,'0'0'0'0,"-10"7"0"0,-9 6 0 0,8-6 104 15,4-3-104-15,7-4 105 0,7-12-105 0,-5 1-7 16,0-1 7-16,-1 7-7 0,3-2 7 0,-4 7-4 15,0 0 4-15,0 0-4 0,0 0 4 0,0 0-39 0,-4-8 39 16,4 8-39-16,-1-5 39 0,1 5 32 0,0 0-32 16,0 0 33-16,0 0-33 0,0 0 45 0,-9-4-45 15,9 4 46-15,-11-7-46 0,4 5 59 0,0 1-59 0,0 1 59 16,2 1-59-16,-3 5 18 0,-1 1-18 0,2-2 18 16,0 2-18-16,-2 1 15 0,-1 1-15 0,3 3 15 15,0-4-15-15,0 6 1 0,0-2-1 0,3 5 2 16,1-1-2-16,-3 2-10 0,1 3 10 0,3-9-9 15,2 0 9-15,0 0 7 0,-1 0-7 0,2 0 7 16,5 0-7-16,-3 4-5 0,1 3 5 0,-1-11-4 16,-1-4 4-16,-2-4-3 0,7 8 3 0,-7-8-3 15,10 9 3-15,-3-6 64 0,0 1-64 0,0 1 65 16,0-5-65-16,0 0 59 0,2 0-59 0,-2 0 59 16,0 0-59-16,2-5 6 0,-1 1-6 0,1-3 7 15,-2 2-7-15,0-2 46 0,0-1-46 0,0 3 46 16,0-6-46-16,0 3 36 0,2-1-36 0,-4 2 37 15,-1 2-37-15,-1-2 0 0,-1-1 0 0,1 4 0 0,1-4 0 16,-2-4 18-16,-1 0-18 0,1 5 19 0,-2-2-19 16,0 2 24-16,0-1-24 0,0 8 25 0,2-9-25 0,-2 9-5 15,0-12 5-15,0 12-5 0,2-10 5 0,-2 10-1 16,0-9 1-16,0 9 0 0,0 0 0 0,0 0-20 16,0 0 20-16,0 0-20 0,0 0 20 0,0 0 0 15,0 0 0-15,0 0 0 0,0 0 0 0,0 0-10 16,10 12 10-16,-1-2-9 0,0 8 9 0,-1 1-1 15,3 5 1-15,-1 0-1 0,-1 3 1 0,1 6 1 16,1 10-1-16,-2-11 1 0,-1-4-1 0,1 4 10 0,0 3-10 16,-2-11 10-16,0 0-10 0,0-6-1 0,2 7 1 15,-2-12 0-15,-2-2 0 0,2 1 9 0,2 0-9 16,-9-12 10-16,0 0-10 0,0 0 1 0,7 3-1 16,-7-3 1-16,12 0-1 0,-3 0 33 0,-3 0-33 0,1-3 34 15,0-6-34-15,0 2 4 0,-1-5-4 0,1-3 5 16,0-6-5-16,0-3 10 0,1-7-10 0,-2-1 10 15,-3-3-10-15,-1-1 26 0,-2 0-26 0,2 9 26 16,1-1-26-16,-1 4-48 0,0-3 48 0,-2 6-48 16,-2 1 48-16,4 1-60 0,1-2 60 0,-3 6-60 15,-2 6 60-15,2-3-135 0,0 0 135 0,-1 5-135 16,-1-1 135-16,-2-11-1288 0</inkml:trace>
  <inkml:trace contextRef="#ctx0" brushRef="#br0" timeOffset="6008.8">29029 4548 998 0,'0'0'0'15,"0"0"0"-15,14-10 0 0,-14 10 76 0,0 0-76 0,0 7 76 16,-4 5-76-16,4-12 94 0,0 0-94 0,-1 12 95 15,-3-4-95-15,4-8 53 0,0 0-53 0,-2 9 54 16,-1 1-54-16,3-10 57 0,0 0-57 0,0 0 57 16,-5 9-57-16,5-9 122 0,0 0-122 0,0 0 122 15,0 0-122-15,0 0 132 0,0 0-132 0,0 0 132 16,0 0-132-16,0 0 79 0,0 0-79 0,0 0 80 16,15 0-80-16,-15 0 2 0,0 0-2 0,18-4 2 15,4 1-2-15,-22 3 42 0,0 0-42 0,28-5 43 16,4-2-43-16,-32 7 1 0,0 0-1 0,37-5 1 0,3-4-1 15,-40 9 26-15,0 0-26 0,42-12 26 16,3 0-26-16,-45 12 0 0,0 0 0 0,44-15 0 0,-1-4 0 16,-43 19 1-16,0 0-1 0,44-21 1 0,0 2-1 15,-44 19 0-15,0 0 0 0,40-17 0 0,-2 2 0 16,-38 15-18-16,0 0 18 0,35-16-18 0,-1 4 18 0,-34 12-45 16,0 0 45-16,28-12-44 0,-6 4 44 0,-22 8-151 15,0 0 151-15,19-11-151 0,-3 6 151 0,-16 5-300 16,0 0 300-16,12-7-299 0,-5 2 299 0,13-5-875 15</inkml:trace>
  <inkml:trace contextRef="#ctx0" brushRef="#br0" timeOffset="6928.08">29373 4780 1491 0,'0'0'0'0,"9"-5"0"15,3-2 0-15,-12 7 145 0,9 7-145 0,-6 10 146 16,1 10-146-16,-1 1 105 0,-1-1-105 0,0-6 105 0,-2-2-105 15,1-2 45-15,3-2-45 0,1 13 46 16,4 1-46-16,-9-29 0 0,0 0 0 0,10 34 1 0,4 6-1 16,-1-8-10-16,-3 3 10 0,-1-11-9 0,-2-4 9 0,2 1 0 15,-1-2 0-15,1 1 0 0,-2 2 0 0,-2 3 37 16,0-1-37-16,-1-12 38 0,-4-7-38 0,0-5 30 16,2 10-30-16,-1-5 30 0,-1 2-30 0,2-2 17 15,2 4-17-15,-4-9 17 0,1 7-17 0,-1-7 48 16,0 0-48-16,0 0 49 0,0 0-49 0,0 0 22 15,0 0-22-15,0-9 23 0,0-6-23 0,-1-6-7 16,-1-6 7-16,0 8-6 0,0 3 6 0,1 1 5 16,-3-2-5-16,-3-2 6 0,-5-5-6 0,3 3 3 15,-3-3-3-15,3 9 3 0,4 3-3 0,-2-4 0 0,-2 4 0 16,1-3 0-16,-1 3 0 0,-2-4 2 0,1-1-2 16,3 9 2-16,3 1-2 0,-1 1 1 0,2 0-1 15,-4-3 2-15,-4-6-2 0,2-1 0 0,2-4 0 0,2 9 0 16,0 6 0-16,2-7-1 0,-1 4 1 15,1-4-1-15,1 0 1 0,-2-4 13 0,1 4-13 0,3 2 14 16,-2 8-14-16,2 2-4 0,0-12 4 0,0 12-3 16,0-7 3-16,0 7 37 0,0-5-37 0,0 5 37 15,0 0-37-15,0 0-42 0,0 0 42 0,0 0-42 16,0 0 42-16,0 0 8 0,0 0-8 0,0 0 9 16,12 0-9-16,1 5-20 0,0-1 20 0,3 8-19 15,3 0 19-15,1 0 0 0,-1 3 0 0,0 2 0 16,0 2 0-16,1-3-20 0,0 1 20 0,-2-2-19 15,-1 1 19-15,1-1-4 0,1 0 4 0,6 3-3 16,1-3 3-16,-2 4-1 0,-1-2 1 0,1 2 0 16,1-2 0-16,-2 2-3 0,-2-3 3 0,-6-4-3 0,-1-4 3 15,0 8-5-15,0-4 5 0,0 3-5 0,0-1 5 16,-2-1 10-16,-3-1-10 0,0-3 11 0,-4-4-11 0,2 2 5 16,-3 2-5-16,-4-9 5 0,10 7-5 0,-10-7 15 15,7 3-15-15,-7-3 16 0,0 0-16 0,0 0 33 16,0 0-33-16,0 0 34 0,7-7-34 0,-3-1 62 15,-3-5-62-15,3 3 63 0,-2-2-63 0,-2-3 33 16,-4 1-33-16,2-1 33 0,2-4-33 0,-5-2 18 16,-2 1-18-16,0-5 19 0,0 3-19 0,-2-2 21 15,-1-3-21-15,3 6 21 0,2-1-21 0,-2-4-46 0,0-1 46 16,1 3-46-16,3 0 46 0,-2-4 35 0,-1-3-35 16,5 11 36-16,1 4-36 0,-2-3-49 0,0 2 49 15,2 2-48-15,0 6 48 0,-2-1-2 0,1-2 2 0,-1 3-2 16,0 1 2-16,0-1-55 0,-1-1 55 15,1 5-55-15,2-2 55 0,0 7-137 0,-3-12 137 16,3 12-136-16,-2-5 136 0,2 5-156 0,-5-11 156 0,5 11-156 16,0 0 156-16,0 0-428 0,0 0 428 0,0 0-428 15,0 0 428-15,0 0-610 0</inkml:trace>
  <inkml:trace contextRef="#ctx0" brushRef="#br0" timeOffset="7289.59">30283 4792 1177 0,'0'0'0'0,"-19"0"0"0,-11-5 0 0,18 5 151 16,9-4-151-16,3 4 151 0,0 0-151 0,0 0 74 15,5-8-74-15,-5 8 75 0,0 0-75 0,0 0 47 16,0 0-47-16,0 0 48 0,0 0-48 0,0 0 5 16,0 0-5-16,0 0 5 0,0 0-5 0,0 0 38 15,0 0-38-15,0 0 39 0,0 0-39 0,0 0 41 0,0 0-41 16,0 0 42-16,0 0-42 0,0 0 0 0,-7-4 0 16,7 4 0-16,-7-9 0 0,7 9-4 0,-5-6 4 0,5 6-4 15,0 0 4-15,0 0-15 0,0 0 15 16,0 0-14-16,0 0 14 0,0 0-63 0,0 0 63 0,0 0-63 15,0 0 63-15,0 0-103 0,0 0 103 0,0 0-103 16,0 0 103-16,0 0-330 0,0 0 330 0,0 0-330 16,-7-4 330-16,0 1-506 0</inkml:trace>
  <inkml:trace contextRef="#ctx0" brushRef="#br0" timeOffset="8511.73">29698 5065 886 0,'0'0'0'0,"10"-4"0"15,6-1 0-15,-16 5 47 0,0 0-47 0,16 2 47 16,1 1-47-16,-17-3 14 0,0 0-14 0,21 16 15 16,4 1-15-16,-25-17 5 0,0 0-5 0,19 25 5 15,-2 8-5-15,-17-33-231 0,0 0 231 0,13 40-231 16,-8-1 231-16,-5-39 154 0,0 0-154 0,0 41 155 15,-5 2-155-15,5-43 195 0,0 0-195 0,-9 40 196 16,-5-11-196-16,14-29 131 0,0 0-131 0,-16 26 131 16,-3-9-131-16,19-17 153 0,0 0-153 0,-17 15 154 15,-3-10-154-15,20-5 56 0,0 0-56 0,-17-5 56 0,1-7-56 16,16 12 14-16,0 0-14 0,-9-27 15 0,4-15-15 16,5 42 22-16,0 0-22 0,-2-42 22 0,6-7-22 0,-4 49-7 15,0 0 7-15,9-42-6 0,10-5 6 16,-19 47-16-16,0 0 16 0,17-37-15 0,4 2 15 15,-21 35-17-15,0 0 17 0,20-24-16 0,-3 9 16 0,-17 15-17 16,0 0 17-16,16-5-16 0,-2 5 16 0,-14 0-1 16,0 0 1-16,7 8-1 0,-4 11 1 0,-3-19-4 15,0 0 4-15,-5 24-4 0,-6 4 4 0,11-28-7 16,0 0 7-16,-20 29-6 0,-12 5 6 0,32-34-38 16,0 0 38-16,-37 26-37 0,-3 5 37 0,40-31 22 0,0 0-22 15,-43 19 22-15,-3-4-22 0,46-15 40 0,0 0-40 16,-42 9 41-16,0-8-41 0,42-1 7 0,0 0-7 15,-35-5 8-15,6-10-8 0,29 15 44 0,0 0-44 0,-23-21 45 16,7-13-45-16,16 34 3 0,0 0-3 0,-7-36 3 16,7-5-3-16,0 41-9 0,0 0 9 0,9-47-9 15,8-1 9-15,-17 48 3 0,0 0-3 0,25-45 3 16,6 3-3-16,-31 42 0 0,0 0 0 0,35-33 0 16,4 11 0-16,-39 22-20 0,0 0 20 0,43-9-20 15,3 9 20-15,-46 0-1 0,0 0 1 0,40 12-1 16,-5 9 1-16,-35-21-2 0,0 0 2 0,24 31-1 15,-6 5 1-15,-18-36-11 0,0 0 11 0,5 36-10 16,-8 3 10-16,-6-3 10 0,-5-1-10 0,-2-8 10 16,-3-3-10-16,0-3 1 0,-6-3-1 0,6 0 2 15,0-6-2-15,-2 0 18 0,0 0-18 0,3-4 18 0,1-1-18 16,-2-3 0-16,-2-3 0 0,5 1 0 0,4-2 0 16,-2-3-40-16,-2-6 40 0,-1-6-39 0,-4-8 39 15,5-1 36-15,2 0-36 0,5 0 36 0,2 4-36 16,4-4-2-16,1-2 2 0,5 0-2 0,3-1 2 15,1-1-24-15,1-3 24 0,1 11-23 0,2 8 23 0,1-7-11 16,4 2 11-16,1 1-10 0,4-4 10 0,0 4-6 16,0 1 6-16,-5 6-6 0,-2 6 6 0,0 3-4 15,1 5 4-15,5 9-4 0,2 3 4 0,-2 2 0 16,-5 1 0-16,-3-1 0 0,-3-2 0 0,-4 4-10 16,-3 1 10-16,-2 2-10 0,-2 0 10 0,-3 0 4 0,-5-3-4 15,3-6 4-15,2-4-4 0,-4-3 55 0,-3 1-55 16,-4 1 55-16,-2 0-55 0,1 1 0 0,-1-6 0 15,6-2 0-15,5 1 0 0,-2-4-1 0,2-4 1 0,-1-3-1 16,1-3 1-16,-2-5-1 0,-1-4 1 0,4-5-1 16,3 0 1-16,3 0 14 0,2-4-14 0,3 4 15 15,4 0-15-15,1 0-66 0,2-3 66 0,-3 15-66 16,-2 1 66-16,3 3-36 0,3-1 36 0,6 2-35 16,5 2 35-16,-1 5-29 0,2 4 29 0,1 1-29 15,2 3 29-15,-2 6-30 0,-2 0 30 0,-1 5-30 16,-4-4 30-16,2 6-109 0,-2-3 109 0,-3 0-109 15,-4-3 109-15,16 16-1041 0</inkml:trace>
  <inkml:trace contextRef="#ctx0" brushRef="#br0" timeOffset="9189.36">30573 2969 427 0,'0'0'0'0,"-10"5"0"15,-6 7 0-15,9-8 272 0,5-4-272 0,2 0 272 16,0 0-272-16,0 0 148 0,2-12-148 0,-2 12 148 15,-2-9-148-15,2 9 134 0,-1-7-134 0,1 7 135 16,-2-5-135-16,2 5 43 0,0-10-43 0,0 10 43 16,0-5-43-16,0 5 82 0,0-9-82 0,0 9 83 15,0 0-83-15,0 0 53 0,0 0-53 0,0 0 54 16,0 0-54-16,0 0 56 0,0 0-56 0,0 0 56 0,0 0-56 16,0 0-1-16,0 0 1 0,0 0 0 0,0 0 0 15,-2 9 0-15,-3-1 0 0,0 13 0 0,-1 10 0 16,3 5 0-16,1 7 0 0,0 0 1 0,-1 1-1 0,3 4 0 15,0-1 0-15,2 4 1 0,-1 1-1 0,3 4 13 16,-1 11-13-16,1 9 13 0,-1 8-13 0,4-2 1 16,2-1-1-16,-4-2 1 0,1 0-1 0,1 1 0 15,1-1 0-15,-2-5 0 0,-3-10 0 0,1 11 8 16,1 2-8-16,0-12 9 0,2-8-9 0,7-2 0 16,7-7 0-16,-11-12 0 0,-3-12 0 0,6 7 3 15,1 5-3-15,0-3 3 0,-2 6-3 0,4-5 0 16,5 3 0-16,-4-12 1 0,-1-2-1 0,5-3 2 0,1 1-2 15,1-2 2-15,-2 0-2 0,5-7-7 0,4 0 7 16,-9-4-7-16,-9-1 7 0,11-5-119 0,1-2 119 0,-4 0-118 16,-6 0 118-16,8-2-222 0,3-5 222 15,-10 0-222-15,-2 2 222 0,15-3-911 0</inkml:trace>
  <inkml:trace contextRef="#ctx0" brushRef="#br0" timeOffset="10773.87">30818 3314 751 0,'0'0'0'0,"-11"5"0"16,-3-1 0-16,7-1 178 0,2-1-178 0,5-2 179 15,0 0-179-15,0 0 155 0,0 0-155 0,0 0 155 16,12 3-155-16,-3-3 68 0,0 4-68 0,-2-1 69 16,-2-3-69-16,-5 0 15 0,9 5-15 0,-9-5 15 15,0 0-15-15,0 0 53 0,7 7-53 0,-4 2 54 16,3-2-54-16,-1 5 43 0,2 1-43 0,-2 6 43 16,0 5-43-16,1 4 40 0,-3 8-40 0,1-9 41 0,-3-3-41 15,3 4 12-15,-1-1-12 0,3 2 12 16,-1 2-12-16,-5-31 37 0,0 0-37 0,8 36 38 0,3 0-38 15,-1 0-7-15,-1 2 7 0,-2-21-7 0,-3-5 7 16,1-3 28-16,-2-2-28 0,4 12 28 0,4 10-28 16,-2-2 12-16,1 4-12 0,-5-17 13 0,-3-7-13 15,0-2 2-15,0-2-2 0,-2-3 2 0,8 12-2 0,-2-5 13 16,1-2-13-16,-7-5 14 0,0 0-14 0,0 0 49 16,0 0-49-16,0 0 49 0,0 0-49 0,0 0 54 15,7-1-54-15,-7 1 55 0,7-7-55 0,-7 7 3 16,5-12-3-16,-5 3 3 0,-2-3-3 0,-1 0 7 0,-1-3-7 15,1 3 7-15,-3 0-7 0,1 0 44 0,0-4-44 16,1 1 44-16,-3-3-44 0,0 0-1 0,0-3 1 16,2 6 0-16,2-1 0 0,-3-4 0 0,1 1 0 15,-2 0 0-15,0-2 0 0,0 1-1 0,-2-4 1 0,2 1-1 16,0 3 1-16,2-4 0 0,0 0 0 0,0 3 1 16,1-1-1-16,1 5 8 0,-1-8-8 15,3 10 9-15,-1 5-9 0,0-2-4 0,2-2 4 0,0 2-3 16,-2 0 3-16,1-2 1 0,-1 2-1 15,0 4 2-15,0 4-2 0,2 4 10 0,-3-8-10 0,3 8 10 16,-5-12-10-16,1 3 3 0,-1-1-3 0,5 10 4 16,-5-5-4-16,5 5-5 0,0 0 5 0,0 0-4 15,0 0 4-15,0 0 0 0,0 0 0 0,0 0 0 16,0 0 0-16,0 0-10 0,0 0 10 0,0 0-10 16,0 0 10-16,0 0 3 0,0 0-3 0,0 0 4 15,0 0-4-15,0 0-26 0,0 0 26 0,0 0-25 16,0 0 25-16,0 0 1 0,0 0-1 0,0 0 2 0,0 0-2 15,0 0 24-15,0 0-24 0,0 0 25 0,0 0-25 16,0 0-7-16,0 0 7 0,0 0-6 0,0 0 6 16,0 0-20-16,0 0 20 0,0 0-20 0,0 0 20 0,0 0 0 15,0 0 0-15,0 0 0 0,0 0 0 0,0 0 38 16,0 0-38-16,0 0 38 0,0 0-38 0,0 0-11 16,-7-4 11-16,7 4-11 0,-9-5 11 0,9 5 7 15,-11-7-7-15,11 7 7 0,-7-3-7 0,7 3-1 16,0 0 1-16,0 0-1 0,0 0 1 0,0 0 0 15,0 0 0-15,0 0 1 0,0 0-1 0,0 0 3 0,0 0-3 16,0 0 4-16,0 0-4 0,0 0 7 0,0 0-7 16,0 0 7-16,0 0-7 0,0 0-26 0,0 0 26 15,0 0-25-15,0 0 25 0,0 0 4 0,0 0-4 16,0 0 5-16,0 0-5 0,0 0-7 0,0 0 7 0,0 0-7 16,0 0 7-16,0 0-17 0,0 0 17 0,0 0-17 15,0 0 17-15,0 0-61 0,0 0 61 0,0 0-61 16,0 0 61-16,0 0-126 0,0 0 126 0,0 0-126 15,0 12 126-15,4 0-256 0,1 1 256 0,0 5-256 16,2-3 256-16,6 16-962 0</inkml:trace>
  <inkml:trace contextRef="#ctx0" brushRef="#br0" timeOffset="11254.65">30804 4327 1132 0,'0'0'0'0,"10"-16"0"0,10-4 0 0,-12 8 118 0,-2 0-118 16,-13 13 119-16,-9 10-119 0,5-3 127 0,-1 4-127 16,5-7 127-16,2-1-127 0,5-4 32 0,-11 3-32 15,11-3 32-15,0 0-32 0,0 0 3 0,0 0-3 0,0 0 3 16,0 0-3-16,0 0 59 0,0 0-59 0,0 0 60 16,0 0-60-16,0 0 61 0,0 0-61 0,0 0 61 15,0 0-61-15,7 4 113 0,4-1-113 0,-2 2 114 16,1-1-114-16,8-1 59 0,3-3-59 0,-2 0 59 15,2 0-59-15,3 0 74 0,2 0-74 0,6-3 74 16,3-6-74-16,-5 2-5 0,-1-1 5 0,-8 1-4 16,-7 2 4-16,7 1-25 0,0-4 25 0,-3 1-24 15,-4 2 24-15,5-6-43 0,0 3 43 0,-7-1-43 16,-7 9 43-16,6-7-52 0,1 2 52 0,-5 2-52 16,-2-1 52-16,2-1-77 0,0 2 77 0,-7 3-76 15,4-9 76-15,-4 9-161 0,0 0 161 0,0 0-161 16,0 0 161-16,0 0-389 0,-7-3 389 0,7 3-389 0,-9 0 389 15,0-4-538-15</inkml:trace>
  <inkml:trace contextRef="#ctx0" brushRef="#br0" timeOffset="12026.46">30994 4584 1166 0,'0'0'0'0,"2"-10"0"0,2-7 0 0,-4 17 206 0,0 0-206 16,5 5 206-16,2 14-206 0,-7-19 96 0,0 0-96 15,12 20 97-15,2 4-97 0,-14-24 74 16,0 0-74-16,18 31 74 0,1-2-74 0,-19-29-1 0,0 0 1 16,17 43-1-16,-1 4 1 0,-16-47 9 0,0 0-9 15,14 51 10-15,-2 6-10 0,-12-57 9 0,0 0-9 0,12 58 10 16,-1-1-10-16,-11-57 1 0,0 0-1 0,7 55 1 15,2-7-1-15,-9-48 9 0,0 0-9 0,7 43 10 16,-2-7-10-16,-5-36 3 0,0 0-3 0,5 27 3 16,0-6-3-16,-5-21-3 0,0 0 3 0,4 15-2 15,-1-6 2-15,-3-9 11 0,0 0-11 0,0 0 11 16,4 6-11-16,-4-6 15 0,0 0-15 0,-2-6 16 16,-1-15-16-16,3 21 46 0,0 0-46 0,-7-19 46 15,-4-10-46-15,11 29 3 0,0 0-3 0,-10-31 4 16,-1-3-4-16,11 34 10 0,0 0-10 0,-12-36 11 15,-2-4-11-15,14 40 50 0,0 0-50 0,-14-41 51 16,0-2-51-16,14 43 3 0,0 0-3 0,-14-43 3 0,-2-1-3 16,16 44 0-16,0 0 0 0,-12-36 0 0,3 8 0 0,9 28 5 15,0 0-5-15,-5-24 5 0,2 3-5 16,3 21 6-16,0 0-6 0,-2-18 6 0,0 6-6 16,2 12-17-16,0 0 17 0,0-12-17 0,0 3 17 0,0 9-35 15,0 0 35-15,0 0-34 16,2-7 34-16,-2 7-3 0,0 0 3 0,7 0-2 0,5 4 2 15,-12-4-17-15,0 0 17 0,16 15-17 0,5 6 17 0,-21-21-1 16,0 0 1-16,22 32 0 0,3 8 0 0,-25-40-3 0,0 0 3 16,28 43-3-16,3 5 3 0,-31-48-20 0,0 0 20 15,33 43-19-15,2-1 19 0,-35-42-3 0,0 0 3 16,35 42-3-16,0-3 3 0,-35-39 10 0,0 0-10 16,28 28 11-16,-7-4-11 0,-21-24 27 0,0 0-27 0,19 19 27 15,-3-7-27-15,-16-12 14 0,0 0-14 0,12 12 15 16,-3-7-15-16,-9-5 69 0,0 0-69 0,7 3 70 15,-2-10-70-15,-5 7 54 0,0 0-54 0,4-13 54 16,-4-12-54-16,-4 0 1 0,-1-1-1 0,0 4 1 16,0 6-1-16,-2-1 57 0,-2 2-57 0,0-18 57 15,-1-5-57-15,3 1-45 0,0-1 45 0,3 14-45 16,1 10 45-16,-1-1 22 0,2 4-22 0,-3-9 23 16,0-4-23-16,5 24-49 0,0 0 49 0,-5-24-49 15,-2 3 49-15,7 21-51 0,0 0 51 0,-7-19-50 16,0 0 50-16,7 19-104 0,0 0 104 0,-7-13-103 15,0 6 103-15,2-2-203 0,-1 1 203 0,6 8-202 0,-1-7 202 16,-1-2-1162-16</inkml:trace>
  <inkml:trace contextRef="#ctx0" brushRef="#br0" timeOffset="12569.48">31809 4735 1423 0,'0'0'0'16,"-14"0"0"-16,-9 0 0 0,12-3 138 0,6-1-138 0,5 4 139 15,-7-5-139-15,7 5 95 0,0-7-95 16,0 7 95-16,0 0-95 0,0 0 47 0,0 0-47 0,0 0 47 15,0 0-47-15,0 0-4 0,-10-3 4 0,10 3-4 16,-13-2 4-16,5 4-14 0,-3 1 14 0,1 1-13 16,-1 1 13-16,-1 5 0 0,-2 2 0 0,2 5 0 15,-2 6 0-15,2-3 39 0,3 4-39 0,2 0 39 16,2 0-39-16,-1 0 6 0,-1 0-6 0,6-8 7 16,1-6-7-16,-2-1 7 0,0-1-7 0,0 1 8 15,2 1-8-15,0-1 1 0,0-4-1 0,0-5 2 16,0 7-2-16,0-7 43 0,0 0-43 0,0 0 43 15,0 0-43-15,0 0 11 0,0 0-11 0,0 0 11 16,16-12-11-16,-7 3 32 0,-2-6-32 0,2-1 33 16,-1 1-33-16,-1-2 52 0,0-6-52 0,-1 6 53 0,-5 2-53 15,1-1-1-15,0 1 1 0,-2 6 0 0,0 4 0 16,0-2 25-16,0 2-25 0,0 5 26 0,3-7-26 16,-3 7-35-16,0-5 35 0,0 5-35 0,0 0 35 0,0 0-5 15,0 0 5-15,0 0-4 0,0 0 4 0,0 0-11 16,0 0 11-16,4 5-11 0,-1 7 11 0,3 0-11 15,0 7 11-15,1-2-10 0,0-1 10 0,2 3-44 16,0 1 44-16,0-1-44 0,-2-2 44 0,1-1-82 16,-1 1 82-16,0-5-81 0,-1-2 81 0,1 2-245 15,-2-3 245-15,-2-2-244 0,1-6 244 0,3 10-1022 16</inkml:trace>
  <inkml:trace contextRef="#ctx0" brushRef="#br0" timeOffset="12969.38">31574 3498 1244 0,'0'0'0'0,"14"20"0"0,11 15 0 16,-15-15 108-16,-4-4-108 0,-15-25 108 0,-10-15-108 15,3 10 74-15,-2 2-74 0,8 0 74 0,5 0-74 16,-1 7 32-16,3 2-32 0,3 3 33 0,0 0-33 0,0 0 36 16,2 12-36-16,-2 0 36 0,0 3-36 0,1 6 85 15,3 1-85-15,-1-1 86 0,3-6-86 0,-1 2 33 16,-2 6-33-16,4-3 34 0,2 8-34 0,0-1 23 15,0 2-23-15,-1-6 24 0,1-6-24 0,0 5 11 16,1-1-11-16,3 6 11 0,-1 1-11 0,-3-1-1 16,1 6 1-16,-1-13-1 0,-1-1 1 0,1 2-9 15,2-2 9-15,-3-4-9 0,-1-3 9 0,0 2-35 0,0 1 35 16,-1-8-35-16,-3-2 35 0,2 2-131 0,2 2 131 16,-7-9-131-16,9 3 131 0,0 2-1183 0</inkml:trace>
  <inkml:trace contextRef="#ctx0" brushRef="#br0" timeOffset="13279.58">31440 3918 998 0,'0'0'0'0,"19"7"0"15,18 10 0-15,-20-10 238 0,-8-2-238 0,-9-5 239 16,-5-8-239-16,1-1 179 0,1-1-179 0,3 10 180 16,10-9-180-16,2 6 110 0,6 3-110 0,-1-4 110 0,1 3-110 15,5-3 64-15,1 1-64 0,-5 3 64 0,-3-5-64 16,1 1-1-16,3 1 1 0,-5-2 0 0,-2 1 0 16,1 1 15-16,0-2-15 0,-6 1 15 0,-4 1-15 0,3 3-4 15,0-6 4-15,-7 6-4 0,9-6 4 0,-2-1-8 16,1 2 8-16,-8 5-8 0,7-9 8 0,-7 9-179 15,7-3 179-15,-7 3-179 0,9-9 179 0,-9 9-459 16,0 0 459-16,5-7-458 0,0-8 458 0,6-9-510 16</inkml:trace>
  <inkml:trace contextRef="#ctx0" brushRef="#br0" timeOffset="13574.37">31924 3223 931 0,'0'0'0'0,"-2"21"0"15,0 10 0-15,2-31 259 0,0 0-259 0,0 0 259 16,7-12-259-16,-7 12 147 0,0 0-147 0,6-7 147 16,-1-5-147-16,-5 12 43 0,0 0-43 0,9 3 43 15,3 6-43-15,-12-9 53 0,0 0-53 0,12 19 54 16,0 8-54-16,-12-27 2 0,0 0-2 0,16 33 3 15,3 6-3-15,-19-39 1 0,0 0-1 0,21 45 1 16,0 6-1-16,-21-51-4 0,0 0 4 0,23 52-4 16,-2 3 4-16,-21-55-46 0,0 0 46 0,24 51-45 15,1-3 45-15,-25-48-172 0,0 0 172 0,22 36-172 16,-2-2 172-16,22 39-1022 0</inkml:trace>
  <inkml:trace contextRef="#ctx0" brushRef="#br0" timeOffset="13881.12">31941 3949 897 0,'0'0'0'15,"25"-12"0"-15,13-3 0 0,-38 15 311 0,0 0-311 16,11 0 312-16,-15 3-312 0,4-3 196 15,7 12-196-15,-7-12 196 0,0 0-196 0,9-3 119 0,7-1-119 0,1-1 120 16,6-2-120-16,-2-1 32 0,2-4-32 0,-6 5 32 16,-1 2-32-16,1-2 72 0,2-2-72 0,-3 0 72 15,-4 3-72-15,2-1-5 0,2-2 5 0,-5 4-5 16,-4-2 5-16,-7 7-33 0,0 0 33 0,12-8-33 16,3-4 33-16,-15 12-25 0,0 0 25 0,13-12-24 15,-5 5 24-15,1-2-121 0,-4 2 121 0,-5 7-121 16,6-5 121-16,-6 5-230 0,0 0 230 0,0 0-229 15,0 0 229-15,0 0-1033 0</inkml:trace>
  <inkml:trace contextRef="#ctx0" brushRef="#br0" timeOffset="14652.88">32238 4419 1401 0,'2'-12'0'0,"2"-5"113"0,1-7-113 15,-5 24 114-15,7 24-114 0,-4-3 60 0,3-1-60 16,-1 3 61-16,-2-3-61 0,3 1 48 0,1 1-48 15,-2-1 49-15,-4 1-49 0,6 4-3 0,0 5 3 0,-1-7-2 16,-1-4 2-16,0 3-6 0,2 4 6 0,-2-1-6 16,-1 5 6-16,3 0 28 0,0-2-28 0,-4-2 28 15,-3-8-28-15,4 5 0 0,-1-3 0 0,-1-6 0 16,-2-6 0-16,2 6 4 0,0-3-4 0,-2-5 5 16,0-7-5-16,0 0 3 0,0 0-3 0,0 0 4 15,0 0-4-15,0 0-2 0,0 0 2 0,0 0-2 16,0 0 2-16,0 0 52 0,0 0-52 0,0-7 53 15,-2-10-53-15,0 2 0 0,0-13 0 0,-1 8 0 16,-4-6 0-16,0 0 14 0,-2 0-14 0,0 6 15 16,1 3-15-16,-3-6 58 0,-1 6-58 0,3-2 58 15,-1 4-58-15,-1-2-1 0,3-6 1 0,1 11-1 16,3 4 1-16,1-4 1 0,-1 0-1 0,1 0 1 0,-3 0-1 16,3 0 1-16,-1-4-1 0,3 8 2 0,-1-1-2 15,2 2 0-15,2-1 0 0,-2 8 1 0,1-7-1 16,-1 7 3-16,6-12-3 0,-6 12 3 0,5-9-3 0,-5 9 11 15,9-10-11-15,-9 10 11 0,0 0-11 0,0 0 9 16,8 1-9-16,-1 5 9 0,2-3-9 0,5 6-4 16,0 3 4-16,-2 0-3 0,0-2 3 0,6 7-9 15,1 2 9-15,-5 2-8 0,-3-4 8 0,4 5-35 16,3-5 35-16,1 6-34 0,2-3 34 0,2-1 3 16,-1 2-3-16,-8-9 3 0,-7-6-3 0,7 7 1 15,0-1-1-15,2 3 2 0,0 2-2 0,-1 2 4 16,1 2-4-16,-5-9 4 0,-6-9-4 0,4 2 7 0,-1-1-7 15,1-4 8-15,-2 0-8 0,2-4 0 0,1 2 0 16,-10 2 1-16,9-3-1 0,-9 3 54 0,9-9-54 0,-4-1 55 16,0-2-55-16,1-5 38 0,-1 2-38 0,-2 3 39 15,-3 0-39-15,0-4 10 0,-3 1-10 0,-2-6 10 16,-4-3-10-16,-2-3 39 0,-1 3-39 0,3 0 40 16,1 5-40-16,-5-5-1 0,-1 0 1 0,4 3 0 15,3 6 0-15,-2-1-5 0,-1 1 5 0,3-1-5 16,0 1 5-16,0 1-67 0,0-5 67 0,3 11-66 15,4 4 66-15,0 4-194 0,-7-8 194 0,7 8-193 16,-8-11 193-16,-1 3-1310 0</inkml:trace>
  <inkml:trace contextRef="#ctx0" brushRef="#br0" timeOffset="14961.54">32801 4406 1345 0,'0'0'0'0,"7"20"169"0,3 11-169 16,-6-14 169-16,-6-5-169 0,6 4 64 0,-1 3-64 15,4 1 64-15,2 8-64 0,1-1 3 0,4 0-3 16,-7-6 3-16,-3-9-3 0,1 4-1 0,2-1 1 0,-2 9 0 16,0 0 0-16,1 0-44 0,1 0 44 0,-2-5-43 15,-2-2 43-15,3 4-13 0,-3-2 13 0,-1-4-13 16,-2-6 13-16,2-1-49 0,1 3 49 0,-3-11-48 16,0 8 48-16,0 1-1133 0</inkml:trace>
  <inkml:trace contextRef="#ctx0" brushRef="#br0" timeOffset="15337">32743 4505 1020 0,'0'0'0'0,"7"0"207"16,5 3-207-16,-5 3 208 0,-1-6-208 0,1-4 146 16,0-4-146-16,0 2 146 0,0 3-146 0,3-4 72 15,2 2-72-15,2 5 72 0,0 0-72 0,-14 0 10 16,0 0-10-16,27 0 10 0,6 5-10 0,-33-5 0 16,0 0 0-16,29 10 0 0,1 8 0 0,-30-18 25 15,0 0-25-15,26 15 26 0,-1 9-26 0,-25-24 28 16,0 0-28-16,21 28 28 0,-2 1-28 0,-19-29 38 0,0 0-38 15,16 34 38-15,-6 2-38 0,-10-36 72 0,0 0-72 16,7 40 73-16,-3 2-73 0,-4-42 47 0,0 0-47 16,-2 42 47-16,-3 1-47 0,5-43 0 0,0 0 0 0,-9 43 0 15,-2-6 0-15,11-37-113 0,0 0 113 0,-15 35-112 16,-4-8 112-16,19-27-233 0,0 0 233 0,-20 24-233 16,1-7 233-16,-18 23-1099 0</inkml:trace>
  <inkml:trace contextRef="#ctx0" brushRef="#br0" timeOffset="15984.96">32023 2875 1065 0,'0'0'0'0,"0"0"89"16,0 0-89-16,7 0 89 0,4 0-89 0,-11 0 33 15,0 0-33-15,0 0 33 0,9 0-33 0,-9 0 76 0,0 0-76 16,0 0 76-16,7 0-76 0,-7 0 3 0,0 0-3 16,0 0 4-16,12 0-4 0,-12 0 74 0,0 0-74 0,9 3 75 15,1-3-75-15,-10 0 51 0,0 0-51 0,11 4 51 16,-1-3-51-16,-10-1 78 0,0 0-78 0,12 4 78 16,2 3-78-16,-14-7 50 0,0 0-50 0,16 5 51 15,1 2-51-15,-17-7 51 0,0 0-51 0,23 8 51 16,3 1-51-16,-26-9 13 0,0 0-13 0,28 10 14 15,4-1-14-15,-1 3 0 0,-1-4 0 0,-9-1 1 16,-9-2-1-16,7-1 33 0,4-1-33 0,5 9 33 16,5 0-33-16,0 0 0 0,2 4 0 0,-1 4 1 15,-1 4-1-15,0 0 10 0,-2-1-10 0,1 1 11 16,-2 3-11-16,-3 2 40 0,3-1-40 0,2 3 41 16,-1-2-41-16,1 5 10 0,-1 2-10 0,-3 0 11 15,-5 7-11-15,1 5 37 0,-1 4-37 0,1-4 38 0,1 0-38 16,6 10 20-16,6 6-20 0,-13-13 20 0,-6-15-20 15,3 28 28-15,3 8-28 0,-5-9 28 0,-3-5-28 16,-4-4 0-16,-1-8 0 0,-2-1 1 0,-4-2-1 0,2 20 15 16,0 13-15-16,0-10 16 0,-2 0-16 0,-3-15-16 15,-2-8 16-15,2-3-15 0,-2-1 15 0,-2 2-5 16,-3 2 5-16,3-7-4 0,2-5 4 0,-2-2-118 16,-1 2 118-16,-1-3-117 0,1-1 117 0,-3 1-238 15,-1-8 238-15,4-3-238 0,1-3 238 0,-3 12-1192 16</inkml:trace>
  <inkml:trace contextRef="#ctx0" brushRef="#br0" timeOffset="17299.62">29701 7227 1267 0,'0'0'0'0,"0"0"0"0,25-22 0 16,-16 17 121-16,-6 1-121 0,-3 4 122 0,9 4-122 15,-4 4 128-15,0 4-128 0,1 0 129 0,-3-5-129 0,9 7 45 16,4 5-45-16,-4-7 46 0,-1 0-46 0,6 3 8 16,4 1-8-16,2 4 8 0,1 8-8 0,3 11 18 15,-1 4-18-15,-5-5 18 0,-4-2-18 0,4 2 3 16,2 1-3-16,-6-6 3 0,-3-6-3 0,7 4 59 15,2-2-59-15,0-1 60 0,-4-8-60 0,5 6 50 16,3 0-50-16,-5 6 51 0,-1 6-51 0,-1-9 22 16,-1 2-22-16,-7-14 23 0,-7-5-23 0,6-1 66 0,1-5-66 15,-5 3 67-15,-2-4-67 0,6-1 0 0,1-1 0 16,-12-3 0-16,0 0 0 0,0 0 29 0,0 0-29 0,5-15 29 16,4-9-29-16,-9 24-2 0,0 0 2 0,2-31-2 15,-2-5 2-15,0 36-2 0,0 0 2 0,-7-42-1 16,-7-4 1-16,14 46 45 0,0 0-45 0,-16-48 45 15,-9-3-45-15,25 51 43 0,0 0-43 0,-26-64 43 16,-5-6-43-16,31 70-6 0,0 0 6 0,-40-84-5 16,-8-11 5-16,48 95 3 0,0 0-3 0,-41-84 4 15,-3 0-4-15,44 84 7 0,0 0-7 0,-42-82 7 16,2-2-7-16,40 84-2 0,0 0 2 0,-35-71-1 16,2 4 1-16,33 67-2 0,0 0 2 0,-30-60-1 15,2 7 1-15,28 53-2 0,0 0 2 0,-26-52-1 16,0 6 1-16,26 46 32 0,0 0-32 0,-18-41 32 15,6 10-32-15,12 31-37 0,0 0 37 0,-11-27-36 0,4 6 36 16,7 21-43-16,0 0 43 0,-5-19-43 0,2 2 43 16,3 17-10-16,0 0 10 0,3-14-9 0,6 1 9 15,-9 13-27-15,0 0 27 0,21-7-27 0,9-2 27 0,-30 9 12 16,0 0-12-16,38-7 12 0,11 4-12 0,-49 3 1 16,0 0-1-16,58-5 1 0,10-4-1 0,-68 9 17 15,0 0-17-15,96-12 17 0,17-7-17 0,-113 19 56 16,0 0-56-16,116-24 57 0,6-5-57 0,-122 29-4 15,0 0 4-15,127-34-3 0,10-2 3 0,-137 36 10 16,0 0-10-16,134-43 10 0,4-5-10 0,-138 48 35 16,0 0-35-16,137-52 35 0,-6 1-35 0,-131 51-33 0,0 0 33 15,129-48-33-15,-3 5 33 0,-126 43 18 0,0 0-18 16,110-36 19-16,-12 0-19 0,-98 36-13 0,0 0 13 16,80-28-12-16,-17 4 12 0,-63 24 38 0,0 0-38 0,52-19 38 15,-13 7-38-15,-39 12-11 0,0 0 11 0,33-13-11 16,-10 2 11-16,-23 11-71 0,0 0 71 0,15-8-70 15,-6 1 70-15,-9 7-165 0,0 0 165 0,7-5-164 16,-3-1 164-16,-4 6-542 0,0-6 542 0,0 6-542 16,-7 3 542-16,0-3-612 0</inkml:trace>
  <inkml:trace contextRef="#ctx0" brushRef="#br0" timeOffset="18066.21">30580 6927 919 0,'0'0'0'0,"20"-2"0"0,16-1 0 0,-17 3 90 0,-6-4-90 0,-13 4 90 15,-27 12-90-15,15-8 172 0,2 4-172 0,1-4 172 16,0-3-172-16,9-1 99 0,-8 2-99 0,8-2 99 16,0 0-99-16,0 0 70 0,0 0-70 0,0 0 71 15,0 0-71-15,0 0 68 0,0 0-68 0,0 0 69 16,0 0-69-16,0 0 81 0,0 0-81 0,0 0 81 16,0 0-81-16,0 0 62 0,0 0-62 0,0 0 62 15,0 0-62-15,0 0-28 0,12 10 28 0,-2 1-28 16,2 1 28-16,4 3 0 0,3 6 0 0,1 3 1 15,-1 0-1-15,0 3-2 0,-1 1 2 0,-1-4-1 16,-1 0 1-16,3-2 18 0,-2 2-18 0,4 3 19 0,0 3-19 16,2-3 1-16,2 1-1 0,-5-3 2 0,0 1-2 15,1 1 31-15,-2 1-31 0,0 5 31 0,0-6-31 16,-1 0 35-16,-1-1-35 0,-5-7 35 0,-5-7-35 0,4 0 20 16,1-3-20-16,0-1 20 0,-1-1-20 0,3-3 37 15,2-1-37-15,-6-1 37 0,-5-1-37 0,2-2 37 16,0-4-37-16,4-7 37 0,-1-7-37 0,1-5 33 15,-3-6-33-15,-2 12 33 0,-3-1-33 0,-1-2 8 16,-2-6-8-16,2-4 8 0,-2-5-8 0,-2 0 0 16,0-2 0-16,0 0 1 0,2 2-1 0,-3-7 42 15,-2-5-42-15,1 9 42 0,3 3-42 0,-1 3-8 16,-2-1 8-16,1 5-7 0,-2-4 7 0,-1 4 21 0,-1 0-21 16,4 8 21-16,-1 6-21 0,1-1-33 0,-2-1 33 0,1-5-33 15,1-2 33-15,-3 0 0 0,-1 0 0 0,6 12 0 16,2 5 0-16,-1 7-43 0,0 0 43 0,0 0-43 15,-12-14 43-15,5 7-117 0,-2-1 117 0,9 8-117 16,-8-11 117-16,8 11-168 0,-7-3 168 0,7 3-168 16,-11 7 168-16,4-4-340 0,0 6 340 0,0-1-339 15,0 3 339-15,-7 9-831 0</inkml:trace>
  <inkml:trace contextRef="#ctx0" brushRef="#br0" timeOffset="18701.09">31615 7196 1278 0,'0'0'0'0,"-21"-5"0"0,-14-5 0 0,22 5 139 15,12-2-139-15,9 1 140 0,13 3-140 0,-8-6 121 16,-5-1-121-16,1 7 122 0,-2 1-122 0,-7 2 40 16,0 0-40-16,-3-9 41 0,-4-6-41 0,-2 3 12 0,-2-2-12 15,6 6 13-15,3 3-13 0,2 5 34 16,-8-11-34-16,-1 10 35 0,-3 1-35 0,-1-4 45 0,-2 4-45 16,6 0 46-16,2 4-46 0,-2-4 35 0,1 1-35 15,-1 3 35-15,2 3-35 0,-4-2 1 0,1 3-1 16,1 3 2-16,4-6-2 0,-2 5-10 0,0 2 10 0,3 0-10 15,1-3 10-15,-1 3-53 0,-1 3 53 16,2 1-52-16,-1 8 52 0,2-4 0 0,1 4 0 0,2-5 1 16,1-5-1-16,0 3 0 0,1 0 0 0,1 4 0 15,1 4 0-15,0-1-2 0,2 2 2 0,0-7-1 16,-1-7 1-16,2 0-8 0,1 4 8 0,3-1-8 16,2 6 8-16,0-6-1 0,2 0 1 0,-5-3-1 15,-6-6 1-15,3 1 0 0,3-4 0 0,-2 2 0 16,-2-5 0-16,3 0 34 0,2-3-34 0,2-2 35 15,0-2-35-15,0-2 6 0,2-6-6 0,-5 6 6 16,-4 2-6-16,1-1 37 0,-1-8-37 0,4-1 37 16,-1-2-37-16,-1-5-1 0,-2 2 1 0,-2 8 0 0,-3 2 0 15,0 0 37-15,-2 0-37 0,-2-7 38 0,0-1-38 16,-1-3 53-16,-1 3-53 0,2 4 54 0,1 11-54 0,-3-4 0 16,1 6 0-16,-3-9 1 0,-2-2-1 0,-4 1 21 15,-1 1-21-15,6 1 21 0,2 6-21 0,-7-7 3 16,-6 0-3-16,4-3 4 0,0-3-4 0,-3 0-12 15,-4-3 12-15,10 9-12 0,8 5 12 0,-6 0-26 16,-1 2 26-16,1-4-26 0,0 3 26 0,-3-6-95 16,-2 3 95-16,9 0-94 0,3 6 94 0,2 3-163 15,-7-3 163-15,7 3-162 0,-12 0 162 0,12 0-385 0,0 0 385 16,-7-4-385-16,-2 2 385 0,-7-1-609 0</inkml:trace>
  <inkml:trace contextRef="#ctx0" brushRef="#br0" timeOffset="19982.93">31891 7189 830 0,'0'0'0'0,"-2"-10"0"0,-2-6 0 0,3 10 86 0,1-1-86 15,0 7 86-15,0 0-86 0,0 0 49 0,0 0-49 16,0 0 49-16,0 0-49 0,0 0 133 0,0 0-133 0,0 0 133 15,0 0-133-15,0 0 89 0,0 0-89 0,0 0 90 16,0 0-90-16,0 0 113 0,0 0-113 0,0 0 113 16,0 0-113-16,0 0 91 0,0 0-91 0,0 0 92 15,0 0-92-15,0 0 51 0,0 0-51 0,0 0 51 16,0 0-51-16,0 0 5 0,0 0-5 0,0 0 6 16,0 0-6-16,0 0 42 0,1 7-42 0,-1-7 42 15,2 6-42-15,-2-6 1 0,0 0-1 0,0 0 2 16,0 0-2-16,0 0 2 0,0 0-2 0,0 0 2 15,0 0-2-15,0 0 48 0,0 0-48 0,0 0 48 16,0 0-48-16,0 0-6 0,0 0 6 0,0 0-6 16,0 0 6-16,0 0 0 0,0 0 0 0,0 0 0 0,7 2 0 15,0 2 14-15,0-4-14 0,0 0 15 16,0-4-15-16,2 2 8 0,1-1-8 0,1 0 9 16,-2-6-9-16,3 0 5 0,0 3-5 0,-3-3 5 0,-4 6-5 0,2-4 3 15,2 2-3-15,-9 5 4 0,10-12-4 0,-3 8 10 16,0-1-10-16,-7 5 11 0,7-7-11 0,-7 7-10 15,9-5 10-15,-9 5-9 0,7-3 9 0,-7 3 0 16,7-9 0-16,-7 9 0 0,0 0 0 0,0 0 37 16,0 0-37-16,0 0 37 0,0 0-37 0,0 0-7 15,0 0 7-15,0 0-6 0,0 0 6 0,0 0 3 16,0 0-3-16,0 0 4 0,0 0-4 0,0 0-5 0,0 0 5 16,0 0-4-16,0 0 4 0,0 0 3 0,0 0-3 15,0 0 4-15,0 0-4 0,0 0-2 0,-9 9 2 16,9-9-1-16,-12 5 1 0,5-2 3 0,-2 1-3 15,2-1 3-15,0-1-3 0,0 1 21 0,-2-3-21 16,2 4 21-16,-1-3-21 0,-1 3-17 0,0 3 17 0,2-4-17 16,2-1 17-16,-2-1 4 0,-2 1-4 0,9-2 5 15,-10 4-5-15,10-4-6 0,-9 0 6 0,9 0-5 16,0 0 5-16,0 0 8 0,0 0-8 0,0 0 8 16,0 0-8-16,0 0-15 0,0 0 15 0,0 0-14 15,0 0 14-15,0 0-26 0,0 0 26 0,0 0-25 16,0 0 25-16,0 0-13 0,0 0 13 0,0 0-13 15,0 0 13-15,0 0 11 0,0 0-11 0,0 0 11 16,0 0-11-16,0 0-8 0,11-4 8 0,-4 2-7 16,0 1 7-16,5-1 0 0,4-1 0 0,-6 3 0 15,-1 0 0-15,3-4 10 0,4 1-10 0,-4 1 11 0,-3-1-11 16,3 3 4-16,2-4-4 0,-5 4 4 0,-2 0-4 16,3-3-1-16,-1 1 1 0,-9 2-1 0,9-2 1 15,-9 2 0-15,0 0 0 0,0 0 1 0,0 0-1 16,0 0 30-16,8 0-30 0,-8 0 30 0,0 0-30 0,0 0 1 15,0 0-1-15,0 0 2 0,0 0-2 16,0 0 8-16,0 0-8 0,0 0 9 0,0 0-9 0,0 0 15 16,-7 7-15-16,7-7 15 0,-8 5-15 0,2-1-2 15,-4-1 2-15,3 1-1 0,0-4 1 0,0 3 1 16,-2-3-1-16,2 2 1 0,0-2-1 0,-2 0-5 16,-3 0 5-16,12 0-4 0,-9 1 4 0,9-1-4 0,-10 2 4 15,3 2-3-15,-2-4 3 0,-1 3-7 0,-4-3 7 16,7 2-6-16,3-2 6 0,4 0-8 0,-7 0 8 15,7 0-8-15,0 0 8 0,0 0-15 0,0 0 15 16,0 0-14-16,0 0 14 0,0 0-33 0,0 0 33 0,0 0-33 16,0 0 33-16,0 0-10 0,0 0 10 0,0 0-10 15,0 0 10-15,0 0-30 0,9 1 30 0,-9-1-30 16,7 0 30-16,-7 0-47 0,9-1 47 0,-2-1-47 16,0 2 47-16,3-3-124 0,2 3 124 0,-5-4-123 15,-1 2 123-15,6-1-1316 0</inkml:trace>
  <inkml:trace contextRef="#ctx0" brushRef="#br0" timeOffset="20995.85">32408 6422 1087 0,'0'0'0'0,"0"0"102"0,-7 4-102 15,7-4 103-15,-9 0-103 0,9 0 127 0,0 0-127 16,0 0 127-16,0 0-127 0,0 0 97 0,0 0-97 0,0 0 98 16,0 0-98-16,7 0 46 0,4 1-46 0,-11-1 47 15,8 4-47-15,-8-4 39 0,9 3-39 0,-2 2 40 16,0 2-40-16,3 0 17 0,1 3-17 0,-4-3 17 16,-4 0-17-16,3-2 59 0,1 4-59 0,-2 10 59 15,-2 5-59-15,3 3 41 0,1 2-41 0,-2 0 41 16,-2 1-41-16,3 1 52 0,-3-2-52 0,1-2 52 15,-3-3-52-15,5 4-2 0,-1 3 2 0,-2-6-1 16,1 3 1-16,-1 3 21 0,3-4-21 0,-3 4 21 16,-1 5-21-16,1-3-10 0,1-2 10 0,-2-2-9 15,-2-2 9-15,0 1 3 0,-2-4-3 0,0-4 4 16,0-6-4-16,1 7 7 0,-1-6-7 0,2-1 8 0,2-2-8 16,-1 0 0-16,1 0 0 0,-2-5 0 0,0-4 0 15,0-3 14-15,2 5-14 0,-2-5 15 0,0 0-15 16,0 0 0-16,0 0 0 0,0 0 0 0,0 0 0 0,0 0 38 15,0 0-38-15,0 0 39 0,2-5-39 16,-1-5 0-16,1-2 0 0,0-2 1 0,-2-1-1 0,2-13 16 16,-1-1-16-16,-1-5 17 0,0-2-17 0,0-4-23 15,0 4 23-15,0 3-22 0,-1 6 22 0,-3-4 34 16,1 2-34-16,-1 1 34 0,1-2-34 0,-1-1-5 16,-1-2 5-16,-2 2-4 0,0-1 4 0,3-4 21 15,3 0-21-15,-3 1 21 0,1 6-21 0,-1-2 28 0,-1 0-28 16,1 7 28-16,1 4-28 0,-1-1 0 0,1-5 0 15,3 9 0-15,0-2 0 0,3 2 0 0,3-5 0 16,-6 11 0-16,-4 8 0 0,4 3-4 0,0 0 4 16,2-12-3-16,0-7 3 0,-2 19-4 0,0 0 4 0,5-12-3 15,0 0 3-15,-5 12-7 0,0 0 7 0,7-7-6 16,0 9 6-16,-7-2-1 0,0 0 1 0,12 12 0 16,4 10 0-16,-16-22-54 0,0 0 54 0,14 26-54 15,0 10 54-15,-14-36 26 0,0 0-26 0,14 36 26 16,-2 7-26-16,-12-43-26 0,0 0 26 0,14 48-26 15,2 9 26-15,-16-57 2 0,0 0-2 0,16 51 2 16,1 1-2-16,-17-52-13 0,0 0 13 0,16 46-12 16,-2-1 12-16,-14-45 6 0,0 0-6 0,12 32 7 15,-3-1-7-15,-9-31 39 0,0 0-39 0,9 24 39 16,-4-3-39-16,-5-21-37 0,0 0 37 0,3 15-36 16,2-5 36-16,-5-10 35 0,0 0-35 0,4 9 36 15,-1-5-36-15,-3-4 37 0,0 0-37 0,0 0 38 0,4 8-38 16,-4-8 3-16,0 0-3 0,0 0 3 0,-9-3-3 15,9 3 0-15,0 0 0 0,-10-5 1 0,-6-2-1 0,16 7 42 16,0 0-42-16,-19-12 42 0,-2 0-42 0,21 12-33 16,0 0 33-16,-19-12-32 0,-2 0 32 0,21 12-3 15,0 0 3-15,-20-12-2 0,-1 1 2 0,21 11-1 16,0 0 1-16,-17-5-1 0,0-2 1 0,17 7-35 16,0 0 35-16,-16-1-34 0,2-3 34 0,14 4-95 15,0 0 95-15,-12-3-95 0,5 1 95 0,7 2-191 16,0 0 191-16,-7-2-191 0,0 2 191 0,-7-1-1340 0</inkml:trace>
  <inkml:trace contextRef="#ctx0" brushRef="#br0" timeOffset="21947.37">32841 6498 1255 0,'0'0'0'0,"0"0"171"0,0 0-171 0,-7-7 171 0,-3 2-171 15,10 5 116-15,0 0-116 0,-7-7 116 0,1 5-116 16,6 2 103-16,0 0-103 0,-7-3 104 0,0-1-104 15,0 1 16-15,2 1-16 0,5 2 17 0,0 0-17 0,0 0 55 16,0 0-55-16,0 0 56 0,0 0-56 0,0 0 1 16,0 0-1-16,0 0 2 0,0 0-2 0,0 0 38 15,0 0-38-15,0 0 39 0,0 0-39 16,0 0 19-16,0 0-19 0,0 0 20 0,0 0-20 0,0 0 0 16,0 0 0-16,0 0 0 0,0 14 0 0,4-2-42 15,-1 1 42-15,4 5-41 0,0-3 41 0,4 9 0 16,3 4 0-16,1-4 0 0,5 3 0 0,-3-3-21 15,-1 4 21-15,-4-8-21 0,-2-4 21 0,3 1 9 0,1 5-9 16,0-1 9-16,-2 6-9 0,2-3 15 0,-2 0-15 16,-3-5 16-16,-2-7-16 0,2 0 4 0,-1 0-4 15,3 5 5-15,-1 2-5 0,2-3 23 0,1-1-23 16,-5-3 24-16,-1-3-24 0,2-4-2 0,2 2 2 0,-3-2-2 16,-1 2 2-16,2-2 3 0,0 2-3 0,-9-7 3 15,7 6-3-15,-7-6 53 0,9 0-53 0,-9 0 54 16,10-6-54-16,-3-1 50 0,-2 2-50 0,-5 5 50 15,6-12-50-15,-6 12 33 0,5-12-33 0,-5 12 33 16,3-12-33-16,-3 5 5 0,0-2-5 0,0 1 5 16,0-1-5-16,0-3 68 0,0-2-68 0,0 2 69 15,-1 0-69-15,-1-5-1 0,-2-2 1 0,1 2 0 16,-1-5 0-16,3-4-3 0,-5-3 3 0,3 3-3 16,-1-1 3-16,1-1 0 0,-2-3 0 0,1 2 0 15,1 5 0-15,-3-3 1 0,-2 3-1 0,4 5 2 0,2 1-2 16,-3 3 19-16,0 0-19 0,0 3 20 0,1 0-20 15,-3 0-16-15,0-4 16 0,2 8-15 0,1-1 15 16,1 2 4-16,-2-1-4 0,1-3 4 0,1 6-4 0,-1-5-11 16,-1-1 11-16,1 5-11 0,1 0 11 0,3 6 31 15,-7-10-31-15,7 10 31 0,-4-8-31 0,4 8-31 16,-5-9 31-16,5 9-31 0,0 0 31 0,0 0 26 16,0 0-26-16,0 0 26 0,0 0-26 0,0 0-3 15,-3-7 3-15,3 7-2 0,-4-7 2 0,4 7 0 16,0 0 0-16,0 0 0 0,0 0 0 0,0 0-26 15,0 0 26-15,0 0-26 0,0 0 26 0,0 0-7 16,0 0 7-16,0 0-7 0,0 0 7 0,0 0-28 0,-5 11 28 16,5-11-28-16,-7 8 28 0,7-8 30 0,-7 9-30 15,7-9 30-15,-2 10-30 0,2-10-44 0,0 9 44 16,0-9-44-16,2 6 44 0,-2-6 15 0,0 0-15 0,0 0 15 16,0 0-15-16,0 0 29 0,11 6-29 0,-11-6 29 15,12 0-29-15,-4-4 1 0,1 1-1 0,-9 3 2 16,9-2-2-16,-9 2 23 0,9-9-23 0,-9 9 24 15,12-10-24-15,-3 2-6 0,-1-3 6 0,-2 6-5 16,-3 0 5-16,-3 5-66 0,7-7 66 0,-5 0-66 16,0-1 66-16,-1-4-171 0,3 0 171 0,-2 0-171 15,-2 5 171-15,0-4-256 0,0 1 256 0,0-2-256 16,-2-5 256-16,0-14-1173 0</inkml:trace>
  <inkml:trace contextRef="#ctx0" brushRef="#br0" timeOffset="23860.71">33414 6946 460 0,'0'0'0'0,"0"0"209"0,0 0-209 0,0 0 209 15,0 0-209-15,0 0 130 0,0 0-130 0,0 0 131 16,0 0-131-16,0 0 113 0,0 0-113 0,0 0 114 15,0 0-114-15,0 0 57 0,0 0-57 0,0 0 57 16,0 0-57-16,0 0 27 0,0 0-27 0,0 0 27 16,0 0-27-16,0 0 0 0,0 0 0 0,0 0 0 15,0 0 0-15,0 0 19 0,0 0-19 0,0 0 20 16,0 0-20-16,0 0 82 0,0 0-82 0,0 0 82 16,0 0-82-16,0 0 68 0,0 0-68 0,0 0 69 15,0 0-69-15,0 0 34 0,0 0-34 0,0 0 34 16,0 0-34-16,0 0 70 0,0 0-70 0,0 0 71 15,0 0-71-15,0 0-4 0,0 0 4 0,0 0-3 0,-7-37 3 16,7 37-8-16,0 0 8 0,-3-27-7 0,-1-9 7 16,4 36-1-16,0 0 1 0,-3-36 0 15,-3-4 0-15,6 40-17 0,0 0 17 0,-5-39-17 0,-2-4 17 0,7 43-1 16,0 0 1-16,-7-39 0 0,0 6 0 16,7 33 4-16,0 0-4 0,-7-36 5 0,-1 5-5 0,8 31 38 15,0 0-38-15,-9-33 39 0,-2 6-39 0,11 27 0 16,0 0 0-16,-8-31 0 0,-1 0 0 0,9 31 25 15,0 0-25-15,-9-29 26 0,2 2-26 0,7 27 0 16,0 0 0-16,-5-31 1 0,1-2-1 0,4 33 0 16,0 0 0-16,-3-36 0 0,-2 0 0 0,5 36 24 15,0 0-24-15,-4-31 25 0,-1 2-25 0,5 29 12 0,0 0-12 16,-4-28 12-16,-1 1-12 0,5 27 1 0,0 0-1 16,-3-24 2-16,-3 2-2 0,6 22 30 0,0 0-30 0,-3-21 30 15,-2 0-30-15,5 21-15 0,0 0 15 16,-4-25-15-16,-1 1 15 0,5 24 0 0,0 0 0 0,-5-21 0 15,-1 1 0-15,6 20-4 0,0 0 4 0,-5-16-3 16,0 1 3-16,5 15 1 0,0 0-1 0,-4-12 2 16,1 0-2-16,3 12 36 0,0 0-36 0,-4-12 37 15,3 5-37-15,1 7-3 0,0 0 3 0,-2-5-3 16,0-2 3-16,2 7 1 0,0 0-1 0,0 0 2 16,-1-5-2-16,1 5 18 0,0 0-18 0,0 0 18 15,0 0-18-15,0 0 0 0,0 0 0 0,0 0 0 16,-4 8 0-16,4-8 15 0,0 0-15 0,-5 12 15 15,-4 7-15-15,9-19 0 0,0 0 0 0,-7 24 0 16,-2 0 0-16,9-24 0 0,0 0 0 0,-7 24 0 0,2 0 0 16,5-24 0-16,0 0 0 0,-7 22 0 0,0-1 0 15,7-21-10-15,0 0 10 0,-5 16-9 0,0-4 9 0,5-12 0 16,0 0 0-16,-4 8 0 0,2-3 0 16,2-5 0-16,0 0 0 0,0 0 0 0,-3 7 0 0,3-7 33 15,0 0-33-15,0 0 34 0,0 0-34 0,0 0 11 16,0 0-11-16,2-8 11 0,1-8-11 0,-3 16 0 15,0 0 0-15,4-19 1 0,-1-1-1 0,-3 20 44 16,0 0-44-16,4-21 45 0,-1 2-45 0,-3 19-21 16,0 0 21-16,4-19-21 0,-3 6 21 0,-1 13-11 15,0 0 11-15,2-12-10 0,-2 5 10 0,0 7-26 0,0 0 26 16,2-5-26-16,-2 1 26 0,0 4-15 0,0 0 15 16,0 0-15-16,0 0 15 0,0 0 0 0,0 0 0 15,0 0 1-15,10 9-1 0,-10-9 0 0,0 0 0 0,9 8 1 16,3 4-1-16,-12-12 3 0,0 0-3 0,13 14 4 15,-1 3-4-15,-12-17-10 0,0 0 10 0,14 19-10 16,1 2 10-16,-15-21 0 0,0 0 0 0,13 18 1 16,-1-2-1-16,-12-16-11 0,0 0 11 0,10 17-11 15,-3-5 11-15,-7-12-41 0,0 0 41 0,6 16-40 16,-3-8 40-16,-3-8-109 0,0 0 109 0,2 9-109 16,0-2 109-16,-2-7-257 0,0 0 257 0,0 0-256 15,-6 12 256-15,1-4-1055 0</inkml:trace>
  <inkml:trace contextRef="#ctx0" brushRef="#br0" timeOffset="24689.6">25830 3403 819 0,'0'0'0'0,"0"0"0"0,0 0 0 16,0 0-555-16</inkml:trace>
  <inkml:trace contextRef="#ctx0" brushRef="#br0" timeOffset="25576.85">25830 3390 449 0,'0'0'0'0,"0"0"0"0,0 0 0 0,0 0 202 15,0 0-202-15,0 0 202 0,0 0-202 0,0 0 179 16,0 0-179-16,0 0 179 0,0 0-179 0,0 0 95 15,0 0-95-15,0 0 95 0,0 0-95 0,0 0 114 16,0 0-114-16,0 0 114 0,0 0-114 0,0 0 52 16,0 0-52-16,0 0 53 0,0 0-53 0,0 0 46 15,0 0-46-15,0 0 47 0,0 0-47 0,0 0-2 16,0 0 2-16,0 0-2 0,0 0 2 0,0 0 9 0,0 0-9 16,0 0 10-16,0 0-10 0,0 0 9 15,0 0-9-15,0 0 9 0,0 0-9 0,0 0 8 0,0 0-8 16,0 0 9-16,19 8-9 0,-19-8 34 0,0 0-34 15,16 16 34-15,1 8-34 0,-1 0-9 0,-2 3 9 0,-2 1-8 16,-1-4 8-16,-11-24 0 0,0 0 0 0,14 36 0 16,1 0 0-16,-15-36 53 0,0 0-53 0,18 43 54 15,3-2-54-15,-6 2 3 0,-1-4-3 0,0-6 4 16,-1-6-4-16,1 1 7 0,1 3-7 0,-2 5 7 16,1 0-7-16,-2 0 16 0,2-4-16 0,-4-1 17 15,-1-3-17-15,-9-28 37 0,0 0-37 0,14 39 37 16,3 1-37-16,-4-1 10 0,1 6-10 0,-2-14 11 15,-3-7-11-15,-1 3 7 0,3 0-7 0,-1 11 8 16,-1 5-8-16,2-3 4 0,-3-4-4 0,1-5 4 16,-2-2-4-16,2 2 29 0,-2-4-29 0,-2-10 29 15,-2 2-29-15,3 0-1 0,-1-2 1 0,0 5-1 16,0 8 1-16,1-6 19 0,-3-5-19 0,-1-4 20 0,-2-6-20 16,0-1 0-16,0-4 0 0,2 8 0 0,-1-4 0 15,1 1 1-15,-2-2-1 0,0-7 2 0,0 8-2 16,0-8 17-16,0 0-17 0,0 0 17 0,0 0-17 0,0 0 38 15,0 0-38-15,0 0 38 0,0 0-38 0,0 0-6 16,0 0 6-16,0 0-5 0,0 0 5 0,0 0 13 16,-7-1-13-16,7 1 13 0,-10-7-13 0,3 0-38 15,-2-2 38-15,2 4-38 0,-2-5 38 0,1 1 36 16,-3 1-36-16,2-1 37 0,1-3-37 0,-3 0-10 0,1 2 10 16,-3-6-10-16,3 2 10 0,-6-1-1 0,-3 0 1 15,7 3 0-15,1 0 0 0,-1 0-2 0,-2 0 2 16,-3-7-2-16,-6-2 2 0,2 2 2 0,0 2-2 15,7 2 2-15,3 3-2 0,-1-4 3 0,0-1-3 0,-2-2 3 16,2-5-3-16,-2-3-2 0,2-1 2 0,3 8-2 16,4 8 2-16,-2-4 6 0,1 1-6 0,1-1 6 15,0 4-6-15,0 0 0 0,-2-3 0 0,3 6 0 16,4 4 0-16,0-2 22 0,0 0-22 0,0 7 22 16,0-5-22-16,0 5-35 0,-2-8 35 0,2 8-34 15,0 0 34-15,0 0-4 0,0 0 4 0,0 0-4 16,0 0 4-16,0 0-19 0,0 0 19 0,6 8-18 15,4 8 18-15,-3 1 0 0,5 8 0 0,2 1 1 16,0 5-1-16,0 0-16 0,2-2 16 0,-6-1-15 16,-3-9 15-16,6 5 24 0,1 0-24 0,-2-7 25 15,0 2-25-15,4-2-6 0,0 2 6 0,-6-11-5 0,-5-1 5 16,4-2 18-16,2 2-18 0,-4-3 19 0,-2-3-19 16,3 3 27-16,1-1-27 0,-9-3 27 0,9 0-27 15,-9 0 2-15,12 0-2 0,-5-3 3 0,-2-1-3 0,2-1 25 16,2-3-25-16,-2 4 26 0,0-4-26 0,-2-4 58 15,1-2-58-15,-1 2 58 0,-2 0-58 0,1-5-3 16,-1-6 3-16,-1-6-2 0,0-4 2 16,-2-1-13-16,0 2 13 0,0 1-12 0,-2 3 12 0,0 4-84 15,-1 0 84-15,3 4-83 0,-4 8 83 0,1-4-227 16,-1-3 227-16,1 4-226 0,-2 1 226 0,-4-17-1362 16</inkml:trace>
  <inkml:trace contextRef="#ctx0" brushRef="#br0" timeOffset="30844.75">25250 5509 404 0,'0'0'0'0,"0"0"0"0,-26-24 0 0,-1-3-243 15</inkml:trace>
  <inkml:trace contextRef="#ctx0" brushRef="#br0" timeOffset="31770.21">25257 5566 639 0,'0'0'0'0,"-7"-14"0"0,-7-8 0 0,14 22 194 15,-9-6-194-15,9 6 195 0,5 13-195 0,1-8 203 16,1 3-203-16,-7-8 204 0,5 7-204 0,-5-7 45 16,0 0-45-16,0 0 46 0,0 0-46 0,0 0 80 15,-5-8-80-15,1-3 80 0,-1 3-80 0,-2-8 57 16,2-1-57-16,-4 2 58 0,0-1-58 0,0-8 82 16,-1-8-82-16,1 4 82 0,-1 4-82 0,3-3 74 15,0-4-74-15,0 1 75 0,-2 3-75 0,2 0 56 0,0 3-56 16,0-4 57-16,2 4-57 0,-4-3 42 0,0-1-42 15,2 8 42-15,2-4-42 0,0-7 1 0,0-9-1 16,-1 4 2-16,-1 0-2 0,4 0 32 0,-2 0-32 0,1 9 33 16,-1-1-33-16,0 1 9 0,-2-4-9 0,0 2 9 15,-2 1-9-15,2-3 28 0,2-1-28 0,-2 1 28 16,0 2-28-16,0-6 20 0,-2-1-20 0,2 4 20 16,-2 4-20-16,2-3 0 0,2 4 0 0,-4 1 0 15,-3 0 0-15,3 1 36 0,-1-3-36 0,1 9 36 16,-1-1-36-16,1 1 40 0,4-2-40 0,-9-6 41 15,0-4-41-15,5 2-1 0,2-6 1 0,-4 6-1 16,-1-5 1-16,3 5 32 0,4-2-32 0,0 10 33 16,0 6-33-16,0-3-32 0,1 3 32 0,-5-7-32 15,-1 1 32-15,1-3 4 0,-1 0-4 0,3 9 5 16,3 6-5-16,-3-1 0 0,-2 1 0 0,-1-8 0 0,-4-2 0 16,2-5 4-16,-2 0-4 0,5 9 5 0,4 6-5 15,-2-6-2-15,2-1 2 0,-4-1-1 0,0-5 1 0,-1 5 0 16,-1 1 0-16,4 4 1 0,2 2-1 0,0 1-5 15,-2 1 5-15,3 1-5 0,1 2 5 0,3 5-4 16,-13-12 4-16,13 12-3 0,-10-4 3 0,3 1-7 16,-2 3 7-16,2 0-6 0,4 3 6 0,-6-3-4 15,-3 4 4-15,3-1-3 0,2 2 3 0,-3 4-28 16,-1 1 28-16,1 5-28 0,-3 6 28 0,5 3 21 0,1 0-21 16,0-5 21-16,1-2-21 0,1 4-36 0,-7 1 36 15,1 2-35-15,-1 4 35 0,3-1 3 0,2 6-3 16,2-9 4-16,5-4-4 0,-7 6-23 0,2 3 23 15,0 7-22-15,1 7 22 0,-1-7 13 0,0 4-13 16,3-13 14-16,2-6-14 0,-2 3 0 0,1-2 0 0,1-7 0 16,1-1 0-16,1 2 0 0,0-1 0 0,0-3 0 15,-1-8 0-15,1 4 1 0,2-1-1 16,-4-7 1-16,1 9-1 0,-1-9-4 0,0 0 4 0,0 0-3 16,0 0 3-16,0 0 51 0,9 0-51 0,-9 0 51 15,9-4-51-15,-2-3-9 0,3 2 9 0,-1-3-9 16,-2-4 9-16,2-4-4 0,-1 1 4 0,3-6-4 15,-1 2 4-15,-1-5 2 0,-2-3-2 0,0-1 2 16,0 4-2-16,-2-3 0 0,-3 3 0 0,0 3 0 16,0-3 0-16,1 0 18 0,1 0-18 0,1 0 19 15,-5 5-19-15,2-8-1 0,-2 3 1 0,3-7-1 0,1 2 1 16,-4-2 1-16,1-5-1 0,1 12 1 0,0 3-1 16,0-3 1-16,-2 5-1 0,0 4 2 0,0 3-2 15,1-4 0-15,1 4 0 0,0 0 0 0,-2 7 0 0,1-5-17 16,3 5 17-16,-4 5-16 0,3-9 16 0,-3 9-10 15,9-3 10-15,-9 3-9 0,7 0 9 0,0 3-18 16,-2-3 18-16,6 5-18 0,1 2 18 0,4 5-24 16,1 5 24-16,1-1-23 0,-2 4 23 0,1 3-8 15,0 1 8-15,-3 0-7 0,-1-7 7 0,2 5-5 16,3-1 5-16,-4-1-5 0,0-1 5 0,0 0-3 16,3 2 3-16,-3-6-3 0,-3-3 3 0,4 0-17 15,6 4 17-15,-10-8-17 0,-6 1 17 0,7-2-106 16,4 5 106-16,-4-9-105 0,-5 2 105 0,-7-5-308 0,0 0 308 15,13 4-308-15,-1 1 308 0,12 5-1075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3:01:21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656 2863 897 0,'0'0'0'0,"0"0"0"16,19-12 0-16,-19 12-86 0,7-4 86 0,-7 4-86 16,0 0 86-16,0 0 38 0,0 0-38 0,0 0 38 0,0 0-38 15,0 0 120-15,0 0-120 0,0 0 120 0,4 7-120 0,-2 2 36 16,-2-1-36-16,1-1 37 0,-1 2-37 0,2-2 50 16,-2-2-50-16,2 3 50 0,-2 3-50 0,2 4 62 15,-1 6-62-15,1 3 62 0,-2 8-62 0,4 6 43 16,3 0-43-16,0 0 43 0,1 3-43 0,1 5 2 15,0-1-2-15,0 1 3 0,1-1-3 0,1 10 5 16,-3 8-5-16,3-6 5 0,-3-6-5 0,3 4 64 16,-2-7-64-16,-2-8 65 0,0-8-65 0,0 3-15 0,0-3 15 15,0-8-15-15,-2-8 15 0,2 8-4 0,-2 0 4 16,0-9-4-16,1-6 4 0,-1 1 46 16,2 2-46-16,-4-7 47 0,1-1-47 0,-4-4-42 0,7 5 42 0,-7-5-42 15,0 0 42-15,0 0 29 0,7-5-29 16,0-4 29-16,0-6-29 0,0-4 61 0,1-5-61 0,-2 3 62 15,-3 2-62-15,1-8-7 0,-3 1 7 0,1-5-6 16,-2-5 6-16,2-3 1 0,0-1-1 0,-2-3 2 16,-2 2-2-16,2 7 2 0,-2 5-2 0,0 6 2 15,-1 8-2-15,-2 1 15 0,-1-1-15 0,-2 3 16 16,-3 0-16-16,1 1-1 0,-2 3 1 0,6 3-1 16,1 1 1-16,-2 1 1 0,-3-2-1 0,-1 5 1 15,-3-4-1-15,0 4-1 0,-3 0 1 0,4 4-1 16,1-4 1-16,-2 5 3 0,0-2-3 0,4 1 4 15,1 1-4-15,-3 2-17 0,-2 5 17 0,2-4-17 16,-2 4 17-16,0 0-5 0,-2 7 5 0,5-10-4 0,4-6 4 16,-1 6-9-16,1-1 9 0,-2 11-9 0,-1 2 9 15,-1 1-34-15,-1-5 34 0,7-5-34 0,3-5 34 16,0 2 1-16,0-6-1 0,2-3 1 0,0 0-1 16,0 0 37-16,6 9-37 0,-6-9 37 0,5 7-37 0,-5-7 18 15,12 0-18-15,0 0 18 0,2 0-18 0,4 0 3 16,1-4-3-16,-2-5 3 0,4 3-3 0,2-6-17 15,3-4 17-15,-3 1-17 0,-2 3 17 0,3 0 0 16,1 0 0-16,-6 0 1 0,-5 0-1 0,5 3-3 16,1-3 3-16,-8 5-3 0,-4 2 3 0,8-2-31 15,2 2 31-15,-11 2-31 0,-6-1 31 0,6 4-392 16,0-3 392-16,-7 3-392 0,9-2 392 0,0 2-483 0</inkml:trace>
  <inkml:trace contextRef="#ctx0" brushRef="#br0" timeOffset="632.67">26897 5168 1524 0,'0'0'0'0,"-5"-7"0"0,-2-2 0 16,7 9 138-16,0 0-138 0,-9-8 138 0,4 1-138 15,5 7 71-15,0 0-71 0,0 0 72 0,-7-9-72 0,7 9-17 16,0 0 17-16,0 0-17 0,0 0 17 0,0 0-122 15,0 0 122-15,0 0-121 0,9 16 121 0,-9-16-38 16,0 0 38-16,7 32-37 0,3 11 37 0,-10-43 19 16,0 0-19-16,7 53 20 0,4 9-20 0,-11-62 5 15,0 0-5-15,9 65 5 0,-2 9-5 0,-7-74 13 0,0 0-13 16,8 84 14-16,1 11-14 0,-9-95 74 0,0 0-74 16,3 60 74-16,-1-19-74 0,-2-41 6 0,0 0-6 15,2 34 7-15,0-15-7 0,-2-19 1 0,0 0-1 16,1 17 1-16,-1-8-1 0,0-9 1 0,0 0-1 15,0 0 2-15,-8-21-2 0,8 21-18 0,0 0 18 16,-9-27-18-16,-1-9 18 0,10 36-41 0,0 0 41 0,-13-40-40 16,-1-4 40-16,14 44-55 0,0 0 55 0,-12-43-55 15,-2-2 55-15,14 45-1 0,0 0 1 0,-10-31 0 16,3 4 0-16,7 27 57 0,0 0-57 0,-6-19 57 16,3 8-57-16,3 11 63 0,0 0-63 0,-2-6 64 15,0-1-64-15,2 7 43 0,0 0-43 0,0 0 44 16,9 7-44-16,-9-7-1 0,0 0 1 0,11 3-1 15,3 6 1-15,-14-9 0 0,0 0 0 0,22 3 1 16,8-3-1-16,-30 0 41 0,0 0-41 0,35-3 42 16,5-6-42-16,-40 9 1 0,0 0-1 0,39-15 2 0,1-4-2 15,-40 19-44-15,0 0 44 0,33-17-44 0,-2-6 44 16,-31 23-82-16,0 0 82 0,25-17-82 0,-6 5 82 16,25-19-1244-16</inkml:trace>
  <inkml:trace contextRef="#ctx0" brushRef="#br0" timeOffset="985.22">27006 6113 1603 0,'0'0'0'0,"-13"-12"0"16,-2-8 0-16,8 8 84 0,3 8-84 0,4 4 85 16,5 19-85-16,1-5 58 0,2 5-58 0,-2-7 59 15,-3 0-59-15,2-4 29 0,1 3-29 0,-1 9 29 16,4 4-29-16,1 4-83 0,1-1 83 0,-3 0-83 15,-1-2 83-15,2 2-81 0,0 0 81 0,0 6-80 16,-1-2 80-16,3 3-18 0,-1 1 18 0,-3-8-18 16,2 1 18-16,0-1 12 0,-2 6-12 0,-2-6 12 15,-2 2-12-15,1-1 1 0,-1-1-1 0,1-8 1 0,-2-7-1 16,3 14-1148-16</inkml:trace>
  <inkml:trace contextRef="#ctx0" brushRef="#br0" timeOffset="1299.93">26778 6782 931 0,'0'0'0'0,"21"0"0"0,14 0 0 0,-15 0 264 0,-6 2-264 16,-14-2 265-16,-25 7-265 0,15-4 165 0,-1-3-165 15,4 2 166-15,4 2-166 0,3-4 97 0,0 0-97 0,14 0 98 16,7 3-98-16,1 1 56 0,8-3-56 0,-9 1 56 16,-5-2-56-16,8 0 54 0,2-2-54 15,6 1 54-15,1 1-54 0,0-4 0 0,0 1 0 16,-6-1 0-16,-1-1 0 0,0 2 0 0,0-6 0 0,-3 6 0 16,-4-4 0-16,4 2 28 0,0-2-28 0,-13 5 28 15,-3-1-28-15,4-3 1 0,1 3-1 0,0 0 2 16,0-1-2-16,2-1-75 0,0-5 75 0,-7 5-74 15,-2 1 74-15,4-4-1509 0</inkml:trace>
  <inkml:trace contextRef="#ctx0" brushRef="#br0" timeOffset="2747.32">7939 3390 639 0,'0'0'0'0,"4"-12"0"15,-1-11 0-15,-3 23 99 0,0 0-99 0,0 0 100 16,0 0-100-16,0 0 42 0,0 0-42 0,0 0 43 16,-7 11-43-16,7-11 11 0,0 0-11 0,0 0 11 15,-9 8-11-15,9-8 121 0,0 0-121 0,0 0 121 0,-8 4-121 16,8-4 56-16,0 0-56 0,0 0 56 0,-9 0-56 15,9 0 62-15,0 0-62 0,0 0 62 0,0 0-62 16,0 0 77-16,0 0-77 0,0 0 78 0,0 0-78 0,0 0 76 16,0 0-76-16,0 0 76 0,0 0-76 0,0 0 56 15,0 0-56-15,0 0 57 0,0 0-57 0,0 0 28 16,0 0-28-16,0 0 28 0,9-4-28 0,-9 4 41 16,0 0-41-16,12-3 42 0,2 3-42 0,-14 0 3 15,0 0-3-15,21 0 3 0,5 0-3 0,-26 0 34 16,0 0-34-16,30 3 34 0,3-3-34 0,-33 0 10 0,0 0-10 15,35 0 10-15,-6 0-10 0,-29 0 53 0,0 0-53 16,32 0 53-16,-6 0-53 0,-26 0 9 0,0 0-9 16,25-3 9-16,-3-2-9 0,-22 5-40 0,0 0 40 15,21-4-40-15,-3-5 40 0,-18 9-143 0,0 0 143 0,14-6-143 16,1-3 143-16,15-3-1280 0</inkml:trace>
  <inkml:trace contextRef="#ctx0" brushRef="#br0" timeOffset="3447.25">7969 4109 1087 0,'0'0'0'0,"3"-12"0"15,6-4 0-15,-9 16 125 0,0 0-125 0,0 0 125 16,-7 7-125-16,7-7 75 0,0 0-75 0,0 0 76 16,-9 12-76-16,9-12 117 0,0 0-117 0,0 0 117 15,-5 12-117-15,5-12 26 0,0 0-26 0,0 0 26 16,-5 5-26-16,5-5 67 0,0 0-67 0,0 0 67 0,0 0-67 15,0 0 27-15,0 0-27 0,0 0 27 0,0 0-27 16,0 0 18-16,0 0-18 0,0 0 18 0,5 7-18 16,-5-7 58-16,0 0-58 0,9 4 59 0,-1 1-59 0,-8-5 9 15,0 0-9-15,16 3 10 0,3-3-10 0,-19 0 50 16,0 0-50-16,25 0 50 0,-2 0-50 16,-23 0 15-16,0 0-15 0,26 0 16 0,2 0-16 0,-28 0 6 15,0 0-6-15,26 0 7 0,-3-3-7 0,-23 3-8 16,0 0 8-16,21-4-8 0,-4 3 8 0,-17 1-11 15,0 0 11-15,16-4-11 0,-2 1 11 0,-14 3-142 0,0 0 142 16,12-6-142-16,-3 3 142 0,8-4-1372 16</inkml:trace>
  <inkml:trace contextRef="#ctx0" brushRef="#br0" timeOffset="4031.16">8131 5279 1031 0,'0'0'0'0,"0"0"0"0,0-9 0 0,0 9 96 0,-12 6-96 16,12-6 97-16,0 0-97 0,0 0 100 0,-5 7-100 15,5-7 101-15,-9 8-101 0,2-3 96 0,2 2-96 16,-2-2 97-16,5 2-97 0,-1 0 50 0,-3-2-50 0,6-5 50 16,0 0-50-16,0 0 45 0,0 0-45 0,0 0 46 15,0 0-46-15,0 0 13 0,0 0-13 0,0 0 13 16,0 0-13-16,0 0 43 0,0 0-43 0,0 0 43 15,0 0-43-15,0 0 65 0,14 4-65 0,-8-4 65 16,1 0-65-16,5 0 33 0,-2 0-33 0,8-7 33 16,3-2-33-16,-4 2 29 0,-1-1-29 0,-2 3 29 15,-7 1-29-15,2 1 15 0,-1-6-15 0,1 6 16 16,-7-1-16-16,-2 4-7 0,12-8 7 0,-12 8-7 16,9-4 7-16,-9 4-50 0,0 0 50 0,0 0-50 15,0 0 50-15,0 0-152 0,8-3 152 0,-8 3-152 16,7-2 152-16,2-1-1243 0</inkml:trace>
  <inkml:trace contextRef="#ctx0" brushRef="#br0" timeOffset="4429.83">8095 6165 1390 0,'0'0'0'0,"3"-21"0"15,4-13 0-15,-7 17 151 0,-3 5-151 0,3 12 152 16,-9 20-152-16,5-13 135 0,1 2-135 0,3-9 135 15,7 5-135-15,-7-5 79 0,12-9-79 0,-12 9 80 16,10-8-80-16,-1-1 0 0,3-3 0 0,-3 5 0 16,3-1 0-16,1-4 21 0,1 1-21 0,-2 6 21 15,-3-2-21-15,1 2-18 0,2-2 18 0,-3 2-18 16,0 2 18-16,0-1 1 0,3-1-1 0,-4 2 1 16,-4-1-1-16,5 1 1 0,-1 1-1 0,-2 2 1 15,1-3-1-15,1 3 0 0,-2 0 0 0,-6 0 1 16,8-4-1-16,-8 4-169 0,13-2 169 0,-13 2-168 0,5 0 168 15,2 0-1245-15</inkml:trace>
  <inkml:trace contextRef="#ctx0" brushRef="#br0" timeOffset="4695.52">8002 7012 1558 0,'0'0'0'0,"5"-15"0"0,4-16 0 0,-6 19 175 0,-3 5-175 15,2 19 175-15,2 14-175 0,-1-14 143 0,2 2-143 16,4-2 143-16,0-2-143 0,7-8 112 0,-2-2-112 0,3-2 113 16,-5-1-113-16,9-4 0 0,-3-2 0 0,1 1 0 15,0-1 0-15,0 0 25 0,-1-4-25 0,-2 4 26 16,-4 2-26-16,2-1-2 0,-2-1 2 0,-3 4-1 15,-4 2 1-15,4-1-137 0,-1-1 137 0,1 2-136 16,3-4 136-16,4-2-1552 0</inkml:trace>
  <inkml:trace contextRef="#ctx0" brushRef="#br0" timeOffset="6016.76">26885 2930 987 0,'0'0'0'0,"0"0"0"0,0 0 0 15,0 0 86-15,0 0-86 0,0 0 86 0,0 0-86 16,0 0 84-16,0 0-84 0,0 0 85 0,0 0-85 16,0 0 136-16,0 0-136 0,0 0 137 0,0 0-137 15,0 0 69-15,0 0-69 0,0 0 69 0,0 0-69 0,0 0 59 16,0 0-59-16,0 0 59 0,0 0-59 0,0 0 32 15,0 0-32-15,0 0 32 0,0 0-32 0,0 0 38 16,0 0-38-16,0 0 39 0,0 0-39 0,0 0 3 16,0 0-3-16,0 0 3 0,-24-12-3 0,24 12-4 15,0 0 4-15,-18-12-3 0,-3 0 3 0,21 12-1 16,0 0 1-16,-19-12 0 0,0 0 0 0,19 12 61 0,0 0-61 16,-16-12 62-16,0 1-62 0,16 11 18 0,0 0-18 15,-14-8 19-15,2-1-19 0,12 9 69 0,0 0-69 16,-10-7 69-16,-1-1-69 0,11 8 15 0,0 0-15 0,-9-4 16 15,2-1-16-15,7 5 15 0,0 0-15 0,0 0 15 16,-7-7-15-16,7 7 27 0,0 0-27 0,0 0 27 16,-7 7-27-16,7-7-7 0,0 0 7 0,2 17-7 15,2 7 7-15,-4-24 17 0,0 0-17 0,7 40 17 16,3 6-17-16,-10-46 16 0,0 0-16 0,16 57 17 16,1 13-17-16,-17-70 25 0,0 0-25 0,28 84 26 15,5 19-26-15,-33-103 15 0,0 0-15 0,34 105 15 16,2 5-15-16,-36-110 40 0,0 0-40 0,37 103 41 15,-2 0-41-15,-35-103 0 0,0 0 0 0,37 92 1 16,-2-4-1-16,-35-88 4 0,0 0-4 0,29 82 5 16,-2-6-5-16,-27-76 0 0,0 0 0 0,26 58 0 15,-5-17 0-15,-21-41 5 0,0 0-5 0,14 31 6 0,-6-15-6 16,-8-16-35-16,0 0 35 0,7 12-34 0,-3-7 34 16,-4-5-243-16,0 0 243 0,0 0-243 0,0 0 243 0,0 0-1447 15</inkml:trace>
  <inkml:trace contextRef="#ctx0" brushRef="#br0" timeOffset="6447.64">26677 3831 1177 0,'0'0'0'16,"9"0"0"-16,3 0 0 0,-12 0 246 0,0 0-246 0,-14 0 247 15,-16 0-247-15,30 0 178 0,0 0-178 16,-24 0 179-16,-4 0-179 0,28 0 101 0,0 0-101 0,-24 0 102 16,1 0-102-16,23 0 76 0,0 0-76 0,-21 0 76 15,3 0-76-15,18 0 42 0,0 0-42 0,-15 0 43 16,1-4-43-16,14 4 42 0,0 0-42 0,-11 0 42 16,3-5-42-16,8 5 27 0,0 0-27 0,-7-3 27 15,3-1-27-15,4 4-1 0,0 0 1 0,0 0-1 16,4-12 1-16,-4 12 41 0,0 0-41 0,15-12 42 15,11-3-42-15,-26 15-1 0,0 0 1 0,34-17 0 16,8-6 0-16,-42 23 51 0,0 0-51 0,47-20 51 16,5-4-51-16,-52 24 34 0,0 0-34 0,54-23 35 0,7-2-35 15,-61 25-1-15,0 0 1 0,62-31-1 0,-1-2 1 16,-61 33 0-16,0 0 0 0,70-39 1 0,7-1-1 16,-77 40 13-16,0 0-13 0,61-31 14 0,-7 4-14 15,-54 27-1-15,0 0 1 0,35-17-1 0,-14 6 1 0,-21 11-34 16,0 0 34-16,17-8-34 0,-6 4 34 0,-11 4-91 15,0 0 91-15,8-1-91 0,-4-3 91 0,-4 4-236 16,0 0 236-16,0 0-236 0,0 0 236 0,0 0-1500 16</inkml:trace>
  <inkml:trace contextRef="#ctx0" brushRef="#br0" timeOffset="7345.24">27032 5133 987 0,'0'0'0'0,"-5"-14"0"0,-6-8 0 16,11 22 130-16,0 0-130 0,-9-20 131 0,-1-1-131 16,10 21 173-16,0 0-173 0,-16-19 173 0,-3-5-173 15,19 24 137-15,0 0-137 0,-19-15 137 0,0-1-137 0,19 16 117 16,0 0-117-16,-20-12 118 0,5 4-118 0,15 8 76 15,0 0-76-15,-18-4 76 0,2-1-76 0,16 5 54 16,0 0-54-16,-15 0 54 0,1 0-54 0,14 0 51 16,0 0-51-16,-13 5 51 0,1 2-51 0,12-7-6 15,0 0 6-15,-7 17-6 0,4 4 6 0,3-21 13 16,0 0-13-16,1 27 14 0,5 8-14 0,-6-35-15 0,0 0 15 16,7 39-15-16,1 6 15 0,-8-45 3 15,0 0-3-15,11 55 4 0,1 1-4 0,-12-56-11 0,0 0 11 16,14 60-11-16,2 2 11 0,-16-62 6 0,0 0-6 15,19 57 7-15,-1-2-7 0,-18-55 9 0,0 0-9 0,27 67 10 16,5 5-10-16,-32-72 1 0,0 0-1 0,26 60 1 16,-1-2-1-16,-25-58 16 0,0 0-16 0,15 40 17 15,-4-16-17-15,-11-24 22 0,0 0-22 0,9 20 22 16,-6-8-22-16,-3-12-2 0,0 0 2 0,5 7-1 16,1-2 1-16,-6-5 39 0,0 0-39 0,0 0 40 15,3 7-40-15,-3-7-6 0,0 0 6 0,0 0-6 16,-14-3 6-16,14 3-5 0,0 0 5 0,-17-9-5 15,-6-3 5-15,23 12-38 0,0 0 38 0,-25-19-37 16,-4-8 37-16,29 27-12 0,0 0 12 0,-33-28-12 16,-2-1 12-16,35 29-13 0,0 0 13 0,-37-24-12 15,-3-2 12-15,40 26-10 0,0 0 10 0,-40-17-10 16,-4 9 10-16,44 8 16 0,0 0-16 0,-35-11 17 0,7 10-17 16,28 1-23-16,0 0 23 0,-30 0-22 0,2 5 22 15,28-5 2-15,0 0-2 0,-22 3 2 0,2 1-2 16,20-4 10-16,0 0-10 0,-15 5 10 0,4-2-10 0,11-3-2 15,0 0 2-15,-7 4-1 0,2-3 1 0,5-1 33 16,0 0-33-16,9 0 34 0,8-1-34 0,-17 1 9 16,0 0-9-16,25-7 10 0,8-5-10 0,-33 12 71 15,0 0-71-15,42-12 71 0,0-6-71 0,-42 18 1 16,0 0-1-16,50-22 1 0,6-2-1 0,-56 24 1 16,0 0-1-16,61-29 1 0,2-2-1 0,-63 31 3 0,0 0-3 15,72-34 4-15,5-7-4 0,-77 41 1 16,0 0-1-16,61-31 2 0,-7-2-2 0,-54 33-39 0,0 0 39 15,37-24-39-15,-16 5 39 0,-21 19-127 0,0 0 127 16,15-15-126-16,-6 6 126 0,-9 9-290 0,0 0 290 0,7-8-289 16,-2 4 289-16,8-8-1216 0</inkml:trace>
  <inkml:trace contextRef="#ctx0" brushRef="#br0" timeOffset="8276.23">27166 6220 1009 0,'0'0'0'0,"-5"-12"0"0,-4-4 0 0,9 16 223 16,0 0-223-16,-8-17 223 0,-3 3-223 0,11 14 154 15,0 0-154-15,-12-12 154 0,-2 0-154 0,0 4 137 16,2-4-137-16,5 6 137 0,2 5-137 0,5 1 61 16,-11-2-61-16,11 2 61 0,-10 0-61 0,3 0 66 15,-2 0-66-15,2 0 66 0,0 2-66 0,0-1 1 0,2 1-1 16,5-2 2-16,-11 4-2 0,11-4 4 0,-9 0-4 15,9 0 5-15,-7 3-5 0,7-3 6 0,-7 5-6 0,7-5 7 16,-5 7-7-16,5-7 6 0,-5 9-6 0,3-3 6 16,0 3-6-16,2 0 22 0,0 1-22 0,2 2 23 15,0 5-23-15,3-1 21 0,0 4-21 0,1-1 21 16,-3-5-21-16,4 5-4 0,2-4 4 0,1 9-3 16,3-3 3-16,1 4 2 0,0 1-2 0,0-3 2 15,-4-8-2-15,6 6 18 0,-1 3-18 0,1 3 19 16,2 9-19-16,-3 4 1 0,-1 1-1 0,2-3 1 15,-4-2-1-15,2-4 56 0,2 1-56 0,0 1 57 16,-1-3-57-16,1 2 0 0,-2-1 0 0,-2-8 0 16,-1-1 0-16,-1 2 3 0,1 4-3 0,1 6 3 15,-1 3-3-15,1-2-2 0,2-4 2 0,-4-4-1 16,-3-9 1-16,2 1-6 0,1 1 6 0,-3-2-6 16,0-4 6-16,0 2 3 0,0 2-3 0,-3-10 4 0,-2-2-4 15,-2-7 0-15,5 5 0 0,-5-5 0 0,2 7 0 16,-2-7 38-16,1 8-38 0,-1-8 39 0,0 0-39 15,0 0-20-15,0 0 20 0,0 0-19 0,0 0 19 16,0 0 12-16,-7-5-12 0,-1-5 13 0,-5-6-13 0,1-1-15 16,-2-5 15-16,2 5-15 0,0 5 15 0,-2-7-17 15,-2 2 17-15,-1-4-17 0,-3-5 17 0,-1 2-10 16,0 0 10-16,7 5-9 0,6 9 9 0,-6-4-2 16,0 0 2-16,-5-1-1 0,-6-4 1 0,1 4-35 15,-1 1 35-15,2 4-34 0,4 5 34 0,-3-4-16 16,-1 2 16-16,2 4-15 0,0-1 15 0,0 3 2 0,0-3-2 15,7 1 2-15,0 1-2 0,-2 0 0 0,1 2 0 16,4 0 0-16,2 0 0 0,1 0 5 0,-3 0-5 16,2 2 5-16,1 0-5 0,-1 1 45 0,-2-3-45 0,11 0 45 15,-7 0-45-15,7 0-2 0,0 0 2 0,0 0-2 16,0 0 2-16,0 0 1 0,0 0-1 0,0 0 2 16,0 0-2-16,0 0 58 0,7 0-58 0,4 0 58 15,5-5-58-15,5-2 39 0,8-1-39 0,3-5 39 16,3 1-39-16,3-3 81 0,4 0-81 0,2-4 82 15,-2 2-82-15,1-6 8 0,3 3-8 0,-3 1 8 16,-1-4-8-16,0 1 18 0,0 2-18 0,-3-4 18 16,-3-4-18-16,-2 4 0 0,-6 5 0 0,-6 4 0 15,-4 3 0-15,3 3-2 0,0-3 2 0,-4 4-1 16,-3 1 1-16,0 1-53 0,0-4 53 0,-5 5-53 16,-4 2 53-16,2-3-179 0,2 3 179 0,-9 3-179 0,5-9 179 15,0 3-1759-15</inkml:trace>
  <inkml:trace contextRef="#ctx0" brushRef="#br0" timeOffset="46995.44">18135 1426 359 0,'-12'0'0'0,"-23"-3"97"0,-17 1-97 0,6 2 98 15,-3-3-98-15,2 3 96 0,4 0-96 0,6 0 96 0,11-4-96 16,-13 4 14-16,-3 0-14 0,0 4 15 0,-3-4-15 16,5 3 74-16,-4-3-74 0,0 0 74 0,4 0-74 0,0 0 48 15,-2 2-48-15,12 1 49 0,6-3-49 16,-13 4 42-16,-3-4-42 0,-4 3 43 0,-1-3-43 0,5 0 0 16,-2 0 0-16,2 5 0 0,-1-1 0 0,1-1 45 15,5-1-45-15,0 1 46 0,0 1-46 0,-3-4 87 16,-6 3-87-16,2-3 88 0,-1 3-88 0,1-1 39 15,-2 2-39-15,6-4 39 0,1 3-39 0,2-3 0 16,-3 4 0-16,1-4 0 0,0 5 0 0,-3-2-25 16,-2 1 25-16,5-3-24 0,-1 3 24 0,0-1-74 15,-1-3 74-15,4 4-73 0,5-3 73 0,-4 3 6 0,-5-1-6 16,9-3 7-16,1 4-7 0,-6-3 43 0,-2 3-43 16,6-1 43-16,-3 1-43 0,-1-1 48 0,-1-1-48 0,3 1 48 15,1-3-48-15,-1 4 8 0,2-1-8 16,6-1 9-16,2 1-9 0,-3 1-26 0,-2-1 26 0,2 2-25 15,2-1 25-15,-4-1-38 0,-6 2 38 0,12-5-37 16,4 4 37-16,-10-4-41 0,0 3 41 0,4-1-40 16,1 1 40-16,-1 1 0 0,1-1 0 0,2 2 1 15,7-5-1-15,-5 4 9 0,0-1-9 0,3-3 10 16,4 4-10-16,-4-4-1 0,-3 1 1 0,10-1-1 16,7 0 1-16,-5 0 18 0,-2 4-18 0,-1-4 18 15,-1 3-18-15,1 1 0 0,-7 1 0 0,10-5 0 16,5 0 0-16,2 0-15 0,-7 0 15 0,7 0-15 15,0 0 15-15,0 0 33 0,-9 3-33 0,9-3 33 16,0 0-33-16,0 0-62 0,0 0 62 0,0 0-61 16,0 0 61-16,0 0 18 0,0 0-18 0,0 0 18 0,0 0-18 15,0 0-44-15,0 0 44 0,0 0-43 0,0 0 43 16,0 0-33-16,0 0 33 0,0 0-33 16,0 0 33-16,0 0 18 0,0 0-18 0,0 0 18 0,0 0-18 15,9 0 0-15,3 0 0 0,2-3 0 0,2 3 0 0,3-4 2 16,5 3-2-16,-1 1 2 0,2-4-2 0,1 1 42 15,3-2-42-15,3 1 43 0,-2 1-43 0,3-1 1 16,-2-1-1-16,-6 2 2 0,-11-1-2 0,10 1 1 16,2-2-1-16,1 1 1 0,-6-1-1 0,1 2 62 15,4-6-62-15,1 6 62 0,-3-4-62 0,-24 7-45 0,0 0 45 16,32-9-45-16,1-3 45 0,-33 12 52 0,0 0-52 16,38-12 52-16,1-3-52 0,-39 15 28 0,0 0-28 15,38-12 28-15,-3-6-28 0,-35 18 8 0,0 0-8 0,31-15 9 16,-3 0-9-16,-28 15-1 0,0 0 1 0,27-12-1 15,-8 0 1-15,-19 12 37 0,0 0-37 0,16-7 38 16,-6-2-38-16,-10 9-1 0,0 0 1 0,11-7 0 16,-3 2 0-16,-8 5 32 0,0 0-32 0,6-7 32 15,-3 2-32-15,-3 5 30 0,0 0-30 0,4-8 30 16,-4 4-30-16,0 4 0 0,0 0 0 0,0-7 1 16,-2-1-1-16,2 8 6 0,0 0-6 0,-2-5 6 15,-3-2-6-15,5 7-2 0,0 0 2 0,-7-7-1 16,-2 5 1-16,9 2 12 0,0 0-12 0,-17-3 12 15,-4 3-12-15,21 0 15 0,0 0-15 0,-23 3 16 16,-5 2-16-16,28-5-33 0,0 0 33 0,-28 7-32 0,-2 2 32 16,30-9 33-16,0 0-33 0,-29 8 34 0,-3 8-34 15,32-16-13-15,0 0 13 0,-30 12-12 0,3 0 12 0,27-12 0 16,0 0 0-16,-28 15 0 0,-2-3 0 16,30-12 6-16,0 0-6 0,-26 12 7 0,-1-3-7 0,27-9 1 15,0 0-1-15,-24 10 1 0,-2-1-1 0,26-9-26 16,0 0 26-16,-25 8-25 0,6-1 25 0,19-7 10 15,0 0-10-15,-21 9 10 0,0-2-10 0,21-7 6 16,0 0-6-16,-17 5 6 0,-1-2-6 0,18-3-4 16,0 0 4-16,-17 4-4 0,-1-3 4 0,18-1 5 15,0 0-5-15,-15 4 5 0,1-4-5 0,14 0 3 0,0 0-3 16,-13 3 3-16,3-3-3 0,10 0-6 0,0 0 6 16,-11 0-5-16,-1 0 5 0,12 0 44 0,0 0-44 15,-10 4 45-15,1-3-45 0,9-1-75 0,0 0 75 16,-7 4-75-16,-4-1 75 0,11-3 3 0,0 0-3 15,-8 7 4-15,-5-2-4 0,13-5 37 0,0 0-37 16,-8 7 38-16,-4-2-38 0,1 2-2 0,2-2 2 0,2 2-1 16,4-5 1-16,3-2-35 0,-9 7 35 0,9-7-35 15,-5 8 35-15,5-8 33 0,-9 7-33 0,9-7 33 16,-7 9-33-16,7-9-2 0,-7 3 2 0,7-3-2 16,0 0 2-16,0 0-1 0,0 0 1 0,0 0-1 15,-3 9 1-15,3-9 18 0,-7 7-18 0,7-7 19 16,0 0-19-16,0 0 0 0,0 0 0 0,0 0 0 15,0 0 0-15,0 0-1 0,-2 5 1 0,2-5 0 16,0 0 0-16,0 0 0 0,0 0 0 0,0 0 0 16,0 0 0-16,0 0-8 0,0 0 8 0,0 0-8 0,0 0 8 15,0 0-9-15,0 0 9 0,0 0-8 0,0 0 8 16,0 0 1-16,0 0-1 0,0 0 1 0,0 0-1 16,0 0 1-16,0 0-1 0,0 0 1 0,0 0-1 15,0 0 52-15,0 0-52 0,0 0 52 0,9 3-52 0,-1-3-17 16,5-3 17-16,1-2-16 0,-2-2 16 15,5-2-18-15,2-3 18 0,-3 5-18 0,0-1 18 0,1-4 0 16,3 0 0-16,1 0 0 0,0 0 0 0,0 0-11 16,1-4 11-16,-1 4-11 0,-3 5 11 0,-1-1-9 15,4-1 9-15,0-3-9 0,-3-3 9 0,3-4 25 0,1 2-25 16,-1 1 26-16,-3 4-26 0,3-3 13 0,-2-1-13 16,5-1 13-16,-3 2-13 0,2-4-5 0,-2 2 5 15,-4 5-5-15,-4 1 5 0,4 3-22 0,1-4 22 16,-3 3-22-16,5-3 22 0,-3 2 1 0,0 1-1 0,-4 1 1 15,-6 4-1-15,1 1 0 0,1 1 0 0,0-1 0 16,-6-1 0-16,4 1 21 0,2-2-21 16,-9 5 21-16,9-7-21 0,-9 7 0 0,0 0 0 0,0 0 0 15,0 0 0-15,0 0 18 0,0 0-18 0,0 0 18 16,0 0-18-16,0 0 3 0,7 0-3 0,-7 0 4 16,9-2-4-16,-9 2 7 0,8-3-7 0,-8 3 8 15,0 0-8-15,0 0-1 0,0 0 1 0,0 0-1 16,0 0 1-16,0 0 13 0,-7 8-13 0,7-8 13 15,-10 9-13-15,1-2 34 0,-3 1-34 0,-2-1 34 16,-5 5-34-16,-1 0 0 0,-6 0 0 0,5 4 0 16,-3-4 0-16,1 5-4 0,2 2 4 0,2-4-3 0,3-3 3 15,-5 5 1-15,0 2-1 0,4-3 2 0,-1-3-2 16,-1 3 9-16,0-1-9 0,5-6 9 0,0 1-9 16,-4 2-9-16,-1 0 9 0,5 0-8 0,-3 0 8 0,-1 0 24 15,-3 0-24-15,4 0 25 0,-1-3-25 0,1 3-6 16,0-2 6-16,4-5-5 0,5 2 5 0,-3-2 1 15,2 2-1-15,2-2 2 0,4-1-2 0,-6 1 7 16,2 2-7-16,7-7 7 0,-9 8-7 0,9-8-41 16,-10 11 41-16,10-11-40 0,-7 5 40 0,7-5 0 15,-5 7 0-15,5-7 0 0,0 0 0 0,0 0-28 16,-6 8 28-16,6-8-28 0,-3 9 28 0,3-2-44 16,-4-2 44-16,4-5-43 0,0 12 43 0,4-5 4 0,-4-2-4 15,0 2 5-15,3-2-5 0,3 2 39 0,-1 1-39 16,2-1 39-16,2 5-39 0,3 0 2 0,4 0-2 15,-4 0 2-15,-3-3-2 0,6 3 5 0,3 0-5 16,1 3 5-16,4-3-5 0,-1 4 13 0,-2-4-13 0,-1-5 14 16,-7-2-14-16,6 3-2 0,1-1 2 0,0 2-1 15,-2-2 1-15,3 1 13 0,1 4-13 0,-6-5 13 16,-1-2-13-16,2 2 4 0,2-2-4 0,-3 4 5 16,1 1-5-16,1-1 55 0,4-1-55 0,-3 2 55 15,-4-4-55-15,5 2 34 0,4 3-34 0,-6-3 34 16,-3-4-34-16,5 1 3 0,1-2-3 0,-3 2 4 15,-1-1-4-15,1 3-6 0,4-2 6 0,-8-2-6 16,1-3 6-16,-2 4-10 0,5-1 10 0,-8-3-10 16,0 0 10-16,-1 0-2 0,3 0 2 0,-4 0-1 15,-4 0 1-15,-3 0-131 0,13-3 131 0,-13 3-130 0,8 0 130 16,1-4-1246-16</inkml:trace>
  <inkml:trace contextRef="#ctx0" brushRef="#br0" timeOffset="57986.28">29661 3922 707 0,'0'0'0'0,"-5"15"0"0,-5 6 0 0,10-21 218 16,0 0-218-16,-7-4 218 0,0-11-218 0,7 15 156 0,0 0-156 16,-4-9 156-16,1-3-156 0,3 12 72 0,0 0-72 15,0 0 72-15,0 0-72 0,0 0 63 0,0 0-63 16,0 16 64-16,-2 11-64 0,2-27 22 0,0 0-22 0,3 36 22 15,3 9-22-15,-6-45-48 0,0 0 48 0,12 58-48 16,4 11 48-16,-16-69 5 0,0 0-5 0,22 106 6 16,6 26-6-16,-28-132-40 0,0 0 40 0,30 138-40 15,0 9 40-15,-30-147 0 0,0 0 0 0,24 131 0 16,-5-11 0-16,-19-120 3 0,0 0-3 0,18 106 3 16,-6-11-3-16,-12-95 35 0,0 0-35 0,12 80 35 15,-3-9-35-15,-9-71 47 0,0 0-47 0,7 53 48 16,-4-19-48-16,-3-34 1 0,0 0-1 0,4 24 2 15,-4-15-2-15,0-9 10 0,0 0-10 0,0 8 10 16,0-4-10-16,0-4 73 0,0 0-73 0,0 0 73 16,-7-2-73-16,7 2 2 0,0 0-2 0,-9-19 2 0,-5-14-2 15,14 33-1-15,0 0 1 0,-17-39 0 0,-4-16 0 0,21 55 31 16,0 0-31-16,-23-60 31 0,0-7-31 16,23 67 8-16,0 0-8 0,-28-91 8 0,-3-27-8 15,31 118 42-15,0 0-42 0,-26-103 42 0,3 0-42 16,7 22 32-16,6 9-32 0,3 9 33 0,2 11-33 0,1 9 43 15,4 11-43-15,0 4 43 0,0 1-43 0,0 27 17 16,0 0-17-16,2-36 17 0,0-7-17 0,-1 7 13 16,-1-7-13-16,2 7 14 0,0 3-14 0,0-1 10 15,1-6-10-15,1 8 11 0,-1 4-11 0,4-1 1 0,0 2-1 16,0 4 1-16,0 3-1 0,-7 20 7 0,0 0-7 16,12-28 8-16,6-4-8 0,-4 4-18 0,-4 1 18 15,4 3-18-15,0 8 18 0,0-1 3 0,2 2-3 16,-2 3 4-16,0 5-4 0,0-2-7 0,-2 2 7 15,-2 2-6-15,1 5 6 0,-1-3-17 0,3 3 17 16,-1 0-16-16,-2 0 16 0,3 3-33 0,1 1 33 0,-2 1-33 16,0 2 33-16,2 1-59 0,-2 1 59 0,-1 3-58 15,-1 0 58-15,1 7-13 0,-3-1 13 0,1 0-13 16,0 1 13-16,0 1-34 0,-2 4 34 0,0 4-34 16,-2 8 34-16,-2-2 12 0,-1 2-12 0,-2 3 13 15,0-2-13-15,-3-5 33 0,-4 1-33 0,1-2 33 16,-1-7-33-16,-3 3-1 0,-2 1 1 0,-1-8 0 15,-1-4 0-15,-3 8-4 0,-4-4 4 0,5 3-4 16,1-8 4-16,-6 6 1 0,-2-6-1 0,9-3 2 16,5 0-2-16,-5 4 16 0,-1-4-16 0,-3 0 17 0,2 0-17 15,-5 0 68-15,-1-4-68 0,8-4 68 0,5-1-68 16,-2-3 0-16,-1 0 0 0,2 0 1 0,-2-3-1 16,-1-4 44-16,1-2-44 0,3 4 44 0,4 5-44 15,5 0 3-15,-10-3-3 0,10 3 3 0,-7-4-3 0,7 4 1 16,-7-12-1-16,5 4 1 0,0 1-1 0,0 2-1 15,2-2 1-15,0 7-1 0,-1-9 1 0,1 9-11 16,0 0 11-16,0 0-11 0,0 0 11 0,0 0-41 16,10-3 41-16,-3-2-40 0,0 1 40 0,5 4-6 15,2 4 6-15,7 1-6 0,7 3 6 0,-2 8-42 0,2 3 42 16,0 1-42-16,-3 4 42 0,3-2 0 16,-2 3 0-16,4-5 0 0,-1 1 0 0,3 1-1 0,-1-1 1 15,-5-6-1-15,-3 1 1 0,7-3 8 0,1 3-8 16,1-6 9-16,1 2-9 0,0 0-14 0,2 0 14 0,-9-3-13 15,-3-6 13-15,5 6-51 0,2-3 51 0,-1 3-51 16,-1-6 51-16,4 3-45 0,-1-3 45 0,-10 2-45 16,-5-1 45-16,8 3-105 0,4-2 105 0,6 2-105 15,2 1 105-15,34 8-1222 0</inkml:trace>
  <inkml:trace contextRef="#ctx0" brushRef="#br0" timeOffset="58259.02">30683 3489 393 0,'0'0'0'0,"0"0"0"0,11 16 0 0,-1-4-235 0</inkml:trace>
  <inkml:trace contextRef="#ctx0" brushRef="#br0" timeOffset="59033.99">30683 3438 494 0,'0'0'0'0,"4"8"0"16,1 4 0-16,-1-5 100 0,-1-2-100 0,-3-5 101 16,0 0-101-16,0 0 176 0,7 0-176 0,-7 0 176 15,7 4-176-15,-7-4 135 0,12 8-135 0,-5 2 136 16,2 3-136-16,0 7 91 0,1-1-91 16,-1 2 92-16,0 3-92 0,-1 0 0 0,3 0 0 0,-2 3 1 15,-1 4-1-15,3-2-1 0,1 2 1 0,0 2-1 16,2-2 1-16,0 8-6 0,2 2 6 0,0 2-6 15,-2 0 6-15,1-2 30 0,3 6-30 0,-4-11 30 16,0 0-30-16,2 0 20 0,-1 0-20 0,3-2 20 16,1-1-20-16,0 6 43 0,-1 4-43 0,-3-7 43 15,-2 0-43-15,2-3 0 0,1 1 0 0,-2-10 0 0,-5 0 0 16,3 4-20-16,2-1 20 0,-3-6-19 0,-3-6 19 16,3 1 34-16,1-4-34 0,0 3 34 0,-1-1-34 15,1 1-17-15,0 1 17 0,-5-10-17 0,-3 0 17 16,-4-6 6-16,12 12-6 0,-12-12 7 0,0 0-7 0,0 0 62 15,10 6-62-15,-10-6 63 0,0 0-63 0,0 0 45 16,0 0-45-16,0 0 46 0,0 0-46 0,0 0 116 16,7 0-116-16,-7 0 117 0,0 0-117 0,0 0 52 15,7-6-52-15,-3-3 53 0,-1-6-53 0,1-4 0 16,-2-2 0-16,-1 1 0 0,1 4 0 0,0-8 23 16,-2-3-23-16,0-6 24 0,-2 2-24 0,-1-5 40 0,-1-3-40 15,2 3 41-15,1 0-41 0,-3 1 2 0,1 3-2 16,-1-4 3-16,-1-1-3 0,0 3 27 0,-2-2-27 15,1 0 27-15,-1 0-27 0,2-3-36 0,2-8 36 0,-1 8-36 16,1 3 36-16,-1 0 7 0,1-4-7 0,-1 8 7 16,2 1-7-16,-1-2-3 0,-2 0 3 0,1 11-2 15,2 5 2-15,-1-7-1 0,-2-2 1 0,1 1 0 16,-1-3 0-16,1 1 5 0,3 3-5 0,-3 8 5 16,2 4-5-16,-1-3 1 0,-2 3-1 0,1 3 1 15,2 2-1-15,1 2-61 0,-3-2 61 0,4 7-61 16,-1-8 61-16,1 8-65 0,-6-9 65 0,6 9-64 15,0 0 64-15,0 0-43 0,0 0 43 0,0 0-43 16,-7 9 43-16,7-9-45 0,0 0 45 0,-3 24-45 16,-1 12 45-16,4-36-2 0,0 0 2 0,-1 31-1 15,1 8 1-15,0-39 10 0,0 0-10 0,3 33 10 16,2-6-10-16,-5-27 41 0,0 0-41 0,16 24 41 16,5-8-41-16,-21-16 0 0,0 0 0 0,28 12 1 0,9-9-1 15,-37-3 0-15,0 0 0 0,42-3 1 0,5-6-1 16,-47 9 2-16,0 0-2 0,47-15 2 0,2-1-2 0,-49 16 26 15,0 0-26-15,49-20 26 0,-2-11-26 0,-47 31 0 16,0 0 0-16,44-28 0 0,-4-1 0 0,-40 29-2 16,0 0 2-16,33-26-1 0,-3 2 1 0,-30 24 0 15,0 0 0-15,24-17 0 0,-5 2 0 0,-19 15-47 16,0 0 47-16,14-12-46 0,-3 3 46 0,-11 9-83 16,0 0 83-16,9-7-82 0,-4 2 82 0,-5 5-290 0,0 0 290 15,0 0-290-15,7-3 290 0,0-4-813 0</inkml:trace>
  <inkml:trace contextRef="#ctx0" brushRef="#br0" timeOffset="66412.37">15862 3268 460 0,'0'0'0'16,"-15"27"0"-16,-10 13 0 0,-8 20 1 0,-5 19-1 0,4-16 2 16,6 4-2-16,7-15-6 0,0-13 6 0,4 6-5 15,-1-2 5-15,-2 20 65 0,-1 13-65 0,1-13 66 16,3-3-66-16,5-12 80 0,-1-5-80 0,5-2 80 16,-1 2-80-16,0 5 51 0,-3 11-51 0,3 4 52 15,1 9-52-15,1-5 3 0,0-3-3 0,3-16 4 16,1-16-4-16,-1 15 41 0,2-3-41 0,2 3 42 15,2 4-42-15,0-3 57 0,-2 0-57 0,5-3 57 16,-3 1-57-16,1-3-42 0,1 5 42 0,-1 4-42 16,3-4 42-16,-3 3 36 0,0 1-36 0,3-8 37 15,-3 4-37-15,4-1-28 0,0-3 28 0,2 6-28 16,0 1 28-16,-1 13 22 0,5 10-22 0,-5-21 22 16,-2-5-22-16,2-3 0 0,1-2 0 0,0-2 0 0,-2-2 0 15,2 8 43-15,-1 4-43 0,3-6 43 0,-1-2-43 16,4 1-10-16,-5 3 10 0,3-15-9 0,-3-1 9 0,3 2 12 15,2-1-12-15,4 11 12 0,-3 0-12 0,3 2-1 16,-1 3 1-16,1-2 0 0,-1-6 0 0,1 1 9 16,-1 2-9-16,4-9 10 0,-3-1-10 0,-1 6 4 15,4 1-4-15,0-1 5 0,-2 2-5 0,0 2 0 16,1-3 0-16,1-4 0 0,-4 0 0 0,4-5 81 16,2 1-81-16,1-1 82 0,-1-4-82 0,5 1-16 15,3-2 16-15,-1-1-15 0,0 1 15 0,-4 2-22 0,0 3 22 16,-1-2-22-16,-1 2 22 0,4-4-3 0,-2 2 3 15,0-5-2-15,-3-1 2 0,5 1-41 0,2-4 41 0,1-1-40 16,2 2 40-16,4-1-2 0,5-1 2 0,-7 0-1 16,-2-5 1-16,2 1-23 0,4 1 23 0,-3 3-22 15,1-4 22-15,1 2 10 0,-1 2-10 16,0-2 10-16,3 4-10 0,2-2 15 0,-4 0-15 16,4-2 16-16,-2-2-16 0,1 1 26 0,-3-4-26 0,4 0 26 15,-4-4-26-15,1 4-17 0,1-2 17 0,4 2-17 16,1-3 17-16,2-5-15 0,-1-1 15 0,-1 2-14 15,-3 0 14-15,2 2-86 0,0-2 86 0,-3 2-85 16,3-2 85-16,5-1 36 0,2-4-36 0,1 1 36 16,-1-1-36-16,-1-1 34 0,-2-3-34 0,-1 3 35 15,-2-3-35-15,-45 4 49 0,0 0-49 0,72-8 49 16,12-4-49-16,-84 12 4 0,0 0-4 0,80-23 5 16,0-6-5-16,-80 29 64 0,0 0-64 0,76-36 65 0,-8-15-65 15,-68 51 35-15,0 0-35 0,68-49 35 0,-5 3-35 16,-63 46-1-16,0 0 1 0,61-53-1 0,0 1 1 15,-61 52 1-15,0 0-1 0,58-51 1 0,-2-4-1 0,-56 55-17 16,0 0 17-16,50-60-17 0,1-7 17 0,-51 67 82 16,0 0-82-16,49-63 82 0,-4-1-82 0,-45 64 9 15,0 0-9-15,47-67 9 0,-3-2-9 0,-44 69 29 16,0 0-29-16,44-75 29 0,0-7-29 0,-44 82 44 16,0 0-44-16,38-76 45 0,-3 4-45 0,-35 72 20 15,0 0-20-15,30-70 20 0,-1-2-20 0,-29 72 21 16,0 0-21-16,23-79 21 0,1-7-21 0,-24 86 4 15,0 0-4-15,20-77 5 0,-5-2-5 0,-15 79 3 0,0 0-3 16,16-76 4-16,-2 1-4 0,-14 75 5 0,0 0-5 16,11-79 6-16,1-2-6 0,-12 81 37 0,0 0-37 0,7-74 37 15,-5 2-37-15,-2 72-38 0,0 0 38 0,0-75-38 16,-2-4 38-16,2 79 9 0,0 0-9 0,-4-79 10 16,-4-5-10-16,8 84 47 0,0 0-47 0,-9-79 48 15,-3-4-48-15,12 83-1 0,0 0 1 0,-11-87 0 16,-1-9 0-16,12 96 0 0,0 0 0 0,-11-91 0 15,1 3 0-15,10 88-5 0,0 0 5 0,-12-91-5 16,1 4 5-16,11 87 0 0,0 0 0 0,-12-88 0 16,0-3 0-16,12 91 7 0,0 0-7 0,-18-87 8 15,3 3-8-15,15 84-15 0,0 0 15 0,-18-95-15 16,1-1 15-16,17 96 25 0,0 0-25 0,-23-94 26 16,-3 6-26-16,26 88 5 0,0 0-5 0,-30-91 6 15,-5-5-6-15,35 96 10 0,0 0-10 0,-33-91 10 16,0 5-10-16,33 86 0 0,0 0 0 0,-32-80 0 0,-3 4 0 15,35 76 0-15,0 0 0 0,-36-75 0 0,-1 3 0 16,37 72-17-16,0 0 17 0,-39-71-17 0,-6 4 17 0,45 67 0 16,0 0 0-16,-45-60 0 0,-3 4 0 0,48 56 0 15,0 0 0-15,-47-55 1 0,-7 7-1 0,16 8 14 16,3 4-14-16,12 17 15 0,6 4-15 0,-1-6 1 16,-1 1-1-16,0-3 2 0,-2-4-2 0,-2 3-1 15,2 0 1-15,4 8 0 0,3 2 0 0,14 14 0 16,0 0 0-16,-28-18 0 0,-7-6 0 0,35 24 0 0,0 0 0 15,-42-28 0-15,-7-3 0 0,3 6-10 0,6-1 10 16,5 5-10-16,2 6 10 0,2-1-1 0,1 3 1 16,0-3-1-16,0-5 1 0,1-1 0 0,-1-5 0 0,7 13 0 15,6 0 0-15,-8 2-15 0,-3 0 15 0,-1-1-14 16,-4-6 14-16,1 3 9 0,1-1-9 0,6 5 9 16,3 2-9-16,-3 1 33 0,-1 1-33 0,0-3 34 15,-1 3-34-15,-1-1-3 0,1 2 3 0,2 2-3 16,1-4 3-16,-3 3 0 0,-1-3 0 0,4 2 0 15,0 2 0-15,-1-5-38 0,-5 5 38 0,6-2-38 16,1 5 38-16,-5-1 41 0,2-1-41 0,0 1 42 16,-2 3-42-16,2 0-39 0,-2 0 39 0,0 3-39 15,0 1 39-15,0-1 4 0,0 6-4 0,-2-4 4 16,0 2-4-16,3 1 6 0,-3-1-6 0,4 2 6 16,5-6-6-16,-2 6 6 0,-2-2-6 0,-1 1 6 15,-3 4-6-15,4-3-16 0,-1 3 16 0,5-2-15 0,2-1 15 16,-4 3-2-16,0 0 2 0,-3 0-1 0,-2 7 1 15,2-6-7-15,1 3 7 0,-1 3-6 0,0-2 6 16,2 2-9-16,-3 1 9 0,10-4-8 0,-1-4 8 0,-4 3-1 16,1 1 1-16,0 1 0 0,-5 2 0 15,1 1 1-15,-1 1-1 0,8-2 2 0,4-4-2 0,-3 1 0 16,-2 1 0-16,-4 5 1 0,-3 2-1 0,1 3-5 16,-1 6 5-16,3-5-5 0,3 1 5 0,-5 5-17 15,2-1 17-15,1-6-16 0,4-3 16 0,-3 4 3 16,0 3-3-16,0 1 4 0,0-4-4 0,-1 1 7 15,1 5-7-15,0-6 7 0,7-1-7 0,-7 6 15 16,3 6-15-16,-3-6 16 0,0 3-16 0,0 0 16 0,2-2-16 16,2-3 17-16,-3 2-17 0,1-4-16 0,2 2 16 15,-2-4-15-15,3 1 15 0,4 4 15 0,-4 8-15 0,2-1 15 16,2-3-15-16,-1 4-41 0,3-4 41 0,1-5-40 16,2-11 40-16,2 8-42 0,-2-1 42 0,2-3-42 15,1 0 42-15,2 0-421 0,-1 0 421 0,1-8-420 16,2-9 420-16,-1 17-546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3:03:40.2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18 11421 494 0,'0'0'0'0,"0"0"0"16,0 0 0-16,0 0 111 0,0 0-111 0,0 0 112 15,0 0-112-15,0 0-35 0,0 0 35 0,0 0-34 16,0 0 34-16,0 0 142 0,0 0-142 0,0 0 142 16,0 0-142-16,0 0 61 0,0 0-61 0,0 0 62 15,0 0-62-15,0 0-9 0,0 0 9 0,0 0-9 16,0 0 9-16,0 0 83 0,0 0-83 0,0 0 83 15,0 0-83-15,0 0-11 0,0 0 11 0,0 0-10 16,0 0 10-16,0 0 23 0,0 0-23 0,0 0 24 0,0 0-24 16,0 0 40-16,0 0-40 0,0 0 41 0,0 0-41 15,0 0-1-15,0 0 1 0,0 0 0 0,0 0 0 0,0 0 0 16,0 0 0-16,0 0 0 0,0 0 0 0,0 0 28 16,18-13-28-16,-13 8 28 0,0-4-28 0,-5 9-7 15,11-9 7-15,-11 9-7 0,9-6 7 0,-9 6 41 16,8-6-41-16,-8 6 42 0,6-3-42 0,-6 3-18 15,0 0 18-15,0 0-18 0,0 0 18 0,0 0 43 16,0 0-43-16,0 0 43 0,0 0-43 0,0 0 37 0,7-2-37 16,-7 2 38-16,0 0-38 0,0 0-1 0,0 0 1 15,0 0-1-15,0 0 1 0,0 0 7 0,10-5-7 16,-10 5 8-16,7-7-8 0,-7 7 4 0,9-5-4 16,-9 5 4-16,9-5-4 0,-9 5 2 0,8-2-2 0,-8 2 2 15,5-2-2-15,-5 2 2 0,9-3-2 0,-9 3 2 16,9 0-2-16,-2-3 1 0,0 1-1 0,-7 2 1 15,7-4-1-15,-7 4 32 0,9-3-32 0,-9 3 33 16,0 0-33-16,0 0 45 0,7-5-45 0,-7 5 46 16,0 0-46-16,0 0-8 0,7-7 8 0,-7 7-7 15,7-7 7-15,-7 7-17 0,0 0 17 0,0 0-17 16,0 0 17-16,0 0-1 0,8-8 1 0,-8 8-1 16,9-11 1-16,-9 11-36 0,5-10 36 0,-5 10-35 15,7-3 35-15,-7 3 44 0,9-9-44 0,-9 9 44 16,0 0-44-16,0 0 1 0,0 0-1 0,0 0 2 15,0 0-2-15,0 0 23 0,9-3-23 0,-9 3 24 16,9-11-24-16,-9 11 39 0,12-10-39 0,-12 10 39 0,9-7-39 16,-9 7-37-16,10-7 37 0,-10 7-36 0,7-5 36 15,-7 5-8-15,10-10 8 0,-10 10-7 0,9-11 7 16,-9 11 28-16,12-10-28 0,-12 10 28 0,7-5-28 16,-7 5 1-16,7-9-1 0,-7 9 2 0,7-6-2 0,-3-3 3 15,1 0-3-15,-5 9 4 0,4-10-4 0,-4 10 15 16,3-8-15-16,2 1 15 0,1-2-15 0,-1 0-2 15,2-6 2-15,-2 6-1 0,-1 6 1 0,-1-6 20 16,2 6-20-16,-3-6 20 0,2 3-20 0,3-6-4 16,1-6 4-16,-2 12-3 0,-3 0 3 0,-3 6 2 0,5-10-2 15,0 3 2-15,-1-1-2 0,3-1 12 0,0-3-12 16,-2 5 13-16,0 2-13 0,-5 5-1 0,4-12 1 16,1 5-1-16,-5-1 1 0,4-1-9 0,1-3 9 0,-3 3-9 15,1 3 9-15,1-1 3 0,1-2-3 0,0 2 4 16,-1 2-4-16,1-4 2 0,-2-1-2 0,4 5 2 15,-5-2-2-15,5-1 21 0,-5-1-21 0,1 0 21 16,1 6-21-16,-4 3 22 0,5-12-22 0,-1 2 23 16,-3 1-23-16,3 1-17 0,-1-4 17 0,-1 3-16 15,0 6 16-15,-2 3 0 0,0 0 0 0,0 0 0 16,10-12 0-16,-10 12-40 0,0 0 40 0,7-16-39 16,2-6 39-16,-9 22 5 0,0 0-5 0,5-23 6 15,4-4-6-15,-9 27 28 0,0 0-28 0,9-24 28 16,-1 0-28-16,-8 24-1 0,0 0 1 0,9-19 0 15,-2-3 0-15,-7 22 3 0,0 0-3 0,9-21 4 16,0 2-4-16,-9 19 13 0,0 0-13 0,8-17 13 0,3 0-13 16,-11 17-5-16,0 0 5 0,10-17-4 0,4-2 4 15,-14 19 1-15,0 0-1 0,9-19 2 0,0 0-2 16,-9 19 0-16,0 0 0 0,9-17 0 0,-2 2 0 16,-7 15 0-16,0 0 0 0,10-25 0 0,2 3 0 15,-12 22 34-15,0 0-34 0,9-20 35 0,3-1-35 0,-12 21-3 16,0 0 3-16,9-27-3 0,3-4 3 0,-12 31-4 15,0 0 4-15,11-30-3 0,-3 3 3 0,-8 27-1 16,0 0 1-16,11-33 0 0,-1 3 0 0,-10 30-1 16,0 0 1-16,9-28 0 0,0 4 0 0,-9 24-2 0,0 0 2 15,7-22-2-15,0-1 2 0,-7 23 7 16,0 0-7-16,7-18 8 0,-4-5-8 0,-3 23-8 0,0 0 8 16,9-22-8-16,-5 0 8 0,-4 22-25 0,0 0 25 15,6-24-24-15,1 0 24 0,-7 24 5 0,0 0-5 16,9-19 5-16,-4 3-5 0,-5 16 2 0,0 0-2 0,7-20 2 15,0-1-2-15,-7 21 41 0,0 0-41 0,6-24 42 16,-5-9-42-16,-1 33 21 0,0 0-21 0,4-29 21 16,-1 0-21-16,-3 29 5 0,0 0-5 0,6-27 5 15,-1-1-5-15,-5 28 10 0,0 0-10 0,5-27 11 16,2 1-11-16,-7 26-1 0,0 0 1 0,4-26-1 16,1-3 1-16,-5 29-2 0,0 0 2 0,2-27-2 15,1-1 2-15,-3 28 0 0,0 0 0 0,4-33 1 16,1-1-1-16,-5 34 13 0,0 0-13 0,7-36 13 15,-5-7-13-15,-2 43 1 0,0 0-1 0,3-38 2 16,1-1-2-16,-4 39 18 0,0 0-18 0,3-36 19 16,2 2-19-16,-5 34-5 0,0 0 5 0,9-36-5 0,-4 1 5 15,-5 35-8-15,0 0 8 0,7-32-7 0,-1 1 7 16,2 5-4-16,-4 7 4 0,-1 2-4 0,2 3 4 16,-5 1-22-16,2 0 22 0,0-5-22 0,0-6 22 0,1 0 12 15,-3 3-12-15,0 7 12 0,0 6-12 0,2-1 23 16,-2 4-23-16,2-11 24 0,-1-6-24 0,-1 7 1 15,0-1-1-15,0 4 1 0,0 2-1 0,0 3 1 16,0-1-1-16,0 1 2 0,0-2-2 0,0 9 1 16,0 0-1-16,0-12 1 0,0 0-1 0,0 12 1 15,0 0-1-15,0-15 1 0,0-1-1 0,-1 1 0 0,-1-1 0 16,0 4 0-16,2 2 0 0,-3 0 29 0,3 1-29 16,0-3 29-16,-2 2-29 0,0-1-7 0,0-1 7 15,2 0-6-15,0 6 6 0,0-6 0 0,-3 0 0 16,3-4 0-16,-2 4 0 0,2-5-6 0,-2 0 6 15,2 3-5-15,-1 2 5 0,1-3 3 0,-2 3-3 16,2 0 4-16,-2 5-4 0,2-2-1 0,0 2 1 0,0-1-1 16,0-1 1-16,0-3 8 0,-3 0-8 0,3 2 9 15,-2 1-9-15,4 1-1 0,-2 1 1 0,0 2 0 16,3-6 0-16,-3 3 0 0,0-1 0 0,0 1 0 16,0 1 0-16,0 2 4 0,0-6-4 0,0 3 4 15,2-1-4-15,0 0-2 0,-2-4 2 0,1 4-1 16,-1 4 1-16,2-2-11 0,-2 2 11 0,2-2-10 15,1-1 10-15,-3-3-2 0,0-1 2 0,2 7-1 16,-2 0 1-16,0 5 0 0,4-12 0 0,-4 12 1 16,3-12-1-16,-3 5-4 0,0-2 4 0,0 3-3 0,0-3 3 15,2-1 12-15,-2 1-12 0,2 4 12 0,-2-2-12 16,0 7-4-16,1-12 4 0,3 4-3 0,-4-3 3 16,0 1 5-16,0-2-5 0,0 5 6 0,0-2-6 15,0 3 4-15,0-1-4 0,0 7 4 0,0-5-4 0,0 5-2 16,0-9 2-16,0 9-1 0,0-9 1 0,0 9 0 15,0 0 0-15,0 0 0 0,0 0 0 0,0 0-7 16,0-6 7-16,0 6-7 0,0-9 7 0,0 9 0 16,0-9 0-16,0 9 0 0,0-6 0 0,0 6-7 15,0-7 7-15,0 7-7 0,0 0 7 0,0 0 9 16,0 0-9-16,0 0 9 0,0 0-9 0,0 0-3 0,-4-9 3 16,4 9-3-16,-3-12 3 0,1 5 11 0,2 2-11 15,0 5 11-15,0-9-11 0,0 9-1 0,-3-10 1 16,3 10 0-16,0 0 0 0,0 0 1 0,0 0-1 0,0 0 2 15,0 0-2-15,0 0-38 0,0-5 38 0,0 5-37 16,0-10 37-16,0 10 28 0,0-11-28 0,0 11 28 16,0-6-28-16,0 6-2 0,0-9 2 0,0 9-1 15,0 0 1-15,0 0 1 0,0 0-1 0,0 0 1 16,0 0-1-16,0 0 12 0,0-9-12 0,0 9 13 16,0-6-13-16,0 6-2 0,3-9 2 0,-3 9-1 15,0-7 1-15,0 7 0 0,-3-8 0 0,3 8 0 16,0 0 0-16,0 0-5 0,0 0 5 0,0 0-4 15,0 0 4-15,0 0 0 0,0 0 0 0,0 0 0 16,0 0 0-16,0 0 11 0,3-7-11 0,-3 7 11 16,0-9-11-16,0 9 5 0,-3-8-5 0,3 8 5 15,-2-9-5-15,2 9-10 0,0 0 10 0,0 0-9 0,0 0 9 16,0 0 22-16,0-7-22 0,0 7 22 0,0-7-22 16,0 7-11-16,0 0 11 0,0 0-11 0,0 0 11 15,0 0-15-15,0-5 15 0,0 5-14 0,0-7 14 0,0 7-4 16,0-5 4-16,0 5-3 0,2-9 3 15,-2 9-4-15,0-6 4 0,0 6-3 0,0-9 3 0,0 9 0 16,0 0 0-16,0 0 0 0,0 0 0 0,0 0 0 16,0 0 0-16,0 0 1 0,0 0-1 0,0 0-1 15,0 0 1-15,0 0-1 0,3-7 1 0,-3 7-1 16,0-12 1-16,0 12-1 0,0-8 1 0,0 8 15 16,0-7-15-16,0 7 15 0,0 0-15 0,0 0-8 15,0 0 8-15,0 0-8 0,0 0 8 0,0 0 10 0,0 0-10 16,0 0 11-16,0 0-11 0,0 0 25 0,0-9-25 15,0 9 26-15,0-8-26 0,0 8-6 0,0 0 6 16,0 0-6-16,0-12 6 0,0 5 20 0,-3 1-20 0,3 6 20 16,-2-12-20-16,2 12-5 0,-2-6 5 0,2 6-4 15,0 0 4-15,0 0 19 0,0 0-19 0,0 0 20 16,0 0-20-16,0 0 1 0,0 0-1 0,0 0 1 16,0 0-1-16,0 0 1 0,0 0-1 0,0 0 2 15,0 0-2-15,0 0 27 0,-2-7-27 0,2 7 27 16,0-5-27-16,0 5-14 0,0 0 14 0,0 0-13 15,0 0 13-15,0 0 4 0,0 0-4 0,0 0 5 16,0 0-5-16,0 0-17 0,0 0 17 0,0 0-17 16,0 0 17-16,0 0 22 0,0 0-22 0,0 0 22 15,0 0-22-15,0 0-47 0,-3-9 47 0,3 9-46 0,-4-7 46 16,4 7 53-16,0 0-53 0,0 0 53 0,0 0-53 16,0 0-30-16,0 0 30 0,0 0-30 0,0 0 30 15,0 0 9-15,0 0-9 0,0 0 10 0,0 0-10 0,0 0-39 16,0 0 39-16,0 0-38 0,0 0 38 0,0 0 9 15,0 0-9-15,0 0 10 0,0 0-10 0,0 0-48 16,-1-5 48-16,1 5-47 0,-2-9 47 0,2 9-180 16,-2-10 180-16,2 10-179 0,0-12 179 0,-3 0-1327 15</inkml:trace>
  <inkml:trace contextRef="#ctx0" brushRef="#br0" timeOffset="1707.16">16400 11735 225 0,'0'0'0'0,"13"-13"0"16,13-10 0-16,-17 13 88 0,-9 5-88 0,-9 10 89 15,-7 11-89-15,-7 6-264 0</inkml:trace>
  <inkml:trace contextRef="#ctx0" brushRef="#br0" timeOffset="1813.41">16292 11801 460 0,'0'0'0'0,"9"-5"0"0,10-6 0 15,-19 11-66-15,0-7 66 0,0 7-65 0,-10 6 65 16,1-5-171-16</inkml:trace>
  <inkml:trace contextRef="#ctx0" brushRef="#br0" timeOffset="1869.86">16227 11804 382 0,'0'0'0'0,"0"0"0"0,9-5 0 16,-9 5 0-16,-16-3 0 0,16 3 1 0,-10-4-1 16,1 4 47-16,-1 0-47 0,3 0 48 0,3 0-48 0,-4 0-311 15</inkml:trace>
  <inkml:trace contextRef="#ctx0" brushRef="#br0" timeOffset="3362.22">16135 11796 359 0,'0'0'0'0,"-7"0"0"0,-4 0 0 0,11 0 28 16,0 0-28-16,-8 0 28 0,-3 1-28 0,11-1 123 15,0 0-123-15,-10 2 123 0,-1-2-123 0,11 0 21 16,0 0-21-16,-9 2 21 0,1-2-21 0,8 0 102 15,0 0-102-15,-9 1 102 0,-1-1-102 0,10 0 5 16,0 0-5-16,-9 2 6 0,2 2-6 0,7-4 1 0,0 0-1 16,-9 0 1-16,2 3-1 0,7-3 68 0,0 0-68 15,-9 0 69-15,1 3-69 0,8-3-9 0,0 0 9 16,-9 4-9-16,0 1 9 0,9-5 33 0,0 0-33 0,-9 3 33 16,1 1-33-16,8-4 53 0,0 0-53 0,-13 5 54 15,3 0-54-15,10-5 11 0,0 0-11 0,-12 7 11 16,0-2-11-16,12-5 1 0,0 0-1 0,-16 7 2 15,2-2-2-15,14-5 74 0,0 0-74 0,-18 7 75 16,1-4-75-16,17-3 0 0,0 0 0 0,-23 7 0 16,0-1 0-16,23-6 19 0,0 0-19 0,-19 5 20 15,-7 2-20-15,26-7 5 0,0 0-5 0,-21 1 5 16,0 3-5-16,21-4-42 0,0 0 42 0,-17 7-41 16,-1-4 41-16,18-3 28 0,0 0-28 0,-17 5 28 15,-1 2-28-15,18-7 20 0,0 0-20 0,-17 9 20 16,-1-4-20-16,18-5 0 0,0 0 0 0,-17 5 0 15,1 0 0-15,16-5 22 0,0 0-22 0,-17 0 23 0,-1 0-23 16,18 0 13-16,0 0-13 0,-17 2 13 0,1-1-13 16,16-1 62-16,0 0-62 0,-14 2 63 0,-4 0-63 0,18-2 12 15,0 0-12-15,-17 5 12 0,-2-3-12 0,19-2-16 16,0 0 16-16,-19 3-15 0,1 1 15 0,18-4 4 16,0 0-4-16,-21 3 4 0,-3-3-4 0,24 0 35 15,0 0-35-15,-20 0 35 0,-6 0-35 0,26 0 26 16,0 0-26-16,-21 0 26 0,0-3-26 0,21 3 41 15,0 0-41-15,-21-2 42 0,0 0-42 0,21 2 15 16,0 0-15-16,-21-2 16 0,2 2-16 0,19 0-11 0,0 0 11 16,-24 0-11-16,1 0 11 0,23 0-1 0,0 0 1 15,-23 0-1-15,1 0 1 0,22 0-36 0,0 0 36 16,-25 0-35-16,1-1 35 0,24 1 21 0,0 0-21 0,-27 0 21 16,1 0-21-16,26 0 42 0,0 0-42 0,-29 1 42 15,-5 1-42-15,6-2-26 0,4-2 26 0,6 4-26 16,4 0 26-16,-1 0 18 0,1 1-18 0,2-3 18 15,3 2-18-15,-7-1 0 0,0-1 0 0,6 0 1 16,5 0-1-16,-8 2-2 0,3 0 2 0,-1 0-2 16,1 1 2-16,-2 0 2 0,0 1-2 0,3 1 3 15,4-5-3-15,-2 4-3 0,-2-4 3 0,2 0-2 16,0 1 2-16,-2 1 30 0,0 1-30 0,1 3 30 16,1-5-30-16,-2 3 2 0,0-1-2 0,2 1 2 15,4-3-2-15,-6 3-2 0,-2-3 2 0,3 5-1 16,1-6 1-16,-4 3 9 0,-3 0-9 0,6-1 9 0,2 2-9 15,-2-4 0-15,-1 0 0 0,-3 1 0 0,-1-1 0 16,-4 2 0-16,-1 0 0 0,6-2 1 0,3 0-1 16,1 0 33-16,-4 0-33 0,-1 0 33 0,-2 1-33 0,-1 1-1 15,-2 2 1-15,4-1-1 0,6-3 1 0,-3 0 42 16,2-3-42-16,-1 3 43 0,-2 0-43 0,-2 3-10 16,-4-3 10-16,8 2-10 0,5-1 10 0,-8 1 0 15,3 0 0-15,-1 0 1 0,3 1-1 0,-3-3-27 16,-5 3 27-16,8-1-27 0,2 0 27 0,-2 0-1 15,-1 1 1-15,-3-3 0 0,-6 3 0 0,1 1 0 16,-1 1 0-16,3-3 1 0,1-1-1 0,0 3 0 16,-2-4 0-16,4 2 1 0,-1-2-1 0,3 0 15 0,-2-2-15 15,3 2 16-15,0 0-16 0,1 0 4 0,-5 0-4 16,8 0 4-16,-4 0-4 0,2 0 13 0,-1 0-13 0,2 0 14 16,1 0-14-16,-4 0-15 0,2 0 15 0,7 0-15 15,-10 0 15-15,10 0 7 0,-11 0-7 0,11 0 7 16,-8 0-7-16,8 0 3 0,-11 0-3 0,11 0 3 15,-9 0-3-15,9 0 0 0,-8 2 0 0,8-2 0 16,-9 3 0-16,9-3-20 0,-10 0 20 0,10 0-19 16,-7 0 19-16,7 0 22 0,-4 0-22 0,4 0 23 15,0 0-23-15,0 0-19 0,0 0 19 0,0 0-18 16,0 0 18-16,0 0 41 0,-9 2-41 0,9-2 41 16,-12 1-41-16,5-1 2 0,0 0-2 0,7 0 3 15,-10 0-3-15,10 0 8 0,-7 0-8 0,7 0 9 16,0 0-9-16,0 0 0 0,0 0 0 0,0 0 0 15,0 0 0-15,0 0-9 0,-7-1 9 0,7 1-8 0,-9-2 8 16,9 2-2-16,-9 0 2 0,9 0-1 0,-9-3 1 16,9 3 21-16,-7-2-21 0,7 2 21 0,0 0-21 15,0 0 25-15,0 0-25 0,0 0 26 0,0 0-26 16,0 0 9-16,0 0-9 0,0 0 10 0,-7 0-10 0,7 0 0 16,-12-2 0-16,12 2 0 0,-9-3 0 0,9 3-7 15,-8-2 7-15,8 2-6 0,0 0 6 0,0 0-27 16,0 0 27-16,0 0-27 0,0 0 27 0,0 0-13 15,0 0 13-15,0 0-13 0,0 0 13 0,0 0 12 16,0 0-12-16,0 0 13 0,0 0-13 0,0 0 34 0,-7 0-34 16,7 0 34-16,-5 0-34 0,5 0-11 0,0 0 11 15,0 0-11-15,0 0 11 0,0 0 6 0,0 0-6 16,0 0 6-16,0 0-6 0,0 0-17 16,0 0 17-16,0 0-16 0,0 0 16 0,0 0 3 0,0 0-3 15,0 0 3-15,0 0-3 0,0 0 2 0,0 0-2 0,0 0 2 16,0 0-2-16,0 0 5 0,0 0-5 0,0 0 5 15,0 0-5-15,0 0 23 0,0 0-23 0,0 0 24 16,0 0-24-16,0 0 12 0,0 0-12 0,0 0 12 16,0 0-12-16,0 0 35 0,-9 0-35 0,9 0 35 15,-9 0-35-15,9 0-3 0,-7 0 3 0,7 0-2 16,0 0 2-16,0 0 1 0,0 0-1 0,0 0 1 16,0 0-1-16,0 0 39 0,0 0-39 0,0 0 39 15,0 0-39-15,0 0-3 0,0 0 3 0,0 0-2 16,0 0 2-16,0 0-1 0,0 0 1 0,0 0 0 15,0 0 0-15,0 0-150 0,0 0 150 0,0 0-149 16,0 0 149-16,0 0-643 0,0 0 643 0,2-10-643 0,3-4 643 16,-1-8-434-16</inkml:trace>
  <inkml:trace contextRef="#ctx0" brushRef="#br0" timeOffset="5607.69">17713 10302 471 0,'0'0'0'0,"0"0"0"0,21-24 0 16,-21 24 126-16,0 0-126 0,0 0 126 0,0 0-126 16,0 0 141-16,0 0-141 0,0 0 142 0,0 0-142 15,0 0 40-15,0 0-40 0,0 0 41 0,0 0-41 0,0 0 114 16,0 0-114-16,0 0 114 0,0 0-114 0,0 0 82 15,0 0-82-15,0 0 82 0,0 0-82 0,0 0 87 16,0 0-87-16,0 0 87 0,0 0-87 0,0 0 45 16,0 0-45-16,0 0 45 0,5 9-45 0,-5-9 38 15,0 0-38-15,9 9 39 0,-1-4-39 0,-8-5 16 16,0 0-16-16,14 10 17 0,5-3-17 0,-19-7 52 0,0 0-52 16,23 8 53-16,3 3-53 0,-26-11 15 0,0 0-15 15,30 7 16-15,3-1-16 0,-33-6 22 0,0 0-22 16,35 9 23-16,4-2-23 0,-39-7 15 0,0 0-15 0,36 9 16 15,6-6-16-15,-42-3 68 0,0 0-68 0,39 3 68 16,1-1-68-16,-3-2 53 0,-2-2-53 0,-13 2 54 16,-4 0-54-16,3 0 4 0,0-1-4 0,0-1 4 15,5-1-4-15,0-1 72 0,4 1-72 0,-11 1 72 16,-3 0-72-16,5 1 0 0,3-3 0 0,1-1 1 16,1 1-1-16,2 1 5 0,-2-4-5 0,-3 4 5 15,-4 1-5-15,4-3 9 0,-1 0-9 0,4 0 10 16,2-1-10-16,0 3-5 0,2 0 5 0,-5-3-5 15,-8 3 5-15,9-4 38 0,4 2-38 0,-4-2 39 16,7-1-39-16,-1-1-3 0,-1-1 3 0,-6 5-2 16,-4-4 2-16,3 6 0 0,2-4 0 0,1-2 0 15,4-3 0-15,-1 2 21 0,1-2-21 0,-3 3 21 0,-2 4-21 16,2 2-36-16,4-4 36 0,1 2-35 0,4-4 35 16,-4 6 50-16,0-4-50 0,4 2 51 0,-8-4-51 15,8 2-14-15,0 0 14 0,1 2-13 0,1-2 13 0,-1 2 12 16,2 0-12-16,0 1 12 0,6 1-12 0,-8-2-3 15,1 0 3-15,4 0-2 0,-4-1 2 0,5 3 10 16,-6-6-10-16,4 6 11 0,0-6-11 0,0 6-7 16,3 0 7-16,-1-3-7 0,0 1 7 0,-1 0 0 15,-1-2 0-15,2 2 0 0,-1 0 0 0,3 2 15 16,-1-1-15-16,-3 1 15 0,2-1-15 0,0 3-4 16,1-3 4-16,0-1-3 0,-3 2 3 0,6-1 42 0,2-3-42 15,-1 4 43-15,0 1-43 0,2-5-11 0,3 2 11 16,-5-2-11-16,-2-1 11 0,4-1 0 0,-2-1 0 15,-2 1 1-15,-2 1-1 0,-1 1-2 0,3 2 2 0,-2-6-1 16,-3 3 1-16,4-1-12 0,-6 0 12 16,2 3-12-16,-4-3 12 0,-3 2 4 0,4 2-4 0,-6 0 5 15,-2-2-5-15,3-2 3 0,-1-3-3 0,-3 6 3 16,-4-3-3-16,2 0 42 0,-2-1-42 0,-10 3 43 16,-6 6-43-16,4-6-11 0,2 2 11 0,-9 1-11 15,-2 4 11-15,2-3-7 0,2-1 7 0,-9 4-6 16,0 0 6-16,0 0-56 0,7-1 56 0,-7 1-56 15,0 0 56-15,0 0-68 0,0 0 68 0,0 0-68 16,0 0 68-16,0 0-215 0,0 0 215 0,0 0-215 16,0 0 215-16,0 0-1439 0</inkml:trace>
  <inkml:trace contextRef="#ctx0" brushRef="#br0" timeOffset="7441.42">22674 9830 1121 0,'0'0'0'0,"0"0"0"16,0 0 0-16,0 0 117 0,0 0-117 0,0 0 117 16,0 0-117-16,0 0 120 0,0 0-120 0,0 0 121 15,0 0-121-15,0 0 20 0,0 0-20 0,0 0 20 16,0 0-20-16,0 0-32 0,0 0 32 0,0 0-32 15,0 0 32-15,0 0 36 0,0 0-36 0,0 0 37 16,0 0-37-16,0 0-3 0,0 0 3 0,0 0-2 16,0 0 2-16,0 0-1 0,-10-15 1 0,5 3-1 15,-1-3 1-15,3-1 6 0,1 2-6 0,0 8 7 16,1-1-7-16,1 7-5 0,1-5 5 0,-1 5-4 16,9-7 4-16,0 7 5 0,1 0-5 0,4 3 5 0,-1 1-5 15,6 1-2-15,5 5 2 0,-4 4-1 0,2 5 1 16,1-2-17-16,1 5 17 0,-1-1-17 0,-5-2 17 15,3 5-1-15,0 0 1 0,-7-7-1 0,-4-2 1 0,4 4-2 16,2 2 2-16,-1 3-1 0,1 7 1 0,-5-4-16 16,-4 4 16-16,-2-5-15 0,0-4 15 0,-1 2 62 15,-4-5-62-15,1-7 63 0,-1-5-63 0,0 3 69 16,-1-3-69-16,1 2 70 0,-6-8-70 0,6-1 88 16,-7 11-88-16,7-11 88 0,0 0-88 0,0 0 72 15,-10 0-72-15,1-4 73 0,-1-1-73 0,-4-7 17 16,-4-7-17-16,3-2 17 0,1-3-17 0,-2 2 96 0,4-2-96 15,1 0 96-15,4 2-96 0,-2-1 2 0,1-1-2 16,1 2 2-16,3 3-2 0,-3-3 0 0,2 0 0 16,1 3 1-16,3 2-1 0,-1-4 39 0,0 2-39 0,2-10 39 15,2-2-39-15,0-3-51 0,-1-2 51 0,1 20-51 16,-2 11 51-16,0 5 2 0,4-9-2 0,-3 1 2 16,3-6-2-16,3-3-2 0,3-4 2 0,-4 9-1 15,-6 6 1-15,5-5-76 0,0 3 76 0,-5 8-76 16,5-9 76-16,6 6-7 0,5-3 7 0,-6 6-7 15,2 0 7-15,11 0-18 0,10 4 18 0,-8 1-18 16,-8 0 18-16,11 7-10 0,5 5 10 0,0 16-9 16,4 6 9-16,-5-1 1 0,-4 3-1 0,-9-13 2 15,-9-11-2-15,8 4 5 0,-6-6-5 0,5 9 5 16,3 7-5-16,-1-7-15 0,2 4 15 0,-11-15-15 16,-8-6 15-16,3 0 7 0,-1-2-7 0,-1 2 8 0,-1-2-8 15,3 5 0-15,4 2 0 0,-9-12 0 0,0 0 0 16,0 0 48-16,0 0-48 0,0 0 48 0,0 0-48 15,0 0 50-15,0 0-50 0,0 0 51 0,0 0-51 16,0 0 42-16,-16-10-42 0,4-4 43 0,-2-3-43 0,0-5 13 16,-3-4-13-16,1 6 14 0,4-1-14 0,1-5 22 15,-5 4-22-15,6-9 22 0,0-5-22 0,3-2-2 16,0 1 2-16,1 4-1 0,6 7 1 0,-3-1 0 16,3-1 0-16,0 2 0 0,3 1 0 0,-1-1-18 15,2-1 18-15,-1 8-18 0,2 7 18 0,2-4-16 16,0 2 16-16,0 1-15 0,2-1 15 0,3 2-17 15,-3-3 17-15,-2 4-17 0,-4 6 17 0,4-2-2 0,0 2 2 16,2 2-1-16,0-1 1 0,1 3-17 0,3 1 17 16,4 5-16-16,4 3 16 0,-4 3-1 0,-1 2 1 0,0 1 0 15,0-2 0-15,-2 3-55 0,3 3 55 0,-1 2-55 16,-7 3 55-16,5 1-1 0,-2-4 1 0,0 1-1 16,-2-4 1-16,6 3-78 0,-4 1 78 0,4 7-77 15,3 2 77-15,-5 0-460 0,2 1 460 0,-4-7-459 16,-3-6 459-16,10 27-707 0</inkml:trace>
  <inkml:trace contextRef="#ctx0" brushRef="#br0" timeOffset="8591.44">24153 9336 628 0,'0'0'0'0,"-4"-14"0"0,-1-8 0 0,5 22 255 16,0 0-255-16,-4-20 255 0,1-4-255 0,3 24 70 15,0 0-70-15,-4-23 70 0,3-1-70 0,1 24 146 16,0 0-146-16,-2-20 146 0,-2 2-146 0,4 18 123 16,0 0-123-16,-7-15 124 0,-3-4-124 0,10 19 128 15,0 0-128-15,-16-15 128 0,0-1-128 0,16 16 68 16,0 0-68-16,-15-12 69 0,-3 0-69 0,18 12 59 15,0 0-59-15,-21-10 60 0,-1 3-60 0,22 7-8 0,0 0 8 16,-21-7-7-16,0 4 7 0,21 3-6 0,0 0 6 16,-18 0-6-16,1 3 6 0,17-3-62 0,0 0 62 15,-18 9-62-15,2 4 62 0,16-13-6 0,0 0 6 0,-12 21-6 16,2 7 6-16,10-28-23 0,0 0 23 0,-4 39-22 16,8 13 22-16,-4-52-33 0,0 0 33 0,8 51-32 15,1 9 32-15,-9-60-2 0,0 0 2 0,14 57-1 16,4 3 1-16,-18-60-3 0,0 0 3 0,21 55-2 15,1-4 2-15,-22-51-12 0,0 0 12 0,28 47-12 16,0-11 12-16,-28-36 40 0,0 0-40 0,28 27 41 16,-3-8-41-16,-25-19 2 0,0 0-2 0,28 8 3 15,1-8-3-15,-29 0 69 0,0 0-69 0,27-10 69 16,-1-7-69-16,-26 17 0 0,0 0 0 0,22-26 0 16,-1-3 0-16,-21 29 65 0,0 0-65 0,18-33 65 15,-6-3-65-15,-12 36 31 0,0 0-31 0,11-34 31 16,-6 2-31-16,-5 32 67 0,0 0-67 0,0-35 68 0,-5-1-68 15,5 36 0-15,0 0 0 0,-6-31 0 0,1 6 0 16,5 25-3-16,0 0 3 0,-3-23-2 0,-1 3 2 16,1 8-2-16,-1 0 2 0,2 5-2 0,2 2 2 0,0 5-72 15,0 0 72-15,0 0-71 0,2 15 71 0,-2-1 2 16,0 1-2-16,4 1 2 0,1 3-2 0,-5-19 41 16,0 0-41-16,10 25 41 0,3 10-41 0,-13-35-14 15,0 0 14-15,15 32-13 0,3 3 13 0,-1-6 39 16,1-2-39-16,-6-8 39 0,-2-10-39 0,3-1-48 15,-5-1 48-15,8-4-48 0,-4-1 48 0,4 0 3 16,0-2-3-16,-2-2 3 0,-4-1-3 0,-10 3 38 0,0 0-38 16,18-14 39-16,1-7-39 0,-2-1 1 0,1-2-1 15,-6 4 1-15,-3-1-1 0,0 2 44 0,-1-5-44 0,-1-9 45 16,-1-6-45-16,-3 1 37 0,1-1-37 0,-3 1 38 16,-2 0-38-16,1 38 44 0,0 0-44 0,-4-41 45 15,-3-9-45-15,0 9-31 0,-2 2 31 0,4 11-31 16,2 9 31-16,-1 2 0 0,-1 2 0 0,1-6 0 15,-1-1 0-15,0 8-25 0,-2 4 25 0,3 1-24 16,4 1 24-16,0 8-2 0,-5-11 2 0,5 11-1 16,0 0 1-16,0 0-2 0,0 0 2 0,0 11-1 15,0 4 1-15,2 9-58 0,1 2 58 0,4 5-57 16,2 3 57-16,5 7-39 0,4 7 39 0,3 11-38 16,1 4 38-16,13 21-28 0,7 16 28 0,-2-1-28 15,4 8 28-15,-4-1-28 0,-1-1 28 0,-1-7-28 16,-1-11 28-16,-2 7-33 0,0 6 33 0,-4-16-32 15,-3-3 32-15,5 8 2 0,0 0-2 0,-1 0 2 0,-2-6-2 16,1-2 4-16,-1-4-4 0,-2 0 4 0,-2-1-4 16,-2-8 37-16,-3-4-37 0,-1-9 38 0,-5-9-38 15,-2-1-3-15,-1-9 3 0,-5-12-2 0,-4-9 2 0,1 4-1 16,-1 2 1-16,-1-6-1 0,-4-6 1 0,0 6 25 16,-3-3-25-16,0 0 26 0,0 0-26 0,-7-3 6 15,-4-3-6-15,2-6 7 0,-5-6-7 0,-8-8 64 16,-4-5-64-16,-2-5 65 0,-4 0-65 0,2-4-2 15,0-6 2-15,0 2-2 0,-1-1 2 0,4-5 41 16,-1-3-41-16,3-7 41 0,0-2-41 0,3 0-10 0,0 4 10 16,3-2-10-16,-1 3 10 0,4 2-1 0,2-1 1 15,2 1 0-15,1 4 0 0,6-8-29 0,-3-3 29 16,5 4-29-16,1 1 29 0,1 3 12 0,3 2-12 0,3 7 12 16,3 9-12-16,3-5-27 0,1 0 27 0,0 5-27 15,1 0 27-15,5-2-82 0,2-3 82 0,-3-5-81 16,1-2 81-16,-1 7-171 0,-2 5 171 0,-3 8-170 15,-3 4 170-15,6-15-1438 0</inkml:trace>
  <inkml:trace contextRef="#ctx0" brushRef="#br0" timeOffset="8792.89">24462 8240 1580 0,'0'0'0'0,"0"0"0"0,-7 15 0 0,7-15 32 16,0 0-32-16,0 0 32 0,0 0-32 0,0 0-1181 15</inkml:trace>
  <inkml:trace contextRef="#ctx0" brushRef="#br0" timeOffset="10606.51">24975 8763 1054 0,'0'0'0'0,"-19"0"0"15,-10 0 0-15,15 0 294 0,12 0-294 0,2 0 295 16,-7-10-295-16,7 10 161 0,9-9-161 0,-9 9 161 16,0 0-161-16,0 0 134 0,0 0-134 0,0 0 135 15,0 0-135-15,0 0 25 0,0 0-25 0,0 0 26 16,-9 16-26-16,4-4 75 0,-1 5-75 0,3 5 76 0,-1 2-76 15,6 4 0-15,2-1 0 0,-1-3 0 16,-1 0 0-16,3 4 0 0,4-1 0 0,-2-1 0 0,2 1 0 16,1 1-9-16,2 3 9 0,0-7-8 0,-1-6 8 15,1 5-12-15,0 1 12 0,1-2-12 0,-3-6 12 0,4 1-25 16,0 2 25-16,-5-11-24 0,-6-4 24 0,6 1 35 16,2-2-35-16,-1 1 36 0,-1-8-36 0,5 1 0 15,1-2 0-15,-1-7 0 0,0 0 0 0,0-4 23 16,4-1-23-16,-6 2 24 0,-3-1-24 0,3-5 33 15,0 6-33-15,-5-6 34 0,-3 4-34 0,-1-3-1 16,1-1 1-16,-1 4 0 0,-1 3 0 0,-4-3 50 0,-3-2-50 16,2-5 50-16,-3 0-50 0,-1-3-1 0,0 3 1 15,-1-4-1-15,-3 4 1 0,-1 0-2 0,-2 0 2 16,3 9-2-16,4-3 2 0,-5 5 0 0,-4-1 0 16,2 4 0-16,2 1 0 0,-2 1 0 0,-1-1 0 0,2 6 1 15,5-4-1-15,-3 3-16 0,-5 3 16 0,8 1-15 16,1-4 15-16,-2 4-17 0,2 0 17 0,7 0-16 15,-9 0 16-15,9 0-46 0,-7 5 46 0,7-5-46 16,-3 7 46-16,1 2-4 0,2 1 4 0,0 0-3 16,0 1 3-16,3 1-35 0,1 5 35 0,-2-7-35 15,1-7 35-15,-3-3 37 0,9 9-37 0,0-6 38 16,3-1-38-16,-12-2-24 0,0 0 24 0,19-3-23 16,4-6 23-16,-23 9 33 0,0 0-33 0,21-14 33 15,1-4-33-15,-22 18 0 0,0 0 0 0,21-24 0 16,-1-4 0-16,-20 28-6 0,0 0 6 0,15-27-5 15,-4-4 5-15,-11 31 10 0,0 0-10 0,12-26 11 16,-3 0-11-16,-9 26-40 0,0 0 40 0,9-17-39 0,-1 0 39 16,-8 17-6-16,0 0 6 0,9-10-5 0,0 4 5 15,-9 6 2-15,0 0-2 0,16 9 2 0,3 6-2 16,-19-15-44-16,0 0 44 0,21 25-44 0,3 4 44 0,-24-29 12 16,0 0-12-16,25 36 13 0,-1 5-13 0,-24-41 5 15,0 0-5-15,23 38 6 0,1 1-6 0,-24-39 0 16,0 0 0-16,19 31 0 0,-1-7 0 0,-18-24 54 15,0 0-54-15,16 17 55 0,-1-5-55 0,-15-12 24 16,0 0-24-16,16 2 25 0,0-9-25 0,-16 7 36 16,0 0-36-16,16-17 37 0,-6-7-37 0,-10 24 61 15,0 0-61-15,9-22 62 0,-4-9-62 0,-5 31-2 0,0 0 2 16,4-28-1-16,-4-1 1 0,0 29 3 0,0 0-3 16,0-27 3-16,0 3-3 0,0 24-5 0,0 0 5 15,0-18-5-15,0 6 5 0,0 12-58 0,0 0 58 0,0-6-57 16,0-1 57-16,0 7-40 0,0 0 40 0,3 7-40 15,2 8 40-15,-5-15-1 0,0 0 1 0,9 21 0 16,3 3 0-16,-12-24-27 0,0 0 27 0,16 31-27 16,1 5 27-16,-17-36 13 0,0 0-13 0,21 36 13 15,2-2-13-15,-23-34 1 0,0 0-1 0,25 29 1 16,1-10-1-16,-26-19 1 0,0 0-1 0,26 10 1 16,-2-8-1-16,-24-2 45 0,0 0-45 0,25-12 45 15,-2-12-45-15,-23 24 28 0,0 0-28 0,19-29 28 16,-2-7-28-16,-17 36 52 0,0 0-52 0,14-41 52 15,-5-4-52-15,-9 45 48 0,0 0-48 0,2-50 48 16,-6-6-48-16,4 56-2 0,0 0 2 0,-8-67-2 16,-6-5 2-16,14 72 5 0,0 0-5 0,-21-91 6 0,-9-12-6 15,30 103 8-15,0 0-8 0,-33-100 9 0,-4-6-9 16,37 106 7-16,0 0-7 0,-37-91 8 0,1 10-8 0,36 81 3 16,0 0-3-16,-39-77 4 0,1 13-4 0,5 11-6 15,6 10 6-15,1 2-5 0,3 3 5 0,4 9-26 16,3 5 26-16,2-2-26 0,4 6 26 0,10 20 10 15,0 0-10-15,-21-28 10 0,-3-4-10 0,24 32-46 16,0 0 46-16,-25-28-46 0,-3 1 46 0,28 27 1 16,0 0-1-16,-19-17 2 0,1 1-2 0,18 16-11 0,0 0 11 15,-14-9-10-15,6 3 10 0,8 6-76 0,0 0 76 16,-7 3-76-16,3 9 76 0,4 4-3 0,0 4 3 16,6 8-3-16,1 11 3 0,5 2-23 15,2 9 23-15,3 1-22 0,1 3 22 0,8 4-50 0,4 6 50 16,8 20-50-16,7 19 50 0,1-16 0 0,-1-4 0 0,-3-11 0 15,-5-9 0-15,1 4 0 0,-1 0 0 16,-2-7 0-16,2-12 0 0,-8-5 35 0,-1-5-35 0,-1-9 36 16,-3-8-36-16,4 3-5 0,0-7 5 0,-2-2-5 15,-1-5 5-15,4 2 0 0,3-1 0 0,-3-4 1 16,-2-4-1-16,2 1 33 0,3-4-33 0,-6-4 34 16,-3-1-34-16,-1 0 25 0,-1-4-25 0,2-5 26 15,-2-1-26-15,-2-7 35 0,-3 1-35 0,-2 1 35 16,-4-5-35-16,1-2 7 0,-4-4-7 0,0-5 8 15,-4 0-8-15,1-3 42 0,-4-1-42 0,0 9 42 16,0 11-42-16,-2-8 2 0,-1 4-2 0,-1 4 2 16,1 4-2-16,-1-3-1 0,-1 2 1 0,3 10-1 15,0 5 1-15,2 2-35 0,0 0 35 0,0 0-34 0,0 0 34 16,0 0-65-16,0 0 65 0,0 9-64 0,0 3 64 16,2 5-1-16,0 6 1 0,0-3-1 0,1 2 1 0,2 8-10 15,2-3 10-15,-1-6-10 0,-3-2 10 0,4 5 0 16,0 0 0-16,-3-16 0 0,-3-4 0 0,-1-4-3 15,9 6 3-15,-2-2-3 0,2 1 3 0,3-1 31 16,2-1-31-16,-3-3 31 0,-6-3-31 0,7-11 29 16,2-3-29-16,-2-2 29 0,-1-2-29 0,1-3 0 15,2-3 0-15,-4 3 0 0,-1-6 0 0,2 1 31 0,-1-3-31 16,-3 8 31-16,-3 6-31 0,-1-4 4 0,1 2-4 16,-3-1 5-16,-2 2-5 0,1 0 34 0,0-1-34 15,0 11 35-15,0 9-35 0,0 0-60 0,0 0 60 16,0 0-59-16,0 0 59 0,0 0-15 0,0 0 15 0,0 3-15 15,1 8 15-15,3 6-2 0,3 4 2 0,1 6-1 16,3 6 1-16,-1 3-13 0,3 7 13 0,1 5-12 16,-2 7 12-16,5-1-1 0,4 8 1 0,2-3 0 15,0-1 0-15,8 23-36 0,4 13 36 0,-5-15-36 16,-2-5 36-16,-2-4 3 0,2-10-3 0,-2-2 3 16,0-4-3-16,4 4-4 0,2 6 4 0,-3-11-3 15,-1-2 3-15,-5-13 1 0,-6-11-1 0,3 1 1 16,-1 1-1-16,0-1-33 0,2-1 33 0,-9-8-32 15,-3-7 32-15,5 5-114 0,0-5 114 0,0 9-113 16,2 10 113-16,-4-11-263 0,0-1 263 0,-5-5-262 16,-5-7 262-16,7 13-1180 0</inkml:trace>
  <inkml:trace contextRef="#ctx0" brushRef="#br0" timeOffset="11023.12">25589 7807 1401 0,'0'0'0'16,"7"0"0"-16,5 0 0 0,-12 0 113 0,-12 0-113 0,12 0 114 16,0 0-114-16,0 0 83 0,0 0-83 0,0 0 83 15,0 0-83-15,0 0 30 0,0 0-30 0,0 0 30 16,7-5-30-16,0 1 10 0,1 1-10 0,5-4 10 16,2 2-10-16,6-4 38 0,0 3-38 0,2-3 39 15,0-1-39-15,-2-2 20 0,1-2-20 0,1 2 20 16,-2-2-20-16,2 1 59 0,-2-3-59 0,-2 4 60 15,-2 0-60-15,3 0 0 0,-3 0 0 0,-1 2 0 16,-6 1 0-16,4 1-7 0,2-4 7 0,-7 5-6 16,-7 7 6-16,-2 0-34 0,8-5 34 0,-8 5-33 15,11-13 33-15,-6 7-278 0,-2-3 278 0,-3 9-277 0,7-10 277 16,0 1-977-16</inkml:trace>
  <inkml:trace contextRef="#ctx0" brushRef="#br0" timeOffset="11208.94">25440 7910 1043 0,'0'0'0'15,"7"-19"0"-15,4-12 0 0,6-19-723 0</inkml:trace>
  <inkml:trace contextRef="#ctx0" brushRef="#br0" timeOffset="12276.95">13654 11658 359 0,'0'0'0'0,"0"0"0"0,0 0 0 0,0 0-210 16</inkml:trace>
  <inkml:trace contextRef="#ctx0" brushRef="#br0" timeOffset="12620.94">13685 11677 830 0,'0'0'0'0,"0"0"0"0,0 0 0 0,0 0 175 16,0 0-175-16,0 0 176 0,0 0-176 0,0 0 158 0,0 0-158 15,0 0 158-15,0 0-158 0,0 0 114 0,0 0-114 16,0 0 115-16,0 0-115 0,0 0 81 0,0 0-81 16,0 0 81-16,0 0-81 0,0 0 19 0,0 0-19 15,0 0 20-15,-8 16-20 0,2-6 56 0,-2 2-56 0,-5 0 56 16,3-2-56-16,-1 1 16 0,1 1-16 0,-2-4 17 16,-2 1-17-16,2 1 53 0,-6 2-53 0,6 0 54 15,-4 0-54-15,2 0 28 0,-3 0-28 0,-1 7 28 16,1 3-28-16,5 2 45 0,-2 4-45 0,-2-6 46 15,2-5-46-15,-2 6 10 0,-1-6-10 0,-3 8 10 16,-1 5-10-16,0-1 65 0,-1 2-65 0,1 0 66 16,-5-1-66-16,5 10 19 0,-4 5-19 0,2-3 20 15,-3 3-20-15,-3-4 7 0,2 0-7 0,1-1 8 16,2-6-8-16,-3 2 5 0,1 2-5 0,5-5 6 16,-3 1-6-16,1 4 2 0,-1 5-2 0,4-4 3 15,5-3-3-15,-3 0 1 0,-4-2-1 0,8-6 2 0,7-6-2 16,-7 1-5-16,-2-1 5 0,5-3-4 0,1-4 4 15,-1 1-51-15,-6-1 51 0,10-6-50 0,5-6 50 16,2-3-140-16,-9 7 140 0,9-7-139 0,-7 3 139 0,7-3-427 16,-12 6 427-16,12-6-426 0,0 0 426 0,0 0-815 15</inkml:trace>
  <inkml:trace contextRef="#ctx0" brushRef="#br0" timeOffset="13325.64">9358 14823 393 0,'0'0'0'0,"0"0"0"16,14-22 0-16,-11 8 101 0,-3 2-101 0,0 0 101 16,0 2-101-16,0-4-76 0,0 0 76 0,5-8-75 15,-1-6 75-15,1-1 98 0,0-3-98 0,4-1 98 0,0 0-98 16,1 2 0-16,4 4 0 0,-5 6 0 0,-5 6 0 15,8-21-420-15</inkml:trace>
  <inkml:trace contextRef="#ctx0" brushRef="#br0" timeOffset="14086.46">9536 14330 718 0,'0'0'0'0,"12"-6"0"0,9-6 0 16,-9 1 34-16,2 3-34 0,-5 3 35 0,0 1-35 0,0 1-62 15,3 1 62-15,2 0-62 0,1 2 62 0,3 4 142 16,3 3-142-16,2 5 142 0,-2 0-142 0,1 1 0 16,8 4 0-16,-4 4 0 0,0 1 0 0,2 7-32 15,0 6 32-15,-3 3-32 0,1-1 32 0,0 5 67 16,-5-3-67-16,-3-1 67 0,-4-4-67 0,1 2-21 15,-1-2 21-15,2 2-21 0,-5 1 21 0,1 2 140 0,0 0-140 16,0-1 140-16,-7-2-140 0,1-1 59 0,1 1-59 16,-7-7 60-16,0-7-60 0,0 2 86 0,0-2-86 15,-4-3 86-15,4-7-86 0,-3 6 100 0,1-5-100 0,-2-2 101 16,4-6-101-16,-5 2 48 0,2-2-48 0,3-5 49 16,0 0-49-16,0 0 53 0,-9 3-53 0,0-1 54 15,1-2-54-15,-1-4 0 0,-3-1 0 0,3-2 0 16,-5 1 0-16,2-6-1 0,-1-4 1 0,1 1 0 15,-2-1 0-15,0-11 4 0,2-8-4 0,-4 1 5 16,2-4-5-16,0 4-11 0,2-9 11 0,3 7-11 16,1 2 11-16,-1-2-26 0,0 1 26 0,6-1-25 15,-3-1 25-15,3-5 5 0,-1-1-5 0,3 1 5 16,-1-1-5-16,2 5 2 0,2 4-2 0,3 3 2 16,0 5-2-16,4-2-1 0,3 3 1 0,-3 1 0 15,0 3 0-15,6 2-1 0,3-1 1 0,-8 6 0 16,2 4 0-16,1-1-33 0,4 3 33 0,-3 3-32 0,-2 1 32 15,9 2-46-15,0 4 46 0,2 2-46 0,0 1 46 16,5 5 0-16,-2 4 0 0,0 3 0 0,4 4 0 16,-1 1-10-16,3 7 10 0,-6-10-9 0,-5-4 9 0,4 8 23 15,-3 2-23-15,1 8 24 0,1 1-24 0,-3 1 39 16,-3-1-39-16,-4-5 40 0,-5-5-40 0,3 2 23 16,0-2-23-16,-7-3 24 0,-1-6-24 0,1 4 54 15,-1 1-54-15,-3-8 54 0,-1-3-54 0,2 1 40 16,-2 1-40-16,0-3 41 0,0-3-41 0,0-5 52 15,-3 11-52-15,3-11 52 0,0 0-52 0,0 0 3 16,-9 3-3-16,2-1 3 0,2-2-3 0,-9-2 5 0,1-3-5 16,-1 2 5-16,2-8-5 0,-5-1-2 0,-1-3 2 15,-3-4-1-15,4 0 1 0,-4-5-13 0,5 2 13 16,2-2-13-16,5 0 13 0,-5-6 0 0,6 0 0 0,-1 6 0 16,5 1 0-16,-3-1 13 0,2 0-13 0,2 2 14 15,1 3-14-15,2-2 5 0,-4 2-5 0,4 2 5 16,0 4-5-16,4-3 4 0,-2 1-4 0,-1 4 5 15,-1 3-5-15,6-1-2 0,2-1 2 0,-4 3-1 16,1 2 1-16,7 2-14 0,2-4 14 0,-5 5-13 16,0 0 13-16,7 2-40 0,3 2 40 0,-2 1-40 15,1 3 40-15,6 2-13 0,2 2 13 0,-1 1-12 16,-2-1 12-16,-1 4-3 0,3 1 3 0,-1 1-2 16,-1-1 2-16,3 4-31 0,4 3 31 0,-4-1-31 15,-3-2 31-15,5 3-4 0,-6 2 4 0,3-2-3 16,-4-1 3-16,2 0-73 0,-2-1 73 0,-4-4-73 0,0-4 73 15,15 15-1322-15</inkml:trace>
  <inkml:trace contextRef="#ctx0" brushRef="#br0" timeOffset="14376">11038 13795 1031 0,'0'5'0'16,"-1"7"192"-16,-3 7-192 0,-1-10 192 0,1-6-192 0,4-3 87 0,0 0-87 0,0 0 87 15,0 0-87-15,0 0 58 0,6 9-58 0,1 6 58 16,-2 0-58-16,7 9-42 0,-3 2 42 0,3-3-41 15,2-1 41-15,0 9-1 0,2 7 1 0,1-4 0 16,1 2 0-16,3 2-37 0,-4-2 37 0,1-5-36 16,-1-4 36-16,1 2-98 0,3 0 98 0,-9-6-98 15,-2-6 98-15,18 21-930 0</inkml:trace>
  <inkml:trace contextRef="#ctx0" brushRef="#br0" timeOffset="15221.41">11390 13931 953 0,'0'0'0'0,"-13"-9"0"16,-4-7 0-16,5 10 211 0,6 2-211 0,6 4 211 15,-8-8-211-15,8 8 93 0,-9-6-93 0,9 6 94 16,-3-6-94-16,3 6 43 0,-13-9-43 0,13 9 44 16,-8-12-44-16,2 2 12 0,1-1-12 0,2-1 12 0,-3 0-12 15,-1 0-36-15,2-3 36 0,2 3-35 0,-1 3 35 16,2-1 2-16,2-2-2 0,0 2 2 0,0-2-2 16,2 1 0-16,2 3 0 0,-4 8 1 0,8-7-1 0,1 10-76 15,3 6 76-15,2 3-75 0,4 5 75 0,3 4-1 16,3 5 1-16,2-2 0 0,1 1 0 0,-1 4-35 15,3 2 35-15,-2-5-35 0,-5-4 35 0,-22-22-7 16,0 0 7-16,28 36-6 0,2 9 6 0,-30-45 15 16,0 0-15-16,32 46 15 0,-6 6-15 0,-26-52 40 15,0 0-40-15,24 44 40 0,-6-9-40 0,-18-35 55 0,0 0-55 16,10 32 55-16,-3-4-55 0,-7-28 83 0,0 0-83 16,0 22 84-16,-9-6-84 0,9-16 56 0,0 0-56 15,-12 7 56-15,-12-7-56 0,24 0 87 0,0 0-87 0,-25-12 88 16,-4-13-88-16,29 25 5 0,0 0-5 0,-27-36 5 15,3-12-5-15,24 48 1 0,0 0-1 0,-18-48 1 16,1-3-1-16,17 51 1 0,0 0-1 0,-12-52 1 16,3-1-1-16,9 53-13 0,0 0 13 0,0-44-12 15,-4-5 12-15,4 49-5 0,0 0 5 0,4-37-5 16,1 4 5-16,-5 33-9 0,0 0 9 0,12-26-8 16,9 6 8-16,-21 20-73 0,0 0 73 0,27-12-72 15,2 7 72-15,-29 5-20 0,0 0 20 0,39 3-20 16,-1 4 20-16,-38-7-51 0,0 0 51 0,44 15-50 15,-2 6 50-15,-42-21-260 0,0 0 260 0,45 24-259 0,1 2 259 16,44 25-778-16</inkml:trace>
  <inkml:trace contextRef="#ctx0" brushRef="#br0" timeOffset="16003.19">12143 13483 695 0,'0'0'0'16,"-9"-2"0"-16,-3-3 0 0,-1 0 144 0,1-4-144 15,3 4 145-15,4 1-145 0,-3 1 111 0,-1 0-111 16,2 1 112-16,2 0-112 0,-1-1 100 0,-2-1-100 0,8 4 100 15,-9-5-100-15,9 5-60 0,-12-3 60 0,12 3-59 16,-9-2 59-16,2 2 23 0,0-2-23 0,0 2 24 16,2 2-24-16,5-2-12 0,0 0 12 0,-7 9-12 15,-2 4 12-15,4 4-120 0,-1 4 120 0,5-6-119 16,1 4 119-16,3 5 3 0,4 2-3 0,-2 5 3 16,4 5-3-16,3-3-6 0,2 3 6 0,-5-11-6 15,-2-4 6-15,2-2-2 0,0 2 2 0,5-3-1 16,1 3 1-16,3-6 91 0,-1 1-91 0,-6-6 91 15,-8-3-91-15,-3-7 0 0,12 7 0 0,-3-4 1 16,3 1-1-16,1-3 11 0,-3 1-11 0,-1-2 11 16,-4-2-11-16,-5 2 47 0,11-6-47 0,-6-3 48 15,-2-1-48-15,3-2 57 0,-1-2-57 0,2 0 57 0,-7 1-57 16,-4-6 49-16,-1 2-49 0,2-8 50 0,-6-5-50 16,0 2 50-16,-3-1-50 0,0 7 51 0,-2 1-51 15,0-3 32-15,-6 2-32 0,6 5 33 0,0-1-33 0,2 1 1 16,-5 0-1-16,3 5 1 0,2 0-1 0,-4-3-7 15,4-1 7-15,5 9-6 0,5 4 6 0,2 3-17 16,-11-7 17-16,11 7-17 0,-12-3 17 0,3-3-97 16,1 3 97-16,8 3-96 0,-9-2 96 0,9 2-128 15,-7 4 128-15,7-4-128 0,-2 12 128 0,-1-4-28 16,-1 6 28-16,2-7-28 0,2 0 28 0,0 3 56 0,0-5-56 16,0-5 57-16,0 9-57 0,0-9 7 0,2 7-7 15,-2-7 8-15,0 0-8 0,0 0 65 0,0 0-65 16,0 0 66-16,0 0-66 0,0 0 15 0,0 0-15 0,0 0 15 15,0 0-15-15,4-7 37 0,3-2-37 0,-2-1 37 16,4-2-37-16,-4-2 0 0,4-1 0 0,-2 3 1 16,1 1-1-16,-2-1-4 0,2-1 4 15,-1 4-4-15,-1 4 4 0,2 0-33 0,1 0 33 0,0 1-32 16,3 2 32-16,6 1-11 0,-1 1 11 0,-1 3-11 16,1 4 11-16,6 2-7 0,-2 1 7 0,0 2-6 15,-4 3 6-15,3-1 44 0,-3 2-44 0,-1-4 45 16,-8-4-45-16,5 2 1 0,1-1-1 0,-2 0 1 15,-3-4-1-15,3 2 4 0,-2-1-4 0,-1-2 4 16,-2-4-4-16,-2 2 3 0,2-1-3 0,-7-1 4 16,9-1-4-16,-9 1-296 0,11-2 296 0,-11 2-295 0,12-9 295 15,0 1-589-15</inkml:trace>
  <inkml:trace contextRef="#ctx0" brushRef="#br0" timeOffset="17243.23">6019 12297 505 0,'0'0'0'0,"12"22"0"16,6 14 0-16,-6-14 113 0,-10-4-113 0,-8-29 113 16,-8-15-113-16,4 8 123 0,-1 0-123 0,4 5 123 15,2 2-123-15,5 11 103 0,-3-6-103 0,3 6 103 16,7 6-103-16,-6 5 136 0,3 2-136 0,5 8 136 15,-1 3-136-15,1-2 37 0,7 4-37 0,-2 2 37 16,0 2-37-16,5 3 42 0,0 3-42 0,6 0 42 16,1 0-42-16,4 11 26 0,-4 6-26 0,4 0 26 15,1 2-26-15,6 13 22 0,6 8-22 0,-2-4 23 16,-3 2-23-16,4 0 25 0,-7 3-25 0,3-5 26 16,-3-7-26-16,7 0 3 0,-3-4-3 0,-4 2 4 0,-4 2-4 15,2-3 33-15,2-2-33 0,-9-10 33 0,-5-9-33 0,0-8 25 16,-7-8-25-16,-2-4 26 0,-1-9-26 0,5 7 8 15,-2 1-8-15,-2-6 9 0,0-5-9 0,0 6-2 16,2 2 2-16,-8-8-2 0,-3-7 2 0,6 5-267 16,0-1 267-16,-9-6-266 0,0 0 266 0,0 0-898 15</inkml:trace>
  <inkml:trace contextRef="#ctx0" brushRef="#br0" timeOffset="19150.58">6145 13689 1065 0,'0'0'0'0,"8"-4"0"16,8 2 0-16,-16 2 83 0,0 0-83 0,0 0 83 15,4-13-83-15,-4 13 66 0,0 0-66 0,5-16 66 16,4-4-66-16,-9 20 37 0,0 0-37 0,17-28 38 16,9-4-38-16,-26 32-1 0,0 0 1 0,30-40-1 15,3-5 1-15,-33 45-4 0,0 0 4 0,35-60-3 0,0-13 3 16,-35 73 18-16,0 0-18 0,42-91 19 16,5-17-19-16,-47 108 0 0,0 0 0 0,37-103 0 0,-4-4 0 15,-33 107 53-15,0 0-53 0,26-99 53 0,-5 6-53 16,-21 93 0-16,0 0 0 0,14-82 0 0,-5 6 0 0,-9 76 22 15,0 0-22-15,3-75 23 0,-8 4-23 0,5 71 15 16,0 0-15-16,-3-72 16 0,-11 3-16 0,14 69-9 16,0 0 9-16,-12-65-8 0,-6 5 8 0,18 60 16 15,0 0-16-15,-21-53 17 0,4 5-17 0,17 48 49 16,0 0-49-16,-18-34 50 0,6 4-50 0,12 30 9 16,0 0-9-16,-14-25 9 0,-2 4-9 0,16 21 79 15,0 0-79-15,-12-17 79 0,2 3-79 0,10 14-25 0,0 0 25 16,-13-8-24-16,5-1 24 0,8 9-43 0,0 0 43 15,-6 0-43-15,-1 5 43 0,7-5-15 0,0 0 15 16,0 19-15-16,7 8 15 0,-7-27-10 0,0 0 10 16,9 37-10-16,9 4 10 0,-1 2-10 0,4 3 10 0,2 4-10 15,1 6 10-15,-24-56-23 0,0 0 23 0,46 93-22 16,16 22 22-16,0-9-13 0,2 3 13 0,-8-17-12 16,-5-9 12-16,-2-4-10 0,-2-9 10 0,-5-5-10 15,-4-3 10-15,1-2 0 0,-1 0 0 0,-3-8 1 16,0-6-1-16,-35-46 1 0,0 0-1 0,35 56 1 15,0 1-1-15,-9-14 27 0,-5-7-27 0,-9-14 27 16,-6-13-27-16,1 3 6 0,-7-3-6 0,1-1 6 16,-1-1-6-16,4-2 74 0,-4 2-74 0,0-7 74 15,0 0-74-15,0 0 66 0,0 0-66 0,0 0 66 16,0 0-66-16,0 0 30 0,-14-12-30 0,2 0 30 0,-6-9-30 16,18 21 13-16,0 0-13 0,-16-25 14 15,2-10-14-15,0 4-1 0,2-1 1 0,5 10 0 0,2 4 0 16,1-1-38-16,3 4 38 0,1-14-38 0,0-4 38 15,0 1-1-15,0-1 1 0,0 14 0 0,1 9 0 0,3 0-11 16,-1 3 11-16,6-4-11 0,5 1 11 16,2 3-52-16,-2 0 52 0,-2 7-51 0,-3 0 51 0,3 0-1 15,2 6 1-15,4 9 0 0,2 9 0 0,1 0-6 16,2 3 6-16,-2-2-6 0,0-1 6 0,-2-4-25 16,2-1 25-16,-5-5-24 0,-2-1 24 0,2-1 0 15,1 0 0-15,-3 1 1 0,4-7-1 0,-1 1 2 16,4-3-2-16,-9-1 2 0,-3 1-2 0,3-3 11 0,-3-1-11 15,-4 0 11-15,0 0-11 0,2-1 25 0,2-6-25 16,0 2 26-16,-6-2-26 0,3-4 6 0,-1-1-6 16,2-5 7-16,-5-3-7 0,1-6 57 0,-6-5-57 0,3 7 57 15,0 2-57-15,-2-4 16 0,-5-2-16 0,2 3 17 16,-1-1-17-16,-1 0 38 0,-5 0-38 0,3 6 38 16,1 3-38-16,-3 0 13 0,-1-4-13 0,0 7 14 15,3 4-14-15,-5-2-13 0,2-2 13 0,3 6-12 16,2 2 12-16,2-2-45 0,-4-1 45 0,9 9-45 15,-9-8 45-15,9 8-1 0,-12-5 1 0,12 5-1 16,0 0 1-16,0 0-15 0,0 0 15 0,0 0-14 16,0 0 14-16,0 0-16 0,0 0 16 0,0 0-15 15,-5 5 15-15,5 2-1 0,-5 1 1 0,5 8-1 16,5 4 1-16,0 2-9 0,4 6 9 0,0-4-8 16,3-3 8-16,2 6-23 0,5 0 23 0,4 6-22 15,1 5 22-15,-5-4-38 0,6 1 38 0,-4-10-37 0,-2-2 37 16,6-5-21-16,-4 0 21 0,-2-3-21 0,-2-10 21 15,2 2 0-15,4-4 0 0,-9 1 1 0,-3-2-1 16,3-2 35-16,0-2-35 0,1-2 36 0,-1-2-36 16,4-3 19-16,3-6-19 0,-7 1 20 0,1 0-20 0,-1-10 43 15,2-8-43-15,-4 4 43 0,-1-1-43 0,1-2 24 16,-3-2-24-16,-4 8 25 0,2 4-25 0,-5-1 26 16,-2-4-26-16,-2 0 26 0,-1 0-26 0,-3-1 3 15,3 0-3-15,-2 8 4 0,-4 5-4 0,0-5 1 0,-3-2-1 16,0-4 1-16,-2-6-1 0,1 5 43 15,-2 0-43-15,6 9 44 0,4 7-44 0,-1-2 28 0,-2 2-28 16,-4 1 28-16,3-3-28 0,-3 2-15 0,3-1 15 16,9 11-14-16,-9-6 14 0,9 6 0 0,0 0 0 0,0 0 1 15,0 0-1-15,0 0-32 0,0 0 32 0,0 0-32 16,0 0 32-16,0 0-58 0,0 0 58 0,0 0-58 16,4 12 58-16,-3 3-13 0,6 6 13 0,2 8-13 15,3 5 13-15,-1-1-47 0,4 1 47 0,-1-5-46 16,-1-1 46-16,4-1 1 0,1-1-1 0,4 0 2 15,6-2-2-15,-5-2 7 0,-2-1-7 0,0-8 8 16,-4-2-8-16,1-1-5 0,-1-2 5 0,-3 1-4 16,-1-7 4-16,-1 1 18 0,0-3-18 0,-3 0 19 15,0 0-19-15,-1-3 33 0,3 1-33 0,-1-7 33 16,4-1-33-16,-5-4 11 0,0-3-11 0,-4 4 11 16,-2 1-11-16,1-7 33 0,-4 1-33 0,2-7 33 0,-1-4-33 15,-4-1 46-15,-1-2-46 0,-4-1 46 0,-1 2-46 16,0-1 4-16,0 1-4 0,1 10 4 0,2 6-4 15,-1-2 30-15,2-2-30 0,-3 3 30 0,4 3-30 16,-5-5-31-16,1 1 31 0,2 9-31 0,6 6 31 0,0 2-40 16,0 0 40-16,0 0-40 0,0 0 40 0,0 0-17 15,0 0 17-15,0 0-16 0,9 0 16 0,-4 5-61 16,4-2 61-16,8 9-61 0,1 4 61 0,3 6 36 16,0 6-36-16,0 3 37 0,2 3-37 0,-2-1-5 15,-1-1 5-15,-6-8-5 0,-1-3 5 0,-3 1-11 16,2-1 11-16,-3-2-11 0,-2-7 11 0,2-2 18 0,0 0-18 15,-4-3 19-15,-5-4-19 0,0-3 8 0,0 9-8 16,0-9 8-16,0 0-8 0,0 0 5 0,0 0-5 16,0 0 5-16,-9-7-5 0,-3-3 45 0,-2-4-45 0,2 2 45 15,3 4-45-15,-3-11-1 0,1-4 1 0,-1-4 0 16,3-4 0-16,2 0 14 0,6-1-14 0,-3 13 15 16,4 10-15-16,4-3-3 0,-4 3 3 0,5-1-3 15,2-2 3-15,7 4-54 0,0-1 54 0,7 6-54 16,5 3 54-16,-2 3-4 0,-1 6 4 0,-2-1-3 15,-7 1 3-15,7 4-38 0,3 5 38 0,-4 2-38 16,-1 6 38-16,0-4-29 0,0 1 29 0,-8-11-29 16,-4-4 29-16,-2-1 46 0,-1-2-46 0,-4-5 47 15,0 0-47-15,0 0 1 0,8 7-1 0,-8-7 2 16,0 0-2-16,0 0 74 0,-7-12-74 0,2-5 74 16,-4-5-74-16,1-6 45 0,-1-3-45 0,5 11 45 15,-1 2-45-15,2 0-2 0,-1-3 2 0,2 0-1 0,-1-3 1 16,6 2-29-16,3-2 29 0,-6 12-29 0,0 3 29 0,3 3-20 15,6-1 20-15,3 2-20 0,2-2 20 16,7 3-31-16,5 3 31 0,-5 1-31 0,-3 1 31 0,8 4-12 16,0 2 12-16,0 4-12 0,7-1 12 0,-5 2-2 15,0 2 2-15,-7-4-2 0,-3-3 2 0,5 3-58 16,-3-5 58-16,1 5-58 0,-3-4 58 0,17 9-1409 16</inkml:trace>
  <inkml:trace contextRef="#ctx0" brushRef="#br0" timeOffset="20714.34">2076 4498 191 0,'0'0'0'16,"0"0"0"-16,5-5 0 0,-10 2 342 0,-13 3-342 0,11 0 343 15,2 0-343-15,-4 0 123 0,0 3-123 0,1-3 124 16,2 3-124-16,-1 3 50 0,-1 0-50 0,-1 0 50 16,4-3-50-16,1 6 33 0,-1-1-33 0,5 6 33 15,-3 7-33-15,6 3-12 0,6 3 12 0,-1 2-12 16,1 6 12-16,5 9-80 0,2 8 80 0,1-6-79 16,1 7 79-16,5 6 33 0,3-5-33 0,7 20 33 15,2 9-33-15,0 1 23 0,7 3-23 0,-7-1 24 16,-2-5-24-16,2 13 68 0,0 2-68 0,0 2 69 15,3-7-69-15,1 14 30 0,-1 5-30 0,9-11 30 16,0-3-30-16,-3-1 80 0,3-4-80 0,-7-7 81 0,-1 0-81 16,-1-9 42-16,1-4-42 0,-6-15 43 0,-2-6-43 15,-1 3 132-15,-4-1-132 0,1-1 133 0,-3 4-133 0,6-3 44 16,1-4-44-16,-1 0 45 0,-4-2-45 0,0-10 32 16,-5 0-32-16,-3 7 32 0,-1 2-32 0,1-2 1 15,3-4-1-15,-4-8 2 0,-8-2-2 0,7-1-100 16,-6-4 100-16,-1-9-99 0,-2-3 99 0,-2 0-314 15,4 0 314-15,-9-12-314 0,0 7 314 0,3 2-804 16</inkml:trace>
  <inkml:trace contextRef="#ctx0" brushRef="#br0" timeOffset="22436.62">2394 4699 707 0,'0'0'0'0,"0"0"0"16,5 12 0-16,-5-12 156 0,0 0-156 0,-5-12 157 15,-8-15-157-15,13 27 47 0,0 0-47 0,-12-19 48 16,0-5-48-16,12 24 12 0,0 0-12 0,-14-19 13 16,0 2-13-16,14 17 0 0,0 0 0 0,-16-16 1 0,-6-1-1 15,22 17-5-15,0 0 5 0,-21-15-4 0,0-1 4 16,21 16-73-16,0 0 73 0,-23-12-73 0,-2 0 73 16,25 12 35-16,0 0-35 0,-26-7 35 0,3 4-35 0,23 3 96 15,0 0-96-15,-20-2 97 0,-1 2-97 16,21 0-1-16,0 0 1 0,-18 0-1 0,4 0 1 0,14 0 1 15,0 0-1-15,-16 2 2 0,4-2-2 0,12 0 48 16,0 0-48-16,-9 0 48 0,4 0-48 0,5 0-1 16,0 0 1-16,0 0-1 0,-9 0 1 0,9 0 1 0,0 0-1 15,0 0 1-15,0 0-1 0,0 0 1 16,0 0-1-16,9-2 2 0,9 2-2 0,-18 0 38 0,0 0-38 16,29-7 39-16,6-1-39 0,-35 8 1 0,0 0-1 15,47-21 2-15,13-6-2 0,-60 27 61 0,0 0-61 0,61-31 61 16,12-5-61-16,-73 36 18 0,0 0-18 0,98-48 19 15,23-7-19-15,-121 55 3 0,0 0-3 0,112-57 3 16,8 2-3-16,-120 55 0 0,0 0 0 0,121-63 0 16,5-4 0-16,-126 67 20 0,0 0-20 0,120-64 20 15,1-4-20-15,-121 68 3 0,0 0-3 0,129-64 3 16,0 1-3-16,-129 63 32 0,0 0-32 0,145-76 32 16,5-10-32-16,-150 86-3 0,0 0 3 0,149-84-3 15,5 0 3-15,-154 84 0 0,0 0 0 0,155-86 0 16,4-1 0-16,-159 87 0 0,0 0 0 0,159-95 1 15,0-1-1-15,-159 96 44 0,0 0-44 0,150-91 44 16,-6 4-44-16,-144 87 7 0,0 0-7 0,138-84 7 16,-2 1-7-16,-136 83 7 0,0 0-7 0,121-75 7 0,-4 3-7 15,-117 72 1-15,0 0-1 0,108-67 2 0,-1 3-2 16,-29 16 22-16,-15 12-22 0,-5 0 22 0,-8 12-22 0,-8-7-2 16,-7-1 2-16,-5 6-2 0,-7 9 2 0,6-4 7 15,-2 2-7-15,-10 7 7 0,-8 9-7 0,-9 3 1 16,0 0-1-16,21-12 2 0,5-5-2 0,-5 5 1 15,-4-2-1-15,-4 9 1 0,-3-2-1 0,2 5 4 16,-3-1-4-16,-2 3 4 0,-2 0-4 0,4 0-2 16,-4 0 2-16,2 0-2 0,-2 0 2 0,4 0 27 15,0 3-27-15,-2-1 27 0,-2 1-27 0,4 1 6 16,0-1-6-16,-1 6 7 0,6 6-7 0,-1 9 41 0,-1 4-41 16,0-11 42-16,-7-2-42 0,4 4-5 0,0 2 5 15,0 3-5-15,3 3 5 0,0 4-6 0,2-5 6 0,-5 1-5 16,3 1 5-16,0 3-1 0,-1-2 1 0,4 5-1 15,6 2 1-15,-3 7-8 0,4 9 8 0,-4-8-8 16,3 4 8-16,0-1-3 0,2 4 3 0,1-6-3 16,-1 3 3-16,6 19 19 0,1 12-19 0,0-11 20 15,-4-1-20-15,0-3 4 0,4-6-4 0,-9-13 5 16,-2-2-5-16,11 13 0 0,8 11 0 0,-4-7 0 16,0-1 0-16,-4-18 0 0,-4-5 0 0,1 1 0 15,2 0 0-15,1 2-4 0,1 0 4 0,3 15-4 16,9 4 4-16,-13-17 1 0,-4-5-1 0,4-1 1 15,-2-5-1-15,0 3-3 0,-2-2 3 0,-3-5-3 16,-2-7 3-16,1 8 47 0,3 6-47 0,-4-2 47 16,0 1-47-16,2 3 1 0,-6-3-1 0,-1-8 1 15,-11-5-1-15,7 2 0 0,2-3 0 0,2 8 0 16,1 0 0-16,-3-2 15 0,0 0-15 0,-7-9 15 0,-1-6-15 16,-3 3 0-16,1-3 0 0,1 6 1 15,-2 1-1-15,-1 4-2 0,2 1 2 0,-1-9-1 0,-3-5 1 0,0-1 22 16,-3 5-22-16,-3 11 23 0,-1 6-23 0,2-1 38 15,-4 2-38-15,1-10 38 0,1-3-38 0,-2 1 3 16,4-5-3-16,-11 7 3 0,-3-2-3 0,1 2 11 16,-3-1-11-16,9-6 11 0,3 0-11 0,-5 1 15 15,-3 2-15-15,-4 2 15 0,0 2-15 0,-5 2 3 16,-4-4-3-16,7-2 4 0,-1 1-4 0,-2-4 0 0,-4 3 0 16,0 6 1-16,0 1-1 0,-1 2-2 0,-4-3 2 15,5 3-2-15,4-2 2 0,-4-1-3 0,-4 3 3 16,4-7-3-16,0 2 3 0,-5 0 2 0,0-4-2 0,-3 6 2 15,-1-6-2-15,1 6 2 0,-4-6-2 0,2 6 2 16,5-6-2-16,-4 4 31 0,1 2-31 0,0-4 31 16,-1 2-31-16,-1-1-8 0,2 7 8 0,-1-5-8 15,1 1 8-15,-1 6-3 0,-3 1 3 0,6-4-3 16,-3 0 3-16,-3-2-48 0,-1-1 48 0,1-1-47 16,1-1 47-16,-1-2 5 0,2 2-5 0,-2-2 5 15,0 2-5-15,2-3-14 0,-3-1 14 0,4-3-13 16,1 5 13-16,-4 2 37 0,-2-2-37 0,4 2 37 15,-2 2-37-15,0 1-6 0,2 2 6 0,1 0-6 16,1-3 6-16,-2 6 0 0,-2-3 0 0,-2 4 1 16,2-4-1-16,2-2 1 0,-2 0-1 0,4 4 1 0,-2-2-1 15,-2 0 1-15,-2-3-1 0,2 1 1 16,2-1-1-16,1 3 0 0,-3 0 0 0,2 0 0 0,-5 3 0 16,5 1-5-16,-4-1 5 0,2-1-5 0,4-4 5 0,-3 2-4 15,-1 0 4-15,1-3-4 0,0 1 4 0,-2-1 0 16,-4 3 0-16,5-4 0 0,-2 3 0 0,0 4-19 15,-3-3 19-15,5 5-18 0,2 2 18 0,-2 0-8 16,-2-2 8-16,-6 9-8 0,-6 7 8 0,9-18 49 16,8-1-49-16,4-4 49 0,0 2-49 0,0-3-5 15,2 1 5-15,7-7-4 0,8-3 4 0,-8 2 1 16,0 2-1-16,5-6 2 0,0 2-2 0,-2-2 32 16,-1 1-32-16,10-3 32 0,5-4-32 0,-7 4-2 15,-1-1 2-15,-9 2-1 0,-4-1 1 0,4 2 28 0,0-1-28 16,8 0 28-16,6-6-28 0,-2 0-5 0,2 6 5 15,0 0-5-15,-2 6 5 0,-4-3-3 0,2 4 3 0,6-4-2 16,-2-6 2-16,-1 6-5 0,1 0 5 0,2 0-5 16,-6 0 5-16,2 0-1 0,2-3 1 0,3-2-1 15,4-2 1-15,-2 0-13 0,-2 2 13 0,9-7-13 16,0 0 13-16,0 0-8 0,-9 7 8 0,9-7-8 16,-5 9 8-16,5-9-73 0,-9 12 73 0,9-12-73 15,-8 6 73-15,8-6-262 0,-7 9 262 0,7-9-261 16,0 0 261-16,0 0-1170 0</inkml:trace>
  <inkml:trace contextRef="#ctx0" brushRef="#br0" timeOffset="23113.95">4207 3462 830 0,'0'0'0'0,"-9"-9"0"15,-8-10 0-15,17 19 91 0,0 0-91 0,-18-19 92 0,1-1-92 16,17 20 61-16,0 0-61 0,-12-17 62 0,0-2-62 16,12 19 41-16,0 0-41 0,-11-21 41 0,-1 6-41 15,12 15-52-15,0 0 52 0,-12-16-52 0,-2-1 52 0,14 17 46 16,0 0-46-16,-18-14 46 0,-3 2-46 0,21 12 94 15,0 0-94-15,-16-8 95 0,2-4-95 16,14 12 79-16,0 0-79 0,-12-9 79 0,2 0-79 0,10 9 4 16,0 0-4-16,-9-6 5 0,-1-1-5 0,10 7 40 15,0 0-40-15,-6-2 41 0,1-1-41 0,5 3 51 16,0 0-51-16,0 0 52 0,-12-7-52 0,12 7 1 16,0 0-1-16,0 0 1 0,-9-2-1 0,9 2 0 0,0 0 0 15,0 0 0-15,-9 0 0 0,9 0-8 0,0 0 8 16,0 0-8-16,-8 2 8 0,8-2-42 0,0 0 42 15,0 0-42-15,-13 7 42 0,13-7-54 0,0 0 54 16,-8 3-54-16,-1 2 54 0,9-5-132 0,0 0 132 0,-9 4-132 16,0-1 132-16,-8 6-864 0</inkml:trace>
  <inkml:trace contextRef="#ctx0" brushRef="#br0" timeOffset="24479.27">3707 3644 718 0,'0'0'0'0,"4"-16"0"0,5-6 0 16,-1 10 219-16,1 3-219 0,-5 4 220 0,1 2-220 15,-5 3 39-15,12-9-39 0,-3 2 39 0,5-1-39 16,2-3 103-16,-2-2-103 0,-2 1 103 0,-4 0-103 0,3-1 59 16,-1 1-59-16,-4 6 59 0,-3-1-59 0,-3 7 60 15,9-9-60-15,-4 1 60 0,-1-1-60 0,1-3 42 16,-2 2-42-16,3 5 42 0,-6-2-42 0,0 7 76 16,0-9-76-16,0 9 76 0,0-12-76 0,-4 4 36 15,2 1-36-15,2-2 36 0,0 6-36 0,0 3 12 0,0 0-12 16,0-9 13-16,-3 2-13 0,3-1 0 0,-5-4 0 15,5 8 0-15,-4-1 0 0,4 5 6 0,0 0-6 16,0 0 6-16,-3-7-6 0,1 2-5 0,-5-5 5 16,5 5-5-16,-1-2 5 0,3 7-9 0,-9-12 9 0,9 12-9 15,-7-9 9-15,7 9 3 0,-9-8-3 0,9 8 4 16,-8-7-4-16,8 7 43 0,-9-9-43 0,9 9 44 16,-5-3-44-16,5 3 60 0,-9-7-60 0,9 7 61 15,0 0-61-15,0 0 67 0,0 0-67 0,0 0 68 16,0 0-68-16,0 0 2 0,0 0-2 0,0 0 3 15,0 0-3-15,0 0 0 0,0 0 0 0,0 0 1 16,0 0-1-16,0 0 0 0,0 0 0 0,0 0 1 16,0 0-1-16,0 0-25 0,0 0 25 0,0 0-24 15,0 0 24-15,0 0 46 0,0 0-46 0,0 0 46 16,0 0-46-16,0 0 28 0,-4 10-28 0,3-5 28 16,-3 2-28-16,4 5 5 0,0-3-5 0,0-1 5 0,0-1-5 15,4 2 37-15,-3 1-37 0,3 2 38 0,1 0-38 16,2 5-67-16,2 2 67 0,-4-3-66 0,4-4 66 0,-4 5 22 15,5 2-22-15,-1 5 23 0,0 0-23 0,1 3 0 16,-1 1 0-16,-2-8 1 0,-2-4-1 0,4-1 7 16,-2-1-7-16,2 1 7 0,0 1-7 0,1-1 11 15,2 1-11-15,1-3 11 0,-5 1-11 0,4 3 3 16,-3-1-3-16,0-1 4 0,0-6-4 0,-4 6 0 16,4-3 0-16,-1 9 1 0,5 1-1 0,-1-1-3 15,-2-1 3-15,-1-1-2 0,2-3 2 0,-3 4 0 0,3 4 0 16,1 4 0-16,0-1 0 0,2 1-13 0,2 1 13 15,-7-14-13-15,-4-3 13 0,0 0 3 0,4 4-3 16,3 2 4-16,4 7-4 0,-2-5 13 0,0 4-13 16,-2-12 13-16,-8-3-13 0,4 1 4 0,1 2-4 0,3 2 4 15,6 8-4-15,-4 2-1 0,-2 0 1 0,-3-5-1 16,-1-5 1-16,5 10 7 0,-1 3-7 0,-3-4 7 16,1-10-7-16,2 6-5 0,2 0 5 0,-2 2-5 15,1-6 5-15,4 6 1 0,6-2-1 0,-11 1 2 16,0-4-2-16,1 4 5 0,1-1-5 0,-2-3 5 15,2 1-5-15,2-2 3 0,-3 2-3 0,0 2 3 16,-1-3-3-16,2 2 37 0,-5 3-37 0,3 3 37 16,2-3-37-16,-2 3-24 0,0 3 24 0,-1-8-23 15,-4-7 23-15,2 5 32 0,1 2-32 0,2 2 32 16,4 1-32-16,-2 2-34 0,-2-3 34 0,0-6-33 16,-3 1 33-16,5-3 51 0,-2 3-51 0,2 3 51 0,2 5-51 15,2-6-19-15,1 7 19 0,-4-8-18 0,-1 2 18 16,2 1 0-16,-2 2 0 0,-2 8 1 0,2-3-1 15,2 1 3-15,-7-8-3 0,1-1 3 0,-1-7-3 0,2 3-7 16,2 3 7-16,-4-3-7 0,3 1 7 0,-1-1 1 16,5 2-1-16,-8-1 1 0,1-8-1 0,3 8-9 15,2-1 9-15,-1 1-9 0,1-3 9 0,1 6 3 16,-1 0-3-16,-5-7 4 0,-2-3-4 0,3 6 7 16,-1-1-7-16,3 5 7 0,1 8-7 0,-1 1 39 15,-3-4-39-15,-1-4 39 0,1-4-39 0,0-1-12 16,0 1 12-16,5 1-12 0,1 2 12 0,-1-4 5 15,-2 0-5-15,-3-1 5 0,3-4-5 0,-3 3-4 16,0 2 4-16,1 2-4 0,3-1 4 0,-5 1-4 0,5 2 4 16,-5-4-3-16,-2-6 3 0,2 6 0 0,1 1 0 15,3 8 0-15,0 0 0 0,-3 0-2 0,3 3 2 16,-3-10-2-16,-4-1 2 0,4 3 13 0,0-2-13 0,-2 2 14 16,2-4-14-16,5 2 10 0,-2-1-10 0,-3-4 10 15,-4-4-10-15,2 4 27 0,2 0-27 0,1 4 27 16,-1-1-27-16,3 4-2 0,-3-2 2 0,-4-7-2 15,-2-1 2-15,4 0 0 0,-1-2 0 0,2 5 1 16,1 0-1-16,0 3 33 0,0 2-33 0,-6-10 33 16,-1-4-33-16,-2-3 4 0,3 11-4 0,-3-11 5 15,0 10-5-15,4-1 18 0,-1 3-18 0,-3-6 19 16,2 0-19-16,2 2 1 0,-4 3-1 0,3-6 1 16,-3 2-1-16,0 1 4 0,0-1-4 0,0-7 4 15,2 9-4-15,-2-9 6 0,0 8-6 0,0-8 6 0,0 0-6 16,0 0-11-16,0 0 11 0,0 0-10 0,0 0 10 15,0 0-214-15,-11 0 214 0,4-5-214 0,-1-2 214 16,-6-5-462-16,-7-3 462 0,0-9-461 0,-5-9 461 0,-22-22-963 16</inkml:trace>
  <inkml:trace contextRef="#ctx0" brushRef="#br0" timeOffset="26344.45">2514 4759 796 0,'0'0'0'0,"2"24"0"15,1 16 0-15,-3-35 138 0,0-10-138 0,-3-11 139 16,-2-11-139-16,-1 9 154 0,-1 0-154 0,2 6 154 15,5 3-154-15,0 9 48 0,-3-10-48 0,3 10 48 16,0 0-48-16,0 0 49 0,0 0-49 0,7 10 50 16,-2 7-50-16,4 11 35 0,-1 3-35 0,1-4 36 15,0-1-36-15,3 1 21 0,0 4-21 0,6-3 21 16,-4 1-21-16,3-2 0 0,-5 4 0 0,1-7 1 16,-3-5-1-16,2 5-2 0,1 0 2 0,-1 0-1 15,2 0 1-15,-2 0-20 0,-1 4 20 0,1-4-20 16,0 0 20-16,0 0-1 0,2-5 1 0,-5-4-1 15,0-6 1-15,-1 3-46 0,-1 0 46 0,-1-6-46 0,-3 0 46 16,8 9-1094-16</inkml:trace>
  <inkml:trace contextRef="#ctx0" brushRef="#br0" timeOffset="27259.34">2434 5140 303 0,'0'0'0'0,"7"-3"0"16,1-6 0-16,-8 9 254 0,0 0-254 0,0 0 254 16,-6 5-254-16,6-5 199 0,0 0-199 0,-6 7 200 15,3 2-200-15,3-9 176 0,0 0-176 0,-5 7 176 16,-2 5-176-16,7-12 120 0,0 0-120 0,-2 12 120 16,-2 1-120-16,4-13 77 0,0 0-77 0,-3 16 77 15,1-1-77-15,2-15 75 0,0 0-75 0,0 16 76 16,0-4-76-16,0-12 60 0,0 0-60 0,0 12 60 15,5-4-60-15,-5-8 63 0,0 0-63 0,6 11 63 16,6-6-63-16,-12-5 58 0,0 0-58 0,15 3 58 0,5-3-58 16,-20 0 16-16,0 0-16 0,21-3 17 0,3-6-17 15,-24 9 67-15,0 0-67 0,26-12 67 0,4-3-67 16,-30 15 0-16,0 0 0 0,28-16 0 0,5-1 0 16,-33 17-1-16,0 0 1 0,35-19 0 0,-2-1 0 0,-33 20 29 15,0 0-29-15,35-19 29 0,-5 2-29 0,-30 17-33 16,0 0 33-16,26-16-33 0,0 4 33 0,-26 12 35 15,0 0-35-15,21-12 36 0,0 0-36 0,-21 12-17 16,0 0 17-16,18-10-16 0,-4 5 16 0,-14 5-83 16,0 0 83-16,12-4-82 0,-3-1 82 0,-9 5-185 15,0 0 185-15,0 0-184 0,8-3 184 0,1-1-1493 16</inkml:trace>
  <inkml:trace contextRef="#ctx0" brushRef="#br0" timeOffset="27791.84">2675 4738 931 0,'0'0'0'0,"9"9"0"16,3 3 0-16,-12-12 108 0,-18-10-108 0,4-1 108 16,-7-4-108-16,21 15 159 0,0 0-159 0,-21-12 160 15,0 0-160-15,21 12 86 0,0 0-86 0,-26-7 87 16,4 2-87-16,22 5 95 0,0 0-95 0,-25-2 95 15,4 4-95-15,21-2 44 0,0 0-44 0,-19 9 44 16,-2-1-44-16,21-8 0 0,0 0 0 0,-21 19 0 0,4 7 0 16,4 1 0-16,5 4 0 0,-1-3 0 15,5-1 0-15,4-27-3 0,0 0 3 0,-1 36-3 0,2 7 3 16,-1-43 5-16,0 0-5 0,4 48 5 0,5 9-5 0,-4 1 15 16,4 6-15-16,3-13 15 0,-3 0-15 0,-9-51 1 15,0 0-1-15,20 52 2 0,1 1-2 16,-21-53 10-16,0 0-10 0,39 59 11 0,5-5-11 0,-10-18 3 15,-4-15-3-15,3-5 3 0,-6-8-3 0,4-4 30 16,-1-4-30-16,-4 0 30 0,-2 0-30 0,-24 0 51 16,0 0-51-16,32-12 51 0,6-7-51 0,-3-5 46 15,-2 0-46-15,-6 3 47 0,-6-3-47 0,1-3 43 16,-1-4-43-16,-3-2 44 0,3-6-44 0,-7-1 19 0,-2 1-19 16,-3 11 20-16,-6 8-20 0,2-4 36 0,-5 1-36 15,-5-4 37-15,2-2-37 0,-6-2 20 0,4 3-20 16,-4 8 20-16,-3 4-20 0,-4 1 35 0,2-2-35 0,-3-6 36 15,-1-1-36-15,-3 4-12 0,0-1 12 16,4 6-12-16,4 3 12 0,-1 3 11 0,-6 2-11 0,2 2 11 16,4 2-11-16,-7-1-50 0,0 1 50 0,-5 10-50 15,0 1 50-15,0 4-62 0,-2 0 62 0,14-3-61 16,5-2 61-16,0-4-113 0,-3 2 113 0,1 6-112 16,-4 1 112-16,-12 12-1484 0</inkml:trace>
  <inkml:trace contextRef="#ctx0" brushRef="#br0" timeOffset="28086.3">3487 4795 1446 0,'0'0'0'0,"-8"-8"0"0,-8-8 0 0,11 7 152 15,5 3-152-15,0 6 152 0,17-9-152 0,-5 6 82 16,2-6-82-16,2 6 82 0,-6-4-82 0,6 2 51 16,2-4-51-16,-10 2 52 0,1 2-52 0,0-2 8 0,0 0-8 15,8-5 8-15,1-1-8 0,-1 1-16 0,1-4 16 16,-6 6-15-16,-5 5 15 0,-2-2-235 0,4 2 235 15,-6-4-235-15,2 2 235 0,8-10-1031 0</inkml:trace>
  <inkml:trace contextRef="#ctx0" brushRef="#br0" timeOffset="28593.18">3587 4215 1211 0,'0'0'0'0,"0"0"0"0,0 0 0 16,0 0 143-16,-18-3-143 0,10-1 144 0,-1-1-144 16,-3 2 57-16,-2 3-57 0,2 0 58 0,3 0-58 15,0 3 65-15,-3-1-65 0,3 5 66 0,-5-4-66 0,5 6 31 16,-3 3-31-16,0 3 31 0,0 1-31 0,1 8 0 15,2 8 0-15,6 1 1 0,-2 5-1 0,1-2-1 16,8 3 1-16,-3 0 0 0,3 1 0 0,5 1 17 16,3 2-17-16,-2 5 17 0,6 4-17 0,-2-1-5 15,4 1 5-15,3-4-4 0,0-4 4 0,8-1-3 16,1-10 3-16,-13-7-2 0,-3-6 2 0,11-1 0 16,1-2 0-16,-3-1 1 0,1-4-1 0,-1-4 54 0,7-1-54 15,-9-4 54-15,1-3-54 0,-1 0 57 0,5-3-57 16,-5-4 58-16,-3-1-58 0,3-4 79 0,0-9-79 15,2-1 79-15,-2-6-79 0,-1-1 51 0,0-2-51 16,-1-5 52-16,-5 0-52 0,-2-3 26 0,-3 3-26 0,0 1 26 16,-8 6-26-16,-1-2 36 0,-1-1-36 0,-3 1 36 15,-1 2-36-15,-7-2 70 0,-2 0-70 0,-6 2 70 16,1-6-70-16,-2 3-15 0,0-4 15 0,4 8-15 16,-1 4 15-16,1 0 0 0,-4 0 0 0,3 9 0 15,6 3 0-15,-5 1-39 0,-1 3 39 0,4 3-38 16,2-2 38-16,-5 3-167 0,-4 4 167 0,0 4-167 15,0-1 167-15,-20 1-1499 0</inkml:trace>
  <inkml:trace contextRef="#ctx0" brushRef="#br0" timeOffset="28968.12">2850 6057 785 0,'0'0'0'16,"8"-11"0"-16,10-3 0 0,-13 8 182 0,-1 0-182 0,-4 6 182 16,0 0-182-16,0 0 135 0,0 0-135 0,0 0 135 15,5 12-135-15,-5-12 148 0,0 0-148 0,5 6 149 16,7-3-149-16,-12-3 81 0,0 0-81 0,16 0 82 16,7-3-82-16,-23 3 39 0,0 0-39 0,24-9 39 15,4-6-39-15,-28 15 43 0,0 0-43 0,30-16 44 16,-6-1-44-16,-24 17-34 0,0 0 34 0,32-22-34 15,-3 1 34-15,-29 21-89 0,0 0 89 0,30-20-88 16,-4 1 88-16,34-21-1268 0</inkml:trace>
  <inkml:trace contextRef="#ctx0" brushRef="#br0" timeOffset="29540.43">3281 5827 628 0,'0'0'0'0,"0"0"0"0,-9 5 0 0,9-5 204 16,0 0-204-16,-8-12 205 0,-5-12-205 0,13 24 188 16,0 0-188-16,-17-30 188 0,-4-4-188 0,21 34 77 15,0 0-77-15,-21-32 77 0,-2 4-77 0,23 28 68 16,0 0-68-16,-26-24 69 0,0 3-69 0,26 21-1 16,0 0 1-16,-26-15 0 0,-4 0 0 0,30 15 3 15,0 0-3-15,-26-9 3 0,-4-1-3 0,30 10 30 0,0 0-30 16,-24-5 30-16,4 1-30 0,20 4 39 0,0 0-39 15,-24 0 39-15,3 4-39 0,21-4 4 0,0 0-4 16,-17 12 4-16,-4 8-4 0,21-20 42 0,0 0-42 16,-14 40 42-16,1 6-42 0,13-46 0 0,0 0 0 0,-12 57 0 15,7 3 0-15,5-60 1 0,0 0-1 0,0 67 1 16,0 5-1-16,0-72-1 0,0 0 1 0,9 94-1 16,3 18 1-16,-12-112 22 0,0 0-22 0,23 91 22 15,6-4-22-15,-29-87 3 0,0 0-3 0,30 70 3 16,8-13-3-16,-38-57 15 0,0 0-15 0,44 34 15 15,7-13-15-15,-51-21 45 0,0 0-45 0,52 3 46 16,-1-18-46-16,-51 15 42 0,0 0-42 0,43-15 43 16,-11-9-43-16,-32 24 35 0,0 0-35 0,42-43 35 15,0-17-35-15,-16 17 57 0,-9 3-57 0,-4-1 57 16,-5 2-57-16,1-1 3 0,-4 1-3 0,-5 4 3 16,0 6-3-16,0-2 58 0,0 2-58 0,-5-2 58 0,-4-1-58 15,-3 1 34-15,0 1-34 0,0 8 35 0,-2 7-35 16,0-2 15-16,-2-2-15 0,-5-5 15 0,-2 3-15 15,-3 2 0-15,-7 4 0 0,3-1 0 0,2 3 0 16,-5 4-18-16,2 2 18 0,10 4-18 0,0 3 18 16,3 3-40-16,-3 1 40 0,-1 4-40 0,-5 4 40 0,3 0-39 15,1 7 39-15,8-7-38 0,6-3 38 0,0-1-169 16,0 2 169-16,4 2-168 0,-2 1 168 0,2-1-325 16,1 1 325-16,4-2-325 0,0-3 325 0,0 13-924 15</inkml:trace>
  <inkml:trace contextRef="#ctx0" brushRef="#br0" timeOffset="29844.91">4172 5748 1547 0,'0'0'0'0,"-17"-12"0"16,-13-9 0-16,18 11 106 0,7 5-106 0,8 13 107 15,15 8-107-15,-8-4 133 0,9-7-133 0,-10 2 134 16,-4-1-134-16,-5-6 53 0,0 0-53 0,0 0 54 16,14-6-54-16,-2-1 58 0,4-2-58 0,-7 1 58 15,0-1-58-15,-1-5 6 0,1 2-6 0,-4 0 7 16,4 0-7-16,-2 0-51 0,2-3 51 0,-1 3-51 0,-2 1 51 15,-1 1-263-15,2-2 263 0,2-3-262 0,-4 1 262 16,7-13-1102-16</inkml:trace>
  <inkml:trace contextRef="#ctx0" brushRef="#br0" timeOffset="30340.8">4074 5307 1289 0,'0'0'0'15,"20"8"0"-15,11 1 0 0,-26-2 152 0,-6-4-152 16,-17-1 152-16,-6 1-152 0,3 1 52 0,1 4-52 0,8-4 52 16,3-4-52-16,1 3 32 0,4 2-32 0,-1 7 33 15,1 7-33-15,1-2 4 0,1 6-4 0,-1-6 4 16,3 2-4-16,0-1-7 0,3 3 7 0,2 8-7 15,4 6 7-15,0-3 0 0,0 8 0 0,3-6 0 16,0 4 0-16,7-2 4 0,6 2-4 0,-8-11 5 16,-4-6-5-16,4 3 0 0,4 0 0 0,5-4 1 15,-3 3-1-15,7-8 44 0,-1-1-44 0,-6-4 45 16,-2-1-45-16,5-6 2 0,4-3-2 0,0 0 2 16,4-3-2-16,0-4 4 0,1-2-4 0,-6 1 4 15,1-4-4-15,-2-4 38 0,0-8-38 0,-2 9 38 0,-8-3-38 16,4-4 40-16,-1-7-40 0,0-5 40 0,-7-2-40 15,2-4 24-15,-6 1-24 0,-1 9 25 0,-5 5-25 16,1-1 75-16,-2-1-75 0,-3-4 76 0,-3 0-76 0,-2 5-3 16,-1-1 3-16,-2 3-3 0,-1 0 3 0,-3-4 2 15,-4 1-2-15,2 3 2 0,0 1-2 0,-3-1 2 16,-4 0-2-16,3 7 3 0,1-2-3 16,-8 2-9-16,-1 2 9 0,2 3-8 0,-4 0 8 0,1 1-57 15,-2 3 57-15,8 1-56 0,0 5 56 0,-2-1-64 16,-1 3 64-16,-6 0-63 0,4 3 63 0,-1 0-187 15,1 6 187-15,9-4-186 0,1 2 186 0,-15 2-1091 16</inkml:trace>
  <inkml:trace contextRef="#ctx0" brushRef="#br0" timeOffset="30790.27">5131 3350 841 0,'0'0'0'0,"0"0"0"0,0 12 0 0,0-12 199 16,0 0-199-16,-7 4 199 0,-3-8-199 0,10 4 96 16,0 0-96-16,-9 0 97 0,0-3-97 0,9 3 75 15,0 0-75-15,-10 0 76 0,1 0-76 0,9 0 9 16,0 0-9-16,-5 0 9 0,-4 7-9 0,9-7-31 15,0 0 31-15,0 24-31 0,4 12 31 0,-4-36-2 0,0 0 2 16,10 41-2-16,9 10 2 0,-19-51 13 16,0 0-13-16,23 59 14 0,10 1-14 0,-33-60-4 0,0 0 4 15,35 55-3-15,4 5 3 0,-39-60-27 0,0 0 27 16,47 67-27-16,5 0 27 0,-52-67-182 0,0 0 182 0,35 44-182 16,-14-16 182-16,35 44-748 0</inkml:trace>
  <inkml:trace contextRef="#ctx0" brushRef="#br0" timeOffset="31040.07">5041 3934 729 0,'0'0'0'0,"13"3"0"16,14 2 0-16,-27-5 148 0,0 0-148 0,0 0 148 15,-30 7-148-15,30-7 102 0,0 0-102 0,-14 5 103 0,-3-5-103 16,17 0 70-16,0 0-70 0,-13 4 71 0,8-4-71 15,5 0 168-15,0 0-168 0,5-9 169 0,8-1-169 16,-13 10 101-16,0 0-101 0,21-16 101 0,6-1-101 16,-27 17 36-16,0 0-36 0,37-24 37 0,3-3-37 15,-40 27 12-15,0 0-12 0,42-31 13 0,2 2-13 0,-44 29-140 16,0 0 140-16,42-35-139 0,-2 3 139 0,46-32-1202 16</inkml:trace>
  <inkml:trace contextRef="#ctx0" brushRef="#br0" timeOffset="31572.95">4892 3323 191 0,'0'0'0'0,"0"0"0"15,-5 12 0-15,5-12 169 0,0 0-169 0,-14 12 169 16,-7 3-169-16,3-3 58 0,-3 0-58 0,9 0 59 16,3-7-59-16,4 6 175 0,-4 1-175 0,2 12 176 15,2 6-176-15,0 3 56 0,1 0-56 0,4 1 56 16,0-1-56-16,0-2 1 0,6 1-1 0,1 4 2 16,1-2-2-16,1 8 126 0,3-3-126 0,2 8 127 15,7-3-127-15,2-1 78 0,2 2-78 0,1-2 79 16,3-7-79-16,6 3 7 0,-3-3-7 0,5-5 8 15,-3-5-8-15,1-1 83 0,0 0-83 0,-1-8 83 16,-8-7-83-16,9-1 66 0,-2-4-66 0,7-2 66 0,-1-3-66 16,2-3 97-16,-6-2-97 0,0-4 98 0,-5-5-98 15,-30 14 50-15,0 0-50 0,38-24 51 0,3-8-51 0,-6 1 30 16,-2-2-30-16,-7 6 30 0,-2-1-30 0,-4-4 46 16,-3-3-46-16,-5-1 46 0,-3 0-46 0,-2-3 14 15,-7-1-14-15,0 8 15 0,-3 1-15 0,-3 2 37 16,-6-7-37-16,0 1 38 0,-6 3-38 0,1-4-6 15,-4 0 6-15,-2 1-6 0,-1-4 6 0,1 6-2 16,-3 0 2-16,1 3-2 0,3 2 2 0,-3 4 12 0,-6 4-12 16,6 1 13-16,3 7-13 0,-5-4-1 0,-2 8 1 15,4-1-1-15,3 2 1 0,-3 4-60 0,-1 3 60 16,3 3-59-16,-1 4 59 0,1 2-41 0,-3-1 41 0,8-1-40 16,11-2 40-16,-7 2-172 0,2 5 172 0,0 4-172 15,-2 8 172-15,2 0-406 0,3 3 406 0,0 2-405 16,6 2 405-16,-8 29-618 0</inkml:trace>
  <inkml:trace contextRef="#ctx0" brushRef="#br0" timeOffset="31922.82">6119 2815 1603 0,'0'0'0'0,"0"0"0"0,6 8 0 0,-6-8 112 15,2 12-112-15,2-5 113 0,-4 2-113 0,3 3 120 16,2 0-120-16,1-4 121 0,1 3-121 0,1 2 69 15,1 6-69-15,3 5 69 0,2 7-69 0,4 2 6 16,-2 3-6-16,-2-5 6 0,-6-7-6 0,10 0 12 16,-3 3-12-16,8-3 13 0,0 7-13 0,1-4-1 0,-1 3 1 15,-4-6-1-15,-1-5 1 0,-1 1-68 0,1 1 68 16,-1 5-67-16,-3-2 67 0,2 3-324 16,-2-3 324-16,-5-12-323 0,-6-3 323 0,9 9-955 15</inkml:trace>
  <inkml:trace contextRef="#ctx0" brushRef="#br0" timeOffset="32124.36">6131 3410 1401 0,'0'0'0'0,"14"0"0"15,14-7 0-15,-14 6 125 0,-9-3-125 0,-5 4 125 16,9-3-125-16,-9 3 135 0,0 0-135 0,0 0 136 15,12-12-136-15,0 3 76 0,2 1-76 0,7-5 77 0,3 0-77 16,3-1 0-16,-1-1 0 0,-5 3 1 0,-2 0-1 16,2-4-136-16,4 1 136 0,-8-1-136 0,-3 2 136 15,19-13-1259-15</inkml:trace>
  <inkml:trace contextRef="#ctx0" brushRef="#br0" timeOffset="32587.76">6134 2700 1076 0,'0'0'0'0,"5"8"0"0,-1 8 0 0,-13-13 84 0,-6-3-84 16,9 0 85-16,1 3-85 0,-4-3 55 0,-1 0-55 0,5 0 55 15,-8 2-55-15,-1 5 47 0,-3-3-47 16,8 1 47-16,-3 2-47 0,3 1 34 0,-3 8-34 0,3 4 34 15,0 4-34-15,4 4 0 0,2 3 0 0,-2 5 1 16,1 0-1-16,8 7 46 0,1 8-46 0,2-3 47 16,3 0-47-16,6 4 60 0,-2-1-60 0,3 1 61 15,4-1-61-15,0 2-2 0,0 6 2 0,11 1-1 16,6 0 1-16,-8-17 9 0,-9-16-9 0,2-3 10 16,-6-8-10-16,7-4 73 0,3-4-73 0,2-1 74 15,3-5-74-15,-2-4 75 0,4-1-75 0,-4-6 76 16,0-1-76-16,-4-4 73 0,6-5-73 0,-5-5 74 15,0-9-74-15,-1-1 41 0,-3-5-41 0,1-1 41 16,-3 4-41-16,-3-3 32 0,-5 3-32 0,-4 3 32 0,-4 2-32 16,2-1 54-16,-7-8-54 0,0 9 54 0,-8-1-54 15,-1-4 2-15,-3-7-2 0,-2 7 2 0,-7 0-2 16,3 5 26-16,-3 3-26 0,4 4 26 0,-1 7-26 0,-6-2 2 16,-2 0-2-16,3 6 3 0,2-3-3 0,-9 4-12 15,-1 0 12-15,1 5-12 0,6 2 12 0,-8 5-113 16,-6 0 113-16,5 5-113 0,3 2 113 0,-5 2-211 15,-3 3 211-15,1 0-210 0,4 3 210 0,-37 16-1266 16</inkml:trace>
  <inkml:trace contextRef="#ctx0" brushRef="#br0" timeOffset="32938.44">5455 4831 1647 0,'0'0'0'0,"12"4"0"16,5 8 0-16,-17-12 151 0,0 0-151 0,9 0 152 0,-4 0-152 16,-5 0 74-16,0 0-74 0,12 8 75 0,6 8-75 15,-18-16 1-15,0 0-1 0,21 24 2 0,9 10-2 16,-30-34-6-16,0 0 6 0,35 41-6 0,3 2 6 16,-38-43-51-16,0 0 51 0,44 48-51 0,3 7 51 15,-47-55-224-15,0 0 224 0,56 64-223 0,5 8 223 0,51 67-1040 16</inkml:trace>
  <inkml:trace contextRef="#ctx0" brushRef="#br0" timeOffset="33157.08">5516 5375 1054 0,'0'0'0'0,"21"-2"0"0,17-1 0 0,-17 0 149 0,-7-1-149 0,-14 4 149 15,0 0-149-15,0 0 163 0,0 0-163 0,4-5 164 16,4-10-164-16,-8 15 126 0,0 0-126 0,21-19 126 16,7-9-126-16,-28 28 41 0,0 0-41 0,37-29 41 15,7-5-41-15,-44 34-77 0,0 0 77 0,40-33-77 16,5-3 77-16,-13 9-350 0,-3-6 350 0,-4 11-350 16,-2 6 350-16,20-21-722 0</inkml:trace>
  <inkml:trace contextRef="#ctx0" brushRef="#br0" timeOffset="33655">5421 4771 1020 0,'0'0'0'0,"16"0"0"0,10 0 0 0,-26 0 123 16,-24 9-123-16,13-6 124 0,-6 6-124 0,-4 1 22 16,0 4-22-16,7-4 23 0,5-10-23 0,-3 9 93 15,3 3-93-15,1 8 94 0,-5 8-94 0,8-4-2 16,-2 0 2-16,7 3-2 0,4 1 2 0,-1 3 40 0,6-2-40 16,5 5 40-16,2 2-40 0,1 4 34 0,6 8-34 15,1 0 34-15,2 0-34 0,1-2 22 0,2 2-22 0,1-7 23 16,-4 0-23-16,4-5 2 0,1-3-2 15,-1-9 3-15,-9-5-3 0,10-4-5 0,-1-1 5 0,3 2-5 16,4-8 5-16,0-1 13 0,-1-7-13 0,-6-3 14 16,0-2-14-16,0-8 84 0,-8-2-84 0,3 0 84 15,-4-6-84-15,1-5 97 0,-1-3-97 0,-3 2 97 16,-1-1-97-16,1-8 57 0,-3-7-57 0,-4 2 58 16,1-5-58-16,-7 1 39 0,-3-1-39 0,-2 1 40 15,-3 6-40-15,-4-6 69 0,-4 2-69 0,-4 0 69 16,-3 2-69-16,1-5-9 0,-6-2 9 0,-2 3-9 15,3 6 9-15,-8 1 23 0,0 9-23 0,4 1 24 16,0 4-24-16,-4 4-17 0,-3-3 17 0,5 9-16 16,-2 4 16-16,1 2-16 0,-5 4 16 0,3 1-15 15,1 6 15-15,-1 1-85 0,-2 4 85 0,6-1-84 0,6-2 84 16,0 7-194-16,1 4 194 0,2-4-193 0,4-5 193 16,-19 17-1252-16</inkml:trace>
  <inkml:trace contextRef="#ctx0" brushRef="#br0" timeOffset="33955.61">6625 4208 1244 0,'0'0'0'15,"12"7"0"-15,8 5 0 0,-5 0 136 0,3 5-136 0,-1-1 136 16,4 3-136-16,-2 5 91 0,6 0-91 0,1 6 92 16,-5 7-92-16,5-1 23 0,-1 3-23 0,1-3 24 15,-3 0-24-15,1 0 1 0,-1-3-1 0,-2-6 2 16,0-4-2-16,-2 1-85 0,2 3 85 0,0-1-84 15,-4 5 84-15,18 24-1104 0</inkml:trace>
  <inkml:trace contextRef="#ctx0" brushRef="#br0" timeOffset="34148.68">6595 4838 1367 0,'0'0'0'0,"9"-7"0"0,3-8 0 0,-1 1 172 16,-1-1-172-16,4-1 172 0,-1 1-172 0,8-3 104 15,5 3-104-15,0 0 105 0,4-1-105 0,1-1-21 16,2 2 21-16,-10 3-21 0,-2 1 21 0,26-9-1344 16</inkml:trace>
  <inkml:trace contextRef="#ctx0" brushRef="#br0" timeOffset="34704.9">6758 4105 886 0,'0'0'0'0,"5"7"0"16,-1 5 0-16,-13-7 215 0,-10 2-215 0,10-3 215 15,0 1-215-15,-1 2 124 0,-8 1-124 0,6-1 125 16,0 7-125-16,-2 5 106 0,-4-2-106 0,8-4 106 16,1-1-106-16,-1 9 0 0,1 0 0 0,-3 10 0 15,3 5 0-15,4 0-1 0,1 3 1 0,1-6 0 16,-1-2 0-16,4-4 16 0,4 6-16 0,-1 1 17 0,1-1-17 16,4 3 13-16,-2-2-13 0,6 4 14 15,-3 1-14-15,8-1-1 0,1 3 1 0,8-5 0 0,4-1 0 16,-1-6-1-16,1-2 1 0,1-8 0 0,-6-4 0 0,6 3 18 15,3-3-18-15,-3-6 18 0,-1-2-18 0,-1-2 38 16,1-2-38-16,5-3 39 0,0-5-39 0,-2-2 77 16,2-1-77-16,-5 1 78 0,-4-2-78 0,0-3 31 15,4-3-31-15,-2-4 31 0,0-2-31 0,-5-3 76 16,1-8-76-16,-1-3 76 0,-2-1-76 0,-21 36 2 16,0 0-2-16,21-44 2 0,-2-8-2 0,-19 52 0 0,0 0 0 15,19-51 0-15,-1-4 0 0,-18 55 20 0,0 0-20 16,8-57 20-16,-6-7-20 0,-2 64 18 0,0 0-18 15,-10-66 19-15,-10-10-19 0,20 76 26 0,0 0-26 16,-31-60 26-16,-8 8-26 0,39 52 44 0,0 0-44 0,-52-46 44 16,-13 5-44-16,65 41-9 0,0 0 9 0,-68-31-9 15,-5-2 9-15,73 33-53 0,0 0 53 0,-79-22-53 16,-6 2 53-16,85 20-4 0,0 0 4 0,-82-9-3 16,-4 7 3-16,86 2-44 0,0 0 44 0,-77 7-44 15,0 9 44-15,77-16-43 0,0 0 43 0,-64 15-43 16,8 2 43-16,56-17-213 0,0 0 213 0,-44 16-212 15,11-1 212-15,-42 14-1243 0</inkml:trace>
  <inkml:trace contextRef="#ctx0" brushRef="#br0" timeOffset="37329.24">7474 3874 695 0,'0'0'0'0,"0"0"0"0,-8-16 0 0,8 16 240 16,3-12-240-16,-3 12 240 0,9-3-240 0,0-1 126 0,-4 1-126 15,2 1 126-15,1-1-126 0,5-1 118 0,1 4-118 16,-6-5 118-16,5 2-118 0,1-1 13 0,-2-1-13 0,9-2 13 16,-2 0-13-16,2 2 67 0,0-2-67 15,-4 2 68-15,-4 2-68 0,4-6 12 0,1 2-12 0,3-1 12 16,0-4-12-16,-4 0 21 0,2-4-21 0,-3 8 21 15,-4-4-21-15,2 0 68 0,4 0-68 0,3 0 68 16,-4-4-68-16,4-3-2 0,0-1 2 0,-4 8-2 16,-8 3 2-16,5-6 6 0,2 3-6 0,7-7 7 15,-2-5-7-15,1 3 40 0,3-1-40 0,-4 8 40 16,-7-1-40-16,3 3-1 0,-1-4 1 0,1 1 0 16,1 3 0-16,-1-4 3 0,-3 1-3 0,-1 6 4 15,-5 1-4-15,1-1 0 0,0 2 0 0,-4-1 0 16,2-1 0-16,2 2-1 0,-1-5 1 0,-8 12 0 0,6-7 0 15,-6 7 5-15,0 0-5 0,0 0 6 0,7-1-6 16,-7 1 0-16,10-12 0 0,-10 12 0 0,9-7 0 16,-9 7 1-16,7-5-1 0,-7 5 1 0,0 0-1 0,0 0-2 15,0 0 2-15,0 0-1 0,0 0 1 0,0 0 0 16,10-4 0-16,-10 4 1 0,11-7-1 0,-11 7 0 16,14-5 0-16,-14 5 0 0,9-7 0 0,-9 7 7 15,8-8-7-15,-8 8 8 0,6-7-8 0,-6 7 15 16,7-5-15-16,-7 5 16 0,0 0-16 0,0 0-1 15,0 0 1-15,0 0-1 0,0 0 1 0,0 0-4 16,8-4 4-16,-8 4-3 0,0 0 3 0,0 0 0 16,0 0 0-16,0 0 0 0,0 0 0 0,0 0 27 0,6-3-27 15,-6 3 27-15,0 0-27 0,0 0-10 0,0 0 10 16,0 0-10-16,0 0 10 0,0 0-1 0,0 0 1 16,0 0 0-16,0 0 0 0,0 0-32 0,0 0 32 0,0 0-32 15,0 0 32-15,0 0-103 0,0 0 103 0,0 0-102 16,0 0 102-16,0 0-517 0,0 0 517 0,0 0-516 15,0 0 516-15,0 0-486 0</inkml:trace>
  <inkml:trace contextRef="#ctx0" brushRef="#br0" timeOffset="39040.94">8355 3232 595 0,'0'0'0'0,"0"0"0"16,38 20 0-16,-20-9 228 0,-8-6-228 0,-10-5 229 0,-22-12-229 15,9 7 169-15,-4-2-169 0,8 1 170 0,0 3-170 16,9 3 102-16,-7-3-102 0,7 3 103 0,0 0-103 16,0 0 26-16,0 0-26 0,0 0 26 0,0 0-26 15,0 0 42-15,0 0-42 0,0 0 42 0,0 0-42 0,0 0 58 16,0 0-58-16,0 0 59 0,0 0-59 0,0 0 30 15,0 0-30-15,0 0 30 0,0 0-30 0,0 0 30 16,0 0-30-16,0 0 30 0,0 0-30 0,0 0 22 16,0 0-22-16,0 0 23 0,0 0-23 0,0 0 16 15,7 12-16-15,-7-12 17 0,6 12-17 0,-3-5-8 16,2 1 8-16,2 1-7 0,-5-2 7 0,5 5 4 0,-2-4-4 16,-1 1 4-16,-1 1-4 0,3-5 2 0,-1 7-2 15,-2-5 3-15,1-2-3 0,1 6 5 0,-2-3-5 16,3 4 5-16,-1-3-5 0,2 3 50 0,-2 0-50 15,-1-2 50-15,1-8-50 0,-2 5-5 0,-1-2 5 0,2 2-5 16,3 1 5-16,-2-1 0 0,-5 5 0 0,3-7 1 16,3-1-1-16,-6-4 0 0,8 8 0 15,-8-8 0-15,0 0 0 0,0 0 1 0,0 0-1 0,0 0 1 16,4 7-1-16,-4-7 61 0,0 9-61 0,0-9 61 16,5 7-61-16,-5-7-1 0,0 0 1 0,0 0 0 15,0 0 0-15,0 0 1 0,0 0-1 0,0 0 2 16,0 0-2-16,0 0-1 0,0 0 1 0,0 0 0 15,0 0 0-15,0 0 3 0,0 0-3 0,0 0 4 16,0 0-4-16,0 0 0 0,0 0 0 0,0 0 0 16,0 0 0-16,0 0-2 0,0 0 2 0,0 0-1 0,0 0 1 15,0 0-42-15,0 0 42 0,0 0-41 0,0 0 41 16,0 0-65-16,0 0 65 0,0 0-64 0,0 0 64 16,0 0-421-16,0 0 421 0,0 0-420 0,0 0 420 15,0 0-752-15</inkml:trace>
  <inkml:trace contextRef="#ctx0" brushRef="#br0" timeOffset="46992.52">4431 2779 449 0,'0'0'0'0,"0"12"0"15,0 8 0-15,-4-13 179 0,3-7-179 0,-3-12 180 16,-1-10-180-16,1 5 185 0,1-2-185 0,1 7 186 16,2 0-186-16,-3 3 100 0,-3-1-100 0,-2-4 100 0,1-5-100 15,-2 4 87-15,0-1-87 0,4 3 87 0,-2 1-87 16,2 0 20-16,-1-4-20 0,-2 4 20 0,1-3-20 16,-2 3 32-16,0-4-32 0,0 8 33 0,1-4-33 15,2 5 35-15,-2-2-35 0,-1 1 35 0,-1-3-35 0,10 11 2 16,0 0-2-16,-14-12 2 0,-9-5-2 0,23 17 51 15,0 0-51-15,-21-12 51 0,0 0-51 0,3 0 14 16,4 5-14-16,-1-1 15 0,1 4-15 0,2-3 3 16,-6 2-3-16,9 5 3 0,1-3-3 0,-5 3 43 15,-1 0-43-15,2 0 43 0,0-4-43 0,-2 3 1 16,-2 1-1-16,6-4 2 0,-2 4-2 0,-1 0-5 16,-1 0 5-16,2 4-4 0,3-4 4 0,-5 1 10 0,-1 3-10 15,1-1 10-15,1 2-10 0,-4 2-45 0,1 2 45 16,2-2-45-16,2 1 45 0,2-1 18 0,-6 5-18 15,7-7 18-15,0 2-18 0,1 2-1 0,-1-1 1 0,-3 2 0 16,-2-1 0-16,-2 3 15 0,2 4-15 0,2-8 16 16,6-3-16-16,-2 2-37 0,-1 0 37 0,-3 7-36 15,-6 5 36-15,3 5 0 0,1 0 0 0,8-5 1 16,-2-2-1-16,-1-2 34 0,0 1-34 0,0 4 34 16,-3-1-34-16,0 5-34 0,-2 0 34 0,2-5-34 15,3-2 34-15,-3 4 0 0,3 1 0 0,-3-5 1 16,1 2-1-16,3 2 1 0,-5 6-1 0,5-6 1 15,-1 1-1-15,0 2 22 0,0 5-22 0,1 2 22 16,-1-3-22-16,2 3 0 0,-2-6 0 0,6-2 0 16,1-3 0-16,-1 1 0 0,3 4 0 0,-4 0 0 15,2-1 0-15,-5 3 0 0,2-3 0 0,2 0 0 16,1-3 0-16,-2 6 1 0,1 6-1 0,1 3 1 16,-1 2-1-16,-1 1-16 0,4-3 16 0,0-7-15 0,0-1 15 15,0-1-2-15,4 4 2 0,-1-2-1 0,2 6 1 0,-1 1-2 16,1 0 2-16,0 3-1 0,-1 2 1 0,1 2-11 15,2 0 11-15,-5-10-10 0,1-14 10 0,1 5 0 16,1 0 0-16,4 3 0 0,-2 1 0 0,3 1 1 16,2-2-1-16,-3-6 2 0,-5-6-2 0,4 8-1 15,1-3 1-15,3 8 0 0,-1 2 0 0,1 3-3 16,2-4 3-16,2 2-2 0,-4 2 2 0,2-2-7 0,0 3 7 16,2-1-6-16,-4-6 6 0,2 6 25 0,0-6-25 15,2 4 26-15,-4 2-26 0,5 3-26 0,-3 3 26 16,2-6-26-16,-2 1 26 0,-2-1 8 0,-1-2-8 15,1 1 9-15,0-1-9 0,2-3 0 0,2-1 0 16,-2 2 1-16,2-1-1 0,-2 3-6 0,3-4 6 16,0 6-6-16,-4 3 6 0,4-4-39 0,-3 3 39 15,2-8-38-15,-4-3 38 0,6 3 2 0,-4 3-2 0,3 1 2 16,7-4-2-16,-6-3-5 0,-1 3 5 0,-3-2-5 16,2-5 5-16,3 4 73 0,6 0-73 0,-8 11 73 15,1-3-73-15,-1 4-9 0,-1-2 9 0,-6-1-8 16,3-9 8-16,-1 4 5 0,5-4-5 0,1 3 5 15,3 1-5-15,0-4-15 0,1 3 15 0,-4-10-14 16,-6-1 14-16,6-1-42 0,-1 0 42 0,4 10-42 16,-3 0 42-16,3 1-8 0,1 1 8 0,-1-2-7 15,-3-1 7-15,-1 0 40 0,4-4-40 0,-3 1 41 16,-6 1-41-16,9-1 2 0,1 3-2 0,-4-2 3 0,3 4-3 16,-4-1 2-16,4 5-2 0,-3-8 2 0,3-1-2 15,-4 6 32-15,4-3-32 0,-3 9 32 0,1-1-32 0,0 3-47 16,-1 1 47-16,-1-12-46 0,-3-2 46 0,7 2-2 15,5 0 2-15,-5 0-2 0,5-3 2 0,-1 1-9 16,-2-1 9-16,-6-6-9 0,1-3 9 0,-1 3-5 16,4 3 5-16,0-1-5 0,0 5 5 0,-2-1 36 15,2 1-36-15,-3-1 36 0,-3-6-36 0,3 6 31 16,-1-3-31-16,1 3 31 0,-1-2-31 0,4 2-45 16,-3-4 45-16,4 2-44 0,3-4 44 0,-3 1 9 15,-1-4-9-15,0 0 9 0,-7-4-9 0,4 1-4 0,1 1 4 16,-1 2-3-16,-1-3 3 0,0-3-25 0,6 3 25 15,-7 0-24-15,-2-6 24 0,2 2 0 0,6 2 0 16,-4-4 1-16,3 3-1 0,1-3 18 0,6 2-18 16,-10 2 18-16,-4-7-18 0,7 0 15 0,2 0-15 0,6 0 16 15,1 0-16-15,0 0 5 0,-4-3-5 0,-5 1 5 16,-12 2-5-16,8-2 4 0,1 0-4 0,-1-4 4 16,-3-1-4-16,5-2 12 0,0 1-12 0,-3 2 12 15,-4 3-12-15,6-4 38 0,-1-1-38 0,-6 1 38 16,-1 2-38-16,4-6 10 0,4-1-10 0,-10 4 11 15,1 3-11-15,3-7-2 0,6 1 2 0,-6 3-1 16,-1-1 1-16,1-6-5 0,0-1 5 0,-3 4-5 16,0 0 5-16,3 0 0 0,-3-5 0 0,-1 7 0 15,-4 1 0-15,4-3 4 0,-2 0-4 0,2 0 4 16,-4 0-4-16,5 0 3 0,-1 2-3 0,-2 1 4 16,-3 2-4-16,1-1 22 0,1-1-22 0,-2 2 22 0,-1 2-22 15,2-2-11-15,1-1 11 0,-2 3-11 0,1-2 11 16,-4 7 0-16,5-12 0 0,-5 12 0 0,4-12 0 0,-4 3 38 15,1 0-38-15,3 3 39 0,-4-6-39 0,0 0-1 16,0 0 1-16,0 5 0 0,0 2 0 0,3-6 35 16,-3 3-35-16,0-4 35 0,0-6-35 0,0 3 29 15,-3-4-29-15,3 7 29 0,-5 0-29 0,1-5-17 16,-1-2 17-16,1-2-16 0,-1-6 16 0,2 3 2 16,-3-3-2-16,3 11 2 0,3 4-2 0,-4 0 1 15,1-3-1-15,-2-4 2 0,-4-2-2 0,0 1 15 0,0-4-15 16,1 5 16-16,-1 7-16 0,0-7 4 0,1 2-4 15,-1-4 4-15,0-6-4 0,0-1 38 0,-3-3-38 16,3 2 38-16,1-2-38 0,8 31-1 0,0 0 1 0,-9-36 0 16,-7-3 0-16,16 39-18 0,0 0 18 0,-14-45-18 15,-2-1 18-15,16 46 0 0,0 0 0 0,-14-45 0 16,-3-3 0-16,17 48-35 0,0 0 35 16,-17-52-34-16,-4-2 34 0,21 54 22 0,0 0-22 0,-14-55 22 15,-4-2-22-15,18 57-32 0,0 0 32 0,-19-51-32 16,1 1 32-16,18 50 39 0,0 0-39 0,-19-48 39 15,-2 3-39-15,21 45 4 0,0 0-4 0,-21-46 5 16,-1 1-5-16,22 45-8 0,0 0 8 0,-34-63-7 16,-1-13 7-16,35 76 17 0,0 0-17 0,-33-67 17 15,-2 4-17-15,35 63-5 0,0 0 5 0,-31-57-5 16,-2 2 5-16,33 55 1 0,0 0-1 0,-30-48 2 16,4 9-2-16,26 39 20 0,0 0-20 0,-32-59 20 0,-6-9-20 15,38 68-2-15,0 0 2 0,-39-64-1 0,-3 1 1 16,42 63 25-16,0 0-25 0,-40-60 26 0,-7-2-26 15,47 62-2-15,0 0 2 0,-47-69-2 0,0-6 2 0,47 75-1 16,0 0 1-16,-53-76-1 0,-1 2 1 0,54 74 25 16,0 0-25-16,-49-74 26 0,-1 1-26 0,50 73-11 15,0 0 11-15,-53-79-11 0,3-5 11 0,50 84 5 16,0 0-5-16,-53-72 6 0,1 1-6 0,52 71 1 16,0 0-1-16,-54-68 1 0,1 1-1 0,53 67 32 15,0 0-32-15,-51-72 33 0,3-7-33 0,48 79-66 16,0 0 66-16,-51-71-66 0,-2 6 66 0,53 65 0 0,0 0 0 15,-52-70 1-15,1 3-1 0,51 67-5 0,0 0 5 16,-50-72-4-16,3-4 4 0,47 76 13 0,0 0-13 16,-44-72 14-16,0 5-14 0,44 67 6 0,0 0-6 15,-44-63 7-15,-1-1-7 0,45 64-1 0,0 0 1 0,-40-55-1 16,-4 11 1-16,11 4-9 0,2 4 9 0,6 12-8 16,8 5 8-16,-4 0-2 0,-2 2 2 0,5 2-1 15,3 3 1-15,-3 0-35 0,-4 0 35 0,1 0-35 16,0-4 35-16,21 16-79 0,0 0 79 0,-27-12-79 15,-6-3 79-15,33 15-126 0,0 0 126 0,-31-9-125 16,-2-3 125-16,5 9-355 0,0-2 355 0,10 5-354 16,8 0 354-16,-23-4-747 0</inkml:trace>
  <inkml:trace contextRef="#ctx0" brushRef="#br0" timeOffset="62717.71">1976 10490 673 0,'0'0'0'0,"0"0"0"16,14-28 0-16,-5 18 164 0,-4 8-164 0,-5 2 165 0,10-7-165 16,1 7 153-16,1 0-153 0,2-2 154 0,2-1-154 0,1-2 99 15,4-2-99-15,-3-2 100 0,-1 3-100 0,4-3 46 16,9-3-46-16,-4-3 47 0,6-4-47 0,-3 0 50 15,6 0-50-15,-9 2 50 0,1 3-50 0,6-1 63 16,5-8-63-16,-3-2 63 0,7-10-63 0,-2 6 39 16,-1-2-39-16,4 0 40 0,5 2-40 0,-3 2 48 15,-1-3-48-15,3 3 48 0,0-2-48 0,9-6-1 16,10-2 1-16,-11 9 0 0,-12 4 0 0,17-8-1 0,9-11 1 16,-4 3-1-16,-5 1 1 0,-5 6 0 0,1 1 0 15,2 4 0-15,1 4 0 0,-11 2 23 16,-5 1-23-16,1 1 24 0,1 1-24 0,4-2 49 0,-2-3-49 0,9-9 50 15,9-1-50-15,0-5 41 0,-2-1-41 16,-20 9 41-16,-8 6-41 0,4-3 36 0,-1 1-36 0,0 3 36 16,-3 0-36-16,4-4 0 0,5 4 0 0,-6 0 0 15,0-3 0-15,1 3 12 0,-4 0-12 0,0-4 13 16,-6 1-13-16,3-1 3 0,-2 2-3 0,-6-1 4 16,2-1-4-16,-5 3 21 0,2 1-21 0,-9 7 21 15,-4-2-21-15,4 3 7 0,4 3-7 0,-6 0 7 16,-3 3-7-16,0 2-61 0,-1-1 61 0,1 0-61 15,-5 6 61-15,-4 3-232 0,5-10 232 0,-5 10-232 16,0 0 232-16,0 0-1233 0</inkml:trace>
  <inkml:trace contextRef="#ctx0" brushRef="#br0" timeOffset="63264.08">2760 10907 1121 0,'0'0'0'0,"0"0"0"15,-8-6 0-15,8 6 201 0,0 0-201 0,-14 0 201 16,-11 2-201-16,25-2 161 0,0 0-161 0,-17 4 161 15,3-4-161-15,14 0 81 0,0 0-81 0,-16 1 81 16,7-1-81-16,9 0 12 0,0 0-12 0,-8 2 13 16,2-2-13-16,6 0-11 0,0 0 11 0,0 0-11 15,-8 0 11-15,8 0-37 0,0 0 37 0,0 0-36 16,0 0 36-16,0 0-1 0,0 0 1 0,0 0 0 0,10-9 0 16,-10 9-6-16,0 0 6 0,12-10-5 0,6-5 5 15,-18 15-38-15,0 0 38 0,21-21-38 0,5-3 38 16,-26 24-17-16,0 0 17 0,25-31-16 0,6-5 16 15,-7 0-132-15,-1 0 132 0,-9 12-132 0,2 3 132 0,-2-1-86 16,2 1 86-16,1-6-86 0,0-4 86 0,1 5-136 16,-4 2 136-16,-2 9-136 0,0 3 136 0,1 0-252 15,-3 2 252-15,11 1-252 0,5-3 252 0,21-9-330 16</inkml:trace>
  <inkml:trace contextRef="#ctx0" brushRef="#br0" timeOffset="63424.62">3431 10400 841 0,'0'0'0'0,"9"7"0"0,9 5 0 0,-4 0 182 0,1 0-182 15,-6-5 183-15,-5-7-183 0,-4 0 182 0,5 3-182 0,4 6 183 16,3 0-183-16,-2 1 75 0,2 0-75 16,-3-5 76-16,-2 1-76 0,-7-6 0 0,5 5 0 0,-5-5 0 15,0 0 0-15,0 0 5 0,0 0-5 0,0 0 5 16,0 0-5-16,0 0-61 0,0 0 61 0,0 0-61 16,0 0 61-16,0 0-183 0,0 0 183 0,0 0-183 15,0 0 183-15,0 0-828 0</inkml:trace>
  <inkml:trace contextRef="#ctx0" brushRef="#br0" timeOffset="64053.59">3108 10440 785 0,'0'0'0'0,"9"-2"0"0,8-1 0 0,-17 3 199 0,0 0-199 16,0 0 199-16,-12 0-199 0,3 0 88 0,-5 0-88 15,7 0 88-15,6 0-88 0,1 0 50 0,0 0-50 16,0 0 51-16,0 0-51 0,0 0 56 0,0 0-56 16,0 0 57-16,0 0-57 0,0 0 1 0,14 3-1 0,-2-3 1 15,5 3-1-15,1 3 3 0,8 0-3 0,-5 3 3 16,2 0-3-16,3 6 3 0,-2 1-3 0,3 4 3 16,2 8-3-16,-2 1 4 0,2 2-4 0,-3-4 5 15,-5-3-5-15,9 2 2 0,-4 0-2 0,6 1 2 16,4 1-2-16,-1-1 80 0,0-3-80 0,0 0 80 15,-2 4-80-15,-6-1 3 0,2 2-3 0,-6-7 4 16,-2-1-4-16,2-2 61 0,-2 2-61 0,0-3 61 16,-7 3-61-16,3-7 87 0,-1-4-87 0,-7-1 87 15,-6-4-87-15,-3-5 60 0,9 10-60 0,-9-10 61 16,0 0-61-16,0 0 83 0,9-7-83 0,-9 7 84 0,5-14-84 16,-2-1 80-16,-6-11-80 0,3 4 80 15,0-2-80-15,-5-4 1 0,-4 1-1 0,2-4 2 0,2 0-2 16,-4-1 20-16,-3-1-20 0,3-1 20 0,-3-2-20 15,1-2-2-15,-1 0 2 0,3 2-1 0,0-3 1 16,1 3-1-16,-4 3 1 0,6 9 0 0,-1 2 0 0,2-2 2 16,-4 0-2-16,1 0 2 0,-1 1-2 0,-3 1-3 15,3-2 3-15,4 14-2 0,1 3 2 0,1-2 6 16,-3 1-6-16,-2-4 7 0,-1-4-7 0,0 2-39 16,0-1 39-16,6 8-39 0,-1 2 39 0,4 5-200 15,0 0 200-15,0 0-199 0,0 0 199 0,0 0-1454 16</inkml:trace>
  <inkml:trace contextRef="#ctx0" brushRef="#br0" timeOffset="64547.98">4354 9868 1267 0,'0'0'0'0,"-5"11"0"0,-8 4 0 0,12-3 93 16,6-3-93-16,0-1 94 0,7 1-94 0,6 4 14 0,-1 3-14 16,4 5 15-16,0-3-15 0,5 15 14 0,1 3-14 15,-3 0 15-15,2 0-15 0,1 0 0 0,-5 2 0 16,3-2 0-16,-4 0 0 0,1 0-55 0,5-5 55 0,-6-2-55 16,-4-1 55-16,25 26-978 0</inkml:trace>
  <inkml:trace contextRef="#ctx0" brushRef="#br0" timeOffset="65128.13">4354 9951 595 0,'0'0'0'0,"-11"3"0"0,-4-1 0 16,15-2 212-16,0 0-212 0,-18-7 212 0,-5-9-212 16,23 16 76-16,0 0-76 0,-17-13 76 0,5-4-76 0,12 17 12 15,0 0-12-15,-12-18 12 0,3 0-12 0,9 18-19 16,0 0 19-16,-4-25-18 0,3-2 18 0,1 27 3 16,0 0-3-16,1-27 4 0,6-3-4 0,-7 30 25 15,0 0-25-15,11-30 26 0,5-1-26 0,-16 31 20 16,0 0-20-16,22-24 20 0,4 5-20 0,-26 19 53 15,0 0-53-15,34-9 54 0,1 7-54 0,-35 2 68 0,0 0-68 16,42 18 69-16,1 11-69 0,-43-29 52 0,0 0-52 16,39 38 53-16,-1 10-53 0,-38-48 17 0,0 0-17 15,35 51 17-15,-5 1-17 0,-30-52 89 0,0 0-89 0,26 68 90 16,-5 15-90-16,-21-83 18 0,0 0-18 0,14 68 19 16,-2-4-19-16,-12-64 0 0,0 0 0 0,4 41 0 15,-3-17 0-15,-1-24 42 0,0 0-42 0,4 21 43 16,-4-13-43-16,0-8 9 0,0 0-9 0,0 0 10 15,0 0-10-15,0 0 7 0,0 0-7 0,-4-12 7 16,3-8-7-16,1 20 35 0,0 0-35 0,0-28 35 16,1-6-35-16,-1 34 1 0,0 0-1 0,13-35 1 15,-1 1-1-15,-12 34-21 0,0 0 21 0,17-34-21 16,4 5 21-16,-21 29-8 0,0 0 8 0,23-24-8 16,3 5 8-16,-26 19-12 0,0 0 12 0,30-9-12 15,3 6 12-15,-33 3 22 0,0 0-22 0,32 3 23 16,-8 4-23-16,-24-7 51 0,0 0-51 0,23 21 51 0,-11 8-51 15,-12-29 47-15,0 0-47 0,9 41 47 0,-9 9-47 16,0-50 3-16,0 0-3 0,-7 49 3 0,-4 8-3 16,11-57-3-16,0 0 3 0,-21 52-2 0,-5-8 2 0,-18 54-1594 15</inkml:trace>
  <inkml:trace contextRef="#ctx0" brushRef="#br0" timeOffset="67083.63">4937 9376 315 0,'0'0'0'0,"-15"3"0"16,-8 2 0-16,11-1 12 0,3-3-12 0,9-1 12 15,9 0-12-15,-4 0 1 0,2-1-1 0,-7 1 1 16,9 0-1-16,-9 0 194 0,0 0-194 0,0 0 194 16,0 0-194-16,0 0 65 0,0 0-65 0,0 0 65 15,1 7-65-15,-1-7 81 0,-1 12-81 0,1-12 82 16,-4 8-82-16,4-8 134 0,-5 10-134 0,5-10 135 0,0 0-135 15,0 0 43-15,0 0-43 0,0 0 43 0,0 0-43 16,0 0 22-16,-3 9-22 0,3-9 23 0,0 0-23 16,0 0-41-16,0 0 41 0,0 0-41 0,0 0 41 0,0 0 34 15,0 0-34-15,0 0 34 0,0 0-34 0,0 0 58 16,0 0-58-16,0 0 58 0,0 0-58 0,0 0 65 16,0 0-65-16,0 0 65 0,0 0-65 0,0 0 38 15,0 0-38-15,0 0 39 0,0 0-39 0,0 0 48 16,-4-12-48-16,2 2 49 0,-1-2-49 0,-2-2 28 15,-2 0-28-15,5-6 28 0,-2-6-28 0,-1 7 1 16,2-3-1-16,3 8 1 0,-4 2-1 0,2 0 6 16,-1 0-6-16,-4-2 7 0,2 1-7 0,-4-3 13 0,0 1-13 15,4 3 13-15,1 3-13 0,-1 0 44 0,-2 3-44 16,2-6 44-16,-4 1-44 0,0-1 13 0,-3 0-13 16,3 4 13-16,4-1-13 0,-3 0 38 0,-3 1-38 15,-3-2 38-15,-3-6-38 0,-1 2 2 0,1-1-2 0,4 5 2 16,5 5-2-16,-5-6 15 0,5 1-15 0,-6-5 15 15,-2-6-15-15,2 2 15 0,-3-3-15 0,1 5 15 16,2-2-15-16,0 2 8 0,-4-2-8 0,-3-2 9 16,4-1-9-16,-4 5 9 0,0-4-9 0,4 6 10 15,3-1-10-15,-2-3 0 0,-2 4 0 0,4 1 0 16,-1-1 0-16,-3-1 0 0,1-1 0 0,-4-2 1 16,0-2-1-16,2 6-6 0,-2-4 6 0,3 2-5 15,1 2 5-15,-1-1 8 0,-3-3-8 0,-3-1 9 16,1-4-9-16,-1 0 16 0,1 0-16 0,2 3 17 15,7 6-17-15,-7-1-15 0,0-1 15 0,4 0-15 16,-6 0 15-16,2-2 1 0,0 2-1 0,3 1 2 0,4 1-2 16,-5-1-26-16,2-1 26 0,-1 2-26 0,1-1 26 0,-4-1 34 15,2-5-34-15,-1 6 35 0,3 3-35 16,-2-6-4-16,-2-2 4 0,0-1-3 0,0-2 3 16,0-2-2-16,2-5 2 0,3 10-1 0,7 6 1 0,-8-7 5 15,3 1-5-15,-4 1 5 0,-3-5-5 0,0 0-11 16,4 1 11-16,8 10-10 0,-3 0 10 0,0 1 1 15,-2 1-1-15,-4-7 1 0,1 0-1 0,-1 2 0 16,1-4 0-16,5 9 0 0,3 5 0 0,0-5 3 0,-3 0-3 16,-6-3 3-16,-3-6-3 0,0-1 7 0,4-2-7 15,7 10 8-15,-3 11-8 0,5-9 8 0,-5 3-8 16,1 2 8-16,3 2-8 0,-5-2 0 0,-3-5 0 0,8 7 0 16,2 2 0-16,-2-1 0 0,1 1 0 0,-1-3 0 15,-3 3 0-15,1-4 42 0,-4 2-42 0,6 2 42 16,4-3-42-16,-2 5-12 0,1-1 12 0,6 2-12 15,-8 0 12-15,-1 0 43 0,0-3-43 0,9 3 44 16,-9 0-44-16,9 0-10 0,-12 3 10 0,12-3-10 16,-9 3 10-16,4 3 0 0,-4 0 0 0,2 5 0 15,2 3 0-15,-4 10-2 0,4 1 2 0,2 1-1 16,-2 0 1-16,1 3-6 0,4 4 6 0,0-3-5 16,0 3 5-16,0-4-3 0,5 6 3 0,-1-3-3 15,-1 4 3-15,2 0 11 0,1 0-11 0,-3 2 11 16,-3-2-11-16,4-3-7 0,1-6 7 0,0-5-6 15,-1-4 6-15,1 0 1 0,2 0-1 0,-4-3 2 16,-3-6-2-16,2 3-1 0,-2-2 1 0,4-1 0 0,-4-9 0 16,0 0-1-16,0 8 1 0,0-8-1 0,0 0 1 15,0 0 9-15,0 0-9 0,0 0 10 0,0 0-10 0,0 0 9 16,0 0-9-16,0 0 10 0,0 0-10 0,0 0 57 16,0 0-57-16,0 0 57 0,-4-8-57 0,2-3 40 15,-5-2-40-15,2-3 40 0,-4 1-40 0,2-6-7 16,-1-3 7-16,-1-7-7 0,0-1 7 0,4 1 22 15,-4 0-22-15,6 5 23 0,-2 7-23 0,-2-5-41 16,5 3 41-16,-2-1-41 0,1 5 41 0,3-5 21 16,0 1-21-16,-2 4 21 0,-1 5-21 0,3-2-3 15,-6 2 3-15,6 0-3 0,-3 4 3 0,-1-4 0 0,3 0 0 16,-3 5 0-16,4 5 0 0,0 2-26 0,0 0 26 16,0 0-26-16,0-12 26 0,0 5 5 0,4-1-5 15,-4 8 5-15,0-12-5 0,0 12-30 0,0-7 30 0,0 7-30 16,1-5 30-16,-1 5-2 15,7-13 2-15,-7 13-2 0,6-6 2 0,2 2-33 0,1 1 33 0,9 1-33 16,-1 2 33-16,4 0-36 0,5 2 36 0,-1 1-35 16,-3 1 35-16,3 2-7 0,-2 3 7 0,-6-5-6 15,-8 1 6-15,12 2 10 0,0 1-10 0,5-1 11 16,4 2-11-16,-4 3-1 0,-4 0 1 0,-4-7 0 16,-2 2 0-16,1-4 47 0,4 0-47 0,-3 3 48 15,3-3-48-15,1 2 0 0,-1 2 0 0,-3-5 0 16,-6-1 0-16,5 1 0 0,1 2 0 0,-6-4 1 15,-10 0-1-15,14 0 49 0,-2-4-49 0,-6 2 50 16,-1 1-50-16,7-1-29 0,4 2 29 0,-13-3-29 0,-5 3 29 16,10 0 47-16,1-4-47 0,-4 2 47 0,-2-1-47 15,7 3 19-15,-1-7-19 0,-4 4 20 0,-2 1-20 16,4-1 0-16,0-4 0 0,-2 5 0 0,-2-1 0 0,0-4 9 16,2 2-9-16,-7 5 9 0,11-4-9 15,-11 4 0-15,0 0 0 0,6-8 0 0,0-4 0 0,-6 12-249 16,0 0 249-16,7-12-249 0,1-9 249 0,6-10-1491 15</inkml:trace>
  <inkml:trace contextRef="#ctx0" brushRef="#br0" timeOffset="73394">16313 11784 326 0,'0'0'0'0,"0"0"0"0,-7 3 0 15,7-3 166-15,0 0-166 0,0 0 167 0,-14 5-167 0,14-5 58 16,0 0-58-16,-9 5 59 0,-3 0-59 0,12-5 76 16,0 0-76-16,-16 6 76 0,1 0-76 0,15-6 94 15,0 0-94-15,-16 9 94 0,-5-6-94 0,21-3 84 16,0 0-84-16,-19 4 85 0,-2 1-85 0,2-3 3 15,1-1-3-15,8-1 3 0,3 0-3 0,1 0 62 16,-2 0-62-16,-1 2 62 0,0 2-62 0,0-1-4 16,-6 2 4-16,6-3-3 0,4 0 3 0,-2-2-17 0,0 0 17 15,-2 0-17-15,2 0 17 0,-5-2-1 0,-2 0 1 16,2 0 0-16,6 1 0 0,-2-1 0 0,-1 2 0 16,0-3 0-16,0-1 0 0,-3-1 3 0,-2 0-3 0,6 3 4 15,-1 0-4-15,0 1 55 0,2 1-55 0,-5 0 56 16,-2-2-56-16,0 2-1 0,-4-3 1 0,6 3-1 15,3-2 1-15,1 2-1 0,-5 0 1 0,5 0-1 16,-4-2 1-16,-1 0-9 0,-1-1 9 0,6 3-8 16,-1-3 8-16,-3 3 22 0,3 0-22 0,0 0 23 15,0 0-23-15,1 0-10 0,-1 0 10 0,0 3-9 16,-3-3 9-16,3 0 11 0,-5 2-11 0,6-1 11 16,1-1-11-16,-2 2 46 0,0-2-46 0,0 2 47 15,1-2-47-15,-5 5 12 0,1-3-12 0,3 1 13 16,4-1-13-16,-4 3 24 0,-3-5-24 0,3 2 25 15,4 1-25-15,-4 1 38 0,-3-1-38 0,7 0 38 16,2 1-38-16,3-4-2 0,-13 7 2 0,13-7-2 0,-10 7 2 16,3-1 9-16,-2 0-9 0,4-3 10 0,-2 1-10 15,2-1-8-15,-4-1 8 0,0-1-8 16,2 1 8-16,-2 2-5 0,-1-4 5 0,1 1-4 0,2 3 4 0,-2-1 5 16,-3 2-5-16,3 0 5 0,1 1-5 0,-3-3 14 15,-1 0-14-15,0 3 15 0,3-3-15 0,-3-1 10 16,1-1-10-16,3 3 11 0,-3-2-11 0,1 1 90 15,1-1-90-15,-3 1 91 0,3-1-91 0,0 3-3 16,-5-3 3-16,6 1-3 0,1-1 3 0,-2 3-2 16,0-3 2-16,4 1-1 0,-4-1 1 0,-1 3 34 15,-4-5-34-15,5 2 35 0,4-2-35 0,-2 1 1 0,0-1-1 16,0 2 1-16,-6 2-1 0,-1-1 3 0,-1 1-3 16,6-4 3-16,4 1-3 0,-7 3 37 0,1-1-37 15,-8 1 38-15,-7 1-38 0,3-2-4 0,-3 1 4 0,8-3-3 16,8 1 3-16,-4 0 14 0,0-2-14 0,2 1 15 15,-6 1-15-15,1 2 5 0,-1-4-5 0,6 1 5 16,3-1-5-16,0 0 14 0,-3 0-14 0,2 0 15 16,-2 0-15-16,-1 2 4 0,-2 0-4 0,6-2 4 15,7 0-4-15,-7 0 12 0,1-2-12 0,-3 2 13 16,1-2-13-16,-3 2 1 0,-1 0-1 0,6 0 1 16,-1 0-1-16,2-1-5 0,-2 1 5 0,4-6-4 15,-4 3 4-15,-5 0 1 0,2-6-1 0,3 6 1 16,6-1-1-16,-6 1 0 0,0 1 0 0,1-1 0 15,-8-8 0-15,2 3 1 0,-4-1-1 0,10 4 1 0,1 1-1 16,0 1 25-16,0 0-25 0,-7-3 26 16,-2 0-26-16,2-3-1 0,-3-3 1 0,4 9 0 0,8-1 0 15,5 4-18-15,-10-3 18 0,3-1-18 0,-2-3 18 16,-2 2 9-16,-3-2-9 0,6 2 10 0,2 4-10 16,-1-5 13-16,2 1-13 0,5 5 14 0,-12-5-14 0,3 0-8 15,1 3 8-15,1 0-7 0,1 1 7 0,1-1 16 16,-4 2-16-16,2 0 17 0,2-3-17 0,-4 1-5 15,1 0 5-15,1 0-4 0,1 2 4 0,-2 0 18 16,-1-1-18-16,0 1 19 0,4-2-19 0,-7 2 9 16,-2-3-9-16,7 1 10 0,3 2-10 0,4 0-22 0,-10-2 22 15,1 0-22-15,-8-1 22 0,4 3 10 16,-4-5-10-16,5 3 11 0,3 0-11 0,4 2 2 0,-6 0-2 16,4 0 2-16,4 0-2 0,-6 0 18 0,0 2-18 15,0 0 19-15,1-2-19 0,-4 2 25 0,-1-2-25 16,5 3 26-16,2-3-26 0,-2 0 0 0,-1 0 0 0,2 0 0 15,-2 0 0-15,0 0 0 0,-1 0 0 0,3 0 0 16,2 0 0-16,-4 0 0 0,2 0 0 0,2 0 0 16,-1 2 0-16,-4-1 12 0,1 1-12 0,2 0 13 15,4-2-13-15,-6 0-1 0,2 0 1 0,2 0 0 16,-4 2 0-16,0 1 35 0,1-3-35 0,8 0 35 16,-13 0-35-16,13 0-13 0,-10 2 13 0,10-2-13 15,-11 1 13-15,6 1-3 0,-4-2 3 0,2 2-2 16,2-2 2-16,0 0-2 0,-4 0 2 0,0 0-1 15,1 2 1-15,-4-2 0 0,3-2 0 0,0 2 0 16,2 0 0-16,7 0 0 0,-10 2 0 0,10-2 0 0,-9 0 0 16,2 0-5-16,-2-2 5 0,9 2-4 15,-10-4 4-15,10 4 52 0,-11-3-52 0,6 3 52 16,0 0-52-16,-4 0-1 0,0-3 1 0,2 3-1 0,-2-2 1 0,4 2 4 16,-4-2-4-16,9 2 4 0,-8-2-4 0,8 2-15 15,-9 0 15-15,9 0-14 0,0 0 14 0,0 0 12 16,0 0-12-16,0 0 13 0,-7 2-13 0,7-2-2 15,-14 2 2-15,14-2-1 0,-9 2 1 0,9-2 0 16,-12 3 0-16,12-3 0 0,-5 0 0 0,5 0 9 16,-9 0-9-16,9 0 10 0,-9 0-10 0,9 0 3 15,-7-3-3-15,7 3 4 0,0 0-4 0,0 0 33 16,-5 0-33-16,5 0 33 0,-9 0-33 0,9 0-39 0,-12 0 39 16,12 0-39-16,-5 0 39 0,5 0 44 0,-9 0-44 15,9 0 44-15,-9 0-44 0,9 0-33 0,-7-2 33 0,7 2-33 16,0 0 33-16,0 0 17 0,0 0-17 0,0 0 17 15,0 0-17-15,0 0-5 0,-5 0 5 0,5 0-4 16,-9 0 4-16,9 0 15 0,-12 0-15 0,12 0 16 16,-5 0-16-16,5 0-38 0,0 0 38 0,0 0-37 15,0 0 37-15,0 0 22 0,0 0-22 0,0 0 22 16,0 0-22-16,0 0-50 0,0 0 50 0,0 0-49 16,0 0 49-16,0 0 16 0,0 0-16 0,0 0 17 15,0 0-17-15,0 0-48 0,0 0 48 0,0 0-48 16,0 0 48-16,0 0 1 0,0 0-1 0,0 0 1 15,0 0-1-15,0 0 12 0,0 0-12 0,0 0 12 16,0 0-12-16,0 0 3 0,0 0-3 0,0 0 3 16,0 0-3-16,0 0-46 0,0 0 46 0,0 0-46 0,0 0 46 15,0 0 25-15,0 0-25 0,0 0 26 0,-3 7-26 16,3-7-42-16,0 12 42 0,0-12-41 0,0 10 41 16,0-10 53-16,5 9-53 0,-5-9 54 0,2 12-54 15,3-5-11-15,-3 1 11 0,-1-1-10 0,1-2 10 0,1 2 0 16,1-2 0-16,-4-5 1 0,2 7-1 0,-2-7-9 15,0 0 9-15,0 0-9 0,0 0 9 0,0 0 13 16,3 9-13-16,-3-9 13 0,4 8-13 0,-4-8-1 16,1 9 1-16,-1-9 0 0,0 0 0 0,0 0-23 15,0 0 23-15,0 0-22 0,0 0 22 0,0 0 18 16,0 0-18-16,0 0 19 0,0 0-19 0,0 0 0 16,0 0 0-16,0 0 1 0,7 7-1 0,-7-7 32 0,0 0-32 15,0 0 33-15,4 6-33 0,-4-6-31 0,0 0 31 16,0 0-31-16,0 0 31 0,0 0 9 0,0 0-9 15,0 0 9-15,0 0-9 0,0 0 2 0,0 0-2 0,0 0 3 16,0 0-3-16,0 0 0 0,0 0 0 0,0 0 0 16,0 0 0-16,0 0-43 0,0 0 43 0,0 0-43 15,0 0 43-15,0 0-302 0,0 0 302 0,0 0-301 16,0 0 301-16,0 0-1219 0</inkml:trace>
  <inkml:trace contextRef="#ctx0" brushRef="#br0" timeOffset="91539.26">18997 12978 415 0,'0'0'0'0,"8"2"0"16,8 1 0-16,-16-3 249 0,-14-5-249 0,7 0 249 15,-2 0-249-15,-5-2 69 0,-3 0-69 0,7 2 70 16,3 1-70-16,-4-2 93 0,-3-1-93 0,0 2 93 16,-2-6-93-16,-1 1 54 0,1 0-54 0,6 4 54 15,1 1-54-15,-2 2 46 0,1-1-46 0,-2 1 47 16,0 0-47-16,-4-3 82 0,0 3-82 0,2-2 82 15,5 1-82-15,-3 1 0 0,-2 3 0 0,2-5 1 16,0 0-1-16,-6 3 0 0,1-7 0 0,5 8 0 0,-1 1 0 16,-1-2 1-16,-1-3-1 0,2 5 2 0,3 2-2 15,-11-4 43-15,-4 0-43 0,11 2 43 0,6 2-43 16,-10-2 19-16,-3 0-19 0,0 2 20 0,-1 1-20 16,-3-3 37-16,1-3-37 0,3 3 38 0,2 0-38 0,-1 0-2 15,-2 0 2-15,2 3-1 0,3 0 1 0,-4-1 0 16,0 0 0-16,2 0 0 0,3 1 0 0,-7-1-13 15,-6 3 13-15,2 2-13 0,-4 3 13 0,0-1 0 16,-1 1 0-16,6 0 0 0,1 1 0 0,-1-3-11 16,-2 1 11-16,4 1-11 0,1 0 11 0,-3 1 1 0,-4-1-1 15,13 0 1-15,4-1-1 0,-7 1 51 0,-7-1-51 16,-1 1 51-16,-5 2-51 0,0-2 39 0,-2 1-39 16,11-6 39-16,4-2-39 0,-4 1 5 0,-2-3-5 0,1 1 6 15,-1 0-6-15,0-2 43 0,0 0-43 0,3 0 43 16,7-2-43-16,-1 0-2 0,-10 1 2 0,10 1-2 15,5-4 2-15,-13 2-1 0,-3-1 1 0,0 0-1 16,-3-4 1-16,5 2 4 0,0-6-4 0,1 4 4 16,8 2-4-16,-6 0 13 0,-2-5-13 0,3 3 14 15,1 0-14-15,-2 0 0 0,2 2 0 0,2-2 0 16,8 4 0-16,-6-4 10 0,-4 0-10 0,3 0 10 16,-3-1-10-16,1-3-1 0,-1 1 1 0,1 3-1 15,3 0 1-15,-8 0-5 0,3 0 5 0,2 4-5 16,5 3 5-16,-6-5 0 0,-4 1 0 0,6 3 0 15,0-1 0-15,-2-1-13 0,-2-3 13 0,6 3-13 16,1 0 13-16,-3-3 1 0,-6 3-1 0,11 0 1 16,2 3-1-16,-5-2 4 0,-4-2-4 0,7 4 4 0,-4 0-4 15,-3 2-11-15,-5 2 11 0,5-1-10 0,2-1 10 0,-6-1 0 16,-4 1 0-16,8 0 1 0,7-2-1 16,-11 0 22-16,3-2-22 0,4 2 22 0,2-2-22 15,-3 1-18-15,-2-1 18 0,4-1-18 0,5 3 18 0,-6-2-1 16,-3 2 1-16,7 0 0 0,2 0 0 0,-9-2-8 15,0 0 8-15,7 2-7 0,5 0 7 0,-8 0 0 16,-8 0 0-16,3 0 0 0,-5 2 0 0,-2-2-1 16,-1 0 1-16,7 2-1 0,4 0 1 0,-4-2-1 0,-3 0 1 15,5 3-1-15,4-3 1 0,-6 2 1 16,-1-1-1-16,6 3 2 0,1 1-2 0,-4 0-13 0,-2-1 13 16,4 2-12-16,3 3 12 0,-8-4-5 0,-6 0 5 15,9 2-4-15,7-2 4 0,-12 1 0 0,-8-3 0 0,12 2 0 16,-1 0 0-16,-1 0 1 0,-6 1-1 15,5-1 2-15,1-2-2 0,24-3-1 0,0 0 1 0,-28 7 0 16,-2 2 0-16,30-9 28 0,0 0-28 0,-26 6 28 16,-2 3-28-16,28-9-43 0,0 0 43 0,-28 9-42 15,2 1 42-15,26-10-5 0,0 0 5 0,-26 12-5 16,-6 0 5-16,32-12 2 0,0 0-2 0,-29 10 3 16,-1 1-3-16,30-11 0 0,0 0 0 0,-26 8 0 15,-7 1 0-15,33-9 12 0,0 0-12 0,-27 8 12 16,1 3-12-16,26-11-8 0,0 0 8 0,-24 6-8 15,1 5 8-15,23-11 0 0,0 0 0 0,-21 10 0 16,0-1 0-16,21-9 13 0,0 0-13 0,-21 15 14 16,2-1-14-16,19-14-8 0,0 0 8 0,-18 19-8 0,-3 0 8 15,21-19-3-15,0 0 3 0,-17 24-3 0,-1 3 3 16,18-27-7-16,0 0 7 0,-17 26-7 16,-1 1 7-16,18-27-1 0,0 0 1 0,-17 29-1 0,-2 4 1 0,19-33-7 15,0 0 7-15,-14 24-7 0,-4 3 7 16,18-27 1-16,0 0-1 0,-17 30 2 0,-1-1-2 0,18-29 41 15,0 0-41-15,-17 29 41 0,-1 0-41 0,18-29-2 16,0 0 2-16,-15 35-2 0,-3-3 2 0,18-32 5 16,0 0-5-16,-15 38 6 0,1 3-6 0,14-41-15 15,0 0 15-15,-9 36-15 0,0-2 15 0,9-34 7 0,0 0-7 16,-9 33 7-16,6-5-7 0,3-28 22 0,0 0-22 16,-4 29 23-16,3-2-23 0,1-27-2 0,0 0 2 15,1 28-1-15,6-3 1 0,-7-25 4 0,0 0-4 16,4 24 5-16,5-1-5 0,-9-23-10 0,0 0 10 0,8 22-10 15,1 2 10-15,-9-24-18 0,0 0 18 0,12 24-18 16,2 4 18-16,-14-28-4 0,0 0 4 0,12 29-4 16,6 5 4-16,-18-34 9 0,0 0-9 0,14 26 9 15,2-2-9-15,-16-24-1 0,0 0 1 0,17 22 0 16,1-5 0-16,-18-17 6 0,0 0-6 0,17 21 6 16,1-2-6-16,-18-19 4 0,0 0-4 0,17 17 4 15,0-3-4-15,-17-14-2 0,0 0 2 0,18 13-2 16,1-2 2-16,-19-11 2 0,0 0-2 0,19 10 2 15,2-1-2-15,-21-9 10 0,0 0-10 0,21 6 11 16,6 0-11-16,-27-6 1 0,0 0-1 0,22 3 1 16,3-1-1-16,-25-2 5 0,0 0-5 0,29 0 5 0,3-4-5 15,-2 3 0-15,-6-5 0 0,-1 3 0 0,-2 0 0 16,-4-3 17-16,1 1-17 0,-1 4 17 0,-3-5-17 16,4 3-40-16,-1 1 40 0,-1-1-39 0,-4-1 39 15,2 1 21-15,2 1-21 0,1-1 21 0,-3-2-21 0,4 1 1 16,3-1-1-16,-9 2 2 0,-3-3-2 0,3 3 5 15,2 0-5-15,3-1 5 0,-3-1-5 0,5 2-1 16,4-3 1-16,-7 3-1 0,1 0 1 0,3 1 3 16,1 0-3-16,-4 0 3 0,-1 2-3 0,1-1-1 15,2-1 1-15,-3 0 0 0,-4 1 0 0,6 1 0 16,-4 0 0-16,0-2 0 0,-2 0 0 0,4 0-3 16,-2 2 3-16,-2 0-2 0,-2-1 2 0,6 2-1 15,-4 3 1-15,2-2 0 0,-1-1 0 0,1 1 30 16,3-2-30-16,-5 0 30 0,0 0-30 0,1 0-7 0,1 2 7 15,3-1-6-15,4-1 6 0,0 4 0 0,0-4 0 0,-5 0 0 16,-4 0 0-16,4 0 0 0,1 0 0 0,-3 0 1 16,5 0-1-16,1 2-2 0,1-1 2 0,-4-1-1 15,-8-1 1-15,5 1-35 0,2 1 35 0,1-1-34 16,-1-1 34-16,6 1 0 0,-1 1 0 0,-7-1 1 16,-1 0-1-16,1 0 0 0,3-1 0 0,4 1 0 15,2-2 0-15,1 2 16 0,6 2-16 0,-13-1 17 16,-4-1-17-16,6 2 16 0,0-2-16 0,7 2 17 15,0-2-17-15,-3 1 10 0,2 3-10 0,-8-4 10 16,-5-2-10-16,6 0 10 0,-6 1-10 0,4-1 10 16,-1-1-10-16,1-1 1 0,7 1-1 0,-11 1 1 15,0 0-1-15,2 1-35 0,6-1 35 0,4 0-35 16,6-1 35-16,-1 1 11 0,1 0-11 0,-5 2 11 0,-4 0-11 0,5 2 5 16,-2 1-5-16,-1-1 6 0,-4 0-6 0,4 1 0 15,0 2 0-15,-2-1 0 0,-4-2 0 16,4 1 8-16,0-1-8 0,-4-1 9 0,-1 1-9 15,2 0 1-15,4 0-1 0,1 1 1 0,1-1-1 0,3 1 0 16,2 1 0-16,1-1 0 0,-4-1 0 0,-1 1 6 16,-1 4-6-16,-3-5 7 0,-3-1-7 0,3 3-10 15,0 1 10-15,0 0-9 0,-4-1 9 0,4 1 3 16,0 2-3-16,2 0 4 0,-6-2-4 0,4 2 12 0,0 1-12 16,5 1 13-16,4-1-13 0,-2 1 1 0,2-1-1 15,-11 1 1-15,-5-7-1 0,3 3 34 0,3 0-34 16,-1-2 35-16,3 6-35 0,-1-4-4 0,0 0 4 0,-3 0-3 15,-8-1 3-15,6-1 0 0,0 1 0 0,0-3 1 16,-1 1-1-16,3 0 3 0,3 1-3 0,-7 2 4 16,-2-5-4-16,4 4 13 0,1-1-13 0,4 3 13 15,2-6-13-15,-2 3-1 0,1-1 1 0,-4 1-1 16,-4 1 1-16,5-3 1 0,4 1-1 0,-2 1 1 16,-4-1-1-16,4 2 3 0,5-1-3 0,-10-1 4 15,-2-2-4-15,4 1-6 0,-1-1 6 0,6 2-5 16,3 2 5-16,2-3 24 0,-2 1-24 0,-12-2 25 15,-2 0-25-15,4 0 0 0,0-2 0 0,5 1 0 16,3-3 0-16,2 1 3 0,-3-2-3 0,-5 1 4 16,-8 2-4-16,8 1 1 0,1-3-1 0,0 3 1 15,2-6-1-15,2 2-5 0,-4-4 5 0,0 2-5 16,-1 0 5-16,-1 0 38 0,2 2-38 0,1 0 39 0,-7-2-39 16,5 2-37-16,1-4 37 0,0-1-36 0,2-2 36 15,2 0 41-15,2-2-41 0,-11 8 41 0,-4-3-41 0,6 0-14 16,1-1 14-16,2-4-13 0,4-1 13 0,-2-1 16 15,2 1-16-15,-7 1 17 0,1 1-17 0,-3-3-3 16,0 1 3-16,0-8-3 0,0-2 3 0,-5 4 30 16,-1-1-30-16,-1 5 30 0,-1 5-30 0,2 0-1 15,-2-6 1-15,1 3 0 0,-2-1 0 0,4 1 3 16,-4-7-3-16,0 5 4 0,-1-2-4 0,1-2 44 0,0 0-44 16,0 6 44-16,-1-4-44 0,1-1-20 0,-5-1 20 15,2-5-20-15,-1-3 20 0,-1-4 22 0,0 3-22 16,0 5 22-16,0 3-22 0,0-2-5 0,0 0 5 0,-1-2-5 15,-1-1 5-15,-2-1 1 0,-1-4-1 16,0 11 2-16,2 8-2 0,-1-6 18 0,1-2-18 0,-3-12 19 16,1-6-19-16,2 0-35 0,-6-1 35 0,5 9-34 15,-1 7 34-15,-2 0 44 0,0-2-44 0,0 4 45 16,0 0-45-16,-3-1-16 0,-3 1 16 0,8 5-15 16,-2 3 15-16,-7-1 29 0,-3-2-29 0,3 1 29 15,2 1-29-15,-9-2-2 0,-6-1 2 0,10 5-1 16,-4 1 1-16,3-4 1 0,-8-1-1 0,5 2 1 15,-5 3-1-15,0-2-8 0,0 0 8 0,5 2-7 16,1 0 7-16,1 4 8 0,-3-1-8 0,9 6 8 16,10-3-8-16,-11 5-45 0,-2-1 45 0,7 2-44 0,2 0 44 15,-8 0-133-15,-6 0 133 0,7 0-133 16,5 0 133-16,-7 0-201 0,-1 0 201 0,-8 5-200 0,3 2 200 16,-26 5-1303-16</inkml:trace>
  <inkml:trace contextRef="#ctx0" brushRef="#br0" timeOffset="99584.28">21586 10864 527 0,'0'0'0'0,"0"0"0"0,2 20 0 0,-2-20 205 16,0 0-205-16,0 0 205 0,-6-10-205 0,1 3 116 0,-3-2-116 15,8 9 116-15,-4-10-116 0,4 10 127 0,0 0-127 16,0 0 128-16,-9-5-128 0,1 0 27 0,-1-2-27 0,2 2 27 16,2 1-27-16,5 4 44 0,-9-3-44 0,9 3 45 15,-9-5-45-15,9 5 38 0,-9-2-38 0,9 2 39 16,-10-2-39-16,10 2 32 0,-12 0-32 0,12 0 32 16,-11 0-32-16,6 0 55 0,-4 0-55 0,2 0 56 15,0 0-56-15,-2 0 7 0,1 0-7 0,8 0 7 16,-11 0-7-16,11 0 22 0,-12 0-22 0,12 0 23 15,-10 0-23-15,10 0 32 0,-13 0-32 0,13 0 33 16,-10 0-33-16,3 0 1 0,0 0-1 0,7 0 2 16,-9 0-2-16,9 0 2 0,-10 2-2 0,10-2 3 15,-9 2-3-15,2 0 0 0,-2 1 0 0,2 0 0 16,-2 1 0-16,-1 1 0 0,-1-2 0 0,1 3 0 0,-2-3 0 16,-2 0 4-16,0 6-4 0,5-6 5 15,0 1-5-15,-1 1 0 0,-2 0 0 0,-1 0 1 0,1 1-1 16,-2 0 37-16,0 3-37 0,5-4 37 0,4-1-37 15,0-3 10-15,-4 1-10 0,9-2 11 0,-8 5-11 0,8-5 13 16,-13 12-13-16,13-12 13 0,-10 10-13 0,5-1 10 16,-2-4-10-16,3 2 11 0,-5 2-11 0,4 6 3 15,-2-3-3-15,4-3 4 0,1-6-4 0,2-3-12 16,-9 10 12-16,4 1-12 0,0 1 12 0,5-12 0 16,0 0 0-16,-7 13 0 0,0 5 0 0,7-18 5 15,0 0-5-15,-6 15 5 0,1 0-5 0,5-15-9 16,0 0 9-16,-3 14-8 0,-4-2 8 0,7-12-4 0,0 0 4 15,-2 12-3-15,-3 4 3 0,5-16-3 0,0 0 3 16,-4 15-3-16,1 1 3 0,3-16-1 0,0 0 1 16,-4 15 0-16,1-1 0 0,3-14 0 0,0 0 0 15,-4 17 1-15,1 0-1 0,3-17 8 0,0 0-8 16,-4 17 9-16,1-3-9 0,3-14-1 0,0 0 1 0,-4 14-1 16,3-1 1-16,1-13 8 0,0 0-8 0,-6 16 9 15,5 1-9-15,1-17-1 0,0 0 1 0,-2 15-1 16,2 4 1-16,0-19 3 0,0 0-3 0,-5 23 4 15,1 1-4-15,4-24-10 0,0 0 10 0,-3 24-10 16,-3 1 10-16,6-25 0 0,0 0 0 0,-3 26 0 16,-1-2 0-16,4-24 2 0,0 0-2 0,-1 23 3 15,-1-3-3-15,2-20 0 0,0 0 0 0,0 19 0 16,0-7 0-16,0-12-6 0,0 0 6 0,2 15-6 16,-1 3 6-16,-1-18 1 0,0 0-1 0,2 15 1 15,3 1-1-15,-5-16 34 0,0 0-34 0,2 13 34 16,2-2-34-16,-4-11-31 0,0 0 31 0,3 15-31 0,2-3 31 15,-5-12-1-15,0 0 1 0,6 12 0 0,1 0 0 16,-7-12 0-16,0 0 0 0,5 16 0 0,2-3 0 16,-7-13-2-16,0 0 2 0,10 14-2 0,1 0 2 15,-11-14-10-15,0 0 10 0,14 12-10 0,-6-2 10 0,-8-10 9 16,0 0-9-16,13 12 9 0,1-5-9 0,-14-7-1 16,0 0 1-16,14 8-1 0,-2 1 1 0,-12-9-1 15,0 0 1-15,14 12 0 0,-2-3 0 0,-12-9-14 16,0 0 14-16,16 10-13 0,1 0 13 0,-17-10 8 15,0 0-8-15,18 11 8 0,3-6-8 0,-21-5-15 0,0 0 15 16,17 7-15-16,1-7 15 0,-18 0 0 0,0 0 0 16,17 3 0-16,-1 0 0 0,-16-3-5 0,0 0 5 0,17 6-4 15,3-5 4-15,-20-1 4 0,0 0-4 16,19 0 5-16,0-1-5 0,-19 1 9 0,0 0-9 0,17-4 9 16,-1-3-9-16,-16 7 4 0,0 0-4 0,18-7 4 15,-1 1-4-15,-17 6 22 0,0 0-22 0,19-11 22 16,2 1-22-16,-21 10 0 0,0 0 0 0,18-7 0 15,-3-2 0-15,-15 9 12 0,0 0-12 0,18-10 13 16,3 0-13-16,-21 10-1 0,0 0 1 0,17-10-1 16,4 1 1-16,-21 9-1 0,0 0 1 0,21-15-1 15,4 3 1-15,-25 12 16 0,0 0-16 0,24-16 17 16,1 2-17-16,-25 14 0 0,0 0 0 0,26-15 0 16,2-1 0-16,-28 16 10 0,0 0-10 0,23-15 11 15,1-4-11-15,-3 4-1 0,-4-2 1 0,-4 8-1 16,-6 6 1-16,1-4-4 0,-1 2 4 0,4-7-4 0,-1-9 4 15,1 4 1-15,-1-2-1 0,-1 5 2 0,-4 2-2 16,2 0 5-16,0-2-5 0,2-3 5 0,0-3-5 16,-2 1 8-16,0 0-8 0,-2 5 9 0,-1 6-9 0,-1-1 8 15,0 0-8-15,1 3 9 0,-2-5-9 0,-1 1 3 16,1 0-3-16,0 1 4 0,0 2-4 0,-1 2 47 16,1-5-47-16,-2 3 48 0,0 0-48 0,0-3 2 15,0-1-2-15,0 5 3 0,0-6-3 0,0 1 4 16,-2 1-4-16,2 1 5 0,-1 3-5 0,-1-6 0 15,-2 1 0-15,3 1 1 0,-3-2-1 0,-1-2 36 0,-2 0-36 16,2 8 37-16,1-1-37 0,4 7 4 0,-5-11-4 16,-2 1 5-16,0-5-5 0,0 1 10 0,-2-3-10 15,4 5 11-15,0 1-11 0,0 1 0 0,-2 2 0 16,0-4 0-16,-2 1 0 0,0 1 25 0,-1 0-25 0,3 1 26 16,1 2-26-16,-1-1-13 0,-1 3 13 0,-3-6-13 15,1 3 13-15,-2-1 40 0,-4-1-40 0,5 3 40 16,4 3-40-16,-1 1-6 0,-1 0 6 0,-9-3-5 15,-6 0 5-15,3-1 0 0,0 2 0 0,7-2 1 16,0 3-1-16,0 3 39 0,0-3-39 0,0 2 40 16,-3-1-40-16,-1 1-14 0,-3 1 14 0,9 1-13 15,0 0 13-15,-2 0 13 0,-2 0-13 0,-1 1 13 16,-1 1-13-16,-1 0-1 0,-2 1 1 0,2 1-1 16,1-3 1-16,-1 3 15 0,-4 3-15 0,4-6 16 15,2 3-16-15,-4 3-61 0,0-4 61 0,10 0-60 16,2-1 60-16,-5 2-147 0,2 1 147 0,0 2-147 0,-2-1 147 15,-12 8-1570-15</inkml:trace>
  <inkml:trace contextRef="#ctx0" brushRef="#br0" timeOffset="105596.15">20847 14629 494 0,'0'0'0'0,"14"0"0"15,9 2 0-15,-11-1 206 0,-5-1-206 0,-7 0 207 16,-18 0-207-16,10 0 64 0,-6-1-64 0,7 1 65 15,1 0-65-15,6 0 66 0,0 0-66 0,0 0 66 16,0 0-66-16,0 0 45 0,0 0-45 0,0 0 46 16,0 0-46-16,0 0 49 0,0 0-49 0,0 0 50 15,0 0-50-15,0 0-2 0,0 0 2 0,0 0-2 16,0 0 2-16,0 0 69 0,0 0-69 0,0 0 70 16,0 0-70-16,0 0 0 0,18-5 0 0,-9 1 1 15,-1-1-1-15,6 0 0 0,2-2 0 0,2-3 1 0,-6-2-1 16,5 1 40-16,1 1-40 0,-8 3 40 0,-3 0-40 15,4 1 3-15,-1-1-3 0,2 0 4 0,2-2-4 16,2 1 35-16,7-1-35 0,-11 2 36 0,-3 2-36 16,5 0 29-16,3-2-29 0,-3 2 29 0,-2 0-29 0,8 0 32 15,2-2-32-15,-8 2 32 0,4-2-32 0,3 2 32 16,0-1-32-16,-7 3 32 0,-6 0-32 0,8-1 0 16,2-1 0-16,-1 1 0 0,1-4 0 0,4 3 51 15,3 0-51-15,-10 1 52 0,-4 1-52 0,6-1 8 16,1 1-8-16,-2-1 9 0,-2 1-9 0,7 0 38 15,5-1-38-15,-5 2 38 0,-2-1-38 0,4-4 48 16,3 2-48-16,-10 2 48 0,-9-1-48 0,10 1 4 0,4 1-4 16,-3-1 5-16,-1-3-5 0,6 1 21 0,5-2-21 15,-9 2 21-15,-2 0-21 0,6 2 8 0,0-1-8 0,-6 3 8 16,-5-3-8-16,8 1-4 0,-1-1 4 0,5-1-4 16,4-4 4-16,-1 3 16 0,-3-3-16 0,-7 4 17 15,-3 1-17-15,7 1 0 0,-1-2 0 0,-6 1 0 16,-2 1 0-16,7-2 34 0,0-2-34 0,-3 2 34 15,-2 0-34-15,3 0 11 0,3-1-11 0,-3 1 11 16,-6-2-11-16,6 1 0 0,1-1 0 0,-3 2 0 16,-1-8 0-16,2 5 54 0,3 1-54 0,-8 2 54 15,-6 1-54-15,7 1 3 0,2-2-3 0,5-2 4 16,6-5-4-16,-1 2 5 0,1 1-5 0,-8 2 6 16,-5 0-6-16,6 2 40 0,-2 0-40 0,-1 0 40 15,-1 2-40-15,2-4-8 0,2 2 8 0,-10-1-8 0,-4 3 8 16,6 0 41-16,2 3-41 0,-3-7 42 0,0 1-42 15,3 1-2-15,4 0 2 0,-7 2-1 0,-2 1 1 16,3-1 10-16,4 1-10 0,-5 0 11 0,-6-1-11 16,8 1 20-16,-1-1-20 0,-10 3 20 0,9-6-20 0,-9 6 3 15,10-3-3-15,-10 3 3 0,7-5-3 0,-7 5 49 16,13-4-49-16,-13 4 49 0,0 0-49 0,0 0 0 16,8-1 0-16,-8 1 0 0,0 0 0 0,0 0 17 15,7-2-17-15,-7 2 17 0,0 0-17 0,0 0 68 16,0 0-68-16,0 0 69 0,0 0-69 0,0 0 0 15,7 0 0-15,-7 0 1 0,0 0-1 0,0 0 38 16,0 0-38-16,0 0 38 0,0 0-38 0,0 0 0 16,9-3 0-16,-9 3 0 0,0 0 0 0,0 0 3 0,0 0-3 15,0 0 3-15,0 0-3 0,0 0 0 0,0 0 0 16,0 0 1-16,0 0-1 0,0 0 0 0,0 0 0 0,0 0 0 16,0 0 0-16,0 0-1 0,0 0 1 0,0 0 0 15,0 0 0-15,0 0-55 0,0 0 55 0,0 0-54 16,0 0 54-16,0 0-213 0,0 0 213 0,0 0-213 15,0 0 213-15,0 0-678 0,0 0 678 0,-3-11-678 16,-1-2 678-16,-1-15-604 0</inkml:trace>
  <inkml:trace contextRef="#ctx0" brushRef="#br0" timeOffset="112524.49">24946 15168 684 0,'0'0'0'0,"-6"-2"0"0,-4-3 0 0,0 2 249 15,-1 1-249-15,2 0 250 0,1 0-250 0,-1 1 122 16,0-1-122-16,0-1 122 0,-1-1-122 0,-2-3 101 16,-2-3-101-16,0 0 102 0,-4-1-102 0,3-6 25 15,1-3-25-15,0-1 26 0,1-3-26 0,5 2 26 0,1-6-26 16,3 6 26-16,1 0-26 0,1-2 22 0,2 0-22 16,2-2 22-16,3-2-22 0,0-1 89 0,6-2-89 15,1 4 89-15,0 3-89 0,7-9 54 0,4-1-54 16,0-6 54-16,-2-1-54 0,5 3 36 0,2 2-36 0,-2 4 36 15,0 4-36-15,4 1-29 0,1 3 29 0,1 5-29 16,-4 0 29-16,7 5-2 0,0 2 2 0,-4 6-1 16,-1-3 1-16,3 6-14 0,0-1 14 0,-5 4-13 15,-2 0 13-15,4 5-103 0,0 2 103 0,-1 3-103 16,1 4 103-16,30 8-1295 0</inkml:trace>
  <inkml:trace contextRef="#ctx0" brushRef="#br0" timeOffset="113105.18">25189 14646 1323 0,'0'0'0'0,"21"-2"0"0,14-3 0 0,-25 5 150 15,-12 2-150-15,2-2 150 0,-12 12-150 0,3-3 81 16,1 3-81-16,1-4 81 0,3-1-81 0,8 5-4 16,3 2 4-16,5 8-4 0,5 6 4 0,2-1-20 15,1 2 20-15,1 0-20 0,0-1 20 0,0 6-14 0,0 1 14 16,-2 1-13-16,2 1 13 0,0-2 6 0,1-3-6 16,-2-1 7-16,-1-3-7 0,0 2 18 0,0 0-18 15,-5-10 18-15,-5-3-18 0,3 2 40 0,2-2-40 0,-5 4 40 16,1 1-40-16,1 1 76 0,-2-1-76 0,-4-10 77 15,-3-5-77-15,-1 3 5 0,1 2-5 0,0-3 6 16,0-2-6-16,-2 3 69 0,0 2-69 0,0-5 69 16,0-5-69-16,0-2 37 0,-6 8-37 0,1 1 37 15,-2 3-37-15,-3-2 73 0,-4-3-73 0,3 0 74 16,-1-2-74-16,-2 2 87 0,-3-2-87 0,-1 0 87 16,-1 0-87-16,-2 0 69 0,-2 2-69 0,6-2 70 15,1 1-70-15,-3-1 0 0,0-2 0 0,3 2 0 16,4-1 0-16,-6 3 18 0,-1 1-18 0,8-1 19 15,4-2-19-15,-3 2-2 0,-6-2 2 0,6 2-1 16,-1-4 1-16,1 3 6 0,1-1-6 0,9-5 6 0,-9 3-6 16,9-3-39-16,0 0 39 0,0 0-38 0,0 0 38 15,0 0-7-15,0 0 7 0,0 0-6 0,0 0 6 16,7 0-3-16,4 2 3 0,-1 0-3 0,1-2 3 0,6-2 5 16,4 0-5-16,0 0 5 0,2-1-5 0,1-6-7 15,4 1 7-15,-5 1-7 0,-2 0 7 0,3 0-1 16,3 0 1-16,-6 1 0 0,-7-1 0 0,6-2-90 15,3-3 90-15,0 0-89 0,-2-3 89 0,2-4-479 16,-1-2 479-16,-4 4-478 0,-4 0 478 0,17-18-934 16</inkml:trace>
  <inkml:trace contextRef="#ctx0" brushRef="#br0" timeOffset="113357.31">25959 14828 1132 0,'0'0'0'0,"-7"16"0"16,-7 8 0-16,9-12 225 0,5-7-225 0,0-5 225 15,2-11-225-15,1 5 183 0,2-3-183 0,-5 9 183 16,2-12-183-16,-2 12 88 0,0 0-88 0,0 0 89 16,0 0-89-16,0 0 26 0,12-2-26 0,-12 2 26 15,9-3-26-15,0-1 63 0,1 1-63 0,1-2 63 16,-2 0-63-16,6 0 10 0,1-4-10 0,-4 2 11 15,-5 0-11-15,7 2 0 0,4-4 0 0,-4 3 0 16,-4 0 0-16,-10 6-134 0,0 0 134 0,16-10-133 16,1-4 133-16,18-10-1450 0</inkml:trace>
  <inkml:trace contextRef="#ctx0" brushRef="#br0" timeOffset="113568.22">26018 15290 1468 0,'0'0'0'0,"7"-7"0"0,0-7 0 0,-7 14 221 16,0 0-221-16,7-7 222 0,0 4-222 0,-7 3 160 0,0 0-160 16,14-2 160-16,6 4-160 0,-20-2 47 0,0 0-47 15,22-5 47-15,5-4-47 0,-27 9-167 0,0 0 167 16,26-14-166-16,0-3 166 0,28-15-1393 0</inkml:trace>
  <inkml:trace contextRef="#ctx0" brushRef="#br0" timeOffset="113920.86">26623 14219 1255 0,'0'0'0'0,"-14"-2"0"16,-10-3 0-16,24 5 283 0,0 0-283 0,-27-12 283 0,-2-7-283 16,4-2 134-16,1-1-134 0,5 0 135 0,3 0-135 15,16 22 51-15,0 0-51 0,-18-28 51 0,3-8-51 0,15 36 3 16,0 0-3-16,-16-36 3 0,4-9-3 0,5 9 1 15,5 2-1-15,2 10 1 0,2 2-1 0,3 1-2 16,4 6 2-16,1-11-1 0,2-5 1 0,6 7-6 16,1 3 6-16,-7 6-6 0,-3 3 6 0,5 5-33 15,2 2 33-15,10 5-33 0,7 3 33 0,0 6-57 0,0 8 57 16,-5-3-57-16,-1 3 57 0,1 2-558 16,1 3 558-16,-2 2-557 0,-3 0 557 0,27 23-469 0</inkml:trace>
  <inkml:trace contextRef="#ctx0" brushRef="#br0" timeOffset="114453.79">26859 14049 628 0,'0'0'0'16,"-5"-14"0"-16,-4-8 0 0,0 15 299 0,-3 7-299 0,1-5 300 15,3 3-300-15,-3 2 203 0,-1 4-203 0,3-4 203 16,2 0-203-16,-1 0 95 0,-3 3-95 0,4-3 95 16,2 0-95-16,5 0 42 0,-11 0-42 0,11 0 42 15,-7 3-42-15,7-3 68 0,-7 9-68 0,7-9 68 16,-5 10-68-16,3 2 47 0,2 6-47 0,2 7 48 15,3 8-48-15,2-1 38 0,4 5-38 0,-1-10 38 16,1-1-38-16,5 3 5 0,4-2-5 0,1-1 6 16,2-2-6-16,0 2 47 0,0-4-47 0,-4-3 47 15,-3-3-47-15,4 4-42 0,3 1 42 0,3 3-41 0,2-2 41 16,0 0 1-16,-1-3-1 0,-6 0 1 0,-6-2-1 16,4-1 5-16,-5-1-5 0,-1-5 5 0,-5-1-5 15,3 1 30-15,-1-1-30 0,-1-1 30 0,-4-4-30 0,2 1 19 16,-1 4-19-16,-6-9 20 0,3 7-20 0,-3-7 0 15,2 8 0-15,-2-8 0 0,0 12 0 0,0-3 21 16,0 1-21-16,-2-3 21 0,0 1-21 0,-3 3 2 16,-4-1-2-16,1 0 3 0,-5 2-3 0,-2 0 6 15,-5 0-6-15,-2 0 7 0,-3 2-7 0,3 0 33 16,-6 3-33-16,7-5 34 0,1-5-34 0,3 3-4 16,-1 2 4-16,4-2-4 0,0-4 4 0,1 2 32 15,-3 6-32-15,5-5 32 0,3-3-32 0,-3 3-38 0,-1 3 38 16,3-7-37-16,4 2 37 0,-2-4 9 0,0-1-9 15,7-2 10-15,0 0-10 0,0 0 65 0,0 0-65 16,0 0 65-16,0 0-65 0,0 0 57 16,0 0-57-16,0 0 57 0,10-10-57 0,1 0-1 0,5-6 1 0,-6 4 0 15,-1 4 0-15,5-4 0 0,3-4 0 0,8-1 0 16,6-2 0-16,-3 2-3 0,0 0 3 0,-5 5-3 16,-2 3 3-16,0-3 0 0,-2-2 0 0,-3 8 0 15,-4-5 0-15,4 3-48 0,-1-3 48 0,-1 3-48 16,-3 1 48-16,1-3-290 0,2 1 290 0,-5-1-289 15,-4 3 289-15,11-9-1395 0</inkml:trace>
  <inkml:trace contextRef="#ctx0" brushRef="#br0" timeOffset="114920.3">27381 13996 1412 0,'0'0'0'0,"-7"10"0"0,-5 0 0 0,2-5 232 15,-3-1-232-15,6-2 233 0,2-1-233 0,-2 1 159 16,2 2-159-16,5-4 159 0,-11 1-159 0,4 3 36 16,0 3-36-16,7-7 37 0,-10 5-37 0,5 2 0 0,-2 3 0 15,1 4 0-15,-1 1 0 0,4 4-48 0,-1 7 48 16,3-8-47-16,-1-2 47 0,4 5-2 0,1-1 2 15,2 4-1-15,4 5 1 0,0 1 0 0,1-1 0 16,-1-5 0-16,0-5 0 0,3 3 0 0,0 0 0 0,-1-5 0 16,-1-3 0-16,4 5 5 0,4 2-5 0,-6-6 5 15,-3-8-5-15,8 3 56 0,4 0-56 0,-7-1 56 16,-5-4-56-16,10 0 0 0,4 1 0 0,-4-5 0 16,-1-2 0-16,1-3 89 0,2-3-89 0,-2-5 89 15,-3-3-89-15,-1 1 2 0,1-10-2 0,-7 3 2 16,-4 3-2-16,0-7 76 0,1 1-76 0,-3-1 77 15,-3 1-77-15,0-2 10 0,-2 0-10 0,-3-1 10 16,-5-4-10-16,-1 0 3 0,-3 4-3 0,2-6 3 16,-2-1-3-16,0 8 55 0,-7 4-55 0,0-2 55 15,-2 3-55-15,1 4-42 0,-1 3 42 0,0 2-41 16,0 0 41-16,-3 3-106 0,-2 6 106 0,6 0-105 16,-1-3 105-16,-2 5-171 0,-3-1 171 0,2 0-171 0,-2 2 171 15,-26-1-1493-15</inkml:trace>
  <inkml:trace contextRef="#ctx0" brushRef="#br0" timeOffset="115954.36">28272 13702 1043 0,'0'0'0'0,"0"0"0"16,0 0 0-16,0 0 120 0,0 0-120 0,0 0 120 16,0 0-120-16,0 0 23 0,0 0-23 0,0 0 24 15,0 0-24-15,0 0 12 0,28 16-12 0,-10-13 13 16,1-1-13-16,0-4 0 0,-1-1 0 0,-4-4 0 15,-6-2 0-15,1-3 16 0,0-1-16 0,-4 1 17 16,-1-4-17-16,-3-1 45 0,-1-2-45 0,-1-2 46 16,-3 1-46-16,4 20 44 0,0 0-44 0,-7-26 45 15,-3-3-45-15,-1 1 87 0,-3 1-87 0,5 8 87 16,4 7-87-16,-4 4 106 0,1-3-106 0,-6-3 107 16,-2-4-107-16,0-1 53 0,-1 0-53 0,6 9 54 15,4 6-54-15,0 1 1 0,0-1-1 0,-5-3 1 0,-4-3-1 16,2 2 49-16,-3-4-49 0,6 5 49 0,4 3-49 15,-1 3 1-15,1 2-1 0,-4 4 2 0,-1 4-2 16,-2 1 8-16,-2 2-8 0,2 0 8 0,2 2-8 16,-2 0 45-16,0 1-45 0,0 6 46 0,2-1-46 0,1 4 5 15,4 4-5-15,1 1 6 0,0 2-6 0,3 3-19 16,3 7 19-16,3 1-18 0,4 1 18 0,-2-4-1 16,1 6 1-16,4-2-1 0,2-4 1 0,2-1 6 15,0 1-6-15,-1-13 6 0,-3-11-6 0,4 9 0 16,4 0 0-16,1 6 0 0,2 1 0 0,1-1 0 0,1 3 0 15,-5-12 0-15,-4-8 0 0,5 1 39 0,2-2-39 16,9-5 40-16,4-5-40 0,0-1 64 0,-3-1-64 16,-3-6 64-16,0-6-64 0,0-6 16 15,-2 1-16-15,0-3 17 0,-1-6-17 0,-1 4 1 0,-1-2-1 16,-4 0 2-16,0 1-2 0,2 1-1 0,-1-2 1 0,-1 3 0 16,0-1 0-16,0-2-17 0,-1 0 17 0,-4 5-16 15,-4-3 16-15,2-1-276 0,2-1 276 0,-5-5-275 16,-2-5 275-16,9-28-1307 0</inkml:trace>
  <inkml:trace contextRef="#ctx0" brushRef="#br0" timeOffset="116554.17">28309 11756 1491 0,'0'0'0'0,"16"7"0"0,8 5 0 0,-17-7 156 16,-14-10-156-16,-2 2 157 0,-5-4-157 0,4 3 113 0,0 3-113 15,3-5 114-15,1 5-114 0,6 1 0 0,0 0 0 16,0 0 1-16,0 0-1 0,0 0 3 0,0 0-3 16,0 0 4-16,9-2-4 0,0 2-2 0,3 0 2 15,5 3-1-15,4 4 1 0,4 5 5 0,3 5-5 16,0 4 6-16,-2 3-6 0,4 7 62 0,-1 8-62 0,1 1 63 16,2 3-63-16,4 0 1 0,4 3-1 0,-1-1 2 15,1-2-2-15,11 13 19 0,5 9-19 0,-9-8 20 16,-4-9-20-16,-8-12 55 0,-8-10-55 0,1 0 56 15,0-6-56-15,-1 3 0 0,1-8 0 0,-5-1 0 16,-2-1 0-16,2-1 7 0,0 0-7 0,-8-3 8 16,-4-6-8-16,4 3 57 0,3-3-57 0,-11-1 57 15,-5-2-57-15,-2 0 83 0,10-7-83 0,-1-3 83 16,1-6-83-16,-4-3 73 0,-5-3-73 0,-2 1 74 16,-6 2-74-16,-2-8 1 0,-5-9-1 0,0 0 2 15,-4-5-2-15,-1-2 21 0,-2-2-21 0,0 4 21 16,-1 2-21-16,-1-6 12 0,0 4-12 0,0-4 12 0,1 1-12 15,3-1 14-15,-1 0-14 0,5 8 15 0,1 2-15 16,-6 3-15-16,-2-1 15 0,8 6-14 0,5 1 14 0,-3 0-5 16,0-1 5-16,3-1-4 0,2 8 4 0,-2-8-34 15,-1-5 34-15,3 4-33 0,1 0 33 0,-1 2 3 16,0 1-3-16,4 12 3 0,1 9-3 0,0-5-89 16,1 5 89-16,1 5-88 0,-4-11 88 0,4 11-244 15,-3-10 244-15,3 10-243 0,0 0 243 0,0 0-1456 16</inkml:trace>
  <inkml:trace contextRef="#ctx0" brushRef="#br0" timeOffset="117170.61">29576 11826 897 0,'0'0'0'0,"-4"-8"0"16,-5-6 0-16,2 0 227 0,2 1-227 0,2 4 228 15,-1 4-228-15,1-2 139 0,-3 2-139 0,1-2 139 16,0-3-139-16,-4-2 104 0,-3-2-104 0,7 7 105 16,1 4-105-16,4 3 32 0,-12-9-32 0,5 6 33 15,0-2-33-15,-2-1 39 0,-3 1-39 0,12 5 40 16,-7-5-40-16,7 5 38 0,0 0-38 0,0 0 38 0,0 0-38 15,0 0 0-15,-12 16 0 0,7-6 1 0,-2 0-1 16,3 9 0-16,1 0 0 0,3 8 1 16,1 4-1-16,5 4 20 0,2 1-20 0,1-2 20 0,2-1-20 15,1-3 42-15,2 0-42 0,-2-6 43 0,-1-5-43 16,4-1 22-16,3 3-22 0,-4-9 22 0,0 0-22 0,3 0 37 16,1-5-37-16,-3 1 37 0,-2-6-37 0,6 0-5 15,5-4 5-15,-6 0-5 0,-3-1 5 0,5-6 48 16,-1-3-48-16,-5 0 48 0,-5 0-48 0,-1-3 3 15,1-9-3-15,0-3 4 0,1-8-4 0,-6 6 18 16,-6-4-18-16,4 9 19 0,-2 5-19 0,0 19 40 0,0 0-40 16,-7-30 41-16,-5-6-41 0,12 36 18 15,0 0-18-15,-16-40 18 0,-3-1-18 0,19 41 31 0,0 0-31 16,-16-29 31-16,0 1-31 0,16 28 2 0,0 0-2 0,-10-20 2 16,1 4-2-16,9 16-26 0,0 0 26 0,-7-10-26 15,4 6 26-15,3 4-15 0,0 0 15 0,5 7-14 16,5 11 14-16,-10-18-21 0,0 0 21 0,18 24-21 15,6 6 21-15,-24-30-26 0,0 0 26 0,26 33-26 16,6 0 26-16,-32-33 5 0,0 0-5 0,30 37 6 16,3 1-6-16,-33-38-35 0,0 0 35 0,33 36-35 15,-2 0 35-15,-31-36 0 0,0 0 0 0,30 31 0 16,-2-3 0-16,-28-28-84 0,0 0 84 0,24 20-84 16,-3-4 84-16,-21-16-305 0,0 0 305 0,16 12-305 15,-4-4 305-15,18 15-1068 0</inkml:trace>
  <inkml:trace contextRef="#ctx0" brushRef="#br0" timeOffset="117634.9">28973 13146 1390 0,'0'0'0'16,"9"-14"0"-16,6-10 0 0,-15 24 118 0,0 0-118 15,7-8 118-15,-1 4-118 0,-6 4 133 0,0 0-133 16,17-12 134-16,6-1-134 0,-23 13 98 0,0 0-98 0,36-26 98 15,8-7-98-15,-44 33 6 0,0 0-6 0,54-46 7 16,9-11-7-16,-63 57-1 0,0 0 1 0,81-70-1 16,11-14 1-16,-92 84 73 0,0 0-73 0,91-74 73 15,2-1-73-15,-16 15 75 0,-9 10-75 0,-12 0 75 16,-8 4-75-16,-2 1 73 0,-8 2-73 0,1 7 74 16,-3 7-74-16,-36 29 42 0,0 0-42 0,48-38 42 15,9-1-42-15,-57 39 13 0,0 0-13 0,56-40 13 16,2 1-13-16,-58 39 48 0,0 0-48 0,42-33 49 0,-6 6-49 15,-4 3-47-15,-6 3 47 0,-10 11-47 0,-7 3 47 16,1 0 60-16,-3 4-60 0,0-3 61 0,0 0-61 16,0-1-115-16,-2-2 115 0,-5 9-114 0,0 0 114 15,0 0-200-15,0 0 200 0,0 0-200 0,0 0 200 16,0 0-1501-16</inkml:trace>
  <inkml:trace contextRef="#ctx0" brushRef="#br0" timeOffset="118287.55">29446 13208 1379 0,'0'0'0'0,"-1"-12"0"16,-1-9 0-16,-3 6 139 0,-2-1-139 0,3 6 139 15,4 5-139-15,-2-2 59 0,2-1-59 0,0 1 59 16,-1-2-59-16,-1-3 34 0,0-2-34 0,2 8 34 16,0-1-34-16,0 2 3 0,2-4-3 0,0 2 4 15,-2 2-4-15,1-4-1 0,3 3 1 0,-4 6 0 16,5-13 0-16,-5 13 1 0,0 0-1 0,7 2 2 15,4 0-2-15,3 3 36 0,5 4-36 0,-3-1 36 16,-1 3-36-16,4 1 17 0,1 3-17 0,1 4 17 0,1 1-17 16,3 6-5-16,1 2 5 0,-3 3-5 0,-2 1 5 15,-2-3 5-15,-2 2-5 0,-1-5 5 0,-2-5-5 16,-2-1 13-16,-3-1-13 0,0-4 14 0,0-3-14 16,-4 1 33-16,0-1-33 0,-1-7 34 0,-3-2-34 0,-1-3 5 15,0 10-5-15,0-10 6 0,0 0-6 0,0 0 58 16,-7 4-58-16,7-4 58 0,-12 2-58 0,2-6 51 15,-4-1-51-15,3 2 52 0,2-4-52 0,-5-2 37 16,-1-3-37-16,-3-5 38 0,1-5-38 0,3-6 2 16,0-4-2-16,5 9 2 0,4 10-2 0,-2-8 3 15,2-1-3-15,-1-6 4 0,3-1-4 0,1 1-1 0,4 1 1 16,-2 10 0-16,2 5 0 0,1-4-4 0,1 3 4 16,3-3-3-16,3-1 3 0,2 2-8 0,1-3 8 0,-3 8-8 15,-1 5 8-15,1-4-15 0,2 6 15 0,8 0-15 16,6 1 15-16,-5 2-1 0,-2 5 1 0,-1-3-1 15,-3 3 1-15,1 3 4 0,0 1-4 0,3 3 5 16,0 4-5-16,0-4 0 0,1 3 0 0,-5-3 0 16,-1-2 0-16,2 4-1 0,1-5 1 0,-1 3-1 15,-2 0 1-15,2 3-73 0,1-3 73 0,1 7-73 16,-1 5 73-16,-1 0-442 0,0-3 442 0,-6-4-441 16,-1-7 441-16,10 19-798 0</inkml:trace>
  <inkml:trace contextRef="#ctx0" brushRef="#br0" timeOffset="119003.19">29958 12700 1020 0,'0'0'0'0,"4"12"0"0,-1 9 0 0,-3-21 285 16,-14-14-285-16,14 14 286 0,0 0-286 0,0 0 180 15,-5-7-180-15,2-2 180 0,-3 1-180 0,1-1 75 16,-2 1-75-16,7 8 76 0,-3-9-76 0,3 9 17 16,0 0-17-16,0 0 17 0,8 4-17 0,-1 1-1 15,4 2 1-15,5 3-1 0,5 7 1 0,-1 7-5 0,3 4 5 16,0-3-5-16,1 3 5 0,1-1 1 0,-2 4-1 16,-1-3 1-16,-1-4-1 0,2 3 24 0,1-6-24 15,-8-3 25-15,-5-2-25 0,4 1 3 0,5-1-3 16,-1 2 3-16,-2 3-3 0,-1 0 45 0,0-3-45 0,-8-6 45 15,-4-6-45-15,1 0 12 0,0 0-12 0,-5-6 13 16,2 10-13-16,-2-10 13 0,4 9-13 0,-4-9 13 16,0 0-13-16,0 0 57 0,0 0-57 0,0 0 58 15,-16-12-58-15,5-1-1 0,-1-5 1 0,-4-1-1 16,-3-4 1-16,2-2 0 0,-1-3 0 0,8 8 1 16,1 1-1-16,-3-7 9 0,0-1-9 0,-1-9 9 15,1-7-9-15,2 3 7 0,-1-3-7 0,4 9 8 16,2 5-8-16,0 0 1 0,-1-1-1 0,5 1 1 15,1 2-1-15,0 1-10 0,-2-1 10 0,4 9-9 16,-1 12 9-16,1-6-28 0,0-2 28 0,1 0-28 0,1 2 28 16,-1 0-3-16,1 0 3 0,-1 3-2 0,-1 6 2 15,-2 3-24-15,0 0 24 0,0 0-23 0,7 15 23 16,-2 1 0-16,1 3 0 0,-1 7 0 0,-2 1 0 16,-1 2-20-16,0 4 20 0,-2-4-20 0,0 0 20 0,0 2 0 15,-2 5 0-15,0-3 0 0,1-1 0 0,-3-1-5 16,1 0 5-16,1-12-4 0,2-4 4 0,0 3 0 15,0-6 0-15,0 3 0 0,0-1 0 0,0 1-1 16,-2-3 1-16,2-2 0 0,0-1 0 0,2 3-6 16,1-5 6-16,-1 2-6 0,0-6 6 0,0 6-39 15,1-6 39-15,-3-3-38 0,5 9 38 0,4-4 6 16,3-2-6-16,-5 1 7 0,-3-3-7 0,6 1 64 0,3 0-64 16,-3-2 64-16,-1 0-64 0,10 0 1 0,7-2-1 15,-3 0 2-15,0 1-2 0,-23 1 37 0,0 0-37 16,28-4 37-16,1-3-37 0,-29 7 2 0,0 0-2 15,30-5 2-15,-4 2-2 0,-26 3-6 0,0 0 6 0,26-4-5 16,-3 3 5-16,-23 1-112 0,0 0 112 0,21-6-112 16,-2 1 112-16,-19 5-294 0,0 0 294 0,16-5-294 15,-5 0 294-15,15-7-1070 0</inkml:trace>
  <inkml:trace contextRef="#ctx0" brushRef="#br0" timeOffset="119279.22">30304 12539 1401 0,'0'0'0'0,"18"7"0"0,10 8 0 0,-28-15 203 15,0 0-203-15,7 0 203 0,-9-9-203 0,2 9 158 16,0 0-158-16,7-10 158 0,3-7-158 0,-10 17 67 15,0 0-67-15,18-22 67 0,5-6-67 0,-23 28-4 16,0 0 4-16,24-32-3 0,4-8 3 0,-28 40-42 16,0 0 42-16,24-34-42 0,3-4 42 0,-27 38-139 15,0 0 139-15,22-31-139 0,-2 5 139 0,-20 26-130 0,0 0 130 16,15-18-129-16,-2-1 129 0,14-21-1130 0</inkml:trace>
  <inkml:trace contextRef="#ctx0" brushRef="#br0" timeOffset="119550.06">30411 12463 639 0,'0'0'0'0,"10"-17"0"15,8-17 0-15,-9 20 273 0,-6 7-273 0,-6 16 273 16,-10 10-273-16,8-4 147 0,3 0-147 0,-1-4 147 16,-2-1-147-16,5-10 164 0,0 0-164 0,8 9 165 15,8 3-165-15,-16-12 79 0,0 0-79 0,21 15 80 16,5 2-80-16,-26-17 87 0,0 0-87 0,33 23 88 15,8 1-88-15,-3 0 53 0,2 0-53 0,-8-2 53 16,-8-5-53-16,1 2 45 0,1-4-45 0,0 9 46 16,0 6-46-16,0-6-2 0,2 0 2 0,-7-5-2 15,-5-4 2-15,3 2-15 0,-1-1 15 0,-3-1-14 16,1-3 14-16,2 0-10 0,-1-3 10 0,-6-2-9 0,-4-2 9 16,5 2-204-16,0-6 204 0,-5 3-203 0,-3-3 203 15,6 5-1300-15</inkml:trace>
  <inkml:trace contextRef="#ctx0" brushRef="#br0" timeOffset="120985.55">28475 12333 975 0,'0'0'0'0,"-12"13"0"0,-6 8 0 0,8-11 96 16,5-5-96-16,6-13 96 0,8-8-96 0,-4 4 70 15,-3 2-70-15,2 2 70 0,-1 2-70 0,-3 6 55 16,0 0-55-16,0 0 56 0,-12-3-56 0,3 3-34 16,-3 0 34-16,3 0-33 0,2-3 33 0,-3 3 34 15,-1 0-34-15,1-2 35 0,-3 2-35 0,-1 0 127 0,0 0-127 16,4 0 128-16,3 0-128 0,-2 0 102 0,-1 0-102 15,1 0 102-15,-1 2-102 0,-1 1 47 0,1-3-47 16,3 0 47-16,0 3-47 0,0 3 33 0,1 0-33 16,6-6 33-16,-8 11-33 0,4-1-6 0,-1-3 6 0,0 3-5 15,1 0 5-15,1 4 0 0,-1 2 0 0,2 3 0 16,1-4 0-16,1 6-38 0,0-1 38 0,1 3-38 16,3-5 38-16,1 1 12 0,0 4-12 0,1-8 12 15,-3-6-12-15,1 3 0 0,1-2 0 0,2 2 0 16,2 0 0-16,1 2 5 0,4 1-5 0,-7-6 5 15,-3-6-5-15,-4-3 0 0,12 5 0 0,-3-1 0 16,3-1 0-16,3 1 1 0,3-1-1 0,-9-1 1 16,-8-2-1-16,-1 0 44 0,9-2-44 0,2-3 45 15,4-4-45-15,-1-1 6 0,-1-4-6 0,-3 4 6 16,-1 1-6-16,-2-1 7 0,-2-2-7 0,0 0 7 0,-3-3-7 16,0-3 68-16,0 0-68 0,-2 6 68 15,0 5-68-15,0-4-1 0,-2 1 1 0,0 2 0 16,-1-5 0-16,-1 0 4 0,2-1-4 0,1 5 4 0,1 6-4 0,-2-6 73 15,0 3-73-15,2 6 73 0,-2-7-73 0,2 7-30 16,-3-9 30-16,3 9-30 0,-5-8 30 0,5 8 22 16,-6-11-22-16,6 11 23 0,0 0-23 0,0 0-6 15,0 0 6-15,0 0-6 0,11 4 6 0,-2 3-35 16,1-2 35-16,0 3-34 0,1 3 34 0,5 4-4 16,1 2 4-16,4 5-4 0,2 3 4 0,0-1-6 15,1 3 6-15,-1-3-5 0,-1-3 5 0,1 3-15 0,-2 0 15 16,2-2-14-16,-2 4 14 0,-2-2 10 0,-2-2-10 15,-3-5 10-15,-1-5-10 0,-1-1 35 0,-2-5-35 16,1 3 35-16,-1-2-35 0,-1-2 0 0,0-2 0 0,-9-3 0 16,0 0 0-16,0 0 84 0,0 0-84 0,2-8 85 15,-1-8-85-15,-1-2 57 0,-1-12-57 0,-1 8 57 16,0 0-57-16,-3-2 58 0,-2 0-58 0,-4-6 59 16,-1-2-59-16,0 1-1 0,-2-5 1 0,2 2 0 15,-1 1 0-15,1-5 17 0,0 4-17 0,2 3 17 16,-1-3-17-16,1 5-51 0,-1-1 51 0,6 13-50 15,1 5 50-15,-1-2-129 0,0-1 129 0,0 5-129 16,1-1 129-16,1 1-492 0,-3 2 492 0,6 8-492 16,0 0 492-16,0 0-888 0</inkml:trace>
  <inkml:trace contextRef="#ctx0" brushRef="#br0" timeOffset="122566.8">29827 12767 583 0,'0'0'0'0,"0"9"0"15,0 3 0-15,-7-12 244 0,-5-6-244 0,5 1 245 16,-2-3-245-16,9 8 166 0,0 0-166 0,-15-11 167 16,-5-2-167-16,20 13 120 0,0 0-120 0,-19-9 121 15,-2-3-121-15,21 12 66 0,0 0-66 0,-19-7 67 16,-2 4-67-16,21 3 42 0,0 0-42 0,-19-2 43 16,0 2-43-16,19 0 69 0,0 0-69 0,-20 3 69 15,-1 3-69-15,21-6 25 0,0 0-25 0,-22 10 26 16,-1 7-26-16,23-17 13 0,0 0-13 0,-23 16 13 0,2 1-13 15,21-17 42-15,0 0-42 0,-21 20 42 0,2 3-42 16,19-23 11-16,0 0-11 0,-16 18 11 0,2 3-11 0,14-21 13 16,0 0-13-16,-14 19 13 0,0 2-13 0,14-21 26 15,0 0-26-15,-12 18 26 0,2 0-26 0,10-18-30 16,0 0 30-16,-14 17-30 0,0 2 30 0,14-19 14 16,0 0-14-16,-11 20 15 0,3 3-15 0,1-5 6 15,3 0-6-15,1-5 6 0,-1-4-6 0,2-1 0 16,1 1 0-16,1 5 0 0,0 1 0 0,0 2 3 15,0 2-3-15,0 4 4 0,1-3-4 0,1 4 2 0,-2-2-2 16,2 3 2-16,1-1-2 0,1-4 10 0,-2 2-10 16,1-1 11-16,-1-6-11 0,-2-15 24 0,0 0-24 15,5 24 25-15,2 9-25 0,0-2 6 0,2-5-6 0,-4-6 7 16,-1-6-7-16,1-2 26 0,-2-2-26 0,4 9 26 16,0 4-26-16,0-1 0 0,0 2 0 0,-2-9 1 15,1-3-1-15,-1 0-2 0,2 2 2 0,2 3-1 16,-1 2 1-16,1 2-5 0,0-1 5 0,-2-6-5 15,0-7 5-15,0 3 0 0,2 1 0 0,3 1 0 16,2 3 0-16,-2 0-1 0,2-1 1 0,-5-4-1 16,-2-4 1-16,1 2 18 0,3-1-18 0,1 3 18 15,4 1-18-15,1-1-33 0,1 2 33 0,-4-3-32 16,-2-4 32-16,2 2 15 0,2 1-15 0,-2-1 15 16,0-4-15-16,1 6 0 0,-1-4 0 0,4 2 1 15,-1-7-1-15,1 5 1 0,-2 2-1 0,-1-5 2 16,1-2-2-16,0 1 42 0,1-1-42 0,-1-1 42 0,-2-1-42 15,0 2-31-15,0-3 31 0,-2-1-31 0,-1 1 31 16,1-2 28-16,0-1-28 0,-2 3 28 0,1-6-28 16,3 1 4-16,0-1-4 0,-2 2 4 0,-1-3-4 15,1-2 8-15,0-3-8 0,0 1 8 0,-1 0-8 0,-1-1 27 16,1-4-27-16,-3 3 27 0,1 3-27 0,0-3-7 16,0-3 7-16,-1-3-7 0,1-5 7 0,-2 1 17 15,-2-2-17-15,1 11 17 0,-3 3-17 0,1-4-24 16,-3 0 24-16,1 0-23 0,-2-3 23 0,0-1 35 15,0-1-35-15,0 11 36 0,2 2-36 0,-2-2 4 16,-2-3-4-16,0-6 5 0,-1-5-5 0,-1 1-3 16,-1 0 3-16,2 10-3 0,-3 3 3 0,1-9 21 15,-2 1-21-15,-2-2 21 0,1-9-21 0,-1 7-6 16,-2-4 6-16,5 9-5 0,2 6 5 0,-1-3 10 0,-2 2-10 0,-2-1 11 16,-1-1-11-16,-3 1 28 0,1-6-28 0,3 8 28 15,1 2-28-15,-5-2-2 0,-1-1 2 0,2 0-2 16,2-1 2-16,-8-2 50 0,-1-2-50 0,5 7 50 15,4 1-50-15,-4-4-51 0,0-4 51 0,1 5-50 16,3 2 50-16,-6-3 38 0,-1-2-38 0,6 6 39 16,6 5-39-16,-7-3-52 0,-2-1 52 0,-2-2-51 15,-1 0 51-15,-4 1-14 0,-4 1 14 0,11 5-13 16,7 3 13-16,-5 2-82 0,-4 2 82 0,-1 3-82 16,-2 2 82-16,-1 2-166 0,1-3 166 0,7 0-165 15,5-1 165-15,0 2-501 0,0-6 501 0,7-1-501 16,-9 11 501-16,0-3-668 0</inkml:trace>
  <inkml:trace contextRef="#ctx0" brushRef="#br0" timeOffset="123447.32">26997 12122 1110 0,'0'0'0'0,"0"0"0"16,-4 15 0-16,-1-6 88 0,-4-1-88 0,4-1 88 16,2-3-88-16,3-4 46 0,-7 12-46 0,3 0 47 15,1 3-47-15,3 4 45 0,0 5-45 0,3 9 46 16,1 6-46-16,6 4-10 0,6 2 10 0,3-1-10 16,4 4 10-16,7 4-1 0,-1 6 1 0,11 24-1 15,8 20 1-15,2-3-14 0,6 8 14 0,0 4-13 16,5 11 13-16,0-7-40 0,2 3 40 0,2 1-39 15,-2-2 39-15,7 6-29 0,0 1 29 0,3-9-29 16,4-4 29-16,-6-6 24 0,-1-6-24 0,0 3 25 0,-5-3-25 16,7-10-1-16,-3-4 1 0,3-3-1 0,-4 0 1 15,4-6-47-15,-1-2 47 0,-1-13-47 0,2-4 47 0,-4-11 20 16,-5-6-20-16,0-6 20 0,-4-6-20 0,1-8 15 16,-3-6-15-16,3-5 15 0,-1-3-15 0,1-6 4 15,-1-6-4-15,-1-6 5 0,-1-4-5 0,-3-10-55 16,-3-8 55-16,-9 3-54 0,-7-1 54 0,42-30-832 15</inkml:trace>
  <inkml:trace contextRef="#ctx0" brushRef="#br0" timeOffset="123913.55">30544 11543 1625 0,'0'0'0'0,"0"-13"0"0,0-10 0 15,0 23 160-15,0 0-160 0,-2 11 160 0,0 1-160 0,4 0 92 16,0 0-92-16,-2-7 93 0,-4 0-93 0,4-5 34 16,0 0-34-16,0 0 34 0,0 0-34 0,0 0 1 15,0 0-1-15,5-7 1 0,6-12-1 0,1-1 81 16,4-8-81-16,-7 1 81 0,-2 1-81 0,3 4 90 15,4-6-90-15,-4 7 90 0,-3 3-90 0,6-3 50 16,2 0-50-16,-2 3 50 0,-5 0-50 0,6 0 13 16,2-5-13-16,-7 11 13 0,-4 7-13 0,7-7-17 15,2 0 17-15,0-3-16 0,0-4 16 0,-2 2-75 0,4-4 75 16,-9 11-75-16,-5 6 75 0,-2 4-221 0,9-3 221 16,-1-6-220-16,5-3 220 0,8-8-1418 0</inkml:trace>
  <inkml:trace contextRef="#ctx0" brushRef="#br0" timeOffset="124197.38">30910 10110 1491 0,'0'0'0'0,"2"28"0"15,0 15 0-15,-2-43 162 0,0 0-162 0,0 15 162 0,0-13-162 16,0-2 114-16,0 0-114 0,5 15 115 16,6 8-115-16,-11-23 77 0,0 0-77 0,15 27 77 0,5 11-77 15,-20-38 35-15,0 0-35 0,28 46 35 0,5 9-35 16,-33-55 49-16,0 0-49 0,47 84 50 0,9 16-50 16,-56-100-20-16,0 0 20 0,58 91-20 15,-1-4 20-15,-57-87-17 0,0 0 17 0,56 81-16 0,-2-7 16 0,-54-74-125 16,0 0 125-16,51 63-125 0,-6-8 125 0,53 65-1442 15</inkml:trace>
  <inkml:trace contextRef="#ctx0" brushRef="#br0" timeOffset="124628.43">30474 9026 1524 0,'0'0'0'0,"14"0"0"15,10 0 0-15,-24 0 149 0,0 0-149 0,39 0 150 16,10 3-150-16,-49-3 107 0,0 0-107 0,57 9 108 15,6 3-108-15,-63-12 35 0,0 0-35 0,72 17 35 16,8 5-35-16,-80-22-2 0,0 0 2 0,101 41-2 16,22 12 2-16,-123-53-55 0,0 0 55 0,115 64-54 15,4 8 54-15,-119-72 1 0,0 0-1 0,112 82 1 0,-2 6-1 16,-21 5 34-16,-16 1-34 0,-6-13 35 0,-13-9-35 16,-5-5 129-16,-4-4-129 0,-1 8 130 0,-2 4-130 0,-42-75 94 15,0 0-94-15,45 98 94 0,2 19-94 0,-5-6 50 16,-3 1-50-16,-6-13 50 0,-7-8-50 0,-1 7 32 15,-3 2-32-15,-3-8 33 0,-3 6-33 0,0-10-53 16,0-1 53-16,-8 4-52 0,-4 0 52 0,-4-91-201 16,0 0 201-16,2 103-200 0,-2 12 200 0,1 103-1519 15</inkml:trace>
  <inkml:trace contextRef="#ctx0" brushRef="#br0" timeOffset="125779.92">30018 13555 1121 0,'0'0'0'0,"0"0"0"0,10 8 0 0,-10-8 212 15,0 0-212-15,0 0 213 0,0 0-213 0,0 0 168 16,0 0-168-16,0 0 169 0,0 0-169 0,0 0 50 16,-3 7-50-16,3-7 51 0,-2 12-51 0,4-3 59 0,1 3-59 15,4 1 59-15,4 5-59 0,4 2 34 0,3 3-34 16,3 1 35-16,2 0-35 0,-1 3 0 0,3 1 0 15,-6-8 1-15,-2-1-1 0,4 5 21 0,2 3-21 16,0 3 21-16,0 2-21 0,1 6 76 0,0 5-76 0,-3-4 77 16,0 3-77-16,0 2 100 0,-1-1-100 0,-3 0 101 15,-3-7-101-15,2 4 68 0,1 1-68 0,-5-7 68 16,-5-12-68-16,6 11 81 0,2 3-81 0,-4 2 82 16,-2 1-82-16,1-3 40 0,-1-3-40 0,-6-13 40 15,-1-8-40-15,2 0 0 0,1 0 0 0,-2 2 1 16,1 0-1-16,-1 0 0 0,1 1 0 0,-3-8 0 15,-1-5 0-15,0-2-4 0,0 0 4 0,0 0-4 16,0 0 4-16,0 0-1 0,7 10 1 0,-7-10-1 16,0 0 1-16,0 0 1 0,0 0-1 0,0 0 1 0,0 0-1 15,0 0 10-15,0 0-10 0,0 0 10 16,0 0-10-16,0 0 0 0,0 0 0 0,0 0 0 0,0 0 0 16,0 0 0-16,0 0 0 0,0 0 0 0,0 0 0 15,0 0-1-15,0 0 1 0,0 0-1 0,0 0 1 0,0 0-9 16,0 0 9-16,0 0-9 0,0 0 9 0,0 0-1 15,0 0 1-15,0 0-1 0,0 0 1 0,0 0 1 16,0 0-1-16,0 0 1 0,0 0-1 0,0 0-1 16,0 0 1-16,0 0 0 0,0 0 0 0,0 0-38 15,2 5 38-15,-2-5-37 0,0 0 37 0,0 0 0 16,0 0 0-16,0 0 1 0,0 9-1 0,0-9-10 16,4 12 10-16,-4-12-9 0,0 10 9 0,0-10 22 15,5 10-22-15,-5-10 23 0,3 7-23 0,1 0-9 0,-1 0 9 16,1 2-9-16,-2-6 9 0,1 6 0 0,-1-1 0 15,1 1 0-15,-1-2 0 0,2 3 12 0,-1 0-12 0,-1 0 12 16,-4 2-12-16,4 4 15 0,0 1-15 0,-2-5 15 16,-4 2-15-16,2 3-3 0,1 0 3 15,-5 5-3-15,-1 4 3 0,0-2 0 0,-1-1 0 0,1-5 0 16,0-2 0-16,-2 1 2 0,0 2-2 0,-3 1 2 16,-4 1-2-16,1 0-1 0,-1-4 1 0,-2 2 0 15,-3-2 0-15,2 2 0 0,-4 0 0 0,-1 1 0 16,-2 1 0-16,1 1 5 0,-1 4-5 0,-2 0 5 15,0 1-5-15,-5 1 0 0,-2-4 0 0,-2 1 0 16,1 1 0-16,-3 0-5 0,-3 0 5 0,2-4-5 16,0 2 5-16,-5 2-9 0,-3-2 9 0,3 1-8 15,1-1 8-15,-1 4-4 0,-6 1 4 0,2 0-4 16,-1-1 4-16,-12 4 0 0,-7 1 0 0,7 0 0 0,3-3 0 16,12-6 0-16,5-3 0 0,0 1 0 0,0-3 0 15,0 2 0-15,2-1 0 0,3 1 1 0,4-2-1 16,-4 1 0-16,-3-1 0 0,3 0 0 0,3 0 0 0,0 0-27 15,3-4 27-15,6-3-27 0,8-3 27 0,-6 3-1 16,1 0 1-16,4-2 0 0,6-3 0 0,-6 2-62 16,1-2 62-16,10-2-62 0,2-2 62 0,-4 1-142 15,-2-1 142-15,11-3-142 0,-8 0 142 0,1 0-327 16,0 0 327-16,0-2-326 0,2-1 326 0,-8-2-1197 16</inkml:trace>
  <inkml:trace contextRef="#ctx0" brushRef="#br0" timeOffset="126444.03">25477 17291 1188 0,'0'0'0'0,"0"0"236"0,0 0-236 0,-16 8 237 16,-8 6-237-16,24-14 127 0,0 0-127 0,-18 10 127 15,4-1-127-15,14-9 78 0,0 0-78 0,-12 9 78 16,3-1-78-16,9-8 7 0,0 0-7 0,-3 16 7 16,5 4-7-16,-2-20 4 0,0 0-4 0,7 26 5 15,5 3-5-15,-12-29-2 0,0 0 2 0,14 38-2 16,3 7 2-16,-17-45-1 0,0 0 1 0,19 53 0 0,4 9 0 16,-23-62 0-16,0 0 0 0,21 54 0 15,-2 3 0-15,-19-57-172 0,0 0 172 0,21 50-172 0,0-7 172 16,21 51-1206-16</inkml:trace>
  <inkml:trace contextRef="#ctx0" brushRef="#br0" timeOffset="126646.93">25073 16822 1569 0,'0'0'0'0,"0"0"-244"0,0 0 244 0,6 18-243 16,1 9 243-16,5 16-691 0</inkml:trace>
  <inkml:trace contextRef="#ctx0" brushRef="#br0" timeOffset="129641.54">25615 16076 1502 0,'0'0'0'0,"0"0"0"0,-9 2 0 0,9-2 118 16,0 0-118-16,7 12 119 0,9 5-119 0,5 0 66 16,3 2-66-16,1 0 67 0,1 1-67 0,-2 3-66 15,3 4 66-15,2 9-66 0,5 5 66 0,0 0-186 16,5 6 186-16,-1 2-186 0,-1 0 186 0,15 12-146 15,11 13 146-15,-12-4-146 0,-6 4 146 0,-6-7-45 0,-8-3 45 16,-1-9-45-16,-2-9 45 0,-5-10 144 0,-4-9-144 16,0 11 145-16,-3 2-145 0,0-3 119 0,-1 5-119 0,-1-6 120 15,-1-4-120-15,2-3 88 0,-4-4-88 0,-3-8 89 16,-2-5-89-16,-1 0 4 0,0 0-4 0,-1-5 5 16,-4-2-5-16,0-5 13 0,3 10-13 0,-3-10 14 15,0 0-14-15,0 0 59 0,0 0-59 0,0 0 59 16,-16-9-59-16,2 1 3 0,-3-4-3 0,-4-4 3 15,-2-2-3-15,1-6 0 0,-3-2 0 0,2-2 0 16,1 1 0-16,-3-2 31 0,1-1-31 0,8 10 31 16,6 6-31-16,-6-1 8 0,-3-1-8 0,-6 1 9 15,-3-1-9-15,2 4 47 0,2 2-47 0,6 3 48 16,4 2-48-16,-2 2 3 0,1 1-3 0,2 2 4 16,3 0-4-16,-2 2 69 0,-2-1-69 0,7 1 70 15,-2 1-70-15,2 3-20 0,-2-1 20 0,1 7-19 0,-1 5 19 16,5 7-1-16,-1 5 1 0,3 0-1 0,4 4 1 15,3 1 0-15,1 2 0 0,2-3 0 0,3-2 0 16,1 3-2-16,-3 0 2 0,5-4-2 0,0-5 2 0,0 8-17 16,0 1 17-16,0-3-16 0,-2-3 16 0,4 3-4 15,-1 3 4-15,-4-14-3 0,-6-6 3 0,4 2-23 16,1-4 23-16,1 0-22 0,1-5 22 0,-2 1 0 16,3-1 0-16,-5-4 0 0,-2-1 0 0,1-2 52 15,0-2-52-15,3-4 53 0,-3-6-53 0,2-6 15 16,0-9-15-16,-4 1 16 0,-3-3-16 0,-1-4 16 0,-2 1-16 15,-1 1 17-15,-2 0-17 0,1 0 5 0,-1 0-5 16,-1 2 5-16,-2 0-5 0,0-2 3 0,0-2-3 16,2 1 3-16,0-6-3 0,1 2 10 0,1 2-10 15,-1 6 10-15,2 9-10 0,1-1 32 0,-3 1-32 0,1 5 33 16,-1 4-33-16,1 0 4 0,-3 1-4 0,6 9 5 16,-1-7-5-16,1 7 10 0,0 0-10 0,0 0 11 15,0 0-11-15,0 0 0 0,0 0 0 0,0 0 0 16,10 12 0-16,-1-2-2 0,1 2 2 0,3 6-1 15,2 4 1-15,1 4-18 0,2 1 18 0,-1-1-18 16,-3-2 18-16,3 2-25 0,3-1 25 0,1-1-24 16,0-1 24-16,1 2 1 0,-1 1-1 0,-3-5 2 15,-2-2-2-15,3-2-9 0,3 0 9 0,-8-8-9 16,-3-3 9-16,5 3 0 0,1-2 0 0,-8-4 0 16,-7-3 0-16,6 2 3 0,3-2-3 0,-2-2 4 15,-2 1-4-15,3-3 0 0,2-3 0 0,-3-5 1 16,0-3-1-16,-2-4-1 0,0-5 1 0,-2 0-1 0,0 0 1 15,-3-9-5-15,-4-3 5 0,2-2-5 0,-2-3 5 16,2 3-4-16,-1 1 4 0,-3 4-3 0,1 4 3 0,-3-2 0 16,-1 0 0-16,0 7 0 0,0 5 0 0,2-7 32 15,0-1-32-15,0 12 32 0,-2 8-32 0,0-10 10 16,-2-6-10-16,2 6 11 0,-2 0-11 0,1-4 22 16,-1-3-22-16,5 16 22 0,4 8-22 0,0 0 49 15,0 0-49-15,0 0 50 0,-10-2-50 0,1-1 1 16,-1-4-1-16,1 7 1 0,2 1-1 0,0 6 0 15,-2 4 0-15,2 2 0 0,2 3 0 0,1 1 7 0,1 2-7 16,1-2 7-16,2-2-7 0,2 4-11 0,0 0 11 16,1 2-10-16,2 1 10 0,2 0 7 0,2-1-7 0,-2-6 8 15,0 1-8-15,2 1-25 0,1-2 25 0,6 8-24 16,2 4 24-16,1 6-38 0,0 3 38 0,0-9-38 16,-1-1 38-16,3 0-3 0,0-4 3 0,-6-3-3 15,-2-5 3-15,4-2 0 0,1 0 0 0,-1-2 0 16,-1-3 0-16,3 2-5 0,0-1 5 0,-7-3-5 15,-5-1 5-15,7-3-1 0,0-1 1 0,2 0 0 16,-2-1 0-16,5-3 6 0,4-3-6 0,-13 2 7 16,-3 2-7-16,7-4 9 0,2-3-9 0,2-7 10 15,-6-4-10-15,2-8 0 0,-2-7 0 0,-3 7 0 16,-6-1 0-16,3 3 15 0,-6-4-15 0,0 4 16 16,-4 3-16-16,1-4-1 0,-1 2 1 0,1 6-1 15,-1 3 1-15,1-4 23 0,-3-1-23 0,1 1 24 0,-2 0-24 16,-2 1 32-16,-3-6-32 0,3 9 33 0,1 3-33 15,-3-5 2-15,1-3-2 0,4 12 2 0,3 8-2 0,3 2 34 16,-11-10-34-16,11 10 35 0,-12-7-35 16,12 7-8-16,-12-9 8 0,12 9-8 0,-7-3 8 0,7 3-3 15,-7 12 3-15,5 2-3 0,1 6 3 16,1 4-64-16,1 5 64 0,5-3-64 0,1 0 64 0,0 0 0 16,1 3 0-16,3 0 1 0,1 2-1 0,-2-4 0 15,-1-1 0-15,0-2 1 0,-2-3-1 0,2 1 19 16,-1 2-19-16,-2-10 20 0,-5-6-20 0,6 1-3 15,0 1 3-15,-7-10-3 0,0 0 3 0,0 0 12 0,13 2-12 16,-13-2 13-16,0 0-13 0,0 0 45 0,10-7-45 16,-10-5 46-16,-2-9-46 0,6 1-2 0,1-4 2 15,-1 5-1-15,-4 4 1 0,0-3 36 0,-4 1-36 0,-3-2 37 16,-5 0-37-16,8-3 12 0,6-2-12 0,-5 14 12 16,-3 8-12-16,6 2-2 0,0 0 2 0,0 0-2 15,4-10 2-15,-2 1-1 0,-1-3 1 0,-1 12-1 16,4-7 1-16,-4 7-5 0,0 0 5 0,10 4-5 15,6 3 5-15,-16-7-15 0,0 0 15 0,21 17-15 16,5 9 15-16,-26-26-44 0,0 0 44 0,30 27-44 16,3 4 44-16,-33-31 18 0,0 0-18 0,33 27 19 15,0 3-19-15,-33-30-7 0,0 0 7 0,30 24-7 16,-2-4 7-16,-28-20 0 0,0 0 0 0,23 14 0 16,-4-6 0-16,-19-8 19 0,0 0-19 0,18-5 20 15,-3-12-20-15,-15 17-17 0,0 0 17 0,11-26-17 16,-4-8 17-16,-7 34 35 0,0 0-35 0,0-38 35 15,-5-6-35-15,5 44 17 0,0 0-17 0,-13-57 17 0,-6-6-17 16,19 63 2-16,0 0-2 0,-31-81 2 0,-8-12-2 16,39 93 8-16,0 0-8 0,-44-89 9 0,-3-2-9 0,47 91 0 15,0 0 0-15,-49-94 0 0,-3 1 0 0,52 93 10 16,0 0-10-16,-51-88 11 0,-1 6-11 0,52 82-1 16,0 0 1-16,-46-77-1 0,5 8 1 0,41 69 0 15,0 0 0-15,-35-60 0 0,8 7 0 0,27 53-1 16,0 0 1-16,-21-38-1 0,9 16 1 0,12 22 1 15,0 0-1-15,-9-16 1 0,8 11-1 0,1 5-14 16,0 0 14-16,0 0-13 0,0 0 13 0,0 0-46 16,0 0 46-16,10 24-46 0,6 14 46 0,-16-38-4 0,0 0 4 15,24 46-3-15,6 13 3 0,-30-59-20 0,0 0 20 16,49 80-19-16,14 22 19 0,-63-102 0 0,0 0 0 16,61 97 0-16,5 8 0 0,-66-105-38 0,0 0 38 0,62 96-37 15,-1-7 37-15,-61-89 21 0,0 0-21 0,59 88 21 16,-5-6-21-16,-54-82-3 0,0 0 3 0,58 71-3 15,-2-9 3-15,-56-62 30 0,0 0-30 0,45 46 30 16,-8-14-30-16,-37-32-41 0,0 0 41 0,28 23-41 16,-9-11 41-16,-19-12 23 0,0 0-23 0,19 2 24 15,-5-13-24-15,-14 11 1 0,0 0-1 0,11-19 2 16,-4-12-2-16,-4-6 0 0,-1-13 0 0,0 16 0 16,-2 8 0-16,0 26-21 0,0 0 21 0,-4-43-21 15,-4-7 21-15,1 6 1 0,-2-1-1 0,4 16 1 16,1 12-1-16,1-1 2 0,-1 5-2 0,1-6 2 15,1-5-2-15,-2 3 2 0,1 1-2 0,1 9 2 0,2 8-2 16,0 3 58-16,0 0-58 0,0 0 59 0,0 0-59 16,0 0-50-16,0 0 50 0,0 0-50 0,0 0 50 15,0 0 23-15,7 12-23 0,0 2 24 0,2 6-24 0,1 6-33 16,1 1 33-16,1-1-33 0,0 0 33 16,2 0-2-16,0-1 2 0,2 3-2 0,0 1 2 0,-1 2-21 15,-1 0 21-15,-3-7-21 0,-4-7 21 0,3 0 23 16,3 0-23-16,-1 0 24 0,0 1-24 0,2-3-17 15,0-3 17-15,-5-5-17 0,-4-5 17 0,2-1 18 16,-2-1-18-16,4-5 19 0,0-3-19 0,-1-11 0 0,3-10 0 16,-2 8 0-16,-2 4 0 0,-2-7-1 0,-2-7 1 15,-3-2-1-15,-1-3 1 0,-1-1 45 0,0-6-45 16,-3 3 45-16,-4 1-45 0,0-8-36 0,-3-6 36 16,0 7-35-16,0-2 35 0,-2 0 47 0,0 0-47 0,-2 1 48 15,0 3-48-15,-3 3-2 0,-2-2 2 0,4-5-2 16,-4-2 2-16,1 5 14 0,-2 2-14 0,1 2 15 15,-2 2-15-15,0-1-6 0,-1 1 6 0,1 3-5 16,-1 1 5-16,3-2-9 0,-4-6 9 0,3 5-9 16,-3 0 9-16,2 2 4 0,2 3-4 0,4 9 4 15,7 9-4-15,-3 0-5 0,1-1 5 0,2 2-5 16,1 1 5-16,0 1 1 0,0 0-1 0,9 12 2 16,-3-7-2-16,3 7-22 0,0 0 22 0,0 0-22 15,0 0 22-15,0 0 1 0,0 0-1 0,0 0 1 16,0 0-1-16,0 0-1 0,2 8 1 0,1 8-1 0,6 6 1 15,3 7-36-15,6 4 36 0,3 6-35 16,6 8 35-16,0 1-5 0,2 0 5 0,-1 2-4 0,0-1 4 16,-2 10-47-16,4 2 47 0,7 10-47 0,3 9 47 15,-2-7-1-15,3-3 1 0,-8-10 0 0,0-3 0 16,-1 3-11-16,-5 5 11 0,5-10-11 0,1-2 11 0,-7-10 3 16,-3-9-3-16,0-1 3 0,1-2-3 0,1-2 8 15,-1-2-8-15,-5-6 9 0,-1-9-9 0,3 5 9 16,0-1-9-16,-4-4 9 0,-1-2-9 0,3 0-4 15,-1 1 4-15,-6-6-3 0,-5-4 3 0,5-2 4 16,0-3-4-16,1-3 4 0,-1 0-4 0,2-10 7 16,1-3-7-16,-2-4 7 0,-3-2-7 0,-3-5-1 0,-3-3 1 15,-3 8-1-15,-1 4 1 0,-1-9 39 16,-1-9-39-16,-3-1 39 0,-2-2-39 0,1 4-3 0,1-1 3 16,0 11-3-16,1 5 3 0,1 3 16 0,-2-4-16 0,1 9 17 15,3 4-17-15,-3-1-7 0,1 1 7 16,3 12-6-16,-2-7 6 0,2 7 0 0,0 0 0 0,0 0 0 15,0 0 0-15,0 0-39 0,0 0 39 0,5 10-39 16,5 9 39-16,6 5-20 0,3 5 20 0,2 2-20 16,0 5 20-16,0-2 2 0,-1 6-2 0,-6-11 2 15,-2-5-2-15,2 2 25 0,-2-4-25 0,-3-7 26 16,-4-6-26-16,2 1 0 0,0-1 0 0,-7-9 1 16,7 7-1-16,-7-7 0 0,10 0 0 0,-10 0 0 15,7-7 0-15,-3-2 51 0,-2-3-51 0,1-12 52 16,-1-10-52-16,0-2-2 0,-2-3 2 0,0 2-1 15,0 5 1-15,0-1 2 0,-2 4-2 0,0 3 3 16,-1 2-3-16,-1 0 0 0,1-1 0 0,1 11 0 0,0 7 0 16,0 0 2-16,1 0-2 0,1 7 2 0,-2-7-2 15,2 7 1-15,0 0-1 0,0 0 2 0,0 0-2 16,0 0-3-16,9 7 3 0,3 7-3 0,5 10 3 16,4 7-32-16,4 5 32 0,1 7-32 0,0 3 32 15,2 6 0-15,4 3 0 0,3 1 0 0,1 3 0 0,6 13-67 16,2 10 67-16,-6-5-66 0,1 2 66 0,-6-7-20 15,-5-8 20-15,0-6-19 0,-2-8 19 0,-5-12-24 16,-5-9 24-16,-1 3-23 0,-2-2 23 0,-1 0-2 16,0 0 2-16,-3-11-1 0,-2-7 1 0,0 0-124 15,0-2 124-15,-2-3-124 0,-3-4 124 0,5 7-1424 0</inkml:trace>
  <inkml:trace contextRef="#ctx0" brushRef="#br0" timeOffset="129977.58">27656 16017 1423 0,'0'0'0'0,"7"-1"0"0,5-1 0 15,-7-5 161-15,-3-3-161 0,3-11 161 0,0-6-161 16,4-1 133-16,1-1-133 0,-1 0 133 0,3 0-133 0,2 0 1 16,2 3-1-16,2-2 2 0,3-1-2 0,-2 4-33 15,-2-5 33-15,4 5-32 0,4 4 32 0,-4-3 8 16,0 3-8-16,-6 4 8 0,-4 3-8 0,6-1-45 15,3 1 45-15,-13 7-44 0,-6 4 44 0,8 0-228 16,3 1 228-16,0 2-228 0,1 0 228 0,11 0-948 16</inkml:trace>
  <inkml:trace contextRef="#ctx0" brushRef="#br0" timeOffset="130172.58">27400 15650 1446 0,'0'0'0'0,"14"-2"0"16,9-1 0-16,-23 3-145 0,0 0 145 0,0 0-145 15,-14-10 145-15,0-2-771 0</inkml:trace>
  <inkml:trace contextRef="#ctx0" brushRef="#br0" timeOffset="134405.44">26494 13606 740 0,'0'0'0'0,"0"0"0"0,12 2 0 0,-12-2 227 15,0 0-227-15,-4-10 228 0,-8-9-228 0,12 19 159 16,0 0-159-16,-12-17 160 0,-4-2-160 0,16 19 96 15,0 0-96-15,-17-21 97 0,-4-3-97 0,21 24 63 16,0 0-63-16,-19-21 63 0,-2 1-63 0,21 20 26 0,0 0-26 16,-23-21 26-16,0 2-26 0,23 19 0 0,0 0 0 15,-26-19 0-15,-2 1 0 0,28 18 36 0,0 0-36 16,-31-21 37-16,-4-3-37 0,35 24 4 0,0 0-4 16,-39-24 5-16,-6 0-5 0,45 24 1 0,0 0-1 0,-49-24 2 15,-4 0-2-15,53 24 0 0,0 0 0 0,-52-17 0 16,0 5 0-16,52 12-4 0,0 0 4 0,-62-9-3 15,-4 4 3-15,66 5-1 0,0 0 1 0,-82 2-1 16,-16 8 1-16,98-10 1 0,0 0-1 0,-89 12 1 16,2 2-1-16,87-14 10 0,0 0-10 0,-89 22 11 15,3 11-11-15,86-33 27 0,0 0-27 0,-87 31 27 16,1-1-27-16,86-30 6 0,0 0-6 0,-84 35 6 16,0-3-6-16,84-32 1 0,0 0-1 0,-87 36 2 15,-2 2-2-15,89-38 34 0,0 0-34 0,-84 43 34 16,7 7-34-16,9-6 9 0,10-2-9 0,13-3 9 15,8-1-9-15,37-38 6 0,0 0-6 0,-52 45 6 0,-9-1-6 16,61-44 24-16,0 0-24 0,-63 52 25 0,-2 3-25 16,11-1 2-16,7 7-2 0,8-10 2 0,8-6-2 15,-6-1 0-15,2-6 0 0,6-5 0 0,4-8 0 16,1 5 35-16,-1-1-35 0,1 0 36 0,-1 3-36 0,1 3 0 16,1 3 0-16,2 1 0 0,-2 4 0 0,2-2 3 15,2-1-3-15,2-6 3 0,3-1-3 0,-4 1 1 16,-3 0-1-16,6 1 1 0,-1-1-1 0,0 7 6 15,0 0-6-15,4 2 7 0,0 2-7 0,3-2 7 16,0-2-7-16,1 0 8 0,1-1-8 0,1-4-2 0,-1 1 2 16,-1 5-1-16,1-6 1 0,0 6 3 0,0 6-3 15,2-11 3-15,1-5-3 0,-1 1-1 0,0-1 1 16,-1 4 0-16,3 0 0 0,-2 0 5 0,1-3-5 16,-1-5 6-16,3-8-6 0,-3 8 50 0,0 4-50 15,-1 4 50-15,-1 2-50 0,0-7 0 0,0-2 0 0,4-8 1 16,1-6-1-16,-1 1 32 0,-1-3-32 15,-1-1 32-15,1 0-32 0,1 0 5 0,-2-1-5 0,1-4 5 16,2-4-5-16,2-3-1 0,-5 7 1 0,5-7-1 16,0 0 1-16,0 0-107 0,-8 8 107 0,8-8-106 15,-7 9 106-15,7-9-623 0,-6 9 623 0,6-9-622 16,-10 5 622-16,-1 0-564 0</inkml:trace>
  <inkml:trace contextRef="#ctx0" brushRef="#br0" timeOffset="134870.37">22765 15736 1334 0,'0'0'0'0,"11"0"0"0,5 2 0 0,-16-2 201 16,0 0-201-16,0 0 202 0,-9 0-202 0,2 0 81 15,0 1-81-15,7-1 82 0,-7 0-82 0,7 0 38 0,0 0-38 16,0 0 39-16,0 0-39 0,0 0 8 0,12 0-8 0,-3 0 8 16,0-1-8-16,3 1-20 0,3 0 20 0,1 1-19 15,2 1 19-15,6 5-4 0,4 0 4 0,2 5-3 16,1 2 3-16,1 4 3 0,-3 7-3 0,3-1 4 15,-8 3-4-15,1 0 43 0,-3 1-43 0,1-4 44 16,-5-5-44-16,-1 1 66 0,1-1-66 0,-3-3 67 16,-1-4-67-16,0 1 46 0,2 0-46 0,-6-7 47 15,-1 0-47-15,3-1 38 0,1 0-38 0,-3-2 39 16,-3-3-39-16,9 2 97 0,3-4-97 0,-5-1 97 16,-3-4-97-16,3-3 25 0,-1-6-25 0,5-6 26 15,1-4-26-15,-5-6 40 0,-3-5-40 0,1 3 41 16,-2-2-41-16,3 5-15 0,-3-1 15 0,-1 6-15 15,0 4 15-15,-1-1 9 0,-1 1-9 0,0 0 10 0,0 3-10 16,0-2-46-16,0-1 46 0,0 8-45 16,-7 7 45-16,5-3-229 0,1 0 229 0,-1-7-228 15,0-4 228-15,6-17-1467 0</inkml:trace>
  <inkml:trace contextRef="#ctx0" brushRef="#br0" timeOffset="138150.57">19077 17826 561 0,'0'0'0'0,"0"0"147"0,0 0-147 0,18 21 147 0,6 12-147 15,-24-33 116-15,0 0-116 0,24 30 116 0,4 6-116 16,-28-36 83-16,0 0-83 0,27 35 84 0,-1-1-84 16,-26-34 46-16,0 0-46 0,26 29 47 0,0-1-47 0,-26-28 12 15,0 0-12-15,23 19 13 0,-4-6-13 0,-19-13 110 16,0 0-110-16,18 6 110 0,-3-8-110 0,-15 2 84 15,0 0-84-15,14-12 85 0,-5-11-85 0,-9 23 77 16,0 0-77-16,2-27 78 0,-4-7-78 0,2 34 110 16,0 0-110-16,-12-38 111 0,-4-5-111 0,16 43 18 15,0 0-18-15,-19-50 18 0,-9-10-18 0,28 60 21 0,0 0-21 16,-28-65 21-16,-2-5-21 0,30 70 24 0,0 0-24 16,-35-83 25-16,-3-11-25 0,38 94-31 0,0 0 31 15,-35-84-31-15,5-2 31 0,30 86 23 0,0 0-23 16,-29-77 24-16,2 1-24 0,27 76-8 0,0 0 8 0,-26-58-7 15,0 10 7-15,26 48 4 0,0 0-4 0,-21-36 4 16,-2 13-4-16,23 23 1 0,0 0-1 0,-19-17 1 16,5 5-1-16,14 12 0 0,0 0 0 0,-16-10 0 15,2 3 0-15,14 7-5 0,0 0 5 0,-10-3-4 16,3 3 4-16,7 0-39 0,0 0 39 0,0 0-39 16,-9 10 39-16,9-10-2 0,0 0 2 0,0 14-2 15,9 1 2-15,-9-15-9 0,0 0 9 0,10 19-8 16,10 2 8-16,-20-21-9 0,0 0 9 0,21 22-8 15,5 4 8-15,-26-26-15 0,0 0 15 0,26 32-14 16,2 6 14-16,-28-38-1 0,0 0 1 0,30 34-1 16,1 2 1-16,-31-36-1 0,0 0 1 0,32 35 0 0,1-3 0 15,-33-32-1-15,0 0 1 0,33 31 0 0,0 2 0 16,-33-33-7-16,0 0 7 0,37 32-6 0,0-1 6 16,-37-31-4-16,0 0 4 0,36 33-3 0,4 3 3 0,-40-36-12 15,0 0 12-15,34 43-12 0,-5 7 12 0,-29-50-1 16,0 0 1-16,32 43-1 0,-6 1 1 0,-26-44-1 15,0 0 1-15,26 40 0 0,-1-6 0 0,-25-34 10 16,0 0-10-16,22 29 10 0,-1-7-10 0,-21-22 11 16,0 0-11-16,20 19 11 0,-1-7-11 0,-19-12-8 15,0 0 8-15,19 7-7 0,-3-7 7 0,-16 0-1 16,0 0 1-16,17-8-1 0,-1-10 1 0,-16 18 0 16,0 0 0-16,14-30 0 0,0-13 0 0,-14 43 0 15,0 0 0-15,12-48 0 0,0-7 0 0,-12 55 23 0,0 0-23 16,9-52 24-16,0-3-24 0,-9 55 0 0,0 0 0 0,2-56 1 15,-2-1-1-15,0 57 5 0,0 0-5 0,-11-81 5 16,-8-15-5-16,19 96 38 0,0 0-38 0,-19-79 38 16,-8 2-38-16,27 77-8 0,0 0 8 0,-28-63-8 15,0 9 8-15,28 54-1 0,0 0 1 0,-22-39 0 16,3 13 0-16,19 26 2 0,0 0-2 0,-18-22 3 16,4 5-3-16,14 17 5 0,0 0-5 0,-12-12 6 15,-2 7-6-15,14 5 9 0,0 0-9 0,-12 3 9 16,3 7-9-16,9-10-4 0,0 0 4 0,-7 23-4 15,5 9 4-15,2-32-4 0,0 0 4 0,4 40-4 16,4 6 4-16,-8-46-23 0,0 0 23 0,14 58-22 16,7 9 22-16,-21-67-1 0,0 0 1 0,37 79 0 0,10 14 0 15,-47-93-4-15,0 0 4 0,46 72-3 0,4-9 3 16,-50-63-20-16,0 0 20 0,51 55-19 16,3-8 19-16,-54-47-1 0,0 0 1 0,47 41 0 0,-5-10 0 15,-42-31-4-15,0 0 4 0,32 20-3 0,-11-9 3 16,-21-11 0-16,0 0 0 0,26 5 0 0,-7-7 0 0,-19 2 38 15,0 0-38-15,21-12 38 0,-2-8-38 0,-19 20-6 16,0 0 6-16,16-26-6 0,-2-9 6 0,-14 35 3 16,0 0-3-16,9-39 3 0,-4-6-3 0,-5 45 13 15,0 0-13-15,-5-51 13 0,-4-9-13 0,9 60 15 16,0 0-15-16,-16-77 15 0,-10-18-15 0,26 95 9 0,0 0-9 16,-23-77 10-16,1 1-10 0,22 76 1 0,0 0-1 15,-18-53 1-15,4 14-1 0,14 39-4 0,0 0 4 16,-14-40-3-16,2 8 3 0,12 32 1 0,0 0-1 15,-9-26 1-15,0 9-1 0,9 17-5 0,0 0 5 16,-5-14-4-16,3 4 4 0,2 10-1 0,0 0 1 0,0 0 0 16,16 22 0-16,-16-22-3 0,0 0 3 0,18 26-3 15,3 12 3-15,-21-38-2 0,0 0 2 0,31 44-2 16,8 8 2-16,-39-52 0 0,0 0 0 0,55 72 0 16,14 19 0-16,-69-91-25 0,0 0 25 0,64 72-24 15,-4-4 24-15,-60-68 6 0,0 0-6 0,49 54 6 16,-8-11-6-16,-41-43 2 0,0 0-2 0,28 29 3 15,-12-16-3-15,-16-13-1 0,0 0 1 0,12 12 0 16,-3-5 0-16,-9-7 10 0,0 0-10 0,9 5 11 16,-4-5-11-16,-5 0 45 0,0 0-45 0,4-10 45 15,-8-9-45-15,4 19 60 0,0 0-60 0,-5-27 60 0,-11-11-60 16,16 38 1-16,0 0-1 0,-14-48 1 0,-9-12-1 16,23 60 0-16,0 0 0 0,-26-60 0 0,-3 0 0 15,29 60 4-15,0 0-4 0,-27-59 4 0,-2 6-4 16,29 53-1-16,0 0 1 0,-32-67 0 0,-3-6 0 0,35 73-8 15,0 0 8-15,-22-54-8 0,4 11 8 0,18 43 0 16,0 0 0-16,-14-30 0 0,5 9 0 0,9 21-9 16,0 0 9-16,-3-15-8 0,-2 4 8 0,5 11 1 15,0 0-1-15,0 0 1 0,0 0-1 0,0 0-44 16,0 0 44-16,10 16-43 0,8 8 43 0,-18-24 18 16,0 0-18-16,22 24 18 0,6 5-18 0,-28-29-32 0,0 0 32 15,26 24-32-15,1-3 32 0,-27-21 13 0,0 0-13 16,29 15 14-16,-4-5-14 0,-25-10-2 0,0 0 2 15,23 7-1-15,-3-5 1 0,-20-2 7 0,0 0-7 16,18-12 7-16,-4-10-7 0,-14 22 17 0,0 0-17 0,12-31 17 16,-3-9-17-16,-9 40 3 0,0 0-3 0,5-39 4 15,-1-6-4-15,-4 45 8 0,0 0-8 0,0-43 8 16,-2 0-8-16,2 43 0 0,0 0 0 0,-4-38 0 16,-1 6 0-16,5 32 6 0,0 0-6 0,-5-26 6 15,0 7-6-15,5 19 38 0,0 0-38 0,-4-12 39 16,2 4-39-16,2 8-21 0,0 0 21 0,0 0-21 15,0 7 21-15,0-7-18 0,0 0 18 0,2 20-18 16,5 13 18-16,-7-33-2 0,0 0 2 0,11 46-1 16,3 12 1-16,-14-58-37 0,0 0 37 0,19 66-36 15,5 6 36-15,-24-72 0 0,0 0 0 0,30 87 1 0,5 11-1 16,-35-98 0-16,0 0 0 0,35 86 0 0,0-5 0 16,-35-81 17-16,0 0-17 0,33 65 17 0,-3-14-17 15,-30-51 1-15,0 0-1 0,19 31 2 0,-7-17-2 16,-12-14-7-16,0 0 7 0,14 10-6 0,-3-10 6 0,-11 0 39 15,0 0-39-15,10-12 39 0,2-14-39 0,-12 26-8 16,0 0 8-16,4-32-7 0,-4-9 7 0,0 41-2 16,0 0 2-16,-4-45-1 0,-4-6 1 0,-1 2 25 15,-5 0-25-15,0 6 26 0,0 5-26 0,0-7-29 16,-2-6 29-16,4 8-29 0,2 7 29 0,10 36 1 16,0 0-1-16,-9-45 1 0,-5-1-1 0,5 7 0 0,0 1 0 15,4 15 0-15,2 11 0 0,1 4-3 0,0 3 3 16,0-4-3-16,2-1 3 0,0 1 0 0,-1 2 0 15,1 7 0-15,0-6 0 0,0 6-19 0,0 0 19 0,5 10-18 16,7 7 18-16,4 4-8 0,3 1 8 16,-1 4-8-16,1 3 8 0,3 3-2 0,-2 6 2 0,1 2-1 15,3 3 1-15,-3-2-9 0,5 2 9 0,-5-4-9 16,-2-5 9-16,2-1-3 0,-1-4 3 0,-5-5-3 16,1-3 3-16,-2-1 12 0,4-4-12 0,-3-1 12 15,-4-3-12-15,1 0 0 0,4-1 0 0,-8-4 0 16,-2-4 0-16,1 0-11 0,1 1 11 0,-1-2-11 15,0-2 11-15,2-2 13 0,2-3-13 0,-3-4 14 16,3-1-14-16,-2-6 33 0,-4-3-33 0,0 2 33 16,-3-5-33-16,0-4-1 0,-2-3 1 0,-2 3 0 15,-2 1 0-15,-3-11 39 0,0-12-39 0,0 8 40 0,0 4-40 16,-1-3-6-16,-3-3 6 0,-3 5-6 16,2 1 6-16,0-1 6 0,1 1-6 0,1 7 7 0,1 7-7 15,-2-6-22-15,3-2 22 0,-1 4-22 0,2 2 22 16,0 0-1-16,2 2 1 0,1 9-1 0,3 10 1 0,1 3-58 15,-6-7 58-15,6 7-58 0,0 0 58 0,0 0-18 16,0 0 18-16,0 0-18 0,7 9 18 0,2 5-14 16,3 1 14-16,6 9-13 0,1 7 13 0,5 1-6 15,6 3 6-15,2-4-5 0,1 1 5 0,0-1-44 16,2 0 44-16,-5-7-43 0,-8-8 43 0,6 8 13 16,-2 1-13-16,-1 4 13 0,-2 1-13 0,-2 4 20 15,0 0-20-15,-6-6 20 0,-2-8-20 0,-1 3-5 0,0-1 5 16,-3-5-4-16,-4 0 4 0,0-1 7 0,-1-1-7 15,-1-4 7-15,-3-3-7 0,-3 1 44 0,1-1-44 16,-2-1 44-16,-1 0-44 0,-2-2 0 0,-5 0 0 0,2-1 0 16,-1-1 0-16,1-1 18 0,-8 0-18 0,4-2 18 15,-2 0-18-15,-1 0 25 0,-1-2-25 0,6 0 26 16,5 0-26-16,-3 1 2 0,-2-3-2 0,6 3 3 16,-1-1-3-16,7 2 3 0,-12-2-3 0,12 2 4 15,0 0-4-15,0 0-54 0,0 0 54 0,0 0-53 16,0 0 53-16,0 0-28 0,0 0 28 0,0 0-28 15,0 0 28-15,0 0-1 0,16 2 1 0,-4-2 0 16,-2 0 0-16,6-2-2 0,2-1 2 0,-1-2-1 16,4-1 1-16,-2-4-1 0,2-4 1 0,-3 4-1 15,-3 0 1-15,1-6 47 0,2-4-47 0,-3 1 47 16,1-5-47-16,0-10 0 0,-2-8 0 0,-2 10 0 0,-3 3 0 16,1-6-2-16,1-1 2 0,-1 0-1 15,-1 0 1-15,-2-2 61 0,0 1-61 0,-4-1 62 0,-3 0-62 16,0-5 17-16,-1-5-17 0,-3 7 17 0,-1 1-17 0,1 1-1 15,-1 1 1-15,2 7-1 0,-2 7 1 16,1-1 0-16,-1-1 0 0,1 9 1 0,-1 5-1 0,3 1-3 16,1 1 3-16,1 10-3 0,0 0 3 0,0 0-60 15,0 0 60-15,3 9-60 0,2 3 60 0,1 8 0 16,6 6 0-16,-2 3 0 0,2 2 0 0,4 3-46 16,2 1 46-16,-8 1-45 0,1 0 45 0,1-5 40 15,4-6-40-15,-9-4 40 0,-4-9-40 0,6 0-1 16,0-2 1-16,-1-1-1 0,-1-2 1 0,5 0 0 0,4-1 0 15,-5-4 1-15,-4-2-1 0,3 0 24 0,2-2-24 16,1-3 25-16,-1 0-25 0,0-3-12 0,4-4 12 0,-4 1-12 16,-1-1 12-16,3-5-66 0,-6-3 66 0,-1 4-66 15,2 1 66-15,0-1-356 0,1-1 356 0,-5 8-356 16,-3 6 356-16,5-9-1003 0</inkml:trace>
  <inkml:trace contextRef="#ctx0" brushRef="#br0" timeOffset="138901.24">21446 17559 729 0,'0'0'0'0,"-10"-7"221"0,-16-4-221 0,8 5 221 16,2-1-221-16,2 2 84 0,2-1-84 0,3 3 84 15,4 1-84-15,-2 1 68 0,-2 1-68 0,9 0 69 16,-10-2-69-16,10 2 33 0,-12 3-33 0,3 2 34 15,-2 1-34-15,3 9-32 0,-1 6 32 0,4 4-32 16,1 8 32-16,4 3-50 0,2 3 50 0,0-6-49 16,1-5 49-16,6 2 30 0,0 3-30 0,-1-7 30 15,-1 0-30-15,4 1 1 0,1-1-1 0,0-4 2 16,2-5-2-16,0 6-52 0,6-1 52 0,-3 2-51 16,2-2 51-16,0 2 5 0,1-1-5 0,-5-5 5 15,-1-4-5-15,7 3 7 0,2 0-7 0,-2-3 8 16,0-2-8-16,2 2-5 0,1 1 5 0,-12-4-5 0,-5-6 5 15,7 3 46-15,0 1-46 0,-1 3 47 0,2 0-47 16,-2 2 3-16,-5-1-3 0,-2-4 3 0,-3-7-3 0,-3-2 57 16,0 10-57-16,-7-3 58 0,-7 1-58 0,-2 3 64 15,-3 3-64-15,0-6 64 0,-2-1-64 0,-5 0 67 16,1 0-67-16,-1-2 68 0,0 0-68 0,-2-2 83 16,-4-1-83-16,-1-2 83 0,-3 0-83 0,-1-3 63 15,4-2-63-15,-4-1 63 0,0 1-63 0,37 5 37 16,0 0-37-16,-40-12 38 0,-4-5-38 0,44 17 0 15,0 0 0-15,-38-19 0 0,3-5 0 0,35 24 1 0,0 0-1 16,-26-22 1-16,5-2-1 0,21 24-35 0,0 0 35 16,-11-29-35-16,10-6 35 0,1 35-77 0,0 0 77 15,8-29-76-15,12 3 76 0,-20 26-311 0,0 0 311 0,28-18-311 16,10 4 311-16,28-19-880 0</inkml:trace>
  <inkml:trace contextRef="#ctx0" brushRef="#br0" timeOffset="139674.79">21932 17552 561 0,'0'0'0'0,"0"0"337"0,0 0-337 0,-19-7 337 0,-11-3-337 15,30 10 152-15,0 0-152 0,-28-9 152 0,-2 0-152 16,30 9 109-16,0 0-109 0,-24-3 109 0,1 1-109 16,23 2 65-16,0 0-65 0,-19 5 65 0,1 7-65 15,18-12-69-15,0 0 69 0,-12 30-68 0,9 13 68 0,3-43 0 16,0 0 0-16,2 49 0 0,4 8 0 0,-6-57-2 16,0 0 2-16,13 58-1 0,2 2 1 0,1-8-33 15,0-4 33-15,0-9-33 0,-1-8 33 0,-15-31 18 16,0 0-18-16,14 29 18 0,0-1-18 0,-14-28 6 15,0 0-6-15,11 20 7 0,-4-4-7 0,-7-16 112 16,0 0-112-16,9-4 113 0,-6-13-113 0,-3 17 91 0,0 0-91 16,2-25 92-16,-2-10-92 0,0 35 26 0,0 0-26 15,-4-36 26-15,-1-7-26 0,0 9 0 0,0 1 0 16,1 9 0-16,1 9 0 0,1-1 6 0,0 3-6 0,2 2 7 16,0 3-7-16,0 1-12 0,2 2 12 0,-2 5-12 15,0-7 12-15,0 7-5 0,7-2 5 0,5 6-5 16,2 3 5-16,-14-7-33 0,0 0 33 0,28 17-33 15,7 8 33-15,3 3 3 0,1 1-3 0,-1 0 3 16,-1 0-3-16,-4 1 0 0,-1 1 0 0,-6-6 0 16,-4 1 0-16,-1-4-14 0,-3-1 14 0,-4-7-13 15,-11-6 13-15,6 1-2 0,-2-1 2 0,-7-8-1 16,0 0 1-16,0 0-11 0,0 0 11 0,4-6-10 16,3-5 10-16,-4-6 15 0,-1-7-15 0,-6 0 16 15,-3-2-16-15,0-5 35 0,-5-1-35 0,0 1 35 16,-4 0-35-16,0-5 0 0,-1 0 0 0,-4-9 1 15,-3-6-1-15,-4 1 1 0,-2-3-1 0,-2 3 2 0,1 4-2 16,0-1-1-16,-1-2 1 0,-6-20 0 0,-4-12 0 16,9 7 0-16,1 2 0 0,6 12 1 0,1 12-1 0,8 4-5 15,5 6 5-15,1 7-4 0,2 9 4 0,1-16-8 16,1-5 8-16,3 24-8 0,1 12 8 0,1-3 9 16,2-4-9-16,0 1 9 0,-2-3-9 0,4 4-15 15,2 3 15-15,-4 9-14 0,12 4 14 0,-2 11-8 16,6 8 8-16,5 8-8 0,5 8 8 0,2 4-10 15,5 5 10-15,2 0-9 0,4 4 9 0,11 18-46 16,11 17 46-16,-10-16-46 0,-4-3 46 0,-7-7-6 0,-1-5 6 16,-6-13-6-16,-5-10 6 0,-5 1-31 0,-6-1 31 15,-1-4-31-15,-2-7 31 0,2 11-52 0,-1 4 52 16,-6-14-52-16,-4-10 52 0,4 5-136 0,-2-3 136 16,-2-6-135-16,-3-2 135 0,2 1-208 0,1 1 208 0,-5-9-207 15,0 0 207-15,0 0-741 0</inkml:trace>
  <inkml:trace contextRef="#ctx0" brushRef="#br0" timeOffset="139999.04">22072 17481 684 0,'10'6'0'0,"-10"-6"165"0,-10 6-165 0,3-4 166 16,-2-4-166-16,-3 1 110 0,1-3-110 0,11 4 110 15,-8-3-110-15,8 3 34 0,0 0-34 0,0 0 34 16,0 0-34-16,0 0 50 0,0 0-50 0,0 0 51 15,0 0-51-15,0 0 3 0,13 5-3 0,-13-5 3 16,9 3-3-16,0-1 45 0,1-2-45 0,1 0 46 0,-1 0-46 16,6-2 49-16,2-1-49 0,-3-2 49 0,-1-2-49 15,4-3 80-15,-4-4-80 0,0-3 81 0,0-2-81 16,0-5 95-16,-6-4-95 0,1 1 96 0,-4 1-96 0,2-6 78 16,-1-4-78-16,-3 3 78 0,1 4-78 0,-3 1 71 15,3-1-71-15,-4 9 71 0,2 2-71 0,-2-2 8 16,0-1-8-16,0 7 9 0,0 6-9 0,0-6 8 15,0 2-8-15,0 5 9 0,-2 6-9 0,2 1 23 0,-4-11-23 16,4 11 24-16,0 0-24 0,0 0-77 0,0-7 77 16,0 7-77-16,-1-8 77 0,-1 1-1553 0</inkml:trace>
  <inkml:trace contextRef="#ctx0" brushRef="#br0" timeOffset="150042.18">26868 15195 707 0,'0'0'0'0,"0"0"0"15,24-6 0-15,-24 6 224 0,0 0-224 0,0 0 224 16,-17 1-224-16,17-1 156 0,0 0-156 0,-11 2 157 16,1 0-157-16,10-2 61 0,0 0-61 0,-7 1 62 15,0-1-62-15,7 0 4 0,0 0-4 0,0 0 4 16,-7 2-4-16,7-2-4 0,0 0 4 0,0 0-4 0,0 0 4 15,0 0 29-15,0 0-29 0,0 0 29 0,0 0-29 16,0 0 18-16,0 0-18 0,0 0 18 0,0 0-18 0,0 0 76 16,0 0-76-16,0 0 76 0,0 0-76 0,0 0 52 15,0 0-52-15,0 0 53 0,0 0-53 0,0 0 0 16,0 0 0-16,0 0 0 0,0 0 0 0,0 0 45 16,0 0-45-16,0 0 45 0,12-3-45 0,-12 3 0 15,0 0 0-15,12-5 0 0,6-2 0 0,-18 7 23 16,0 0-23-16,21-11 24 0,7-4-24 0,-28 15 33 15,0 0-33-15,27-16 34 0,3 1-34 0,-30 15 2 0,0 0-2 16,26-17 2-16,1 0-2 0,-27 17 33 0,0 0-33 16,24-17 34-16,-1-6-34 0,-23 23 4 0,0 0-4 0,19-19 5 15,-7 2-5-15,-12 17-23 0,0 0 23 0,14-17-22 16,0-2 22-16,-14 19-179 0,0 0 179 0,14-20-178 16,0-4 178-16,14-21-1264 0</inkml:trace>
  <inkml:trace contextRef="#ctx0" brushRef="#br0" timeOffset="151101.73">30051 12058 303 0,'0'0'0'0,"-9"7"0"0,-5 5 0 16,7-9 186-16,2 1-186 0,5-4 187 0,0 0-187 15,0 0 140-15,9-7-140 0,-9 7 141 0,0 0-141 0,0 0 56 16,0 0-56-16,0 0 56 0,0 0-56 0,0 0 76 16,0 0-76-16,0 0 76 0,0 0-76 0,0 0 35 15,0 0-35-15,0 0 35 0,0 0-35 0,0 0 50 16,0 0-50-16,0 0 50 0,0 0-50 0,0 0-11 15,0 0 11-15,0 0-11 0,0 0 11 0,0 0-59 0,0 0 59 16,0 0-58-16,0 0 58 0,0 0-865 0</inkml:trace>
  <inkml:trace contextRef="#ctx0" brushRef="#br0" timeOffset="151747.56">30461 13807 875 0,'0'0'0'0,"0"0"0"0,0 0 0 16,0 0 34-16,0 0-34 0,0 0 35 0,0 0-35 16,0 0 40-16,0 0-40 0,0 0 41 0,0 0-41 15,0 0-719-15</inkml:trace>
  <inkml:trace contextRef="#ctx0" brushRef="#br0" timeOffset="152061.46">31155 13381 393 0,'0'0'0'0,"-19"-7"0"16,-13-5 0-16,-18-6-235 0</inkml:trace>
  <inkml:trace contextRef="#ctx0" brushRef="#br0" timeOffset="152321.66">31148 13380 1009 0,'0'0'0'0,"-12"-4"0"0,-9-1 0 0,21 5 273 16,0 0-273-16,0 0 273 0,0 0-273 0,0 0 148 15,0 0-148-15,0 0 149 0,0 0-149 0,0 0 67 16,0 0-67-16,0 0 68 0,7 2-68 0,-7-2-20 15,0 0 20-15,0 0-20 0,0 0 20 0,0 0-5 16,0 0 5-16,0 0-4 0,0 0 4 0,0 0-6 16,0 0 6-16,0 0-6 0,0 0 6 0,0 0-39 0,0 0 39 15,0 0-39-15,0 0 39 0,0 0 1 0,0 0-1 16,0 0 1-16,0 0-1 0,0 0 0 0,0 0 0 16,0 0 0-16,0 0 0 0,0 0-54 0,0 0 54 15,0 0-54-15,0 0 54 0,0 0-235 0,0 0 235 0,0 0-235 16,0 0 235-16,0 0-836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3:06:34.2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32 9008 449 0,'0'0'0'0,"-11"6"0"0,-3-3 0 16,14-3 252-16,0 0-252 0,-9 2 253 0,2-1-253 15,7-1 44-15,0 0-44 0,0 0 44 0,-8 2-44 16,8-2 13-16,0 0-13 0,0 0 13 0,0 0-13 16,0 0 66-16,0 0-66 0,0 0 66 0,-7 4-66 15,7-4 1-15,0 0-1 0,0 0 1 0,-11 5-1 0,11-5 89 16,0 0-89-16,-12 7 90 0,-2-1-90 0,14-6 59 16,0 0-59-16,-12 9 60 0,-6 0-60 0,18-9 42 15,0 0-42-15,-15 10 42 0,-3 0-42 0,18-10 33 16,0 0-33-16,-14 11 33 0,-2 1-33 0,16-12 3 15,0 0-3-15,-10 8 3 0,-2 4-3 0,12-12 33 0,0 0-33 16,-13 19 33-16,1 2-33 0,2-6 0 0,-3 6 0 16,6-9 0-16,4-5 0 0,3-7 5 0,0 0-5 15,-5 17 6-15,-1 7-6 0,1-5 39 0,-3-1-39 16,4-2 39-16,2-2-39 0,2-14 18 0,0 0-18 0,-3 15 18 16,-2 2-18-16,5-17 0 0,0 0 0 0,-4 16 1 15,-1-3-1-15,5-13 15 0,0 0-15 0,-4 18 15 16,-3-3-15-16,7-15 13 0,0 0-13 0,-5 15 14 15,-2 3-14-15,7-18 9 0,0 0-9 0,-7 19 9 16,0 1-9-16,-3-4-1 0,1 1 1 16,5-7 0-16,4-1 0 0,-5-4 0 0,0 2 0 0,0 1 0 15,-1 2 0-15,-1 2-2 0,-3 1 2 0,5-1-1 16,1-4 1-16,-5 2-5 0,1 1 5 0,1-1-5 16,2-1 5-16,-2-1-49 0,0 2 49 0,3 1-48 15,-1-1 48-15,-2 2-138 0,-2-5 138 0,4 2-138 0,-2-4 138 16,-5 8-1058-16</inkml:trace>
  <inkml:trace contextRef="#ctx0" brushRef="#br0" timeOffset="449.24">19741 9891 606 0,'0'0'0'0,"-5"3"0"15,-4 6 0-15,-3-1 101 0,1 4-101 0,4-5 101 16,4-4-101-16,-2 6 265 0,-4-4-265 0,-3 11 266 16,-4 3-266-16,0 5 150 0,-3 0-150 0,5 0 151 15,2-6-151-15,0 6 96 0,-2 2-96 0,3-2 96 16,2 2-96-16,-3-5 42 0,0 6-42 0,3-8 42 0,2 2-42 15,-3-3 28-15,-3 3-28 0,3 0 28 0,-1-1-28 16,-1 3 0-16,-2 1 0 0,4-11 0 0,3 1 0 16,-4-2-80-16,-3 3 80 0,4 1-79 15,-4 1 79-15,0 0-426 0,-4-1 426 0,10-9-426 0,6-6 426 0,-12 10-555 16</inkml:trace>
  <inkml:trace contextRef="#ctx0" brushRef="#br0" timeOffset="784.06">19016 10987 606 0,'0'0'0'0,"-11"14"0"15,-3 8 0-15,-3 1 90 0,0 1-90 0,8-9 90 16,2-3-90-16,-7 3 24 0,-2-2-24 0,0 2 25 16,-1 0-25-16,-2 3 1 0,-1-3-1 0,8-3 2 15,4-5-2-15,-5 3 0 0,1 2 0 0,-2 4 0 16,-2 3 0-16,2-2 93 0,-3 2-93 0,5-4 93 16,1-6-93-16,-1 6 19 0,0-1-19 0,-2 12 20 15,-2 4-20-15,2 3 87 0,2 0-87 0,0-2 88 16,3-7-88-16,-2 3-34 0,1-1 34 0,5-4-34 15,-2-1 34-15,0-1-92 0,-2 3 92 0,5-8-91 16,-1 0 91-16,-4 20-658 0</inkml:trace>
  <inkml:trace contextRef="#ctx0" brushRef="#br0" timeOffset="1664.16">19514 10066 550 0,'0'0'0'0,"12"-6"0"16,13 0 0-16,-25 6 173 0,0 0-173 0,0 0 174 15,0 0-174-15,0 0 133 0,0 0-133 0,0 0 133 16,-13 3-133-16,13-3 122 0,0 0-122 0,0 0 123 15,-10 2-123-15,10-2 79 0,0 0-79 0,0 0 80 16,-5 0-80-16,5 0 36 0,0 0-36 0,0 0 37 16,0 0-37-16,0 0 12 0,0 0-12 0,0 0 12 0,0 0-12 15,0 0 12-15,0 0-12 0,0 0 12 0,0 0-12 16,0 0 3-16,0 0-3 0,0 0 3 0,0 0-3 16,0 0-2-16,0 0 2 0,0 0-2 0,0 0 2 0,0 0 35 15,0 0-35-15,0 0 35 0,0 0-35 0,0 0-3 16,0 0 3-16,0 0-3 0,7-5 3 0,-7 5-50 15,0 0 50-15,0 0-49 0,12-9 49 0,-12 9-452 16,0 0 452-16,9-3-451 0,-6-3 451 0,11 0-392 16</inkml:trace>
  <inkml:trace contextRef="#ctx0" brushRef="#br0" timeOffset="3930.62">26885 5267 1367 0,'0'0'0'0,"0"0"0"0,30 21 0 0,-21-14 76 0,-8-4-76 15,-1-3 77-15,-15 9-77 0,6-4 67 0,2 5-67 16,2 2 68-16,3 5-68 0,4-1 27 0,1 8-27 0,2 3 27 16,4 1-27-16,3 4 17 0,2-1-17 0,2 2 17 15,1-1-17-15,3 15 1 0,1 4-1 0,3 1 1 16,4-1-1-16,-2 4 34 0,0 2-34 16,1 13 35-16,1 14-35 0,1 4 0 0,1 3 0 0,-2 0 0 15,0-1 0-15,0 10 22 0,-4 8-22 0,6-8 22 16,1-2-22-16,-1 10-2 0,0 3 2 0,1-8-1 15,3-3 1-15,-7 10 1 0,3 6-1 0,-7-13 1 16,-4-5-1-16,0 5 0 0,-5 0 0 0,2-7 0 16,-4-8 0-16,4 3 39 0,1-7-39 0,-4 5 39 15,1 0-39-15,0 2 19 0,-2-5-19 0,0 3 20 16,0-3-20-16,-1 5 20 0,-1 2-20 0,-1-9 20 16,-2-2-20-16,2 6 28 0,-2 3-28 0,1-12 28 0,-1-4-28 15,4-6-1-15,3-2 1 0,-4 0 0 0,-3 1 0 16,6-8-11-16,1-3 11 0,-4-16-10 0,-3-17 10 15,2 7-17-15,0-2 17 0,-1-6-16 0,-1-11 16 0,-1 3-40 16,-5 0 40-16,3-4-40 0,-2-4 40 0,-1 1-144 16,1 1 144-16,-2-9-143 0,0 0 143 0,0 0-1141 15</inkml:trace>
  <inkml:trace contextRef="#ctx0" brushRef="#br0" timeOffset="4495.39">25496 9422 1468 0,'0'0'0'0,"0"0"0"16,-7 2 0-16,7-2 109 0,-10 12-109 0,10-12 110 15,0 0-110-15,0 0 91 0,0 0-91 0,0 0 91 16,12 10-91-16,2-3 1 0,7 2-1 0,7-4 1 0,8 2-1 16,1-7-5-16,5-4 5 0,2-1-5 0,-1 2 5 15,5-4-7-15,1-2 7 0,3 2-6 0,2-1 6 16,5-4-5-16,1 0 5 0,1-4-4 0,-2 2 4 15,17-8 2-15,9-7-2 0,-1 3 3 0,0-1-3 16,2-1 49-16,-3 3-49 0,3-3 50 0,-2-3-50 0,5 2 72 16,5-5-72-16,1 1 72 0,1-3-72 0,5-2 48 15,6 1-48-15,-10-13 48 0,1-3-48 0,7 3 51 16,3 2-51-16,-1 3 52 0,-2 2-52 0,7-1 7 16,0 4-7-16,-4-11 8 0,-5-1-8 0,4-5 21 15,-4-1-21-15,-2 10 21 0,-3-3-21 0,3 3 60 16,0-2-60-16,-4 5 60 0,-1 2-60 0,-6-5-32 0,-2-7 32 15,-1 7-32-15,-1 4 32 0,-2 1 32 0,-4 1-32 16,0 5 32-16,-6 4-32 0,3 1-5 0,-2-3 5 16,-9 6-5-16,-5 2 5 0,-1-4 10 0,-4 0-10 15,-6-2 11-15,-3 1-11 0,2 4-1 0,-1 1 1 0,-15 6 0 16,-9 9 0-16,6-3-43 0,0-1 43 0,-11 8-42 16,-9 4 42-16,8-4-194 0,1-3 194 0,-7 6-193 15,-5-3 193-15,12-5-1393 0</inkml:trace>
  <inkml:trace contextRef="#ctx0" brushRef="#br0" timeOffset="6049.62">27647 8787 617 0,'0'0'0'0,"0"0"0"0,9-33 0 15,-6 23 276-15,-1 2-276 0,-2 8 276 0,-2 6-276 16,0 3 158-16,-1 3-158 0,1-7 158 0,0-1-158 16,2-4 99-16,0 0-99 0,0 0 100 0,0 0-100 15,0 0 55-15,0 0-55 0,0 0 56 0,0 0-56 0,0 0 7 16,0 0-7-16,0 0 7 0,0 0-7 0,0 0 0 16,9 6 0-16,-9-6 0 0,0 0 0 0,0 0-13 15,7 6 13-15,-7-6-13 0,7 3 13 0,0 2 2 16,2 2-2-16,-1-4 2 0,-1 1-2 0,4 1 10 15,-1-3-10-15,-1-1 10 0,-4-1-10 0,4 2 62 16,0-2-62-16,-2 0 63 0,-2-2-63 0,4 2 36 0,1-1-36 16,1-1 37-16,-1-1-37 0,4-1 18 0,4 1-18 15,-6 1 18-15,-3-1-18 0,5-3 49 0,3 5-49 16,6-4 49-16,3-4-49 0,-3-1 0 0,0 1 0 0,-9 2 0 16,-2 2 0-16,2 0 11 0,1-2-11 0,-1-1 11 15,0-4-11-15,2 0 0 0,2-1 0 0,-3 3 0 16,-1 2 0-16,2-4 45 0,0 0-45 0,-2 0 45 15,0 0-45-15,1 0 0 0,-1 0 0 0,0 1 1 16,-3 1-1-16,5-2 5 0,-1-2-5 0,-1 2 6 16,0-2-6-16,4-1 24 0,3 0-24 0,-2-8 25 15,-2 3-25-15,3-4-1 0,-1 0 1 0,-5 3 0 16,-2 2 0-16,2-1 30 0,2-3-30 0,-1 6 30 16,-1 2-30-16,2-6-7 0,0 2 7 0,0 2-6 15,-1 2 6-15,3-6 2 0,-1 2-2 0,-5 4 2 0,-3 6-2 16,5-6 6-16,2-1-6 0,1-3 7 15,3-5-7-15,-3-2 22 0,1-1-22 0,-3 3 22 0,-1 0-22 0,0-2 8 16,0-3-8-16,-2 5 8 0,1 5-8 16,2-5-8-16,1 0 8 0,0-3-8 0,1 3 8 15,1 0 0-15,-2-4 0 0,-3 4 0 0,-2 5 0 0,1-7 0 16,2-1 0-16,-2-4 1 0,-1-5-1 0,-1-3 37 16,-1-1-37-16,-2 16 38 0,0 0-38 0,0 0 0 15,2-3 0-15,0-1 0 0,1 1 0 0,-1-3 9 16,-2 0-9-16,-4 9 9 0,2 2-9 0,1-1-3 0,1-4 3 15,0-13-3-15,-2-2 3 0,0 1-1 16,0 2 1-16,1 7 0 0,-3 7 0 0,1-4 0 0,-1 2 0 16,1-2 0-16,1 0 0 0,0-1 10 0,0-4-10 15,-1 11 10-15,-1 4-10 0,-1-3 0 0,0-1 0 16,0-11 0-16,-2-9 0 0,0 2 11 0,0 1-11 0,0 8 11 16,0 5-11-16,0 24 8 0,0 0-8 0,0-38 9 15,-2 0-9-15,2 38-26 0,0 0 26 0,-4-43-25 16,-1-3 25-16,5 46 47 0,0 0-47 0,-5-48 47 15,0-6-47-15,5 54-1 0,0 0 1 0,-6-54 0 16,-1-3 0-16,7 57-17 0,0 0 17 0,-5-55-17 16,0 4 17-16,5 51 5 0,0 0-5 0,-5-52 6 15,1 4-6-15,4 48-6 0,0 0 6 0,-3-55-6 16,-1-5 6-16,4 60 24 0,0 0-24 0,-5-70 25 16,-2-9-25-16,7 79-35 0,0 0 35 0,-5-57-34 15,-2 9 34-15,7 48 34 0,0 0-34 0,-5-48 34 16,1 2-34-16,4 46-10 0,0 0 10 0,-7-48-10 15,0 0 10-15,7 48 1 0,0 0-1 0,-9-50 2 0,1 2-2 16,8 48-12-16,0 0 12 0,-9-45-12 0,-2-1 12 16,11 46 7-16,0 0-7 0,-10-41 7 0,-2 1-7 15,12 40-4-15,0 0 4 0,-13-39-3 0,-1-1 3 0,14 40-4 16,0 0 4-16,-12-45-3 0,0-1 3 0,12 46 0 16,0 0 0-16,-12-44 1 0,0-6-1 0,12 50-11 15,0 0 11-15,-13-41-11 0,-1 1 11 0,14 40 24 16,0 0-24-16,-15-39 25 0,-5 3-25 0,20 36-5 15,0 0 5-15,-17-35-5 0,-2 6 5 0,19 29 5 16,0 0-5-16,-18-27 6 0,-1-1-6 0,19 28-3 0,0 0 3 16,-17-29-3-16,1 2 3 0,16 27 10 0,0 0-10 15,-14-31 10-15,0-5-10 0,14 36-8 0,0 0 8 16,-14-33-7-16,2 2 7 0,12 31 3 0,0 0-3 16,-11-27 4-16,2 3-4 0,9 24 3 0,0 0-3 15,-10-21 3-15,1 6-3 0,9 15-2 0,0 0 2 0,-7-16-2 16,0 4 2-16,7 12-37 0,0 0 37 0,-5-8-36 15,1 1 36-15,4 7-65 0,0 0 65 0,0 0-64 16,-7-12 64-16,7 12-236 0,0 0 236 0,0 0-235 16,0 0 235-16,0 0-1339 0</inkml:trace>
  <inkml:trace contextRef="#ctx0" brushRef="#br0" timeOffset="9063.98">29228 4241 348 0,'0'0'0'0,"-10"10"0"0,-10 7 0 15,10-6 90-15,3-6-90 0,7-5 91 0,17-12-91 0,-8 7 183 16,2-2-183-16,-4 1 184 0,-4 3-184 0,-3 3 112 16,0 0-112-16,0 0 113 0,0 0-113 0,0 0 45 15,10 0-45-15,-10 0 45 0,7 0-45 0,-7 0 54 16,7 0-54-16,-7 0 54 0,0 0-54 0,0 0 1 15,7 3-1-15,-7-3 2 0,7 6-2 0,-7-6 65 16,9 3-65-16,-9-3 66 0,7 5-66 0,-7-5 36 16,4 7-36-16,-4-7 36 0,0 0-36 0,0 0 0 0,5 12 0 15,-5-12 0-15,5 7 0 0,-5-7 25 0,4 10-25 16,-4-10 26-16,1 14-26 0,1-5 0 0,0-1 0 16,0-1 0-16,-1-2 0 0,1 2 2 0,-2 2-2 15,2-1 3-15,1 3-3 0,-1 1 12 0,0 5-12 16,-2-5 12-16,0-2-12 0,0 2 44 0,0 0-44 0,0 0 44 15,0 0-44-15,0 0 2 0,0 0-2 0,0-3 3 16,0-6-3-16,-2 6 5 0,0-1-5 0,1-1 5 16,-1 0-5-16,0 2 7 0,-1-1-7 0,1-1 8 15,2-2-8-15,0 2-2 0,-2 2 2 0,2-1-1 16,0-4 1-16,0 2 28 0,2 3-28 0,-2 0 28 16,0-6-28-16,-2 6 20 0,0-6-20 0,2-3 20 15,-1 9-20-15,1-9 1 0,-4 12-1 0,4-12 2 16,-3 7-2-16,3-7 0 0,-2 12 0 0,2-12 1 15,0 8-1-15,0-1 2 0,0-2-2 0,0 2 3 16,2 2-3-16,-2-1-4 0,0 1 4 0,0-2-3 0,1-2 3 16,-1 2-3-16,0-1 3 0,0 3-3 0,0 0 3 15,-1-1-31-15,-1 4 31 0,0 0-31 0,2-1 31 16,0 1 14-16,-2 3-14 0,2-6 15 0,2-6-15 0,0 6 38 16,-2-4-38-16,0 5 38 0,0 2-38 0,0 4 0 15,-2-4 0-15,2 0 0 0,0-9 0 0,0 6 1 16,2-6-1-16,-2-3 2 0,0 12-2 0,0-7 5 15,-2 2-5-15,2 2 5 0,-2-4-5 0,2 2 0 16,0-1 0-16,0 3 1 0,0-4-1 0,0 6-1 16,2-3 1-16,-2-1 0 0,0 2 0 0,0-4 4 15,-2 2-4-15,2-2 5 0,2 2-5 0,-2-2 7 0,0 5-7 16,0-5 8-16,2-1-8 0,0 2 15 0,-1 3-15 16,-1-9 16-16,2 9-16 0,-2-9-1 0,0 8 1 15,0-8-1-15,2 12 1 0,0-1 0 0,-2-3 0 16,1-3 0-16,1 2 0 0,0 0-26 0,0 2 26 0,-2-9-25 15,3 8 25-15,-3-1 10 0,-2 2-10 0,2-4 11 16,2 5-11-16,-2 2 0 0,0 0 0 0,0 0 1 16,2-7-1-16,-2 6 3 0,-2-3-3 0,2-1 4 15,0 2-4-15,0 3 43 0,0-4-43 0,0 1 43 16,2-2-43-16,-2 1 0 0,-2 2 0 0,2-1 0 16,0-4 0-16,0 4-4 0,0-2 4 0,0-7-3 15,2 12 3-15,-2-12 0 0,0 8 0 0,0-8 0 16,0 12 0-16,0-1-7 0,2-3 7 0,-1-3-7 15,-1-1 7-15,0-4 1 0,0 10-1 0,0-10 1 16,2 12-1-16,-2-3 0 0,-2-3 0 0,2 3 0 0,-1-6 0 16,1 3 1-16,-2-1-1 0,2 2 2 15,0-1-2-15,0 3 4 0,-2 0-4 0,2-2 5 0,-2 1-5 16,2-3 6-16,-1 2-6 0,1-7 7 0,0 12-7 16,0-5 15-16,0-2-15 0,0 2 15 0,0 2-15 0,-4-3-2 15,-1 5 2-15,3-4-1 0,0-1 1 0,1 3 3 16,-1 0-3-16,0 6 4 0,0 6-4 0,1 1 0 15,1-1 0-15,0-4 0 0,-2-4 0 0,0 1 5 16,-1-2-5-16,1 0 6 0,2-1-6 0,0 1 8 16,-2 0-8-16,2-4 9 0,0-1-9 0,0 2 23 15,-2-3-23-15,2 5 24 0,0-1-24 0,-1 2 7 16,-5 0-7-16,6 0 8 0,0-5-8 0,-1 3 4 0,-5 1-4 16,6 1 5-16,0-4-5 0,-1 1 21 0,-5 1-21 15,5 2 21-15,-1-3-21 0,-2-1 0 0,1 4 0 0,-1-5 1 16,3-2-1-16,1-5 3 0,0 0-3 0,-2 14 3 15,-2 3-3-15,4-17 0 0,0 0 0 0,-1 19 1 16,-1 2-1-16,2-21-3 0,0 0 3 0,-2 24-3 16,1 0 3-16,1-24 1 0,0 0-1 0,-2 22 2 15,0-1-2-15,2-21-3 0,0 0 3 0,0 24-3 16,0-6 3-16,0-18 0 0,0 0 0 0,0 21 1 16,0-6-1-16,0-15 0 0,0 0 0 0,0 21 1 15,0-5-1-15,0-16-2 0,0 0 2 0,0 20-1 16,0-4 1-16,0-16 0 0,0 0 0 0,0 18 1 15,2 0-1-15,-2-18 2 0,0 0-2 0,2 19 3 16,-2-4-3-16,0-15 12 0,0 0-12 0,1 17 13 16,1 2-13-16,-2-19-4 0,0 0 4 0,2 21-3 0,-1-6 3 15,-1-15 4-15,0 0-4 0,2 21 5 0,2-3-5 16,-4-18-2-16,0 0 2 0,3 25-1 0,1-1 1 16,-4-24 3-16,0 0-3 0,1 24 3 0,1-6-3 0,-2-18-2 15,0 0 2-15,2 23-1 0,1-1 1 0,-3-22 0 16,0 0 0-16,4 17 0 0,-2-1 0 0,-2-16 2 15,0 0-2-15,1 15 2 0,1 1-2 0,-2-16-1 16,0 0 1-16,0 15 0 0,0 0 0 0,0-15 12 16,0 0-12-16,0 14 13 0,0 2-13 0,0-16 0 15,0 0 0-15,2 15 0 0,0 1 0 0,-2-16 15 0,0 0-15 16,0 15 16-16,0 0-16 0,0-15-9 0,0 0 9 16,-2 14-8-16,0 2 8 0,2-16 8 0,0 0-8 15,-2 12 9-15,-1 0-9 0,3-12-1 0,0 0 1 16,-4 15-1-16,1-3 1 0,3-12-1 0,0 0 1 0,-4 16-1 15,1-3 1-15,3-13-1 0,0 0 1 0,-4 16-1 16,-1-1 1-16,5-15 0 0,0 0 0 0,-3 21 0 16,-2 1 0-16,5-22 5 0,0 0-5 0,-4 21 5 15,2-1-5-15,2-20 0 0,0 0 0 0,-1 19 0 16,-3 0 0-16,4-19 23 0,0 0-23 0,-3 17 24 16,-1-1-24-16,4-16 0 0,0 0 0 0,-3 15 0 15,-1 1 0-15,4-16 3 0,0 0-3 0,-3 12 3 16,-3 0-3-16,6-12 0 0,0 0 0 0,-5 12 0 15,0 3 0-15,5-15-7 0,0 0 7 0,-5 15-6 16,-1 3 6-16,6-18 0 0,0 0 0 0,-3 15 0 16,1 0 0-16,0-1 1 0,-1-3-1 0,1-3 1 15,0-3-1-15,2 2 17 0,0-2-17 0,0 2 17 0,0 0-17 16,0 2-15-16,-1-3 15 0,-1 5-15 0,0-1 15 16,0 2 3-16,1 4-3 0,1-8 4 0,0 1-4 15,0 1-6-15,0 0 6 0,0 4-5 0,0 7 5 16,0-6 0-16,1 0 0 0,-1-4 0 0,0-1 0 0,0-3 3 15,0 2-3-15,0-1 4 0,0 1-4 0,0 1 22 16,0 0-22-16,0-3 23 0,0-3-23 0,0 2-10 16,2 0 10-16,-2 0-9 0,0 3 9 0,0 3-9 15,0-3 9-15,0-1-8 0,0 3 8 0,0-3 22 16,-2-3-22-16,2 2 23 0,-1 0-23 0,1 2-5 0,-2-1 5 16,2 1-4-16,-2-2 4 0,2 1 0 0,-2 1 0 15,2 1 0-15,-1-5 0 0,-1 2-10 0,0 2 10 16,2-4-9-16,-2 2 9 0,2 1 13 0,-1 3-13 15,1-3 14-15,-2-4-14 0,2-4-1 0,-2 12 1 0,2-4 0 16,0 1 0-16,0 4-1 0,-2 5 1 0,2-12 0 16,-1 0 0-16,1 0-2 0,-2 3 2 0,2 0-2 15,0 6 2-15,0 1-21 0,0-1 21 0,0-5-21 16,0-3 21-16,0 0 5 0,0-2-5 0,0 4 5 16,0 1-5-16,0-1 7 0,0-1-7 0,0 1 8 15,0-2-8-15,0-1 1 0,0 3-1 0,0-9 1 16,0 9-1-16,0-9 0 0,0 12 0 0,0-5 0 15,0-2 0-15,0 2 22 0,-2 1-22 0,0 1 23 16,1-2-23-16,-1 1-6 0,2 2 6 0,0-1-5 16,0 0 5-16,0-3 0 0,0 7 0 0,0-8 0 15,0 2 0-15,0 1 2 0,0-1-2 0,0 2 3 0,0-1-3 16,0 4 5-16,-2 0-5 0,2-2 6 0,-2-1-6 16,2 0 8-16,-1-1-8 0,1 11 8 0,-2 2-8 15,2 3 3-15,-2 3-3 0,2-11 4 0,0-10-4 16,0 3 29-16,0 0-29 0,0 10 29 0,0 1-29 15,0 4 27-15,-2-2-27 0,2-4 27 0,-1-10-27 0,1 4-5 16,-2-2 5-16,2 6-4 0,-2 1 4 0,2 0 13 16,-2 6-13-16,2-11 13 0,0-7-13 0,0 5 1 15,0-1-1-15,0 6 1 0,-1 6-1 0,-1 1 16 16,-2 2-16-16,3-7 17 0,-3-1-17 0,2 1 0 16,-1 5 0-16,1-5 0 0,0-1 0 0,1 3 0 0,-1-1 0 15,0 0 0-15,2-1 0 0,-2 0 23 0,-1 4-23 16,1-6 24-16,1 0-24 0,-3 3 13 0,1-1-13 15,1-2 13-15,0-3-13 0,0 2 2 0,-1 0-2 0,1 1 2 16,-1 1-2-16,1 1-6 0,-2 5 6 0,3-10-5 16,-1-3 5-16,0 6 7 0,0 2-7 0,1 9 7 15,-3 7-7-15,1-6-2 0,-3-1 2 0,5-4-1 16,-1-10 1-16,0 4 8 0,2-4-8 0,-2 5 9 16,1 2-9-16,-3 1 1 0,1-1-1 0,1-3 2 15,2-4-2-15,0 0-1 0,-2 0 1 0,0 3-1 16,-1 6 1-16,-1-4 44 0,1 2-44 0,1-4 45 15,2-3-45-15,0 5-2 0,-2 2 2 0,1 5-2 16,-1 4 2-16,0-1 0 0,0-6 0 0,2-2 0 16,0-4 0-16,0 0 8 0,-1 1-8 0,-1 1 8 15,0 0-8-15,0 6 3 0,-1-6-3 0,-1 2 3 0,1-7-3 16,-1 5 48-16,1 0-48 0,1 0 48 0,2-5-48 16,0 5-19-16,-2-1 19 0,2 3-18 15,-1-4 18-15,1 6 7 0,-2 1-7 0,2-5 7 0,2-1-7 16,-2 2 8-16,0 0-8 0,0-3 9 0,-2-6-9 0,0 1 0 15,0 2 0-15,1-4 1 0,1 1-1 0,0-2 3 16,0 2-3-16,0-9 4 0,0 8-4 0,0-8 5 16,-2 10-5-16,2-10 6 0,0 0-6 0,0 0 32 15,0 0-32-15,0 0 32 0,0 0-32 0,0 0 1 16,0 0-1-16,0 0 1 0,0 0-1 0,0 0 2 16,0 0-2-16,0 0 2 0,0 0-2 0,0 0-2 15,0 0 2-15,0 0-2 0,0 7 2 0,0-7 0 0,-2 11 0 16,2-11 0-16,-2 5 0 0,2-5-33 0,0 0 33 15,0 0-32-15,0 0 32 0,0 0-63 0,-1 7 63 16,1-7-63-16,0 0 63 0,0 0-195 0,0 0 195 0,0 0-195 16,0 0 195-16,0 0-598 0,0 0 598 0,0 0-597 15,0 0 597-15,0 0-675 0</inkml:trace>
  <inkml:trace contextRef="#ctx0" brushRef="#br0" timeOffset="9995.79">29127 8305 225 0,'0'0'0'0,"5"-14"0"0,5-10 0 15,-6 12 127-15,-6 5-127 0,2 7 128 0,-14 7-128 16,2-4-332-16</inkml:trace>
  <inkml:trace contextRef="#ctx0" brushRef="#br0" timeOffset="11136.89">29097 8270 527 0,'0'0'0'0,"0"0"0"0,2-6 0 16,-2 6 98-16,-4-9-98 0,4 9 99 0,-3-10-99 16,3 10 93-16,-2-12-93 0,2 12 94 0,-2-12-94 0,2 7 95 15,0-6-95-15,0 6 96 0,2-3-96 0,0 1 40 16,1 0-40-16,-3 7 41 0,5-9-41 0,-5 9 38 16,7-12-38-16,-7 12 39 0,6-8-39 0,-6 8 16 15,7-7-16-15,-7 7 17 0,0 0-17 0,0 0-3 16,5 0 3-16,-5 0-2 0,0 0 2 0,0 0 0 0,9 3 0 15,-9-3 1-15,8 7-1 0,-8-7 36 0,9 9-36 16,-9-9 36-16,7 6-36 0,-7-6 57 0,2 9-57 16,-2-9 58-16,0 0-58 0,0 0 3 0,0 0-3 0,0 0 4 15,0 0-4-15,0 0 8 0,0 0-8 0,0 0 8 16,0 0-8-16,0 0 66 0,0 0-66 0,0 0 67 16,0 0-67-16,0 0 16 0,-11 0-16 0,11 0 17 15,-7 2-17-15,7-2 33 0,-8-2-33 0,8 2 34 16,-7-3-34-16,7 3 3 0,-6-12-3 0,6 12 3 15,-3-7-3-15,3 7-2 0,-4-5 2 0,4 5-1 16,0-9 1-16,0 9 0 0,0-9 0 0,0 9 1 16,0-6-1-16,0 6-13 0,0 0 13 0,0 0-12 15,0 0 12-15,0 0 1 0,0 0-1 0,0 0 1 16,9 3-1-16,-9-3 8 0,0 0-8 0,4 9 9 16,3 3-9-16,-7-12 24 0,0 0-24 0,5 15 25 0,-2-3-25 15,-3-12 7-15,0 0-7 0,0 16 8 0,-3-3-8 16,3-13 1-16,0 0-1 0,-5 14 2 0,-2-4-2 15,7-10 16-15,0 0-16 0,-7 7 17 0,-6-2-17 16,13-5 32-16,0 0-32 0,-10 2 32 0,-2-2-32 0,12 0 1 16,0 0-1-16,-11-3 2 0,3-6-2 0,8 9 3 15,0 0-3-15,-7-7 3 0,3-5-3 0,4 12 12 16,0 0-12-16,-2-12 12 0,2 0-12 0,0 12-41 16,0 0 41-16,2-10-40 0,2 5 40 0,-4 5-1 15,0 0 1-15,5-9 0 0,2 6 0 0,-7 3 20 16,0 0-20-16,8 0 20 0,1 3-20 0,-9-3-11 15,0 0 11-15,9 2-10 0,-2 5 10 0,-7-7 6 0,0 0-6 16,5 5 6-16,0 2-6 0,-5-7 39 16,0 0-39-16,4 7 39 0,-2-2-39 0,-2-5 18 0,0 0-18 15,0 0 18-15,0 7-18 0,0-7 0 0,0 0 0 0,0 0 0 16,0 0 0-16,0 0-5 0,0 0 5 0,0 0-4 16,-7-11 4-16,7 11 4 0,0 0-4 0,-4-5 4 15,-1-5-4-15,5 10-19 0,0 0 19 0,-2-11-18 16,0 1 18-16,2 10-4 0,0 0 4 0,2-8-3 15,2-1 3-15,-4 9-33 0,0 0 33 0,5-9-32 16,2 6 32-16,-7 3 3 0,0 0-3 0,7-3 3 16,0 6-3-16,-7-3 40 0,0 0-40 0,9 3 41 15,-2 8-41-15,-7-11 2 0,0 0-2 0,5 10 2 16,0 4-2-16,-5-14 4 0,0 0-4 0,2 12 5 16,-4-2-5-16,2-10 3 0,0 0-3 0,-2 12 3 15,-3-5-3-15,5-7 26 0,0 0-26 0,-3 9 26 0,-3-8-26 16,6-1 18-16,0 0-18 0,0 0 19 15,-12 0-19-15,12 0-3 0,0 0 3 0,0 0-3 0,-10-5 3 16,10 5 0-16,0 0 0 0,0 0 0 0,-7-12 0 16,7 12 6-16,0 0-6 0,-2-8 7 0,0 1-7 15,2 7-17-15,0 0 17 0,0-7-16 0,0 5 16 0,0 2-15 16,0 0 15-16,0 0-15 0,4-10 15 0,-4 10 0 16,0 0 0-16,0 0 1 0,0 0-1 0,0 0 12 15,0 0-12-15,0 0 12 0,0 0-12 0,0 0 1 16,0 0-1-16,0 0 2 0,5 10-2 0,-5-10 42 15,0 0-42-15,0 0 42 0,2 7-42 0,-2-7-3 16,0 0 3-16,0 0-3 0,-7 9 3 0,7-9 4 16,0 0-4-16,0 0 4 0,-11 5-4 0,11-5 3 0,0 0-3 15,-7 0 4-15,0 0-4 0,7 0-6 0,0 0 6 0,-7-2-6 16,2-1 6-16,5 3 0 0,-10-9 0 0,10 9 0 16,-4-5 0-16,4 5-10 0,0 0 10 0,0 0-10 15,0 0 10-15,0 0-9 0,0 0 9 0,0 0-9 16,0 0 9-16,0 0-1 0,0 0 1 0,0 0-1 15,0 0 1-15,0 0 4 0,7-5-4 0,-7 5 4 16,7-6-4-16,-7 6 1 0,9-3-1 0,-9 3 1 16,0 0-1-16,0 0 17 0,0 0-17 0,0 0 17 15,0 0-17-15,0 0 0 0,0 0 0 0,0 0 0 16,0 0 0-16,0 0 0 0,0 0 0 0,0 0 0 16,0 0 0-16,0 0-27 0,0 0 27 0,0 0-27 15,0 0 27-15,0 0-7 0,0 0 7 0,0 0-7 0,0 0 7 16,0 0-260-16,0 0 260 0,0 0-259 0,0 0 259 15,0 0-1034-15</inkml:trace>
  <inkml:trace contextRef="#ctx0" brushRef="#br0" timeOffset="21570.23">17139 10002 315 0,'0'0'0'0,"0"0"0"16,0-12 0-16,0 12 42 0,0 0-42 0,9 0 42 16,10 5-42-16,-19-5 171 0,0 0-171 0,18 5 172 15,-1 1-172-15,-17-6 71 0,0 0-71 0,20 3 71 16,1 2-71-16,-21-5 135 0,0 0-135 0,22 5 136 15,-2-1-136-15,-20-4 0 0,0 0 0 0,20 1 1 16,5 1-1-16,-25-2 75 0,0 0-75 0,17 0 75 16,1-2-75-16,-18 2 22 0,0 0-22 0,21-1 23 15,0-3-23-15,-21 4 0 0,0 0 0 0,26-1 0 0,2-6 0 16,-28 7 9-16,0 0-9 0,28-4 9 16,-2 3-9-16,-26 1 0 0,0 0 0 0,26 0 1 0,1-4-1 0,-27 4 2 15,0 0-2-15,24-2 3 0,-1-1-3 16,-23 3 5-16,0 0-5 0,22-2 5 0,-1 1-5 0,-21 1 32 15,0 0-32-15,21-4 32 0,-1 1-32 0,-20 3 9 16,0 0-9-16,22-2 9 0,-4 0-9 0,-18 2-6 16,0 0 6-16,21-1-6 0,0 1 6 0,-21 0-1 15,0 0 1-15,19 0-1 0,2 1 1 0,0 1 44 16,-4 0-44-16,-8 1 45 0,-2-3-45 0,0 4-18 16,0-4 18-16,2 0-18 0,-1 1 18 0,5 3 9 0,1-3-9 15,-6 1 9-15,-2 2-9 0,1-4 24 0,1 1-24 16,1 1 25-16,-5 0-25 0,4-1-30 0,5 1 30 15,-5 2-30-15,-1-4 30 0,6 0-1 0,-1 0 1 0,-3 1-1 16,-1-1 1-16,1 2 11 0,3-2-11 0,-3 0 11 16,-6 0-11-16,6 0 33 0,0 2-33 0,-2-1 34 15,0-1-34-15,0 2 2 0,2-2-2 0,-2 0 3 16,0 0-3-16,1 0 4 0,1 0-4 0,-2 0 4 16,-2 0-4-16,4 0 3 0,0 0-3 0,0 0 3 15,-1-2-3-15,3 1 1 0,4-1-1 0,-2 0 2 16,-5 2-2-16,5 0-10 0,1-1 10 0,3 1-9 15,8 0 9-15,1 0-2 0,2 1 2 0,-11 1-1 16,-5-2 1-16,6 2 12 0,-2-1-12 0,8-1 13 16,8 0-13-16,-10 0-7 0,3-1 7 0,-8 1-7 15,-8-2 7-15,3 2 10 0,-1 0-10 0,4 0 11 0,-2-2-11 16,4 1-4-16,1 1 4 0,-8-4-3 0,-1 4 3 16,1 0 0-16,-1 4 0 0,3-4 0 0,2 0 0 15,0 1-2-15,2 1 2 0,-6-2-2 0,-3 0 2 0,-1 0-1 16,-1 2 1-16,-5-2 0 0,10 0 0 0,-1 1 47 15,2 1-47-15,-4-2 48 0,-2 0-48 0,2 0-1 16,0 4 1-16,3-4-1 0,1 3 1 0,3-3 8 16,-2 2-8-16,-3-2 8 0,-2 0-8 0,1 0 1 15,-2 0-1-15,1 0 2 0,0 0-2 0,1 0-15 16,3-2 15-16,-2 2-15 0,-1 0 15 0,3 0 0 16,-1 0 0-16,1 0 1 0,-3 0-1 0,3 0-20 0,-1 0 20 15,-3 0-20-15,-1 0 20 0,2 0 15 0,-2 0-15 16,1-3 16-16,1 3-16 0,1-4 1 0,0 2-1 15,-4 1 1-15,0 1-1 0,2 0 40 0,2-2-40 0,0 0 40 16,-1 1-40-16,5-3 0 0,-5 1 0 0,1 1 1 16,0 0-1-16,-2 1-1 0,3 1 1 0,3 0-1 15,-5-4 1-15,1 1-39 0,3-1 39 0,-3 3-38 16,0-3 38-16,0 4 11 0,1-3-11 0,-1 1 11 16,-2-1-11-16,3 3 2 0,1-4-2 0,-3 1 2 15,1 1-2-15,3 0-1 0,2 2 1 0,-5-1 0 16,0 1 0-16,0-4 47 0,-2 4-47 0,1-3 47 15,1 1-47-15,2 0 0 0,-1 2 0 0,-3 0 1 16,0-2-1-16,-7 2 12 0,9-1-12 0,-9 1 12 16,8-2-12-16,-8 2 0 0,11 0 0 0,-11 0 0 15,10 0 0-15,-3 0-4 0,0-3 4 0,-7 3-3 16,7-2 3-16,-7 2 34 0,0 0-34 0,0 0 35 0,7-2-35 16,-7 2 17-16,13-3-17 0,-13 3 17 0,8-2-17 15,-8 2 3-15,7-3-3 0,-7 3 4 0,9-4-4 16,-9 4 45-16,12-5-45 0,-12 5 45 0,9-3-45 15,-9 3-7-15,7-7 7 0,-7 7-7 0,7-5 7 0,-7 5 2 16,11-4-2-16,-11 4 2 0,12-5-2 0,-5 2 0 16,1-3 0-16,1 3 1 0,-4 0-1 0,-5 3 2 15,13-11-2-15,-13 11 2 0,10-7-2 0,-3 4 0 16,0 0 0-16,-7 3 0 0,11-7 0 0,-11 7 10 16,8-5-10-16,-8 5 11 0,13-7-11 0,-8 3 8 0,2-1-8 15,0 0 9-15,3 0-9 0,-1-2 4 0,0 0-4 16,1 2 4-16,2 3-4 0,1-3 13 0,-1-5-13 15,-3 5 13-15,-6 1-13 0,4-1 8 0,0 2-8 0,4-6 8 16,3-1-8-16,-4-1 1 0,-3 1-1 0,2 2 1 16,0-1-1-16,-1 2 0 0,-1-2 0 0,0 6 1 15,0-4-1-15,0 2 3 0,2-4-3 0,-2 6 3 16,-2 0-3-16,0-6 27 0,1 2-27 0,-1 2 27 16,-2-2-27-16,3 0-7 0,-3 0 7 0,-3 7-6 15,9-10 6-15,-9 10 5 0,10-8-5 0,-10 8 6 16,9-7-6-16,-9 7-1 0,9-9 1 0,-9 9-1 15,9-9 1-15,-4 1 3 0,2 1-3 0,-7 7 3 16,9-9-3-16,-9 9 7 0,8-10-7 0,-8 10 8 16,13-12-8-16,-5 4 8 0,-1-1-8 0,0 6 8 15,-2-4-8-15,-5 7 3 0,11-9-3 0,-11 9 4 16,12-8-4-16,-3-1-2 0,0-1 2 0,-2 1-2 0,0 2 2 16,0-1 1-16,0-1-1 0,0 0 2 0,-4 3-2 15,2-3-13-15,1-3 13 0,6 0-13 0,0-3 13 16,0-6 0-16,-1 2 0 0,1 4 1 0,-3 3-1 0,-4 0 22 15,0-4-22-15,4-1 23 0,1-2-23 0,-4 2 0 16,1-2 0-16,0 7 0 0,1 0 0 16,-1 0 0-16,-1 2 0 0,1-1 0 0,1 1 0 0,-6 2 4 15,5-4-4-15,-5 1 5 0,1 3-5 0,3-1-2 16,1-3 2-16,-2 0-2 0,-2 0 2 0,2-3-2 16,1-3 2-16,-1 3-2 0,2-4 2 0,0-1 3 15,-2-1-3-15,2 2 3 0,0-5-3 0,0 0-2 16,-3 2 2-16,1-4-2 0,0 0 2 0,0 2 0 15,1 4 0-15,-1 1 1 0,-3 5-1 0,1 0 0 0,2 1 0 16,2-3 1-16,-5 1-1 0,5-3 3 16,2 0-3-16,-4 2 3 0,2 4-3 0,2-5-6 0,0 3 6 15,-4 0-5-15,2-1 5 0,0-4 0 0,1 2 0 0,-1 2 0 16,-1-1 0-16,-1-3-17 0,2-1 17 0,0-1-17 16,2 0 17-16,-2 3 33 0,0-6-33 0,0 8 34 15,-2 8-34-15,0-8-32 0,0 1 32 0,2 3-32 16,-3 0 32-16,3-4 11 0,0 2-11 0,-2 4 11 15,-1 3-11-15,1-3 8 0,0 0-8 0,2-2 8 16,0-2-8-16,0-3-2 0,0 0 2 0,-2 5-1 16,0 5 1-16,2-2-2 0,2 1 2 0,-2-4-1 15,4 0 1-15,-3-4-5 0,1 1 5 0,-4 6-5 16,-1 2 5-16,1 2-24 0,2-5 24 0,0-4-23 0,4-10 23 16,-3 2 6-16,1-2-6 0,-4 7 6 0,-1 4-6 15,1-2 22-15,2 0-22 0,-2-3 23 0,-1 0-23 16,1-6 0-16,2 1 0 0,-2 8 0 0,0 4 0 15,-5 11 1-15,0 0-1 0,7-25 1 0,2-8-1 16,-9 33 0-16,0 0 0 0,11-36 0 0,-1-10 0 0,-10 46 8 16,0 0-8-16,9-45 8 0,-2-12-8 0,-7 57 15 15,0 0-15-15,7-51 15 0,-2 0-15 0,-5 51 0 16,0 0 0-16,7-52 0 0,-2 2 0 0,-5 50 4 16,0 0-4-16,6-41 5 0,1-4-5 0,-7 45-2 15,0 0 2-15,3-42-1 0,4-5 1 0,-7 47-13 16,0 0 13-16,4-44-12 0,-3-4 12 0,-1 48 3 0,0 0-3 15,2-43 4-15,0-2-4 0,-2 45-11 0,0 0 11 16,0-38-11-16,0 6 11 0,0 32 24 0,0 0-24 16,2-31 25-16,1 2-25 0,-3 29-11 0,0 0 11 0,5-28-10 15,-5 4 10-15,0 24 25 0,0 0-25 0,4-31 26 16,-3 2-26-16,-1 29-26 0,0 0 26 0,4-27-26 16,1-1 26-16,-5 28 2 0,0 0-2 0,4-27 3 15,-1-3-3-15,-3 30 1 0,0 0-1 0,5-18 2 16,-5-3-2-16,0 21 3 0,0 0-3 0,2-15 4 15,-2-1-4-15,0 16 0 0,0 0 0 0,2-12 0 16,-2 3 0-16,0 9 0 0,0 0 0 0,0-10 1 16,2 2-1-16,-2 8 0 0,0 0 0 0,3-7 0 15,-3 2 0-15,0 5-7 0,0 0 7 0,0 0-6 16,0-12 6-16,0 12 24 0,0 0-24 0,0 0 25 16,0-7-25-16,0 7-27 0,0 0 27 0,0 0-27 0,0 0 27 15,0 0 32-15,0 0-32 0,0 0 33 0,0 0-33 16,0 0-25-16,0 0 25 0,0 0-24 0,0 0 24 15,0 0 6-15,0 0-6 0,0 0 7 0,0-5-7 0,0 5-26 16,0 0 26-16,0 0-25 0,0-9 25 0,0 9-23 16,0 0 23-16,0 0-22 0,4-14 22 0,-4 14-237 15,0 0 237-15,1-5-236 0,3-3 236 0,1-8-1186 16</inkml:trace>
  <inkml:trace contextRef="#ctx0" brushRef="#br0" timeOffset="36254.21">16886 10023 438 0,'0'0'0'0,"9"-5"0"15,8-7 0-15,-17 12 60 0,0 0-60 0,-8 1 61 16,-15 10-61-16,23-11 182 0,0 0-182 0,-16 8 182 16,-5 1-182-16,21-9 93 0,0 0-93 0,-21 10 93 15,-1-1-93-15,22-9 3 0,0 0-3 0,-25 10 4 16,2-2-4-16,23-8 29 0,0 0-29 0,-22 9 29 15,1-4-29-15,21-5 0 0,0 0 0 0,-21 10 0 16,-2-1 0-16,23-9 58 0,0 0-58 0,-24 12 59 16,-1 7-59-16,25-19-3 0,0 0 3 0,-19 12-2 15,1 0 2-15,18-12 12 0,0 0-12 0,-15 9 12 0,2-3-12 16,13-6 29-16,0 0-29 0,-14 9 29 0,1 0-29 16,13-9-4-16,0 0 4 0,-13 8-3 0,-4-1 3 0,17-7 0 15,0 0 0-15,-12 7 0 0,-1 2 0 0,13-9-2 16,0 0 2-16,-8 3-1 0,-3 2 1 0,11-5 22 15,0 0-22-15,-10 4 23 0,1-1-23 0,9-3 9 16,0 0-9-16,-9 5 9 0,-1-5-9 0,10 0 19 16,0 0-19-16,-9 4 20 0,-2-4-20 0,11 0 33 15,0 0-33-15,-10 1 34 0,1 3-34 0,9-4 0 16,0 0 0-16,-8 3 0 0,-1 1 0 0,9-4-5 16,0 0 5-16,-9 1-5 0,-1 4 5 0,10-5-1 0,0 0 1 15,-9 6-1-15,0-3 1 0,9-3 3 0,0 0-3 16,-9 3 4-16,1 3-4 0,8-6 15 0,0 0-15 0,-9 3 15 15,-2-1-15-15,11-2 40 0,0 0-40 0,-10 3 40 16,-1 1-40-16,11-4 31 0,0 0-31 0,-12 3 31 16,2-1-31-16,10-2 7 0,0 0-7 0,-13 7 8 15,-4-2-8-15,17-5 30 0,0 0-30 0,-16 7 30 16,2-1-30-16,14-6 1 0,0 0-1 0,-17 9 2 16,5 0-2-16,12-9 12 0,0 0-12 0,-14 8 12 15,1-1-12-15,13-7 4 0,0 0-4 0,-12 9 4 16,3-2-4-16,9-7 2 0,0 0-2 0,-12 8 3 15,0-1-3-15,12-7 5 0,0 0-5 0,-11 9 5 16,-4-1-5-16,15-8 12 0,0 0-12 0,-14 9 13 16,0-2-13-16,14-7 1 0,0 0-1 0,-12 8 1 0,-6 2-1 15,18-10 23-15,0 0-23 0,-12 9 24 0,-4 0-24 16,16-9 2-16,0 0-2 0,-10 6 3 0,-3 3-3 16,13-9 0-16,0 0 0 0,-10 4 1 0,-1 1-1 15,11-5 6-15,0 0-6 0,-12 7 7 0,-2-4-7 16,14-3 0-16,0 0 0 0,-14 5 1 0,-1 0-1 15,15-5-11-15,0 0 11 0,-14 4-10 0,-2 3 10 0,16-7 3 16,0 0-3-16,-16 5 3 0,0 3-3 0,16-8 5 16,0 0-5-16,-15 11 5 0,-1-6-5 0,16-5 3 15,0 0-3-15,-12 7 4 0,0-4-4 0,12-3 43 16,0 0-43-16,-13 3 44 0,3 1-44 0,10-4-13 0,0 0 13 16,-11 5-13-16,1-5 13 0,10 0 19 0,0 0-19 15,-12 3 20-15,-4 1-20 0,16-4-4 0,0 0 4 16,-14 5-4-16,0 2 4 0,14-7-1 0,0 0 1 15,-14 7 0-15,-2 3 0 0,16-10 19 0,0 0-19 16,-14 7 20-16,-1 3-20 0,15-10 33 0,0 0-33 0,-13 11 33 16,1-5-33-16,12-6 3 0,0 0-3 0,-10 7 3 15,1-3-3-15,9-4-15 0,0 0 15 0,-12 7-15 16,-1-6 15-16,13-1 0 0,0 0 0 0,-10 5 1 16,-2 4-1-16,12-9 19 0,0 0-19 0,-9 3 20 15,-3 3-20-15,12-6 0 0,0 0 0 0,-11 5 0 16,1 0 0-16,10-5 17 0,0 0-17 15,-11 5 17-15,-1-3-17 0,12-2-9 0,0 0 9 0,-12 3-9 16,0-1 9-16,12-2 1 0,0 0-1 0,-11 2 1 16,-5 1-1-16,16-3 3 0,0 0-3 0,-10 0 4 15,-1 0-4-15,11 0 7 0,0 0-7 0,-10 0 7 16,1 0-7-16,9 0 3 0,0 0-3 0,-9 0 4 0,-1 0-4 16,10 0 6-16,0 0-6 0,-11 0 7 0,3 0-7 15,8 0 0-15,0 0 0 0,-12 0 1 0,3 0-1 0,9 0 0 16,0 0 0-16,-9-3 0 0,0 1 0 0,9 2 0 15,0 0 0-15,-8-2 0 0,-1 2 0 0,9 0-1 16,0 0 1-16,-7 0 0 0,0-2 0 0,7 2-3 16,0 0 3-16,-7-1-3 0,-2-1 3 0,9 2-13 15,0 0 13-15,-9 0-12 0,1-3 12 0,8 3 15 16,0 0-15-16,-9-2 16 0,0-2-16 0,9 4 17 0,0 0-17 16,-9-1 17-16,-3-1-17 0,12 2-13 0,0 0 13 15,-9 0-13-15,1 0 13 0,8 0 25 0,0 0-25 16,-12 2 26-16,1-1-26 0,11-1-14 0,0 0 14 15,-10 2-13-15,-4 2 13 0,14-4-3 0,0 0 3 16,-13 3-3-16,1-1 3 0,12-2 0 0,0 0 0 16,-10 3 0-16,-6 1 0 0,16-4-3 0,0 0 3 0,-11 3-2 15,-4 0 2-15,15-3 7 0,0 0-7 0,-14 4 8 16,-2 1-8-16,16-5 0 0,0 0 0 0,-14 2 0 16,-2-1 0-16,16-1 5 0,0 0-5 0,-15 4 5 15,-3-2-5-15,18-2 3 0,0 0-3 0,-16 0 3 16,-5 3-3-16,21-3-1 0,0 0 1 0,-14 0 0 15,-7 0 0-15,21 0 0 0,0 0 0 0,-17 0 0 16,1 0 0-16,16 0-1 0,0 0 1 0,-14 0 0 16,-1 0 0-16,15 0 4 0,0 0-4 0,-11 0 4 0,-3-5-4 15,14 5 14-15,0 0-14 0,-12-4 15 0,0 1-15 16,12 3 9-16,0 0-9 0,-16-3 9 0,2 1-9 16,0 0 10-16,2 0-10 0,3 2 10 0,2 0-10 15,7 0 1-15,-10 0-1 0,10 0 1 0,-9 0-1 0,0 0-2 16,0-1 2-16,1 1-1 0,4-2 1 0,4 2-6 15,-14 2 6-15,7-1-6 0,2-1 6 0,-4 2 24 16,-3-2-24-16,7 2 25 0,-4-2-25 16,2 2-35-16,2-2 35 0,-4 0-34 0,0 0 34 15,-3 0 46-15,-2 0-46 0,5 0 46 0,2 0-46 0,-1 0-3 16,-3 3 3-16,-1-3-3 0,-7 0 3 0,1 0-5 16,-5 2 5-16,11-1-4 0,7-1 4 0,-4 0 0 0,1 0 0 15,-6 2 0-15,-2 2 0 0,-2-1-2 0,1 1 2 16,5-4-2-16,3 1 2 0,0 1 0 0,2-2 0 15,-2 0 1-15,1 0-1 0,-3 0-4 0,-1 0 4 16,3 0-3-16,4 0 3 0,2 0 27 0,-6 0-27 0,0 0 27 16,0 0-27-16,1 0-11 0,-5 2 11 0,8-2-11 15,-2 0 11-15,2 0 0 0,-4 3 0 0,0-3 0 16,2 0 0-16,-1 4-6 0,-3-4 6 0,4 0-6 16,2 0 6-16,-4 0 8 0,1 0-8 0,-5 0 8 15,3 0-8-15,-2 0 17 0,-1 0-17 0,1 0 17 16,7-4-17-16,-4 4-4 0,-3 0 4 0,7-3-3 15,-8 1 3-15,5 0 48 0,-1 1-48 0,0-3 48 16,0 4-48-16,1-3-19 0,-1 3 19 0,0 0-18 16,2-2 18-16,-1 2 8 0,-3 0-8 0,4 0 8 15,2 0-8-15,-4 0-1 0,2 0 1 0,2 0-1 16,-4-2 1-16,0 0 14 0,-3 1-14 0,7-1 15 0,-4 2-15 16,2 0 1-16,2 0-1 0,-4 0 2 0,4 0-2 15,-4 0 1-15,1 0-1 0,4 0 2 0,-3 0-2 0,2 0 1 16,-4 0-1-16,9 0 1 0,-9 0-1 15,1 2-10-15,1-2 10 0,0 0-9 0,0 0 9 0,1 0 3 16,-2 0-3-16,-3 0 3 0,1 1-3 0,1 1-7 16,-3 0 7-16,6 0-6 0,-2-2 6 0,1 0 39 15,2 0-39-15,-4 0 40 0,4 3-40 0,-4-3-19 16,0 4 19-16,-1-4-18 0,-1 0 18 0,-1 0 2 16,-2-4-2-16,5 4 3 0,-1 0-3 0,-1 0-2 15,-1-3 2-15,3 3-1 0,0-2 1 0,1 2 5 0,-1-2-5 16,0 2 5-16,1-2-5 0,-1 2-1 0,0-1 1 15,0 1-1-15,2-2 1 0,-1 2 0 0,-1 0 0 16,0 0 0-16,2-3 0 0,-2 1-9 0,1-2 9 0,1 3-9 16,0-1 9-16,1-1-2 0,-2-1 2 0,1 2-1 15,1 2 1-15,-2 0 8 0,-1-1-8 0,2 1 9 16,2-2-9-16,5 2-3 0,-12 0 3 0,12 0-3 16,-11 0 3-16,11 0 37 0,-12 0-37 0,5 0 37 15,0 0-37-15,-2 0-37 0,-1 0 37 0,4 0-37 16,1 0 37-16,5 0 26 0,-9 0-26 0,1 0 26 15,-3 2-26-15,-3-1-49 0,-3 3 49 0,8-2-49 16,0-2 49-16,2 0 45 0,0 0-45 0,-3 3 46 16,-4-1-46-16,-2 1-4 0,-1 1 4 0,6-1-3 15,2-1 3-15,1-1 14 0,-3 1-14 0,1 0 15 16,1-2-15-16,-5 2-20 0,-2 1 20 0,8 1-19 16,4-4 19-16,4 0 4 0,-10 0-4 0,3 1 4 0,-2 3-4 15,-3-1 0-15,-2 2 0 0,7-5 1 0,1 2-1 16,6-2-3-16,-8 0 3 0,2 2-3 0,-2-1 3 0,-5 1 0 15,0 2 0-15,6-4 1 0,1 0-1 0,6 0 2 16,-8 1-2-16,8-1 2 0,-13 2-2 0,5 0 12 16,-1-1-12-16,9-1 13 0,-9 0-13 0,9 0-4 15,-9 2 4-15,9-2-3 0,-12 4 3 0,2-3 34 16,-3 3-34-16,5-3 35 0,4 1-35 0,-5 2-32 16,1-4 32-16,-1 0-32 0,0 0 32 0,-3 1 11 15,-2 3-11-15,5-3 11 0,6 1-11 0,3-2-35 16,-12 4 35-16,3-4-34 0,-3 3 34 0,-2 0 28 0,-2 3-28 15,7-3 28-15,7-1-28 0,-6-1 0 0,1-1 0 16,7 0 0-16,-11 2 0 0,2 0-1 0,-1 0 1 16,10-2 0-16,-9 0 0 0,9 0 2 0,-8 0-2 0,8 0 2 15,-11 0-2-15,4 0-3 0,-3 0 3 0,10 0-3 16,-9 0 3-16,9 0 2 0,-9 0-2 0,9 0 2 16,-9-2-2-16,2 0-7 0,-1 0 7 0,8 2-6 15,-9-1 6-15,9 1 0 0,-9-2 0 0,9 2 0 16,-7 0 0-16,7 0-16 0,-10-3 16 0,10 3-15 15,-9-6 15-15,9 6 38 0,-9-1-38 0,9 1 39 16,-7-2-39-16,7 2-20 0,-14-3 20 0,14 3-19 16,-8-4 19-16,8 4 32 0,-7-2-32 0,7 2 32 15,-9-3-32-15,9 3-32 0,-11-3 32 0,11 3-32 16,-8-6 32-16,8 6 9 0,0 0-9 0,0 0 10 16,0 0-10-16,0 0-5 0,-13-1 5 0,13 1-5 0,-8-4 5 15,8 4 33-15,-9-1-33 0,9 1 33 0,-9 0-33 16,0 0-3-16,1 0 3 0,8 0-2 0,-9 0 2 15,9 0-9-15,0 0 9 0,0 0-8 0,-12 0 8 0,-1 0 5 16,0 0-5-16,4 0 5 0,5 0-5 0,4 0-5 16,-8 0 5-16,8 0-5 0,0 0 5 0,0 0-3 15,-9 0 3-15,9 0-3 0,-5 0 3 0,5 0-30 16,-11 0 30-16,11 0-30 0,-7 1 30 0,7-1 21 16,-9 2-21-16,9-2 21 0,0 0-21 0,0 0-6 0,0 0 6 15,0 0-5-15,0 0 5 0,0 0 41 16,-12 2-41-16,12-2 41 0,-9 0-41 0,9 0-17 15,0 0 17-15,0 0-17 0,-3 1 17 0,-6 1 12 0,0-2-12 16,9 0 13-16,-12 4-13 0,12-4-15 0,-5 0 15 16,5 0-14-16,0 0 14 0,0 0 7 0,-16 1-7 0,16-1 8 15,-5 2-8-15,5-2 0 0,0 0 0 16,0 0 0-16,-12 2 0 0,1-1-2 0,-1 5 2 0,5-6-1 16,2 3 1-16,5-3-4 0,-9 0 4 0,9 0-4 15,-12 2 4-15,3-1-1 0,-1 5 1 0,3-6 0 16,1 3 0-16,6-3 10 0,0 0-10 0,-8 0 11 15,1 0-11-15,7 0-3 0,0 0 3 0,-6 2-3 16,-2-1 3-16,8-1-2 0,0 0 2 0,-7 4-1 16,0 1 1-16,7-5 7 0,0 0-7 0,-7 2 7 15,1 3-7-15,6-5-9 0,0 0 9 0,-5 5-9 16,-2-2 9-16,7-3-4 0,0 0 4 0,-5 6-3 16,-4-1 3-16,9-5-1 0,0 0 1 0,-8 5 0 15,1 3 0-15,7-8 34 0,0 0-34 0,-6 6 35 0,-1 2-35 16,7-8-47-16,0 0 47 0,-7 11-46 0,0-6 46 15,7-5 50-15,0 0-50 0,-5 10 50 0,-4 0-50 0,9-10-33 16,0 0 33-16,-8 11-32 0,1-3 32 0,7-8 0 16,0 0 0-16,-6 10 0 0,-1 2 0 0,7-12-1 15,0 0 1-15,-7 14 0 0,0 2 0 0,7-16 7 16,0 0-7-16,-8 19 7 0,-1 1-7 0,9-20-3 16,0 0 3-16,-9 21-3 0,-3-2 3 0,12-19 2 15,0 0-2-15,-5 17 2 0,-4 0-2 0,9-17-7 16,0 0 7-16,-7 17-6 0,-2-5 6 0,9-12 0 0,0 0 0 15,-8 16 0-15,-1-4 0 0,9-12 1 0,0 0-1 16,-9 12 1-16,4 0-1 0,5-12-1 0,0 0 1 16,-9 12-1-16,-3-2 1 0,12-10 33 0,0 0-33 0,-9 12 34 15,0 2-34-15,9-14-38 0,0 0 38 0,-8 12-37 16,-1 0 37-16,9-12 9 0,0 0-9 0,-9 12 10 16,0 1-10-16,9-13-11 0,0 0 11 0,-8 12-11 15,-1-1 11-15,9-11 42 0,0 0-42 0,-9 10 42 16,2 2-42-16,7-12-35 0,0 0 35 0,-5 12-35 15,-2-3 35-15,7-9 28 0,0 0-28 0,-5 15 28 16,0 0-28-16,5-15-23 0,0 0 23 0,-6 14-22 16,3 2 22-16,3-16 10 0,0 0-10 0,-4 19 10 15,1 3-10-15,3-22-9 0,0 0 9 0,-2 20-8 16,-1 1 8-16,3-21 0 0,0 0 0 0,-4 19 0 16,2 2 0-16,2-21 8 0,0 0-8 0,-3 17 8 15,-2 2-8-15,5-19-9 0,0 0 9 0,-4 15-8 0,4-1 8 16,0-14 25-16,0 0-25 0,-3 15 26 0,-1 1-26 15,4-16-12-15,0 0 12 0,-2 15-12 0,-1 1 12 16,3-16 26-16,0 0-26 0,-2 17 26 0,-1 2-26 0,3-19-40 16,0 0 40-16,-6 12-40 0,3 3 40 15,3-15 37-15,0 0-37 0,-4 12 38 0,1 2-38 0,3-14-34 16,0 0 34-16,-2 15-34 0,-1 1 34 0,3-16 33 16,0 0-33-16,-6 15 34 0,6 1-34 15,-3-1-15-15,3-6 15 0,-4-1-15 0,3-1 15 0,1 0-1 16,-4 1 1-16,4 10 0 0,-3 4 0 0,1-1-3 15,0 3 3-15,0-14-3 0,2-3 3 0,0-7 0 0,0 7 0 16,-3 3 0-16,1 4 0 0,1-2-5 0,-1-2 5 16,2 0-5-16,0-3 5 0,0 0 0 0,-4-4 0 15,4-3 0-15,-1 11 0 0,1-11-7 0,-2 12 7 16,2-5-6-16,-2-2 6 0,2-5 0 0,0 0 0 0,0 10 0 16,-3 2 0-16,3-12-4 0,0 0 4 0,-2 14-3 15,0-1 3-15,0 1-3 0,2-2 3 0,0-1-2 16,0-8 2-16,0-3 3 0,-3 10-3 0,3-10 3 15,0 11-3-15,0-3-19 0,0 2 19 0,0-1-18 16,0-6 18-16,0-3 1 0,-4 11-1 0,3-4 1 16,1 1-1-16,-4 2 3 0,4 4-3 0,-3-2 4 15,3 0-4-15,0 5 0 0,-2 4 0 0,2-9 0 16,0-5 0-16,0 5 7 0,-4 0-7 0,4 2 7 16,0 1-7-16,-3 2 32 0,1 0-32 0,2-5 32 15,0-1-32-15,0-1-24 0,-3-1 24 0,3-1-23 0,-4-1 23 16,2 2 13-16,1-1-13 0,-1-1 14 0,2 2-14 15,0 1-10-15,-4 0 10 0,3 1-10 0,-1-5 10 16,0 3 3-16,2 3-3 0,0-5 3 0,0 0-3 0,-3 3-17 16,1-5 17-16,0 4-17 0,0 1 17 15,2-3 3-15,0 1-3 0,0-1 3 0,-3 0-3 0,3 0-1 16,0 2 1-16,0-2 0 0,3 1 0 0,-3 1 1 16,0 1-1-16,0-1 2 0,-3-3-2 0,3 5-1 15,0-1 1-15,0 7 0 0,0 6 0 0,0-8-1 16,0 2 1-16,0-5 0 0,3-5 0 0,-3-2-1 15,0 2 1-15,0 5 0 0,0-3 0 0,0 3-8 0,0 0 8 16,0-4-8-16,-3-3 8 0,3 2 4 0,0-2-4 16,3 2 5-16,-3 0-5 0,2 2 8 0,-2-1-8 15,0-1 9-15,0 0-9 0,0-2 1 0,-2 4-1 0,2 1 1 16,-3-5-1-16,3 4 0 0,0 1 0 0,0-5 0 16,0 0 0-16,0-5 7 0,0 11-7 0,0-11 8 15,0 12-8-15,0-4-17 0,0 3 17 0,3-6-16 16,-3 2 16-16,0-2 8 0,0 0-8 0,0-5 9 15,0 8-9-15,0-8-2 0,0 11 2 0,0-11-1 16,0 10 1-16,0-10 7 0,0 9-7 0,0-9 8 16,0 8-8-16,0-8-1 0,0 10 1 0,0-10 0 15,0 12 0-15,0-5 1 0,-3 0-1 0,3 4 1 16,0 1-1-16,0-2-1 0,-4 4 1 0,4-4-1 16,0-2 1-16,0 3 15 0,-1-1-15 0,1-1 15 15,-4-1-15-15,-1 3-8 0,1 1 8 0,4-4-8 16,0 1 8-16,-3-1-15 0,1 1 15 0,2-1-15 0,0 1 15 15,-3-4 3-15,-1 4-3 0,1 1 4 0,1 2-4 16,-5-3-2-16,2 1 2 0,-1-2-2 0,3 1 2 16,-2 0 0-16,1-1 0 0,-1 3 1 0,2-6-1 0,-3 3-4 15,3 1 4-15,-2-2-4 0,1 0 4 0,1-1 1 16,-3 3-1-16,6-9 1 0,-8 9-1 0,8-9-1 16,-13 8 1-16,13-8 0 0,-5 7 0 0,5-7 1 15,0 0-1-15,0 0 1 0,0 0-1 0,0 0-7 16,-3 7 7-16,3-7-7 0,0 0 7 0,0 0 0 15,0 0 0-15,0 0 1 0,-6 9-1 0,6-9-4 0,-8 6 4 16,8-6-4-16,-7 6 4 0,7-6 17 0,0 0-17 16,0 0 17-16,0 0-17 0,0 0-15 0,0 0 15 15,0 0-14-15,0 0 14 0,0 0 0 0,0 0 0 16,0 0 0-16,0 0 0 0,0 0 0 0,0 0 0 0,0 0 0 16,0 0 0-16,0 0 24 0,0 0-24 0,0 0 25 15,0 0-25-15,0 0-17 0,0 0 17 0,0 0-17 16,0 0 17-16,0 0 10 0,0 0-10 0,0 0 11 15,0 0-11-15,0 0-34 0,-6 6 34 0,6-6-33 16,-5 7 33-16,5-7 36 0,0 0-36 0,0 0 37 16,0 0-37-16,0 0-9 0,0 0 9 0,0 0-9 15,0 0 9-15,0 0 1 0,-3 7-1 0,3-7 2 16,-7 7-2-16,7-7-2 0,-6 7 2 0,6-7-1 16,0 0 1-16,0 0-1 0,0 0 1 0,0 0 0 15,-3 7 0-15,3-7-6 0,-5 10 6 0,5-10-6 16,-6 5 6-16,6-5-1 0,0 0 1 0,0 0-1 0,0 0 1 15,0 0-8-15,-3 7 8 0,3-7-7 16,0 0 7-16,0 0-3 0,0 0 3 0,0 0-3 0,0 0 3 16,0 0-12-16,0 0 12 0,0 0-12 0,0 0 12 15,0 0-1-15,0 0 1 0,0 0-1 0,0 0 1 16,0 0-8-16,0 0 8 0,0 0-8 0,0 0 8 0,0 0-3 16,0 0 3-16,0 0-3 0,0 0 3 0,0 0-6 15,0-7 6-15,0 7-6 0,3-12 6 0,-3 4-8 16,6-3 8-16,-6 3-7 0,3 3 7 0,-3-6-1 15,2 1 1-15,1 0 0 0,3-2 0 0,1-2-7 0,-4-3 7 16,2 5-7-16,1 1 7 0,-3-1 34 0,1 0-34 16,1-1 35-16,4-3-35 0,-6-3-42 0,-1-3 42 15,5 3-42-15,2 7 42 0,-8-8 34 0,1-3-34 0,3 3 34 16,-1-1-34-16,1-1-10 0,-3-1 10 0,1 8-10 16,1 3 10-16,-1 0 4 0,3-4-4 0,2 1 4 15,-1-7-4-15,0 1-15 0,0 1 15 0,-2 4-14 16,-1 8 14-16,-2-4 22 0,5 0-22 0,-2-4 22 15,2-11-22-15,2-1-5 0,-4-1 5 0,-2 10-5 16,1 5 5-16,-4 14-13 0,0 0 13 0,5-31-13 16,0-6 13-16,-5 37 0 0,0 0 0 0,7-40 0 15,2-1 0-15,-9 41 24 0,0 0-24 0,5-41 25 16,4 3-25-16,-9 38 0 0,0 0 0 0,9-36 0 16,-4 2 0-16,-5 34-7 0,0 0 7 0,7-33-7 15,-2 1 7-15,-5 32-1 0,0 0 1 0,7-31-1 16,-2-2 1-16,-5 33 7 0,0 0-7 0,6-39 8 15,-3-1-8-15,-3 40-22 0,0 0 22 0,4-36-22 0,1 5 22 16,-5 31 18-16,0 0-18 0,0-31 18 0,0 0-18 16,0 31-5-16,0 0 5 0,3-27-5 0,-3-1 5 15,0 28 16-15,0 0-16 0,0-27 17 0,0 3-17 16,0 24-8-16,0 0 8 0,2-26-7 0,2 0 7 0,-4 26 4 16,0 0-4-16,0-27 5 0,3 0-5 0,-3 27-10 15,0 0 10-15,4-28-9 0,-3 7 9 0,-1 21 7 16,0 0-7-16,4-30 7 0,-4-5-7 0,0 35-15 15,0 0 15-15,2-31-15 0,-1 0 15 0,-1 31 3 16,0 0-3-16,6-27 4 0,-5 3-4 0,-1 24 20 16,0 0-20-16,4-24 20 0,-1 2-20 0,-3 22-2 0,0 0 2 15,4-24-1-15,1-2 1 0,-5 26-15 0,0 0 15 16,4-29-14-16,1-4 14 0,-5 33-10 0,0 0 10 0,3-36-9 16,6-9 9-16,-9 45-2 0,0 0 2 0,5-39-1 15,4 0 1-15,-9 39-2 0,0 0 2 0,9-40-1 16,3 2 1-16,-12 38 0 0,0 0 0 0,12-32 0 15,-1 2 0-15,-11 30-6 0,0 0 6 0,12-27-6 16,2 0 6-16,-14 27 45 0,0 0-45 0,16-24 45 16,1-4-45-16,-17 28-27 0,0 0 27 0,14-24-27 15,2 2 27-15,-16 22 5 0,0 0-5 0,12-26 5 16,2-1-5-16,-14 27-26 0,0 0 26 0,12-28-26 16,1-1 26-16,-13 29 33 0,0 0-33 0,14-28 33 15,-6 3-33-15,-8 25-35 0,0 0 35 0,12-23-34 16,-3 6 34-16,0 4 17 0,-4-3-17 0,0 6 17 15,-1 1-17-15,-4 9-5 0,0 0 5 0,7-12-5 0,2 0 5 16,-9 12 4-16,0 0-4 0,10-14 4 0,2 1-4 16,-12 13-9-16,0 0 9 0,9-14-9 0,3 2 9 15,-12 12 7-15,0 0-7 0,9-10 8 0,3 1-8 16,-12 9-1-16,0 0 1 0,9-9-1 0,0 3 1 16,-9 6 1-16,0 0-1 0,5-6 1 0,0 5-1 0,-5 1 1 15,0 0-1-15,9-5 2 0,1-1-2 0,-10 6-1 16,0 0 1-16,11-3-1 0,1-4 1 0,-12 7 23 15,0 0-23-15,12-5 24 0,2 2-24 0,2-4-41 16,-5 2 41-16,-3-1-41 0,-4 3 41 0,-4 3 3 16,12-3-3-16,-12 3 3 0,9 0-3 0,-4-4-9 0,2 2 9 15,-7 2-8-15,10-1 8 0,-10 1 12 0,13-2-12 16,-6 2 12-16,-2-2-12 0,4 2 0 0,-6 2 0 16,-3-2 0-16,11 2 0 0,-11-2 41 0,12 1-41 15,-12-1 42-15,5 0-42 0,-5 0-11 0,0 0 11 0,0 0-11 16,7 2 11-16,-7-2 2 0,12 0-2 0,-12 0 2 15,9 4-2-15,-9-4-1 0,7 0 1 0,-7 0 0 16,7 3 0-16,-7-3-1 0,12 2 1 0,-12-2 0 16,9 1 0-16,-9-1-8 0,5 6 8 0,-5-6-7 15,13 3 7-15,-5-3-4 0,1 2 4 0,0-1-4 16,-6-1 4-16,-3 0-1 0,9 0 1 0,-9 0 0 16,5 2 0-16,-5-2-2 0,9 4 2 0,-9-4-2 15,7 0 2-15,-7 0 32 0,9 0-32 0,-9 0 33 16,7 0-33-16,-7 0-13 0,0 0 13 0,0 0-12 15,0 0 12-15,0 0 30 0,10 0-30 0,-10 0 30 16,9 0-30-16,-9 0-12 0,9 0 12 0,-9 0-12 0,0 0 12 16,0 0 1-16,8 0-1 0,-8 0 2 0,9 0-2 15,0 0-7-15,-4-4 7 0,-5 4-6 0,9-2 6 16,-9 2 0-16,9-1 0 0,-9 1 0 0,8 0 0 0,-1 0 0 16,2-2 0-16,-9 2 0 0,9 0 0 0,-9 0-2 15,8 0 2-15,-8 0-1 0,13 0 1 0,-5 0 15 16,1 0-15-16,0 0 16 0,-6 2-16 0,4-1-23 15,2 5 23-15,2-3-22 0,3 0 22 0,-2 3 35 16,0-1-35-16,-1-2 36 0,-3-1-36 0,1 3-15 16,0-5 15-16,-2 2-15 0,-2-1 15 0,2 1 18 15,2 0-18-15,-2 3 18 0,0-5-18 0,1 3-22 0,1-1 22 16,-2 0-22-16,2-2 22 0,0 2 17 0,-2-2-17 16,3 3 17-16,-1-3-17 0,1 0-17 0,-1 0 17 15,0 0-17-15,-2 0 17 0,1 0 3 0,-4 0-3 16,-4 0 4-16,9 0-4 0,-9 0-2 0,8 3 2 0,-8-3-1 15,9 0 1-15,-9 0 0 0,9 0 0 0,-9 0 1 16,9 0-1-16,-9 0 0 0,8 0 0 0,-8 0 1 16,9 0-1-16,-9 0 0 0,0 0 0 0,0 0 0 15,0 0 0-15,0 0 0 0,9 0 0 0,-9 0 1 16,12 0-1-16,-7 0-2 0,2 0 2 0,-7 0-1 16,11 0 1-16,-11 0 0 0,12-3 0 0,-12 3 1 15,9-3-1-15,-9 3-11 0,8-2 11 0,-8 2-10 16,13-2 10-16,-5 0 49 0,1-1-49 0,-4 3 50 15,1-3-50-15,-6 3-34 0,10-2 34 0,-10 2-34 16,9-4 34-16,0 4 30 0,-4-3-30 0,2 3 30 0,-2-5-30 16,4 3-24-16,-6-1 24 0,-3 3-23 0,11-2 23 15,-11 2 18-15,12-7-18 0,-5 4 18 16,2 1-18-16,-1-1-1 0,3-1 1 0,-6 2-1 0,2 2 1 16,-2 0-9-16,2 0 9 0,-7 0-9 0,9 0 9 15,-9 0-8-15,9 0 8 0,-9 0-8 0,9 0 8 0,-9 0-2 16,12 2 2-16,-3 2-1 0,-4-4 1 0,4 0-1 15,-2 0 1-15,0 0-1 0,0 0 1 0,-2 0-1 16,2 0 1-16,-7 0 0 0,9 3 0 0,-9-3-1 16,8 0 1-16,-8 0 0 0,5 3 0 0,-5-3-6 15,13 6 6-15,-13-6-6 0,8 3 6 0,-8-3 26 16,0 0-26-16,0 0 26 0,9 7-26 0,0-2-41 0,3 0 41 16,-7-1-41-16,1-1 41 0,1 0 8 0,1 1-8 15,-4 1 9-15,5 0-9 0,1 6-227 0,6-5 227 16,-7 1-226-16,-1 0 226 0,10 9-1569 0</inkml:trace>
  <inkml:trace contextRef="#ctx0" brushRef="#br0" timeOffset="38590.08">1503 4922 191 0,'0'0'0'0</inkml:trace>
  <inkml:trace contextRef="#ctx0" brushRef="#br0" timeOffset="38868.31">1616 5056 471 0,'0'0'0'0,"0"0"98"0,0 0-98 0,16 45 98 16,7 27-98-16,-23-72 152 0,0 0-152 0,33 85 152 16,7 17-152-16,-40-102 27 0,0 0-27 0,47 118 27 0,9 16-27 15,-56-134-133-15,0 0 133 0,56 130-132 16,0 8 132-16,-56-138 91 0,0 0-91 0,50 137 91 0,3 6-91 15,-53-143 5-15,0 0-5 0,56 139 6 0,3-4-6 16,-59-135 89-16,0 0-89 0,56 131 89 0,0-8-89 0,-56-123 31 16,0 0-31-16,56 124 31 15,-4-2-31-15,-52-122 1 0,0 0-1 0,51 111 2 0,-6-11-2 0,-45-100 3 16,0 0-3-16,48 94 4 0,-3-10-4 0,-45-84 1 16,0 0-1-16,40 81 2 0,-1-7-2 0,-39-74-197 15,0 0 197-15,26 51-197 0,-5-11 197 0,30 49-500 16</inkml:trace>
  <inkml:trace contextRef="#ctx0" brushRef="#br0" timeOffset="41765.99">1925 5830 1031 0,'0'0'0'0,"-21"-7"0"16,-14-5 0-16,35 12 46 0,0 0-46 0,-38-24 46 16,-6-7-46-16,44 31 84 0,0 0-84 0,-43-32 84 15,-5-8-84-15,48 40 0 0,0 0 0 0,-41-36 1 0,-3-3-1 16,44 39 21-16,0 0-21 0,-42-45 21 0,3 2-21 15,39 43 12-15,0 0-12 0,-45-63 13 0,-9-20-13 16,54 83 1-16,0 0-1 0,-44-72 1 0,6-7-1 16,38 79 35-16,0 0-35 0,-26-68 36 0,13 1-36 0,13 67 45 15,0 0-45-15,-8-73 46 0,8 0-46 0,0 73 34 16,0 0-34-16,12-72 34 0,5 3-34 0,-17 69 40 16,0 0-40-16,27-58 41 0,11 1-41 0,-38 57-1 15,0 0 1-15,44-46 0 0,6 1 0 0,-50 45 6 16,0 0-6-16,53-31 7 0,6 7-7 0,-59 24-15 15,0 0 15-15,47-12-15 0,0 16 15 0,-47-4-5 0,0 0 5 16,48 8-5-16,-5 9 5 0,-43-17-1 0,0 0 1 16,41 28-1-16,-5 9 1 0,-1 0 3 0,-5 7-3 15,0 14 4-15,-8 11-4 0,-22-69 3 0,0 0-3 16,26 76 4-16,-1 6-4 0,-6-13 0 0,-3-9 0 0,-7-2 0 16,-4-1 0-16,-2-11 32 0,-3-10-32 0,0 4 32 15,0-1-32-15,-3 2-1 0,3 2 1 0,-2-10-1 16,-1 1 1-16,-1 6 36 0,-1-4-36 0,1 3 36 15,-4 2-36-15,2-3 0 0,3-2 0 0,3-12 0 16,-4-8 0-16,3-4 9 0,-3 0-9 0,1 0 9 16,-3 3-9-16,6-15 1 0,0 0-1 0,-3 12 2 15,-2 0-2-15,5-12 25 0,0 0-25 0,-6 9 26 16,3-2-26-16,3-7 42 0,0 0-42 0,0 0 42 16,-7 8-42-16,7-8 0 0,0 0 0 0,0 0 0 15,0 0 0-15,0 0-1 0,0 0 1 0,0 0 0 16,0 0 0-16,0 0-12 0,16-8 12 0,-8 4-12 0,5-5 12 15,4 3-5-15,4-3 5 0,-3 0-5 0,1 6 5 16,5 0-33-16,6-1 33 0,0 4-33 0,1 0 33 16,4 4 0-16,-5-1 0 0,-1 0 0 0,-8 6 0 0,6 0-6 15,-6 3 6-15,5 3-5 0,0 4 5 0,4 2 0 16,-4 3 0-16,0-4 0 0,-1 8 0 0,-3 4-3 16,1 6 3-16,-2 0-3 0,0 3 3 0,0 4 19 15,-4-3-19-15,-4-5 20 0,-5-8-20 0,1 2 51 16,-4-2-51-16,-1 5 51 0,-2 6-51 0,-8-4 1 15,-8 6-1-15,2-2 2 0,-2-1-2 0,-5-4 17 0,0-6-17 16,3-3 17-16,2-4-17 0,-3-1 50 0,-4-3-50 16,0 0 50-16,0-3-50 0,-2-3 7 0,-3-3-7 15,8-1 7-15,3-1-7 0,-6-2 32 0,-2-1-32 16,-3-1 33-16,-4 1-33 0,0-4 35 0,4 0-35 0,3 0 35 16,4 0-35-16,0-4 2 0,1 4-2 0,6-5 3 15,0 2-3-15,-2-6 9 0,2 2-9 0,3 0 10 16,0 2-10-16,4-2 50 0,-5-1-50 0,4 2 50 15,1 0-50-15,2-3-18 0,-3-3 18 0,3 5-18 16,-1 2 18-16,4 5-2 0,-1-10 2 0,1 10-1 16,5-9 1-16,-2 4-6 0,3-2 6 0,-6 7-5 15,3-8 5-15,-3 8-16 0,9-11 16 0,3 10-15 16,-2-6 15-16,8 3-8 0,3-1 8 0,-4 5-8 16,-1-3 8-16,2 6-25 0,3-3 25 0,-2 4-24 15,5 1 24-15,-1 2-2 0,1-2 2 0,-6-2-2 0,-6 1 2 16,6-1-7-16,-1 2 7 0,6-1-7 15,6-1 7-15,1-1 0 0,-4 1 0 0,1-3 0 0,-3-3 0 16,4-2 18-16,0-4-18 0,-2 2 19 0,0 0-19 16,4-6-1-16,-4-3 1 0,0-5 0 0,-1-4 0 0,-6-1 18 15,-1-1-18-15,-3 3 19 0,-1 1-19 0,2-1-4 16,-2 4 4-16,-5-4-4 0,0 0 4 0,-1-4-1 16,-1 1 1-16,2 3 0 0,-7 1 0 0,1-2 28 15,1-6-28-15,-3-5 28 0,-2-4-28 0,1 1 6 16,-7 3-6-16,1 3 6 0,1 6-6 0,-2-1 31 15,-7 1-31-15,2-1 31 0,-2 4-31 0,-2-5 10 0,-1 2-10 16,5 8 11-16,-2 1-11 0,-4 0-3 0,-3-6 3 16,0 0-3-16,-1-1 3 0,-3 0 20 0,6-1-20 15,3 11 20-15,2-1-20 0,-2 4-41 0,-1-3 41 0,3 3-40 16,-3 0 40-16,-1 3 32 0,2-3-32 0,8 9 32 16,2-3-32-16,-2 3-36 0,-1 3 36 0,0-3-36 15,-3 3 36-15,0 3 1 0,-2 0-1 0,5 3 1 16,0-1-1-16,2 5-28 0,2 2 28 0,0 9-28 15,1 10 28-15,1-2-15 0,3 2 15 0,3-4-14 16,3 1 14-16,0-4 0 0,0 0 0 0,6 3 0 16,2 2 0-16,3 2-32 0,-1-3 32 0,2-4-32 15,-4 0 32-15,7 3 0 0,0 1 0 0,-1 2 0 16,3 3 0-16,0-9-5 0,5 4 5 0,-5-8-5 16,3-1 5-16,3-2-4 0,1-1 4 0,-9-4-3 15,-3-6 3-15,4 3-3 0,3-4 3 0,1 2-2 16,0-3 2-16,0-1 0 0,4-3 0 0,-12 0 0 0,-6 0 0 15,9-2 1-15,-4-3-1 0,9-3 1 0,1-5-1 16,-1-2 4-16,-2-6-4 0,-4 3 4 0,-5-5-4 16,3-1 14-16,-1-1-14 0,-3 0 15 0,-2 1-15 0,1 2 8 15,-8-5-8-15,2 6 8 0,-2 6-8 0,-1-6 33 16,1-1-33-16,-5 1 34 0,-4 1-34 16,3-4 45-16,-8-2-45 0,2 5 46 0,2 4-46 0,-8-10-8 15,5-1 8-15,-6 1-8 0,-4-6 8 0,3 2 14 16,1 0-14-16,1 11 15 0,1 4-15 0,-2-1 0 15,2 2 0-15,-2 3 0 0,5 3 0 0,-3-3 1 16,-2 2-1-16,14 10 1 0,-7-5-1 0,7 5 9 16,-12-7-9-16,12 7 10 0,-11-5-10 0,11 5-10 0,-8-4 10 15,8 4-9-15,0 0 9 0,0 0-63 0,0 0 63 16,0 5-62-16,0 6 62 0,1 2 2 0,3 6-2 16,-1 9 2-16,6 3-2 0,5-2-21 0,-2 5 21 0,6 2-21 15,3-3 21-15,0-2-4 0,1-2 4 0,5 2-4 16,-3-4 4-16,-1 1-8 0,3-4 8 0,-5-9-7 15,-4-1 7-15,4-2-1 0,6 0 1 0,-1 1-1 16,0 1 1-16,4-3 0 0,-1-6 0 0,-2 2 0 16,-3-7 0-16,2 0 0 0,4-4 0 0,-4 1 1 15,0-2-1-15,4-8 0 0,-4 1 0 0,-5 0 1 16,-2 0-1-16,1-3 3 0,-3-4-3 0,1 2 3 16,-8-2-3-16,6-1 35 0,-4-3-35 0,2-1 36 15,-5-7-36-15,-1-1 0 0,1-4 0 0,-5 3 0 16,-1 2 0-16,-1 0 7 0,-2 2-7 0,0 2 8 0,0 3-8 15,-5-4 56-15,-1 1-56 0,-1 3 57 0,-1 3-57 16,-4-1-1-16,1-4 1 0,2 11-1 16,2 3 1-16,-5-11 32 0,-2 3-32 0,2 4 32 0,-2-1-32 15,14 17-1-15,0 0 1 0,-14-19 0 0,-7-1 0 16,21 20-2-16,0 0 2 0,-12-19-1 0,-1 7 1 0,13 12-62 16,0 0 62-16,-14 0-61 0,-1 12 61 0,15-12-12 15,0 0 12-15,-9 20-12 0,4 11 12 0,5-31 1 16,0 0-1-16,-4 40 1 0,4 8-1 0,0-48-10 15,0 0 10-15,7 55-10 0,7 5 10 0,-14-60-1 16,0 0 1-16,18 63 0 0,-3 1 0 0,-15-64-1 16,0 0 1-16,20 51 0 0,4-3 0 0,-24-48-3 0,0 0 3 15,26 40-3-15,-3-13 3 0,-23-27-36 0,0 0 36 16,28 16-36-16,-2-8 36 0,-26-8 0 0,0 0 0 16,23-5 0-16,1-9 0 0,-24 14 40 0,0 0-40 0,18-25 41 15,-6-15-41-15,-12 40 29 0,0 0-29 0,11-39 29 16,-4-4-29-16,-7 43 11 0,0 0-11 15,1-36 11-15,-1 0-11 0,0 36 13 0,0 0-13 0,-1-35 14 16,-3 6-14-16,4 29 61 0,0 0-61 0,0-21 62 16,-3 6-62-16,3 15-23 0,0 0 23 0,-2-10-22 15,2 5 22-15,0 5 9 0,0 0-9 0,5 5 9 16,7 14-9-16,-12-19-26 0,0 0 26 0,14 24-25 16,4 7 25-16,-18-31 4 0,0 0-4 0,17 27 4 15,4 6-4-15,-21-33-2 0,0 0 2 0,18 20-2 16,-3-4 2-16,-15-16-3 0,0 0 3 0,20 7-3 15,1-11 3-15,-21 4-5 0,0 0 5 0,21-12-5 16,-4-10 5-16,-17 22 1 0,0 0-1 0,12-33 2 0,-3-15-2 16,-9 48 18-16,0 0-18 0,5-58 19 0,-5-11-19 15,0 69 0-15,0 0 0 0,-5-91 0 0,-7-12 0 16,12 103 27-16,0 0-27 0,-23-103 27 0,-14-5-27 0,37 108 0 16,0 0 0-16,-40-110 0 0,-7 2 0 0,47 108-2 15,0 0 2-15,-47-115-1 0,-6-5 1 0,53 120-5 16,0 0 5-16,-50-115-4 0,-1 0 4 0,51 115 1 15,0 0-1-15,-54-112 1 0,-2 3-1 16,56 109-1-16,0 0 1 0,-59-103 0 0,3 7 0 0,56 96-7 16,0 0 7-16,-53-88-7 0,6 13 7 0,9 16 39 15,11 11-39-15,10 21 40 0,10 18-40 0,-2-3-37 16,4 2 37-16,2-7-36 0,-6-4 36 0,4 7-7 0,1 6 7 16,1-1-6-16,1 2 6 0,2 7-53 0,0 0 53 15,5 16-52-15,4 11 52 0,-9-27-28 0,0 0 28 16,12 43-28-16,11 9 28 0,-2 11-26 0,5 9 26 0,9 19-25 15,3 12 25-15,1-3 1 0,3-1-1 0,-2-4 1 16,-2-3-1-16,1-4-18 0,-6-9 18 0,-2-7-18 16,3-10 18-16,-8 13 15 0,5 1-15 0,-1-8 16 15,3-1-16-15,-1-9 0 0,1-1 0 0,-2-2 0 16,4-7 0-16,-2 7 0 0,2-2 0 0,-17-18 0 16,-10-15 0-16,8 8 35 0,-2-8-35 0,-2-4 35 15,-6-9-35-15,2 1-39 0,-1 1 39 0,-1-2-38 16,-6-4 38-16,0-3 40 0,8 9-40 0,-8-9 41 15,0 0-41-15,0 0 3 0,0 0-3 0,0-23 4 16,0-9-4-16,-3-11 4 0,1-7-4 0,-1-2 5 16,-3-1-5-16,3 0 1 0,-1-7-1 0,1 2 1 15,3-2-1-15,0 0 0 0,0 1 0 0,3 11 0 0,1 9 0 16,1-1 1-16,2 4-1 0,-2 9 2 0,-1 3-2 16,1-4-22-16,4 4 22 0,-6 12-22 0,-3 5 22 15,6 2 1-15,-1-3-1 0,4 4 2 0,1 1-2 0,1 6-5 16,4 1 5-16,-1 8-4 0,-2 8 4 0,1 4 3 15,1 4-3-15,-6 4 4 0,-4 6-4 0,5 10-1 16,-4 4 1-16,-2-8-1 0,1-1 1 0,-2-3 33 16,-4-1-33-16,-2-13 33 0,1-4-33 0,-2 2-1 0,-2-3 1 15,-2-2 0-15,4-4 0 0,-8-3-5 16,-1 2 5-16,2-4-5 0,-2-1 5 0,-1-2 47 0,-3-2-47 16,4-2 48-16,-3 1-48 0,-4-4-5 0,-4-4 5 15,6 1-5-15,-6-2 5 0,5-2 4 0,-3-2-4 0,7 2 4 16,11 4-4-16,-7 1-8 0,3-1 8 0,4-1-8 15,-1 2 8-15,6 2-11 0,-12-3 11 0,12 3-11 16,0 0 11-16,0 0-35 0,12 5 35 0,6 2-34 16,8 5 34-16,4 0-5 0,1 0 5 0,2 0-5 15,2 5 5-15,4 2-18 0,-1 0 18 0,6-2-18 16,0 2 18-16,3-4-15 0,0 3 15 0,-3-6-15 16,-2-2 15-16,-4 0 3 0,0 1-3 0,-3-6 4 15,0 2-4-15,0-4-18 0,0-3 18 0,-5-3-18 16,0-1 18-16,-1-1-112 0,3-2 112 0,-8 2-111 15,-6-2 111-15,24-10-1485 0</inkml:trace>
  <inkml:trace contextRef="#ctx0" brushRef="#br0" timeOffset="43680.75">5007 4242 1379 0,'0'0'0'0,"-12"14"0"0,-7 9 0 0,19-23 128 15,0 0-128-15,14-16 128 0,3-6-128 0,-3 1 112 16,2-3-112-16,-4 0 113 0,-1 4-113 0,-3-3 55 0,-1-4-55 16,-1-9 56-16,-3-5-56 0,-3 1 37 0,-3-8-37 15,-3 9 37-15,3 1-37 0,-6 0 13 0,0-1-13 0,-8 2 14 16,0-2-14-16,-8 0 65 15,-1-4-65-15,-6-2 66 0,3-1-66 0,-4-2 0 0,1 3 0 0,-3 2 0 16,5 4 0-16,1 3 0 0,-1 0 0 0,4 0 0 16,0 1 0-16,-4-6-11 0,4 2 11 0,-7 1-11 15,1 0 11-15,-3 4 0 0,2 5 0 0,3 1 0 16,1 6 0-16,1 1-49 0,-6-3 49 0,8 9-48 16,2-1 48-16,-2 3-3 0,3 2 3 0,7 3-3 15,11 4 3-15,-7 1 14 0,1 1-14 0,11 2 15 16,-7-3-15-16,7 3-45 0,-9 0 45 0,9 0-45 15,0 8 45-15,4-1-27 0,5 9 27 0,3 8-27 16,2 8 27-16,9 11-41 0,4 14 41 0,5-2-41 16,1 1 41-16,20 18-11 0,15 10 11 0,-7-1-10 0,-5 4 10 15,3-6-3-15,-6-8 3 0,-1-4-3 0,-1-5 3 16,1 6-2-16,0 6 2 0,-1-13-2 0,0 1 2 16,-8-4 0-16,-8-4 0 0,4-9 0 0,-6-6 0 0,2 5 18 15,-5-1-18-15,-4-11 18 0,-5-8-18 16,-2 5 9-16,2-4-9 0,-12-11 9 0,-2-4-9 0,2 0 10 15,1 0-10-15,-1-4 11 0,-2-1-11 0,-2-2 39 16,4 2-39-16,-9-7 40 0,0 0-40 0,0 0 35 16,0 0-35-16,-6-3 36 0,-9-3-36 0,1 0 22 15,-7-10-22-15,-2-1 23 0,-3-7-23 0,-2 2 6 16,0-2-6-16,4 5 6 0,1 2-6 0,-2 1 27 0,-6 8-27 16,13-4 27-16,3 3-27 0,-8 2-1 0,-5-1 1 15,14 4 0-15,2 4 0 0,-6 4-7 0,-3 1 7 16,7 10-6-16,6 4 6 0,-1 5-45 0,0 12 45 0,9 4-44 15,0-1 44-15,9 0-1 0,0 10 1 0,3-5 0 16,5 3 0-16,4 1-2 0,-3 3 2 0,-1-3-2 16,4-5 2-16,-3-5-11 0,-8-4 11 0,2-13-11 15,-5-9 11-15,2-2-8 0,0-1 8 0,-9-9-7 16,5 3 7-16,-5-3 9 0,12-3-9 0,-3-13 10 16,-4-8-10-16,8-3-1 0,-1-9 1 0,-3 0 0 15,-1-4 0-15,-2 4-8 0,-3-3 8 0,-1 3-7 16,1 5 7-16,-6-2 0 0,1-1 0 0,-5 1 0 15,2-3 0-15,0 2 15 0,1-2-15 0,4 19 16 16,0 10-16-16,0 2 5 0,-3-2-5 0,3 7 5 16,0-9-5-16,0 9 0 0,0 0 0 0,7 9 0 0,1 3 0 15,-8-12-16-15,0 0 16 0,23 24-15 16,3 15 15-16,-26-39-2 0,0 0 2 0,37 40-2 0,8 4 2 16,-45-44-13-16,0 0 13 0,46 43-12 0,1-3 12 15,-47-40 4-15,0 0-4 0,47 27 4 0,-1-8-4 0,-46-19 39 16,0 0-39-16,45 12 39 0,-1-15-39 0,-44 3 2 15,0 0-2-15,42-12 2 0,-2-16-2 16,-40 28 1-16,0 0-1 0,33-36 2 0,-2-15-2 0,-31 51 16 16,0 0-16-16,27-71 17 0,-1-13-17 0,-26 84 2 15,0 0-2-15,12-75 3 0,-8 3-3 0,-4 72 30 16,0 0-30-16,-7-67 30 0,-4 12-30 0,11 55 1 0,0 0-1 16,-16-48 2-16,2 12-2 0,14 36 30 0,0 0-30 15,-21-36 30-15,0 5-30 0,21 31 18 0,0 0-18 16,-19-24 18-16,0 3-18 0,19 21 0 0,0 0 0 15,-18-15 0-15,5 8 0 0,13 7-2 0,0 0 2 16,-14 15-1-16,5 13 1 0,9-28-60 0,0 0 60 0,0 36-59 16,5 19 59-16,-5-55-5 0,0 0 5 0,12 60-5 15,6 10 5-15,-18-70-8 0,0 0 8 0,31 84-8 16,11 9 8-16,-42-93-1 0,0 0 1 0,39 70-1 16,-1-13 1-16,-38-57-3 0,0 0 3 0,23 34-3 15,-9-18 3-15,-14-16 0 0,0 0 0 0,12 12 1 16,-3-16-1-16,-9 4-9 0,0 0 9 0,7-15-8 15,-6-15 8-15,-1 30-10 0,0 0 10 0,-8-39-9 16,-6-16 9-16,14 55 1 0,0 0-1 0,-18-58 1 16,-6-2-1-16,24 60 15 0,0 0-15 0,-23-76 16 0,-3-8-16 15,26 84-8-15,0 0 8 0,-12-79-7 16,3 7 7-16,9 72 1 0,0 0-1 0,0-48 2 0,5 22-2 16,-5 26-4-16,0 0 4 0,16-17-3 0,10 9 3 15,-26 8 1-15,0 0-1 0,30 8 1 0,5 13-1 0,-35-21-7 16,0 0 7-16,38 36-7 0,2 10 7 15,-40-46-9-15,0 0 9 0,47 60-9 0,6 12 9 0,-16-29 3 16,-15-12-3-16,-6-7 4 0,-5-10-4 0,1-1 0 16,-4-4 0-16,-2 0 0 0,1-6 0 0,1 2 14 15,5-1-14-15,-8-1 15 0,-2-3-15 0,-3 0 1 16,14-8-1-16,-5-3 1 0,0-6-1 0,-9 17 16 16,0 0-16-16,7-24 17 0,-5-12-17 0,1 5 3 0,-6 4-3 15,3 3 4-15,-2 3-4 0,2 2 0 0,-4 2 0 16,1 2 1-16,3 3-1 0,-4 0-2 0,4-1 2 15,0 7-1-15,0 2 1 0,0 4 0 0,0 0 0 16,11 10 0-16,3 8 0 0,3-3-1 0,4 9 1 16,-3-12 0-16,-6 4 0 0,-12-16-3 0,0 0 3 0,17 18-2 15,10 8 2-15,-5-3-2 0,-1-6 2 0,-5-5-1 16,-7-2 1-16,-4-5 0 0,-1-1 0 0,-4-4 0 16,13 0 0-16,-4-7 0 0,-2 2 0 0,2-7 1 15,-4-4-1-15,0-4 9 0,2-3-9 0,-7-1 10 16,0-5-10-16,0-2 24 0,-3-5-24 0,-2 9 25 15,-2-1-25-15,1 1 21 0,-6 3-21 0,-2-4 21 16,-1 1-21-16,-3 1 4 0,1 0-4 0,4 9 5 16,3 2-5-16,-2-1 8 0,-6 1-8 0,6 3 9 15,0 3-9-15,-2-3 3 0,-4 0-3 0,6 7 4 0,7 2-4 16,-2-1 5-16,-2 1-5 0,9 3 6 0,-9-4-6 16,9 4-41-16,-8 4 41 0,8-4-41 0,0 0 41 15,0 0-1-15,0 0 1 0,0 0 0 16,0 0 0-16,0 0-13 0,0 0 13 0,0 0-13 0,0 0 13 15,0 0 0-15,7-4 0 0,1-1 0 0,3-10 0 0,5-9-9 16,-3-9 9-16,0 6-9 0,-1-4 9 0,2 1 1 16,-2 0-1-16,0 9 1 0,-1 2-1 0,5 0-1 15,1 2 1-15,1 9 0 0,3 1 0 0,1 3-8 16,3 8 8-16,6 3-8 0,-1 10 8 0,0 7-1 16,4 10 1-16,-2 2-1 0,5 0 1 0,-2 4-4 15,-1-1 4-15,-9-3-3 0,-2-8 3 0,-2-1 5 0,0 2-5 16,-7-10 6-16,-2-7-6 0,-3 4 17 0,3-3-17 15,-7-2 17-15,-1-8-17 0,1 6 62 0,-2-6-62 16,-3-3 62-16,0 0-62 0,0 0 2 0,0 0-2 0,-8-7 2 16,-5-8-2-16,1-6 0 0,-5-6 0 0,3 3 0 15,-2 0 0-15,7 0-2 0,0-4 2 0,1-3-2 16,4-1 2-16,2 1-1 0,2 2 1 0,0 10-1 16,0 10 1-16,6-3-9 0,-3 5 9 0,11-1-9 15,4 4 9-15,3 4 0 0,0 7 0 0,0 5 0 16,-2 0 0-16,5 4-13 0,-3 8 13 0,2-4-12 15,-2 1 12-15,2 1-4 0,1 2 4 0,-1 0-4 16,-2-3 4-16,1 1-150 0,3 2 150 0,1 0-150 16,-1 0 150-16,30 28-1399 0</inkml:trace>
  <inkml:trace contextRef="#ctx0" brushRef="#br0" timeOffset="51529.54">12330 11276 494 0,'0'0'0'0,"0"0"0"0,0 0 0 15,0 0 268-15,0 0-268 0,0 0 269 0,0 0-269 16,0 0 66-16,0 0-66 0,0 0 66 0,-11-19-66 15,4 5 100-15,-2-3-100 0,4 3 101 0,-4 2-101 16,1-3 65-16,-1-3-65 0,-3 3 66 0,3-6-66 16,-5 2 49-16,-2 4-49 0,4-4 50 0,2 2-50 0,-3-5 24 15,-2 1-24-15,4 2 25 0,2 6-25 0,1-6 41 16,-5 1-41-16,-1 3 42 0,2-4-42 0,0 2 0 16,0 2 0-16,3 3 0 0,0-1 0 0,-1 1 26 15,-1-1-26-15,1 2 26 0,1-2-26 0,-1 1 37 16,-1-2-37-16,2 7 38 0,1 2-38 0,-1 2 37 0,-3-6-37 15,-4 0 37-15,0-1-37 0,1 2 57 0,-6-5-57 16,7 7 57-16,5 2-57 0,-3 1 0 0,-2 1 0 0,-11-7 1 16,-5-1-1-16,3 5 3 0,-1-2-3 0,5 4 3 15,2 1-3-15,-2-1 42 0,-3 3-42 16,5-4 42-16,0 2-42 0,-2 1 45 0,2 1-45 0,0 1 46 16,4 5-46-16,-4-3-3 0,-3 0 3 0,1 6-2 15,0 0 2-15,-7 1 2 0,1 0-2 0,2 0 2 16,7 3-2-16,-12-1-13 0,2 0 13 0,2-4-12 15,2 2 12-15,0 1 2 0,0 1-2 0,3-2 3 16,7-1-3-16,-5 1-1 0,2-3 1 0,-2 3 0 16,4 2 0-16,-4 0 10 0,-4-2-10 0,11 1 11 15,2-3-11-15,-2 4 0 0,-2 2 0 0,-3 0 0 16,-5 3 0-16,3 5 1 0,2 1-1 0,1-6 2 0,8-5-2 16,-4 7 1-16,0-4-1 0,-4 6 2 0,-3 1-2 15,5-1-1-15,2-1 1 0,2-4-1 0,4-8 1 16,-1 8-26-16,4-6 26 0,-8 7-26 0,5 4 26 15,-5-1-1-15,1 3 1 0,5-11 0 0,4 0 0 0,-4 0-10 16,1 0 10-16,-2 10-9 0,-1 11 9 0,0-3-1 16,2 5 1-16,2-6-1 0,0-3 1 0,-1-2 0 15,-1 0 0-15,2-2 0 0,2-1 0 0,-2 1 35 16,1 2-35-16,1-7 36 0,1-5-36 0,-2 4-6 16,1-1 6-16,-1 4-6 0,3 1 6 0,-5 5-5 15,3-1 5-15,3 0-5 0,-4 0 5 0,3 3-3 16,-1 7 3-16,0-4-3 0,2-6 3 0,0 3-21 0,0-3 21 15,-3-5-21-15,3 2 21 0,-4-3 1 0,2 5-1 16,2-6 2-16,0-5-2 0,0 5 10 0,0-5-10 16,2 0 11-16,2-2-11 0,-4 2 0 0,3 2 0 15,-3-4 0-15,2-1 0 0,0 3-4 0,-1 0 4 0,3 5-3 16,1 6 3-16,0-3 0 0,2 2 0 0,-1-6 0 16,-3-8 0-16,2 6-1 0,-1 0 1 0,4 3 0 15,-1 4 0-15,2-2-1 0,0-2 1 0,0-4 0 16,-8-2 0-16,6 1 0 0,2 0 0 0,0 3 0 15,3-1 0-15,2 3 0 0,0 2 0 0,-5-5 0 16,-2-4 0-16,2 2 0 0,1-3 0 0,6 6 1 16,-2 4-1-16,3 2-2 0,1-4 2 0,-6-4-2 15,0-2 2-15,0 1-6 0,1 0 6 0,1 10-6 16,3 6 6-16,-3-4-1 0,2-4 1 0,-4 1-1 16,-2-4 1-16,3 0-8 0,-5-2 8 0,1-3-7 0,0 1 7 15,3-1 4-15,-3-4-4 0,3 4 5 0,2 2-5 16,2 0 9-16,1 1-9 0,-3-3 9 0,-5 0-9 15,3-2 0-15,2 2 0 0,2-1 0 0,-2-1 0 16,2 0-9-16,1 2 9 0,1-1-8 0,-4-3 8 0,6 1-11 16,1 1 11-16,2-3-10 0,2 3 10 0,-6 0 3 15,5 2-3-15,-10-3 3 0,-1-4-3 0,0 2-2 16,7-3 2-16,-3 4-1 0,2 2 1 0,1 1 8 16,2-1-8-16,-4 2 8 0,-6 0-8 0,5 0 1 15,1-3-1-15,-6-1 2 0,0 3-2 0,4-5 0 16,3 1 0-16,-1 4 0 0,-6-5 0 0,11 1-16 15,-2 0 16-15,0 0-15 0,-2-2 15 0,5 2 3 0,3-4-3 16,-6 6 3-16,-4-6-3 0,1 6 0 0,2-6 0 16,0 6 0-16,-3-6 0 0,4 3 2 0,0-3-2 0,-3 0 2 15,-3-1-2-15,3 0 11 0,-1 0-11 0,1-1 11 16,-4 1-11-16,5-2 1 0,4 0-1 16,-6 0 1-16,4 3-1 0,0-3 3 0,2 2-3 15,1 0 4-15,2-2-4 0,1-2-6 0,-5 0 6 0,-1 2-6 16,-7 0 6-16,5 0 7 0,4 0-7 0,-2-3 8 15,0 1-8-15,2-3-1 0,1-2 1 0,-6 2-1 16,-8 3 1-16,8-1 15 0,-1-4-15 0,8 2 16 16,-1-7-16-16,2 2 0 0,-3-4 0 0,0 5 0 15,-4 4 0-15,-2-5 1 0,3-2-1 0,-1 3 2 16,-7 3-2-16,6-7 5 0,-1 0-5 0,1 2 5 16,-8 3-5-16,6-6 6 0,-6-3-6 0,6 3 7 0,-4 1-7 15,2 1 38-15,0-6-38 0,-2 8 39 0,1 1-39 16,-1-1-1-16,2 0 1 0,-2 3 0 0,-7 0 0 15,2-1 0-15,4-3 0 0,-1 1 1 0,1 0-1 16,1-2 8-16,-3-2-8 0,-4 4 9 0,2 3-9 16,2-4 3-16,-6-1-3 0,4 0 4 0,0 0-4 0,-2-3 6 15,-1-7-6-15,5 1 7 0,-4 0-7 0,2-4 0 16,-5-6 0-16,1 15 0 0,1 6 0 0,-3-5 6 16,-2-2-6-16,2-4 6 0,3-1-6 0,-4 1-2 15,-2 0 2-15,2 9-1 0,2 6 1 0,-2-6 22 16,-2-1-22-16,0 1 23 0,1 0-23 0,-3-3 3 15,-1-6-3-15,1 6 3 0,4 1-3 0,-3-3-4 0,1-3 4 16,-1-3-4-16,-3-4 4 0,3-2 17 16,-2-4-17-16,3 5 17 0,0 3-17 0,-1 1-1 0,-3-2 1 15,6 7-1-15,0 4 1 0,-5-4 1 0,2 0-1 0,-1 0 1 16,4 4-1-16,-5-6-8 0,-4-1 8 0,6 4-7 16,-1 3 7-16,-1-2 3 0,0-2-3 0,1-3 3 15,-5-2-3-15,2-2 0 0,-1-2 0 0,2 6 1 16,1 2-1-16,2-4 32 0,-6 0-32 0,0 3 32 15,1 2-32-15,8 19-23 0,0 0 23 0,-9-27-22 16,-3-8 22-16,12 35 2 0,0 0-2 0,-14-34 3 16,-4-4-3-16,18 38 1 0,0 0-1 0,-17-38 2 15,-3 1-2-15,20 37 0 0,0 0 0 0,-21-40 0 16,2-1 0-16,19 41 15 0,0 0-15 0,-24-39 16 16,1-1-16-16,23 40-17 0,0 0 17 0,-21-39-16 15,-3 4 16-15,24 35 9 0,0 0-9 0,-23-32 10 16,0-1-10-16,23 33-1 0,0 0 1 0,-26-27-1 15,2-4 1-15,24 31 7 0,0 0-7 0,-27-29 8 0,1 1-8 16,26 28 45-16,0 0-45 0,-24-24 46 0,1-3-46 16,23 27-28-16,0 0 28 0,-26-24-28 0,5 0 28 15,21 24 41-15,0 0-41 0,-26-26 41 0,-1 0-41 0,27 26-33 16,0 0 33-16,-29-22-33 0,-1 5 33 0,30 17 1 16,0 0-1-16,-35-21 2 0,-2 6-2 0,37 15 0 15,0 0 0-15,-31-21 0 0,-4 4 0 0,35 17 12 16,0 0-12-16,-30-14 12 0,4-1-12 0,26 15-1 15,0 0 1-15,-26-12 0 0,0 0 0 0,26 12-15 0,0 0 15 16,-21-12-14-16,-4 0 14 0,25 12-9 0,0 0 9 16,-21-12-9-16,4-1 9 0,17 13 7 0,0 0-7 15,-18-12 7-15,1 0-7 0,17 12-23 0,0 0 23 0,-14-10-22 16,-2 0 22-16,16 10 5 0,0 0-5 0,-21-7 5 16,-3-3-5-16,24 10 2 0,0 0-2 0,-21-5 3 15,0-4-3-15,21 9 10 0,0 0-10 0,-21-7 11 16,3-1-11-16,18 8-1 0,0 0 1 0,-17-7-1 15,1 2 1-15,16 5 15 0,0 0-15 0,-14-4 15 16,0 2-15-16,14 2-9 0,0 0 9 0,-16-1-8 16,2 1 8-16,14 0-1 0,0 0 1 0,-17 0-1 15,1-2 1-15,16 2-15 0,0 0 15 0,-12 0-15 16,2-2 15-16,10 2 1 0,0 0-1 0,-13 0 1 16,5 0-1-16,8 0-4 0,0 0 4 0,-9 2-4 15,0 0 4-15,9-2-3 0,0 0 3 0,-9 1-3 16,2 5 3-16,7-6-36 0,0 0 36 0,-7 3-36 0,0 6 36 15,7-9 7-15,0 0-7 0,-5 12 7 0,-4 0-7 16,9-12-28-16,0 0 28 0,-8 15-28 0,-3 4 28 16,3-2-7-16,-3 2 7 0,4-7-7 0,5-3 7 0,-5-4-28 15,2 2 28-15,-4 6-28 0,1 6 28 0,-5-5-21 16,3-4 21-16,3 2-21 0,2-2 21 0,1-1-45 16,-5-4 45-16,4 2-45 0,2-2 45 15,-3 2-95-15,3 2 95 0,3-9-95 0,-12 10 95 0,6-5-125 16,-2 2 125-16,1-2-124 0,2 2 124 0,-4 2-176 15,-3-3 176-15,6 3-176 0,-2-7 176 0,-5 8-916 16</inkml:trace>
  <inkml:trace contextRef="#ctx0" brushRef="#br0" timeOffset="56203.39">14477 12458 628 0,'0'0'0'0,"0"0"0"0,-35 12 0 0,14-9 221 0,0 1-221 16,7-2 222-16,-2 1-222 0,1-3 118 0,-1 0-118 16,-2 0 119-16,1 0-119 0,-1-3 103 0,-1-1-103 0,5 1 103 15,4 1-103-15,-3-5 51 0,5 2-51 16,-4-7 51-16,-1 0-51 0,1-2 22 0,2-3-22 0,1 5 22 16,5 3-22-16,-1-3-2 0,2 0 2 0,3 0-2 15,0 2 2-15,0 0 0 0,3 0 0 0,-3 3 0 16,0 3 0-16,0 4-3 0,5-8 3 0,2 4-3 15,4-1 3-15,3 2 0 0,2 1 0 0,-4 0 1 16,2 1-1-16,3-3 0 0,1 2 0 0,6-1 0 16,2-4 0-16,1 0 38 0,-3-1-38 0,-1 2 38 15,-9 3-38-15,5-4 47 0,-3 2-47 0,3-5 48 16,-2-1-48-16,-17 11 18 0,0 0-18 0,20-18 19 0,1-6-19 16,-4 0 34-16,-1-4-34 0,-8 9 34 15,1 4-34-15,-2-2 2 0,-2 1-2 0,4-10 2 16,-4-6-2-16,1 3 6 0,-3-4-6 0,1 12 7 0,-1 9-7 15,-1 0 3-15,-2 5-3 0,0-3 4 0,0 5-4 0,0-4 11 16,0 3-11-16,0 6 11 0,0 0-11 0,0 0-16 16,0 0 16-16,3 15-15 0,-3 6 15 0,2 10 3 15,2 1-3-15,-1 1 3 0,2 5-3 0,2 3-1 16,-1 5 1-16,2 6 0 0,1 6 0 0,3 7-24 16,-3 4 24-16,7 13-23 0,3 9 23 0,-3 0 2 15,1-5-2-15,-3-4 2 0,0-5-2 0,-2-4 1 16,1-8-1-16,-1-3 1 0,5-14-1 0,-6 10 3 15,-1 2-3-15,1-15 4 0,-3-8-4 0,-1-2 7 0,-5-4-7 16,5-4 8-16,-2 1-8 0,2-4 0 0,0-2 0 16,0-8 0-16,-5-6 0 0,2 1-109 0,-1-1 109 15,1 1-108-15,-1 0 108 0,4 6-1197 0</inkml:trace>
  <inkml:trace contextRef="#ctx0" brushRef="#br0" timeOffset="56687.38">15174 11986 908 0,'0'0'0'0,"-2"16"0"15,-1 13 0-15,-1-21 184 0,8-16-184 0,-8-6 184 0,4-5-184 16,-5 0 85-16,1 4-85 0,1 4 86 0,1 8-86 15,2 3 55-15,0 0-55 0,-3 12 56 0,-6 12-56 16,0-3 32-16,1 6-32 0,1 1 33 0,1-1-33 0,-2 0 26 16,-1 6-26-16,2 3 26 0,2 7-26 0,-1 2 51 15,3 4-51-15,1-4 51 0,2 1-51 16,2-1 0-16,3-2 0 0,2-7 0 0,2-3 0 0,3 3 0 16,-3-2 0-16,8 2 0 0,1 3 0 0,-1-3-14 15,4 1 14-15,-2-10-13 0,4 2 13 0,2-3 0 16,-1-6 0-16,-3-4 1 0,-7-4-1 0,7 0 0 15,0-3 0-15,-2-1 0 0,2 1 0 0,0-2 20 0,2 1-20 16,-4-1 20-16,-7-2-20 0,4 2 45 0,1-5-45 16,-1 1 45-16,-7 1-45 0,3-1 1 0,2 2-1 0,-7-1 1 15,-2-3-1-15,-5-1 31 0,9 6-31 0,-9-6 31 16,7 6-31-16,-7-6 74 0,7 9-74 0,-7-9 74 16,0 0-74-16,0 0 90 0,-2 9-90 0,2-9 90 15,-5 6-90-15,2 1 13 0,-4 4-13 0,1-5 14 16,-2 3-14-16,-5 3 1 0,-1-3-1 0,2-1 1 15,7-1-1-15,-7-2 1 0,-2 2-1 0,1 3 1 16,-4 1-1-16,-2-1-23 0,0-1 23 0,5-3-22 16,3 0 22-16,-3-5-180 0,-3-2 180 0,3 1-179 15,3-7 179-15,-15 2-1321 0</inkml:trace>
  <inkml:trace contextRef="#ctx0" brushRef="#br0" timeOffset="56955.06">15261 11808 1233 0,'0'0'0'0,"-7"10"0"0,-5 7 0 0,3-5 157 15,1 0-157-15,4-7 157 0,4-1-157 16,0-4 112-16,0 0-112 0,0 0 112 0,12 13-112 0,-3-2 73 15,0 2-73-15,-4-6 74 0,0-3-74 0,4-3 44 0,2-1-44 16,-3-3 44-16,3 0-44 0,4-9 51 0,-1 0-51 16,-1-1 51-16,-1-2-51 0,5-2-19 0,1-2 19 15,-2 0-18-15,-1-1 18 0,1-3-169 0,-2-1 169 16,2 4-168-16,-6-1 168 0,16-18-1199 0</inkml:trace>
  <inkml:trace contextRef="#ctx0" brushRef="#br0" timeOffset="57213.05">15822 12643 1614 0,'0'0'0'0,"5"-7"0"0,4-8 0 16,-9 15 192-16,0 0-192 0,0 0 193 0,0-9-193 16,0 9 132-16,0 0-132 0,0 0 132 0,0 0-132 0,0 0 10 15,0 0-10-15,5-3 10 0,8-9-10 0,-13 12-143 16,0 0 143-16,21-21-143 0,5-6 143 0,17-19-1402 16</inkml:trace>
  <inkml:trace contextRef="#ctx0" brushRef="#br0" timeOffset="58069.05">16521 11883 1367 0,'0'0'0'0,"-3"-15"0"16,1-11 0-16,2 26 132 0,0 0-132 0,-7 0 133 16,-5 14-133-16,12-14 79 0,0 0-79 0,-11 8 80 15,2 2-80-15,9-10 0 0,0 0 0 0,-17 2 1 16,-4-4-1-16,21 2 3 0,0 0-3 0,-26-12 3 15,-8-3-3-15,34 15 37 0,0 0-37 0,-34-17 38 0,-7 0-38 16,41 17 46-16,0 0-46 0,-38-21 46 0,-1 1-46 16,39 20 143-16,0 0-143 0,-33-31 143 0,2-2-143 15,31 33 18-15,0 0-18 0,-21-38 19 0,3-5-19 16,18 43 41-16,0 0-41 0,-8-49 42 0,4-6-42 0,4 55-1 16,0 0 1-16,9-52-1 0,7-1 1 0,-16 53-2 15,0 0 2-15,26-50-1 0,9 4 1 0,-35 46-45 16,0 0 45-16,47-53-45 0,5-4 45 0,-13 21 18 15,-9 14-18-15,-8 5 18 0,-6 6-18 0,1 1-32 16,1 3 32-16,-6 0-32 0,-1 4 32 0,4 1 0 16,-2-1 0-16,-3 3 0 0,-5 0 0 0,4 3 0 0,2-1 0 15,1 8 1-15,2 2-1 0,-4 4-32 0,6 1 32 16,-9-2-32-16,-2 4 32 0,-5-19-1 0,0 0 1 0,2 29-1 16,0 9 1-16,-1 3-1 0,3 4 1 15,-8 1 0-15,1 4 0 0,-2-4 0 0,-1 1 0 0,3-5 0 16,-6 3 0-16,2-2 0 0,-2 2 0 0,2 4 1 15,0 5-1-15,2-1-5 0,-3 2 5 0,-1-2-5 16,0-3 5-16,2-1 0 0,2-2 0 0,1-3 0 16,3 1 0-16,-1 1-9 0,2 4 9 0,2-4-8 15,3-1 8-15,-2-5 1 0,4-1-1 0,0-12 1 16,-5-2-1-16,5-5 1 0,0 2-1 0,2 1 2 16,-1-1-2-16,6-3 4 0,-1 2-4 0,-5-9 4 15,-2-9-4-15,2 2 22 0,5 0-22 0,1-1 23 16,3 3-23-16,4-6 12 0,2-1-12 0,-11 0 13 15,-2-1-13-15,4-6 40 0,-1-2-40 0,2-6 41 16,5-8-41-16,-6 1 42 0,1-2-42 0,-4 5 43 0,-4 4-43 16,2-2-1-16,-1-2 1 0,-3-11-1 0,1-4 1 0,-3-2 8 15,1 0-8-15,-3 2 9 0,-2 1-9 0,1 2 61 16,-7 2-61-16,1 5 62 0,1 0-62 0,-7-3 0 16,-2 3 0-16,2-1 0 0,-4 5 0 0,0-4 0 15,-3 2 0-15,-4-2 0 0,-1 3 0 0,3 2 29 16,-3-5-29-16,8 14 29 0,-2 3-29 0,3 0-16 15,-3-2 16-15,6 6-15 0,3 3 15 0,-1-3-60 16,1 3 60-16,0 0-59 0,6 0 59 0,3 0-52 0,-12 3 52 16,12-3-52-16,-11 7 52 0,8 0-96 0,-4 0 96 15,5-1-96-15,-2 3 96 0,-1 5-1533 0</inkml:trace>
  <inkml:trace contextRef="#ctx0" brushRef="#br0" timeOffset="58686.05">17119 10955 1345 0,'0'0'0'0,"-13"5"0"16,-4 2 0-16,3-9 119 0,2-3-119 0,3 3 119 15,5-1-119-15,-4-1 98 0,-1-1-98 0,2 2 98 0,2 1-98 16,-1 0 45-16,-2 0-45 0,8 2 45 0,-13 0-45 16,13 0-1-16,-12 2 1 0,7 2-1 0,-4-1 1 15,1 4-38-15,-1 3 38 0,0 13-38 0,-3 4 38 16,3 2 0-16,0 4 0 0,1-6 0 0,2-1 0 0,3 3-5 16,-6-1 5-16,4 4-4 0,1 3 4 0,1 1 16 15,-1 5-16-15,8 2 17 0,-1 3-17 0,1 2 41 16,3-5-41-16,2 2 42 0,-1-1-42 0,3 3 0 15,-2-5 0-15,3 5 1 0,2 4-1 0,0 1 3 16,2 4-3-16,1-6 3 0,0-4-3 0,1-3 28 16,3-1-28-16,-4-8 28 0,1-7-28 0,-1 3-15 0,4-6 15 15,-2-2-14-15,1-5 14 0,1 4 10 0,-2-2-10 16,-5-7 10-16,-4-6-10 0,4 1 62 0,0-3-62 16,-1-3 62-16,-1-2-62 0,3-4 57 0,1-2-57 15,0-4 58-15,0-2-58 0,-1-5 36 0,1-4-36 0,-4-2 36 16,2-2-36-16,-1-1 36 0,-5-7-36 0,1 1 36 15,0-3-36-15,-1-7 14 0,-6-8-14 0,0 3 15 16,-2-2-15-16,-2 3 12 0,0-2-12 0,-4 4 12 16,-1-1-12-16,-2-8 39 0,-3 0-39 0,-1-1 40 15,1 0-40-15,-2 3 0 0,2-1 0 0,0 8 0 16,1 9 0-16,-1-3 3 0,0 1-3 0,1 6 4 16,2 1-4-16,-1-2 66 0,0 0-66 0,3 11 66 15,1 7-66-15,-2-2-15 0,-5 5 15 0,5-2-14 16,2 5 14-16,-9 4 4 0,-5-4-4 0,5 8 4 15,-3 2-4-15,-3 8-57 0,-7 3 57 0,0 4-57 16,-3-3 57-16,1 11-88 0,-1 5 88 0,1 1-87 0,0 0 87 16,1 1-114-16,2 2 114 0,-2 3-113 0,3-3 113 15,-29 37-1464-15</inkml:trace>
  <inkml:trace contextRef="#ctx0" brushRef="#br0" timeOffset="74006.07">25762 12269 908 0,'0'0'0'0,"-16"19"0"0,-9 12 0 0,25-31 206 0,0 0-206 16,0 0 207-16,4-12-207 0,-4 12 56 0,0 0-56 15,5-7 57-15,0-1-57 0,-5 8 90 16,0 0-90-16,7-7 91 0,0 3-91 0,-7 4-18 0,0 0 18 0,7 0-18 16,2 2 18-16,-9-2-1 0,0 0 1 15,9 15 0-15,-2 11 0 0,-7-26-54 0,0 0 54 0,9 31-54 16,1 9 54-16,-10-40-27 0,0 0 27 0,11 41-27 15,1 7 27-15,-12-48 37 0,0 0-37 0,12 53 38 16,2 7-38-16,-14-60 60 0,0 0-60 0,17 82 61 16,4 20-61-16,-21-102 5 0,0 0-5 0,20 96 5 15,-3 5-5-15,-17-101 90 0,0 0-90 0,16 93 91 16,-2-1-91-16,-14-92 0 0,0 0 0 0,10 83 0 16,1-4 0-16,-11-79 36 0,0 0-36 0,10 67 37 15,-1-7-37-15,-9-60-137 0,0 0 137 0,5 39-136 16,-1-17 136-16,1 42-1109 0</inkml:trace>
  <inkml:trace contextRef="#ctx0" brushRef="#br0" timeOffset="74621.42">26272 12149 1031 0,'0'0'0'0,"-7"9"0"15,-5 3 0-15,12-12 192 0,0 0-192 0,-7 7 192 16,3-6-192-16,4-1 42 0,0 0-42 0,0 0 42 15,-7 5-42-15,7-5 22 0,0 0-22 0,-7 9 22 16,2 0-22-16,5-9-66 0,0 0 66 0,-5 20-65 16,-1 8 65-16,6-28-42 0,0 0 42 0,-5 37-41 15,2 11 41-15,3-48 1 0,0 0-1 0,-4 52 2 16,-3 8-2-16,7-60 64 0,0 0-64 0,-2 65 64 16,2 14-64-16,0-79 54 0,0 0-54 0,9 98 54 15,5 19-54-15,-14-117 52 0,0 0-52 0,18 101 53 16,3-5-53-16,-21-96-1 0,0 0 1 0,26 91-1 15,5-9 1-15,-31-82 49 0,0 0-49 0,30 69 49 0,1-16-49 16,-31-53 49-16,0 0-49 0,28 38 49 0,-5-17-49 16,-23-21 42-16,0 0-42 0,23 8 42 0,-4-13-42 15,-19 5 49-15,0 0-49 0,21-24 49 0,0-21-49 0,-21 45 75 16,0 0-75-16,16-44 76 0,-2-11-76 0,-14 55 37 16,0 0-37-16,5-71 37 0,-7-7-37 0,2 78 42 15,0 0-42-15,-10-86 43 0,-11-7-43 0,21 93 1 16,0 0-1-16,-27-86 2 0,-6 4-2 0,33 82-5 15,0 0 5-15,-36-69-5 0,-8 6 5 0,44 63 9 16,0 0-9-16,-42-53 9 0,-2 3-9 0,44 50-2 0,0 0 2 16,-47-47-1-16,-7 6 1 0,54 41-4 0,0 0 4 15,-40-27-4-15,8 10 4 0,32 17-7 0,0 0 7 16,-29-18-7-16,2 12 7 0,27 6-84 0,0 0 84 16,-21-9-84-16,7 6 84 0,14 3-146 0,0 0 146 15,-12 0-145-15,4-4 145 0,-13 1-1319 0</inkml:trace>
  <inkml:trace contextRef="#ctx0" brushRef="#br0" timeOffset="74943">26847 12758 1468 0,'0'0'0'0,"-2"-17"0"0,0-12 0 0,2 29 188 16,0 0-188-16,0-7 188 0,0 14-188 0,0-7 107 15,0 0-107-15,0 0 108 0,11 0-108 0,-11 0 55 16,0 0-55-16,10-10 56 0,8-6-56 0,-18 16-6 15,0 0 6-15,21-17-6 0,3-7 6 0,-24 24-40 16,0 0 40-16,24-24-39 0,3 0 39 0,-27 24-76 0,0 0 76 16,21-22-75-16,-6 5 75 0,-15 17-54 15,0 0 54-15,13-16-53 0,-5 8 53 0,13-20-1293 0</inkml:trace>
  <inkml:trace contextRef="#ctx0" brushRef="#br0" timeOffset="75588.95">27470 12135 595 0,'0'0'0'0,"-14"9"0"16,-10 5 0-16,24-14 234 0,0 0-234 0,-14 8 234 15,2-1-234-15,12-7 204 0,0 0-204 0,-11 7 204 16,3-2-204-16,8-5 139 0,0 0-139 0,-14 4 139 0,-6-4-139 16,20 0 107-16,0 0-107 0,-17-6 107 0,-1 0-107 15,18 6 32-15,0 0-32 0,-17-16 32 0,-2-3-32 16,19 19 42-16,0 0-42 0,-13-22 42 0,3-4-42 16,10 26 0-16,0 0 0 0,-5-29 1 0,5-7-1 0,0 36-3 15,0 0 3-15,5-36-3 0,7 0 3 16,-12 36-3-16,0 0 3 0,18-31-2 0,6 4 2 0,-24 27-38 15,0 0 38-15,30-16-37 0,8 13 37 0,-38 3-35 16,0 0 35-16,40 19-35 0,4 11 35 0,-44-30-3 16,0 0 3-16,39 48-3 0,-3 13 3 0,-4 16-41 15,-1 12 41-15,-12-17-41 0,-8-5 41 0,-11-67 53 0,0 0-53 16,3 65 54-16,-8 0-54 0,5-65 76 0,0 0-76 16,-14 62 76-16,-7-3-76 0,4-17 49 0,-1-16-49 15,2-3 50-15,6-13-50 0,-11 7 20 0,-3-5-20 16,4 0 20-16,3-5-20 0,-2 0 43 0,-1 0-43 0,1-4 44 15,4 1-44-15,-3-4 30 0,1-6-30 0,1 3 30 16,2-4-30-16,2-2 8 0,-4-3-8 0,5 2 8 16,4 0-8-16,-1-2-2 0,1 2 2 0,1-2-2 15,1 1 2-15,5 11 12 0,0 0-12 0,-5-13 12 16,0-10-12-16,3 6-9 0,2-5 9 0,0 10-9 16,-2 7 9-16,2 5-40 0,2-9 40 0,5 6-39 15,2-4 39-15,3 3 6 0,2 3-6 0,-4 1 6 16,-1 0-6-16,3 3-14 0,1 6 14 0,4-1-13 15,4 8 13-15,2-1 0 0,-1 2 0 0,-6-5 0 16,-5-2 0-16,4 3-10 0,1-1 10 0,5 3-10 0,5 2 10 16,-3 2-2-16,-4 2 2 0,-1-4-1 15,-3-2 1-15,3-1-15 0,-2-2 15 0,-2 9-15 0,0-4 15 16,0 0-118-16,-2-3 118 0,-5-4-117 0,-4-3 117 16,8 10-1448-16</inkml:trace>
  <inkml:trace contextRef="#ctx0" brushRef="#br0" timeOffset="76203.88">28024 11741 1188 0,'0'0'0'0,"-7"13"0"16,-3 10 0-16,3-15 214 0,2-4-214 0,5-4 214 16,-6-2-214-16,6 2 66 0,-7-9-66 0,7 9 66 15,0 0-66-15,0 0 40 0,0 0-40 0,0 0 41 16,-8 6-41-16,1-1-15 0,-4 3 15 0,2 8-14 16,2 3 14-16,-1 5-21 0,-3 7 21 0,6-6-21 15,1 3 21-15,1 1 3 0,-1 0-3 0,1 2 4 16,-1 2-4-16,1-3 54 0,1 3-54 0,2 1 54 15,0 2-54-15,2 9 16 0,1 0-16 0,3 1 17 16,1 0-17-16,0-4 34 0,0-1-34 0,3-4 34 0,4 0-34 16,-2-7 6-16,2 3-6 0,-1-9 6 0,-3-9-6 15,2 6 0-15,2-2 0 0,0-4 0 0,0 3 0 0,0 0-1 16,2 3 1-16,-6-9-1 0,-3-7 1 0,6 2 44 16,-1-3-44-16,2 1 44 0,2 2-44 0,1-7 37 15,4-7-37-15,-9 3 38 0,-5 3-38 0,4-10 68 16,1 1-68-16,4-7 69 0,-1-4-69 0,1 1 64 15,0-3-64-15,-6 4 65 0,-1 2-65 0,-2-3 19 16,-2-1-19-16,-1-6 20 0,-3-1-20 0,1-1 39 16,0-5-39-16,-4-2 40 0,-1 0-40 0,-3-2 21 15,1 0-21-15,-2 5 21 0,-1 6-21 0,-3-1 16 16,-3 1-16-16,0 3 17 0,0-2-17 0,-3 2-3 16,-1 0 3-16,4 7-3 0,2 0 3 0,-6 0 12 15,-1 0-12-15,4 1 13 0,2 8-13 0,-4-8-1 0,-4 1 1 16,7 3-1-16,3 3 1 0,-6-3-40 0,-6 0 40 15,-1 2-39-15,-1-1 39 0,-1 5-2 0,-2-5 2 0,4 6-2 16,3 0 2-16,-2 3-46 0,0 4 46 0,2 1-45 16,0 3 45-16,0 6-111 0,-3 0 111 0,8-2-110 15,6-2 110-15,-6 4-183 0,0 2 183 0,2 0-183 16,0 1 183-16,-14 15-1291 0</inkml:trace>
  <inkml:trace contextRef="#ctx0" brushRef="#br0" timeOffset="78387.72">25751 14674 662 0,'0'0'0'0,"0"0"0"0,-2-14 0 0,2 14 196 0,-3-7-196 0,3 7 197 16,0 0-197-16,0 0 98 0,0 0-98 0,0 0 99 16,0 0-99-16,0 0 68 0,-4 7-68 0,4-7 69 15,-3 8-69-15,3-8 46 0,0 0-46 0,0 0 47 16,0 0-47-16,0 0 56 0,0 0-56 0,0 0 56 16,0 0-56-16,0 0 60 0,0 0-60 0,0 0 60 15,0 0-60-15,0 0 26 0,0 0-26 0,0 0 26 16,0 0-26-16,0 0 54 0,0 0-54 0,0 0 55 15,0 0-55-15,0 0 10 0,0 0-10 0,0 0 11 16,0 0-11-16,0 0 7 0,0 0-7 0,0 0 8 16,10 4-8-16,-1-2 40 0,2-2-40 0,-1 0 40 15,2 0-40-15,6-2 4 0,3-2-4 0,3-4 5 16,4-1-5-16,2-1 5 0,1 0-5 0,-1-4 5 0,3-1-5 16,6-3 32-16,1 0-32 0,0-3 33 0,2 0-33 15,-2 2 3-15,2-3-3 0,0 0 4 0,0 0-4 0,2-1 1 16,-1 3-1-16,5-1 2 0,-7 0-2 0,7 1 4 15,-1-2-4-15,-2-1 4 0,1 1-4 0,3 0 0 16,-1 1 0-16,0-8 0 0,-3-4 0 0,16-3-4 16,13-2 4-16,-8 4-3 0,-3 0 3 0,0 5 0 15,-2 5 0-15,-2 1 0 0,1-1 0 0,-10 5 0 16,-6 4 0-16,5-2 0 0,-4-2 0 0,20 0 13 16,10-5-13-16,-12 0 13 0,-2-4-13 0,4 1 1 15,1 0-1-15,-15 3 2 0,-9 6-2 0,5-4-4 0,0 1 4 16,13-1-3-16,8-2 3 0,-14 4 4 0,-9 2-4 15,3 3 5-15,-3-1-5 0,2 1 0 0,-1-6 0 0,-3 4 0 16,1 4 0-16,-2-5-2 0,2 1 2 0,-1 3-1 16,1 1 1-16,-2-4 22 0,-4-1-22 0,-1 1 22 15,-2-2-22-15,-2 1 7 0,-1-8-7 0,-12 14 8 16,-6 3-8-16,6-1 2 0,-1-2-2 0,5-2 2 16,4-1-2-16,-3-1 12 0,-4-1-12 0,-6 8 12 15,-4 1-12-15,1 1 13 0,0-3-13 0,1 1 13 16,-3 4-13-16,-1-7-4 0,0 0 4 0,-2 5-4 15,0 2 4-15,-2-4 40 0,-3 3-40 0,1-5 41 16,1 3-41-16,-4-4 0 0,-4-2 0 0,4 4 1 16,0 1-1-16,-2-3 10 0,1-3-10 0,-3-1 10 15,-3-1-10-15,0-7 41 0,-3-7-41 0,1 0 41 0,0-1-41 16,-1-1-32-16,-3-1 32 0,6 8-32 0,2 4 32 16,-4-1 36-16,1-2-36 0,-3-3 36 0,-1-5-36 15,0 3-2-15,-2-5 2 0,2 3-1 0,1 1 1 0,-3-5 0 16,0-2 0-16,2 4 0 0,1 3 0 15,-3-2 0-15,0 4 0 0,0-2 0 0,-1 0 0 0,-1 0 11 16,-1-1-11-16,3 2 11 0,0 3-11 0,-2-7 10 16,-3-2-10-16,3 5 10 0,2 0-10 0,-3-3 16 15,-1-1-16-15,4 6 17 0,2 7-17 0,-6-4 0 16,-1-1 0-16,3 3 0 0,1 3 0 0,-3-3-16 16,-1 2 16-16,2 1-15 0,1 0 15 0,-2-1 7 0,1-7-7 15,-2-2 8-15,1 0-8 0,-1 2-27 0,-2 1 27 16,4 4-27-16,3 6 27 0,-6-3 20 0,-1 2-20 15,7 4 20-15,2 3-20 0,-7 0 0 0,-4 0 0 16,-1 0 0-16,-2 3 0 0,-2-3 19 0,0 2-19 0,3 5 20 16,1-1-20-16,24 6-1 0,0 0 1 0,-30-6 0 15,-1-3 0-15,31 9-3 0,0 0 3 0,-35-10-3 16,-2 1 3-16,37 9-12 0,0 0 12 0,-45-8-12 16,-4-3 12-16,49 11 8 0,0 0-8 0,-55-5 8 15,-4 5-8-15,59 0-39 0,0 0 39 0,-59-3-38 16,-4 1 38-16,63 2 48 0,0 0-48 0,-63 2 49 15,2 3-49-15,61-5-8 0,0 0 8 0,-81 7-7 16,-10 3 7-16,91-10-30 0,0 0 30 0,-83 12-30 16,-1 3 30-16,84-15 1 0,0 0-1 0,-75 18 2 15,1-3-2-15,74-15 0 0,0 0 0 0,-77 21 0 16,0 1 0-16,77-22 11 0,0 0-11 0,-76 29 11 0,0 4-11 16,76-33 5-16,0 0-5 0,-73 37 5 0,-4 8-5 15,77-45-10-15,0 0 10 0,-75 34-10 0,2 1 10 16,73-35-11-16,0 0 11 0,-72 31-10 0,0-4 10 15,72-27 0-15,0 0 0 0,-64 31 1 0,-1 2-1 0,65-33 0 16,0 0 0-16,-63 32 1 0,0 6-1 0,63-38 0 16,0 0 0-16,-63 48 0 0,-3 5 0 0,66-53 0 15,0 0 0-15,-63 55 0 0,4 2 0 0,59-57 0 16,0 0 0-16,-58 51 0 0,2 1 0 0,56-52-17 16,0 0 17-16,-52 49-17 0,3 0 17 0,49-49-4 15,0 0 4-15,-51 53-4 0,1-2 4 0,50-51-1 0,0 0 1 16,-46 59-1-16,4 1 1 0,42-60 5 0,0 0-5 15,-40 55 5-15,5-2-5 0,35-53-33 0,0 0 33 16,-24 43-33-16,4-9 33 0,20-34 7 0,0 0-7 0,-22 39 8 16,4 6-8-16,18-45-1 0,0 0 1 0,-19 58 0 15,0 15 0-15,19-73 0 0,0 0 0 0,-14 65 0 16,3 0 0-16,11-65-1 0,0 0 1 0,-7 51 0 16,6-2 0-16,1-49-24 0,0 0 24 0,-2 63-23 15,0 13 23-15,2-76-1 0,0 0 1 0,2 75 0 16,0-3 0-16,-2-72-1 0,0 0 1 0,1 69-1 15,3-7 1-15,-4-62 1 0,0 0-1 0,5 63 1 16,4-5-1-16,-2-8-1 0,-2-10 1 0,2-3 0 16,-2-2 0-16,-5-35 1 0,0 0-1 0,11 44 2 15,1 6-2-15,0-4 41 0,0 2-41 0,1-11 41 16,-3-7-41-16,2 5-42 0,-1-1 42 0,1 6-42 16,2 2 42-16,0-2 4 0,2-6-4 0,-2-3 4 0,-2-9-4 15,-12-22 9-15,0 0-9 0,26 37 10 0,11-1-10 16,-6 3 0-16,2-3 0 0,-5-3 0 0,2-6 0 15,-2 1 3-15,0-3-3 0,0 5 3 0,2 0-3 16,-2-2-1-16,0-4 1 0,-6-5 0 0,-6-9 0 0,5 0 27 16,2-1-27-16,3 0 27 0,4-3-27 0,-2 0-2 15,1-3 2-15,-8-1-2 0,-5-2 2 0,3-2 4 16,2-1-4-16,2-4 4 0,1-2-4 0,1 2 8 16,1-1-8-16,-5-1 9 0,-4-1-9 0,3-2-40 15,-3-2 40-15,1-8-40 0,-3-2 40 0,3 1-188 16,-2 3 188-16,-4 3-188 0,-2-1 188 0,13-18-1344 0</inkml:trace>
  <inkml:trace contextRef="#ctx0" brushRef="#br0" timeOffset="96905.79">12517 8772 315 0,'0'0'0'0,"5"15"0"15,0 11 0-15,-7-13 243 0,-5-4-243 0,2-4 244 16,2 2-244-16,-6-2 153 0,0 2-153 0,0-2 153 15,2 2-153-15,0 3 92 0,-1 4-92 0,1-2 93 16,1-2-93-16,3 4 75 0,-6 0-75 0,4 3 75 16,1 4-75-16,-3-1 29 0,2 3-29 0,3-6 29 15,1-4-29-15,-1 3 34 0,2 1-34 0,-4 7 35 16,1 0-35-16,1 7 0 0,-1 5 0 0,3-3 0 16,0-2 0-16,0-1-4 0,-4 6 4 0,4-8-4 15,4-1 4-15,-4 3 1 0,0 0-1 0,3-5 2 16,-1-5-2-16,0-1 1 0,3 2-1 0,-2 6 2 0,3 0-2 15,-1-1-1-15,2 2 1 0,2-6 0 0,-4-5 0 16,0 4-45-16,4-2 45 0,-2-4-44 0,-4-5 44 0,3 4-1 16,2-2 1-16,-2-3 0 0,1-2 0 0,1-4 5 15,1 2-5-15,0-1 6 0,0-4-6 0,-1 0 33 16,4-4-33-16,6-1 33 0,-1-2-33 0,1-1 19 16,-4-4-19-16,2-6 20 0,1 0-20 0,-6-5 53 15,-1 3-53-15,-1 4 53 0,0 4-53 0,-4-2 0 16,0-1 0-16,2 1 0 0,-5 2 0 0,-1-2-4 15,-1-1 4-15,2 3-3 0,-2 3 3 0,0 3 1 0,0-6-1 16,0 3 2-16,0 2-2 0,-3-1 34 0,1-4-34 16,-2 5 34-16,3 3-34 0,1 4 5 0,-4-5-5 15,4 5 5-15,-8-8-5 0,-1 4 30 0,-3-1-30 16,5 2 30-16,0 3-30 0,-2-4 0 0,0 4 0 0,2 4 0 16,-2-3 0-16,1 6-29 0,-5-2 29 0,5 2-29 15,2-2 29-15,-2 6-29 0,-1-5 29 0,0 3-29 16,6 0 29-16,-4 3-113 0,0-4 113 0,3-1-112 15,4-2 112-15,-3 7-1031 0</inkml:trace>
  <inkml:trace contextRef="#ctx0" brushRef="#br0" timeOffset="97358.4">12775 8940 919 0,'0'0'0'0,"2"14"0"0,1 10 0 0,-3-16 129 16,-5-8-129-16,5 0 130 0,-9-12-130 0,2 4 51 0,2-1-51 16,5 9 52-16,-7-10-52 0,7 10-27 0,0 0 27 15,0 0-27-15,0 0 27 0,0 0-22 0,0 0 22 16,0 0-22-16,0 0 22 0,0 0-4 0,0 0 4 0,0 0-4 16,0 0 4-16,0 0 38 0,0 0-38 0,0 0 38 15,0 0-38-15,0 0 117 0,0 0-117 0,0 0 118 16,0 0-118-16,0 0 80 0,0 0-80 0,0 0 81 15,0 0-81-15,0 0 69 0,0 0-69 0,0 0 69 16,7 0-69-16,-7 0-1 0,0 0 1 0,0 0-1 16,0 0 1-16,0 0-1 0,0 0 1 0,0 0-1 15,0 0 1-15,0 0 31 0,9 3-31 0,-9-3 31 16,5 4-31-16,-5-4-1 0,0 0 1 0,0 0-1 16,0 0 1-16,0 0-321 0,9 0 321 0,-9 0-320 15,12 0 320-15,-3 0-760 0</inkml:trace>
  <inkml:trace contextRef="#ctx0" brushRef="#br0" timeOffset="97805.92">12953 9314 1065 0,'0'0'0'0,"-1"-19"0"0,-3-17 0 0,-5 22 89 0,1 9-89 0,8 5 89 15,-9-3-89-15,9 3 111 0,-12 12-111 0,12-12 112 16,0 0-112-16,0 0-12 0,0 0 12 0,0 0-12 15,5-5 12-15,-5 5-32 0,12-16 32 0,-5 11-32 16,2 2 32-16,5-1-49 0,-2 4 49 0,-3 0-48 16,0 0 48-16,3 4 1 0,3-3-1 0,5 10 2 15,6 2-2-15,-9 3-114 0,-3 3 114 0,-1-4-114 16,-8-3 114-16,-3 0 98 0,-4 0-98 0,0-5 99 16,2 3-99-16,-9 1 67 0,-6 1-67 0,9-7 67 15,6-2-67-15,-8 1 139 0,-1-1-139 0,0-1 139 16,0-1-139-16,-3-1 126 0,-4 0-126 0,16 0 126 15,0 0-126-15,0 0 23 0,0 0-23 0,0 0 24 16,-13 0-24-16,2 0 8 0,-1 0-8 0,3 0 9 0,6 0-9 16,3 0-79-16,-9 2 79 0,9-2-78 0,0 0 78 0,0 0-1289 15</inkml:trace>
  <inkml:trace contextRef="#ctx0" brushRef="#br0" timeOffset="98475.06">13392 8941 919 0,'0'0'0'0,"-9"9"0"16,-12 3 0-16,21-12 168 0,0 0-168 0,-17 7 169 16,-1 3-169-16,18-10 149 0,0 0-149 0,-22 11 150 15,1-5-150-15,21-6 102 0,0 0-102 0,-21 6 102 16,3-3-102-16,18-3 53 0,0 0-53 0,-23 0 54 16,-1-3-54-16,24 3 9 0,0 0-9 0,-23-4 10 15,2-3-10-15,21 7 3 0,0 0-3 0,-19-10 3 16,3-5-3-16,16 15 1 0,0 0-1 0,-10-23 2 15,5-4-2-15,5 27-26 0,0 0 26 0,3-29-25 16,6-6 25-16,-9 35-24 0,0 0 24 0,14-29-23 0,7 2 23 16,-21 27-17-16,0 0 17 0,29-16-17 0,6 8 17 15,-35 8-29-15,0 0 29 0,41 12-29 0,6 15 29 16,-47-27-6-16,0 0 6 0,49 36-5 0,3 12 5 16,-52-48 3-16,0 0-3 0,56 64 3 0,5 11-3 0,-61-75 13 15,0 0-13-15,44 83 14 0,-9 8-14 0,-35-91 57 16,0 0-57-16,19 77 58 0,-17-3-58 0,-2-74 0 15,0 0 0-15,-14 65 0 0,-18-3 0 0,32-62 57 16,0 0-57-16,-40 48 57 0,-5-9-57 0,45-39 10 16,0 0-10-16,-33 24 10 0,-1-12-10 0,34-12 38 0,0 0-38 15,-28 9 38-15,-1-9-38 0,29 0 12 0,0 0-12 16,-23 0 13-16,4-5-13 0,19 5-1 0,0 0 1 16,-14-4 0-16,5-3 0 0,9 7-12 0,0 0 12 15,-9-5-12-15,4-4 12 0,5 9-52 0,0 0 52 16,5-8-52-16,8 1 52 0,-13 7-10 0,0 0 10 0,22-7-9 15,8 5 9-15,-30 2-8 0,0 0 8 0,38-1-8 16,10 2 8-16,-48-1 3 0,0 0-3 0,43 4 4 16,4 1-4-16,-47-5 9 0,0 0-9 0,44 0 9 15,0 0-9-15,-2 0-1 0,-9 0 1 0,-9 0 0 16,-4 0 0-16,-3 0-207 0,-3 0 207 0,3 0-206 16,4-3 206-16,14-1-1031 0</inkml:trace>
  <inkml:trace contextRef="#ctx0" brushRef="#br0" timeOffset="99084.75">13825 8665 718 0,'0'0'0'0,"5"14"0"0,1 15 0 0,-3-17 118 16,-3-7-118-16,0-5 119 0,-5-13-119 0,5 13 174 16,0-11-174-16,0 11 174 0,2-5-174 0,-2 5 89 0,12 4-89 15,0 16 89-15,9 9-89 0,2 6 55 16,3 4-55-16,-3-6 56 0,5 3-56 0,-2 3 5 0,0 4-5 16,-1-3 6-16,2-1-6 0,0 2 5 0,-1 2-5 15,-2 0 6-15,1 5-6 0,1-12 42 0,-5-5-42 0,-2-4 43 16,-3-6-43-16,3-2 18 0,2-2-18 0,-3-1 18 15,1-8-18-15,0 1 30 0,2-2-30 0,-12-4 30 16,-6-3-30-16,-3 0 43 0,11 0-43 0,-4-3 43 16,1-3-43-16,1 0 15 0,0-6-15 0,0-11 15 15,-1-2-15-15,-4-3 43 0,-2-8-43 0,-2 9 44 16,0 3-44-16,-2-4 32 0,-7-3-32 0,2 4 33 16,-2-2-33-16,-1-4 13 0,-2 2-13 0,3 7 13 15,-3 3-13-15,0-1 13 0,-1-5-13 0,3-6 14 16,-6-10-14-16,2 7 51 0,-2 0-51 0,6 3 51 15,-4 3-51-15,2 2-17 0,-1-1 17 0,-1 7-17 16,4 1 17-16,-1-3 0 0,-1 5 0 0,4 0 1 0,-1 5-1 16,0 1 0-16,0 1 0 0,1 3 1 0,4 4-1 15,-1-2-1-15,1 2 1 0,4 5 0 0,0 0 0 16,0 0-31-16,0 0 31 0,0 0-31 0,0 0 31 16,0 0-2-16,0 0 2 0,0 9-1 0,0 3 1 0,4 3-8 15,-1 0 8-15,3-2-8 0,-6-5 8 0,8 1 0 16,1-1 0-16,0-1 0 0,3-2 0 0,5 0-38 15,3 1 38-15,1-6-37 0,3 0 37 0,2-6 13 16,-5 0-13-16,-3-1 14 0,-6 2-14 0,5-6 0 16,1 1 0-16,1 0 1 0,2-6-1 0,-2 1-1 15,-1-2 1-15,-4 1 0 0,-2 2 0 0,0-3-104 16,-1 0 104-16,-3-7-103 0,5-3 103 0,8-25-1301 0</inkml:trace>
  <inkml:trace contextRef="#ctx0" brushRef="#br0" timeOffset="101156.53">14989 8367 796 0,'0'0'0'0,"-12"-12"0"16,-6-9 0-16,-1 5 88 0,-4 1-88 0,13 3 88 15,1 3-88-15,-7-1 115 0,-1 2-115 0,-4-10 116 16,-4 1-116-16,3 0 74 0,-3-3-74 0,9 6 74 15,8 9-74-15,-10-4 44 0,2-1-44 0,-3-4 45 16,-2-1-45-16,0-1 77 0,-1-1-77 0,9 7 77 16,5 5-77-16,-10-2 64 0,1-2-64 0,-4-1 65 15,-5-1-65-15,-4 1 6 0,-5 2-6 0,9-1 7 0,5 2-7 16,-9 2 51-16,-5 2-51 0,7-3 52 0,0 3-52 0,-2 0 21 16,-3-1-21-16,11 1 21 0,1 1-21 15,-6 0 1-15,-4 1-1 0,3-3 2 0,0 4-2 0,-2 4 37 16,-3-3-37-16,7 6 38 0,-6 0-38 0,3 2 1 15,-4-6-1-15,1 6 2 0,2 3-2 0,-3-6 6 16,4 3-6-16,1 3 7 0,-2 3-7 0,0-2 3 16,-3-1-3-16,-4 1 4 0,-1-1-4 0,-1 2 0 15,1-2 0-15,0 2 1 0,-1-1-1 0,39-13-1 16,0 0 1-16,-44 16 0 0,-3 5 0 0,47-21-4 16,0 0 4-16,-50 20-3 0,-8 2 3 0,58-22 1 0,0 0-1 15,-60 26 2-15,-1 2-2 0,61-28 35 0,0 0-35 16,-71 27 36-16,-4 4-36 0,75-31 5 0,0 0-5 0,-55 24 6 15,15-7-6-15,40-17 0 0,0 0 0 16,-43 19 0-16,9-4 0 0,34-15 0 0,0 0 0 16,-43 14 0-16,-4 2 0 0,47-16-7 0,0 0 7 0,-46 15-7 15,1 2 7-15,45-17 0 0,0 0 0 0,-39 16 0 16,-4-1 0-16,43-15 3 0,0 0-3 0,-39 19 4 16,6-5-4-16,33-14 0 0,0 0 0 0,-35 15 1 15,5 1-1-15,30-16 0 0,0 0 0 0,-31 19 0 16,-2-4 0-16,33-15 0 0,0 0 0 0,-35 21 0 15,-4-4 0-15,39-17-12 0,0 0 12 0,-35 22-12 16,-1 2 12-16,36-24 23 0,0 0-23 0,-32 29 24 16,2 6-24-16,30-35-2 0,0 0 2 0,-26 36-1 15,2 0 1-15,24-36 5 0,0 0-5 0,-23 39 5 0,6 1-5 16,17-40 4-16,0 0-4 0,-18 39 4 0,1 1-4 16,17-40 0-16,0 0 0 0,-13 39 0 0,-1 2 0 15,14-41-7-15,0 0 7 0,-10 47-7 0,3 1 7 0,7-48-10 16,0 0 10-16,-4 51-9 0,-1-3 9 15,5-48 3-15,0 0-3 0,-3 50 4 0,-1 1-4 0,4-51 0 16,0 0 0-16,0 54 0 0,0-3 0 0,0-51 8 16,0 0-8-16,0 69 9 0,4 11-9 0,-4-80-1 15,0 0 1-15,3 69-1 0,2-5 1 0,-5-64 14 16,0 0-14-16,9 48 15 0,-4-9-15 0,-5-39-8 16,0 0 8-16,13 36-8 0,-1-2 8 0,-12-34 0 0,0 0 0 15,17 38 0-15,4 2 0 0,-21-40 4 0,0 0-4 16,23 46 4-16,3 9-4 0,-26-55-5 0,0 0 5 15,39 57-5-15,3 3 5 0,-42-60 0 0,0 0 0 16,35 43 0-16,-4-13 0 0,-31-30-3 0,0 0 3 0,35 33-3 16,-2-6 3-16,-33-27-1 0,0 0 1 0,39 25 0 15,-1-1 0-15,-38-24 2 0,0 0-2 0,44 20 2 16,-2-1-2-16,-42-19 12 0,0 0-12 0,47 15 12 16,0-4-12-16,-3 3 1 0,-9-2-1 0,-6-9 2 15,-2-3-2-15,-5 0 25 0,-1-3-25 0,4-1 26 16,-3-3-26-16,1 2-1 0,2 2 1 0,-4-1 0 15,-4 1 0-15,0-2-6 0,4-1 6 0,0 0-5 16,6 0 5-16,-27 6 25 0,0 0-25 0,31-8 26 16,4-2-26-16,-35 10-2 0,0 0 2 0,38-12-1 15,4 0 1-15,-10 0 1 0,1 1-1 0,-10 6 2 16,-6-2-2-16,2 2 0 0,1 2 0 0,1-3 0 0,0 0 0 16,3-1-3-16,-1 2 3 0,-6-1-3 0,-3 3 3 15,5-4 1-15,4 2-1 0,0-4 2 0,3 3-2 16,4-3 10-16,3 2-10 0,-12 4 11 0,-4-1-11 15,1 3 26-15,6-3-26 0,3-1 26 0,4 2-26 0,-5-3-5 16,4 3 5-16,-9 1-5 0,-7 2 5 0,7 0 0 16,-5 0 0-16,6-1 0 0,4-3 0 0,4-1-7 15,2 2 7-15,-13-1-7 0,-9-1 7 0,8 2 0 16,-1-1 0-16,8-6 0 0,4-4 0 0,-2 4-1 16,2-2 1-16,-6 7-1 0,-2-4 1 0,3 6 1 0,1-4-1 15,3 2 2-15,-2-6-2 0,0 4 0 0,4 1 0 16,-4-1 0-16,-1-2 0 0,3 2-3 15,5 2 3-15,-7-2-3 0,-2 2 3 0,1-5 2 16,3-1-2-16,-2 5 2 0,-5-3-2 0,5-1 0 0,-5 1 0 16,5 1 0-16,1-3 0 0,-1-1 28 0,-2 2-28 15,-1-2 28-15,0 0-28 0,1 0 0 0,1-2 0 0,3 0 0 16,1-1 0-16,-2 3 0 0,-3 0 0 0,-1 0 0 16,-2 2 0-16,0-2 8 0,0 0-8 0,-4 3 8 15,-3-1-8-15,2-2 1 0,1-2-1 0,1-1 1 16,1-8-1-16,-2 6 33 0,1-3-33 0,-6 4 33 15,-3 4-33-15,0-3-15 0,1-3 15 0,1 3-14 16,-3 0 14-16,4-1 35 0,-3-1-35 0,0 3 36 16,-4 6-36-16,2-6-3 0,2 0 3 0,0-1-2 15,-1-2 2-15,1-6-1 0,3-1 1 0,-6 10-1 0,1 4 1 16,1-2-1-16,1-5 1 0,0-9 0 16,0-3 0-16,-4-2-4 0,-2 2 4 0,3 5-3 0,-1-3 3 15,2-1 30-15,-6 4-30 0,3 9 30 0,-1-1-30 16,1 2-12-16,1-3 12 0,-5 0-12 0,2-7 12 15,-2 2 12-15,-2-4-12 0,2 11 13 16,-3 3-13-16,-1-6 10 0,-1 1-10 0,0-12 10 0,-4-10-10 16,-3 3 1-16,-2-4-1 0,3 7 1 0,3 3-1 0,-1 0 45 15,-2 3-45-15,3-1 45 0,-1 4-45 0,-2 0-20 16,1 2 20-16,1 2-20 0,-3 1 20 0,0-2 3 16,-1 0-3-16,3-1 3 0,-4-2-3 0,2-3 2 15,-4 3-2-15,6 3 2 0,1 0-2 0,-3 3 34 0,-1-5-34 16,5 10 34-16,-1-3-34 0,-5 1-1 0,2 3 1 15,3 0 0-15,2 3 0 0,-7-3-18 0,-2 2 18 16,-1-1-18-16,-2 1 18 0,-6 2-4 0,2-4 4 0,8 5-3 16,4 2 3-16,-6-4-25 0,-4 6 25 0,-5-8-24 15,-2 3 24-15,0-1 0 0,-2-1 0 0,13 5 0 16,4 1 0-16,-4 1-2 0,-1 1 2 0,-6-1-2 16,1-4 2-16,-3 2 0 0,-2-1 0 0,11 5 0 15,6-1 0-15,-8 0 0 0,0 1 0 0,1 1 0 16,-1 0 0-16,0-4-125 0,-8 1 125 0,15 1-125 15,0 2 125-15,-2 0-155 0,-3-2 155 0,1 2-155 16,2 0 155-16,-16 0-1381 0</inkml:trace>
  <inkml:trace contextRef="#ctx0" brushRef="#br0" timeOffset="103265.75">14082 10687 628 0,'0'0'0'0,"0"0"0"16,-10 8 0-16,-4-6 115 0,-2 0-115 0,4-2 115 15,3-2-115-15,-5 2 163 0,-4 0-163 0,6 0 163 16,3 2-163-16,-6 0 119 0,-5-2-119 0,8 0 119 15,-2 0-119-15,-1 0 73 0,-5 0-73 0,5 0 74 16,-3 0-74-16,-3 3 37 0,4-3-37 0,-1 2 37 16,3 1-37-16,-1 1 58 0,-3 1-58 0,8-2 58 15,8 1-58-15,-11-1-1 0,-2-3 1 0,-2 4 0 16,-8-1 0-16,26-3 62 0,0 0-62 0,-29 5 63 16,-5 2-63-16,34-7 0 0,0 0 0 0,-35 9 1 15,0-1-1-15,35-8 63 0,0 0-63 0,-38 7 64 16,3 2-64-16,35-9 0 0,0 0 0 0,-35 5 1 0,-3 2-1 15,38-7 12-15,0 0-12 0,-35 3 12 0,0 0-12 16,35-3 40-16,0 0-40 0,-37 6 40 0,2 0-40 0,35-6 17 16,0 0-17-16,-38 4 17 0,-2 1-17 0,40-5 7 15,0 0-7-15,-42 2 7 0,3-1-7 0,39-1 5 16,0 0-5-16,-35 4 5 0,0 1-5 0,35-5-2 16,0 0 2-16,-35 2-2 0,2-1 2 0,33-1-1 15,0 0 1-15,-35 0 0 0,0 2 0 0,35-2 40 16,0 0-40-16,-33 0 40 0,3 0-40 0,30 0 59 15,0 0-59-15,-35 0 60 0,-3-2-60 0,38 2 17 0,0 0-17 16,-38 0 17-16,-3-1-17 0,41 1 5 0,0 0-5 16,-42 0 5-16,7-2-5 0,35 2 44 0,0 0-44 15,-34 0 44-15,4 0-44 0,30 0-1 0,0 0 1 16,-26 0 0-16,1 0 0 0,25 0 0 0,0 0 0 0,-21-5 0 16,4 1 0-16,17 4 44 0,0 0-44 0,-18-3 44 15,1 0-44-15,17 3-59 0,0 0 59 0,-14-4-58 16,-4-1 58-16,18 5 42 0,0 0-42 0,-17-3 43 15,-4-6-43-15,21 9-5 0,0 0 5 0,-18-7-5 16,1 0 5-16,17 7 36 0,0 0-36 0,-19-5 36 16,0 0-36-16,19 5-34 0,0 0 34 0,-21-3-34 15,3-1 34-15,18 4 0 0,0 0 0 0,-21-2 0 16,4 2 0-16,17 0-2 0,0 0 2 0,-18 0-1 16,1 0 1-16,17 0-2 0,0 0 2 0,-16 0-2 15,2 0 2-15,14 0 13 0,0 0-13 0,-14 2 14 16,2 2-14-16,12-4-13 0,0 0 13 0,-16 3-13 0,2-1 13 15,14-2 9-15,0 0-9 0,-14 3 10 0,2 1-10 16,12-4 0-16,0 0 0 0,-16 6 0 0,2 3 0 16,14-9 32-16,0 0-32 0,-14 9 33 0,-3-3-33 15,17-6-37-15,0 0 37 0,-13 11-37 0,-2 1 37 16,15-12-1-16,0 0 1 0,-14 10-1 0,0 2 1 0,2 0 2 16,3 4-2-16,0-10 2 0,6 0-2 0,3-6 17 15,-13 8-17-15,8-1 17 0,0 2-17 0,1 3-14 16,-4-2 14-16,4 0-13 0,1-1 13 0,1 1 3 15,-5 2-3-15,2 5 4 0,-1 7-4 0,3-1-29 16,-6-5 29-16,6-2-29 0,-1-4 29 0,3 0 41 0,-3-2-41 16,1 2 42-16,1-1-42 0,-5 1-3 0,-2 1 3 15,4-2-3-15,0 1 3 0,5-12-1 0,0 0 1 16,-9 17-1-16,-3 8 1 0,3 0 0 0,0-5 0 0,0-4 0 16,6-4 0-16,-2-6-14 0,-2 3 14 0,1 3-13 15,-2 0 13-15,1 2 24 0,0 5-24 0,3-6 25 16,-3-2-25-16,2 2-6 0,0 5 6 0,1-3-5 15,-1 4 5-15,2 1-7 0,-3-1 7 0,3-5-6 16,3-4 6-16,-5 2-32 0,1-1 32 0,1 1-32 16,-3 0 32-16,1 3 49 0,2 1-49 0,-3-1 49 15,3-3-49-15,-1 0-6 0,1 4 6 0,1-4-6 16,-1 0 6-16,3-6 8 0,-4 5-8 0,2-1 8 16,2-3-8-16,0 3-1 0,0 0 1 0,0 3 0 15,-3-7 0-15,3 6 0 0,-4 0 0 0,3-1 0 0,1-1 0 16,0 2 35-16,0 2-35 0,0-1 35 0,0 8-35 15,0-2-38-15,0 2 38 0,0-6-38 0,0-5 38 16,0 4 51-16,0-2-51 0,-4 2 52 0,4 3-52 16,-3 0-31-16,3-1 31 0,0-4-31 0,-2-7 31 15,2 3 0-15,-2 3 0 0,2-3 0 0,-2 4 0 0,2 2 1 16,0 3-1-16,0-8 2 0,-3-3-2 0,3 3 0 16,-2-2 0-16,2 2 0 0,-2 3 0 0,2 0 14 15,-1 0-14-15,1 0 15 0,0-7-15 0,0 5 33 16,0-3-33-16,0 7 34 0,0 1-34 0,1 2 0 15,-1 2 0-15,0-3 0 0,0-1 0 0,0 2-1 16,0-1 1-16,0 1-1 0,0 0 1 0,0 4 3 16,-1-4-3-16,1-2 4 0,-4-3-4 0,2 2 0 0,1-2 0 15,-1 0 1-15,2-2-1 0,0 2-2 0,-4 4 2 16,3-6-2-16,1-1 2 0,-2 3 12 0,0 0-12 16,2-2 13-16,-3 2-13 0,-1 5-1 0,2-3 1 0,-1-1-1 15,3 1 1-15,-5 0 40 0,1 0-40 0,-1 5 40 16,1-1-40-16,-1 5-28 0,2 2 28 0,-1-7-28 15,4-5 28-15,-1 6 16 0,-3 0-16 0,1 2 17 16,-1 3-17-16,2-2-5 0,-1 0 5 0,3-4-5 16,0-12 5-16,0 6 9 0,-4-1-9 0,3 2 9 15,1 1-9-15,-4 2-1 0,4-1 1 0,-3-5 0 16,3-3 0-16,-2 4-1 0,2-5 1 0,-4 5 0 16,4 1 0-16,-3 1-8 0,1 3 8 0,-1-4-7 15,3-4 7-15,-4 3-5 0,2 2 5 0,1 0-4 16,1-1 4-16,-2 1-1 0,-2 3 1 0,3-4 0 15,-3 0 0-15,4-2 0 0,-3 2 0 0,1-5 0 0,2-2 0 16,0 2 37-16,-2-2-37 0,2-5 38 0,-2 10-38 16,2-10-20-16,0 7 20 0,0-7-19 0,-3 7 19 0,3-7 32 15,-4 9-32-15,4-9 33 0,-1 8-33 0,1-8-56 16,0 7 56-16,0-7-55 0,0 0 55 0,0 0-14 16,0 0 14-16,0 0-13 0,0 0 13 0,0 0-50 15,0 0 50-15,0 0-49 0,0 0 49 0,0 0-209 16,0 0 209-16,0 0-209 0,5 5 209 0,2 0-1586 15</inkml:trace>
  <inkml:trace contextRef="#ctx0" brushRef="#br0" timeOffset="119717.25">2846 7342 303 0,'0'0'0'0,"0"0"0"0,30-19 0 16,-30 19 158-16,0 0-158 0,0 0 159 0,-12 12-159 15,12-12-1-15,0 0 1 0,-9 5-1 0,0 6 1 16,9-11 118-16,0 0-118 0,-3 8 119 0,3 8-119 0,0-16 98 16,0 0-98-16,3 8 98 0,1-1-98 0,-4-7 161 15,0 0-161-15,8 9 162 0,10-6-162 0,-18-3 102 16,0 0-102-16,26 0 103 0,9-7-103 0,-35 7 98 16,0 0-98-16,42-8 98 0,7-11-98 0,-49 19 109 15,0 0-109-15,59-24 110 0,9-4-110 0,-68 28 63 16,0 0-63-16,91-44 63 0,14-13-63 0,-105 57 39 15,0 0-39-15,112-67 40 0,8-15-40 0,-120 82 20 0,0 0-20 16,119-79 20-16,7-2-20 0,-126 81 40 0,0 0-40 16,117-91 41-16,4-3-41 0,-121 94 6 0,0 0-6 15,124-96 7-15,5-4-7 0,-129 100 0 0,0 0 0 0,133-106 1 16,1-13-1-16,-134 119 30 0,0 0-30 0,145-116 30 16,6 1-30-16,-151 115 24 0,0 0-24 0,155-126 25 15,9-6-25-15,-164 132 9 0,0 0-9 0,159-123 9 16,5 1-9-16,-164 122 2 0,0 0-2 0,168-129 3 15,3-5-3-15,-171 134 58 0,0 0-58 0,161-127 58 16,-4 4-58-16,-157 123 0 0,0 0 0 0,144-119 0 16,-12-1 0-16,-132 120-2 0,0 0 2 0,130-106-1 15,-6 8 1-15,-124 98-5 0,0 0 5 0,112-102-4 16,-8 1 4-16,-104 101-9 0,0 0 9 0,100-84-9 16,-6 9 9-16,-94 75 34 0,0 0-34 0,81-71 34 15,-11 15-34-15,-70 56 0 0,0 0 0 0,63-57 0 16,-11 2 0-16,-52 55 4 0,0 0-4 0,47-43 5 15,-12 4-5-15,-35 39 16 0,0 0-16 0,26-24 17 16,-14 8-17-16,-12 16-18 0,0 0 18 0,9-8-18 0,-9 3 18 16,0 5 39-16,0 0-39 0,0 0 40 0,0 0-40 15,0 0-89-15,0 0 89 0,0 0-88 0,-7-4 88 0,7 4-189 16,0 0 189-16,-5-7-189 0,-7 2 189 0,-6-5-1506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3:09:17.8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25 7033 684 0,'0'0'0'0,"9"0"0"16,0 3 0-16,0 6 132 0,3 7-132 0,-3-4 132 0,-4 1-132 15,7 3 113-15,2 3-113 0,2-2 114 0,1 2-114 16,1-4 99-16,1 2-99 0,-3-3 100 0,-4-4-100 15,-2 2 108-15,6 2-108 0,-2-2 109 0,2 0-109 0,-2 0 18 16,3 0-18-16,-4 0 19 0,-1-7-19 0,5 6 37 16,1-6-37-16,-6 2 38 0,2-4-38 0,3 2 70 15,8-1-70-15,1-4 71 0,6 0-71 0,6-7 138 16,6-2-138-16,1-3 139 0,4-9-139 0,2-4 75 16,1-4-75-16,16-19 76 0,14-11-76 0,4-1 36 15,5-3-36-15,-9 3 36 0,0 5-36 0,7-5 7 0,-3-1-7 16,1-9 8-16,-5-2-8 0,9-3 45 0,-2 4-45 15,2 3 46-15,-2 1-46 0,-2-9-1 0,-1-8 1 16,-4 10 0-16,4 2 0 0,-4 0 22 0,5-2-22 0,-6-3 23 16,-8-2-23-16,6 4 0 0,1 1 0 0,-7 8 0 15,4 3 0-15,-3-7 5 0,-6-9-5 0,-2 13 5 16,-3 8-5-16,2 3-2 0,-4 7 2 0,-2 7-1 16,-3 3 1-16,-7-3 6 0,-5-2-6 0,1 11 7 15,-6-3-7-15,-1 6 1 0,-1 2-1 0,-13 8 1 16,-10 7-1-16,11 0-1 0,1 0 1 0,-9 5-1 15,-4 5 1-15,4-5-17 0,1 2 17 0,-10 5-16 16,-4-3 16-16,4 3-46 0,6-4 46 0,-8 1-46 16,-3 1 46-16,4 2-167 0,0-3 167 0,-7 3-167 15,0 0 167-15,0 0-1440 0</inkml:trace>
  <inkml:trace contextRef="#ctx0" brushRef="#br0" timeOffset="1580.34">5752 13066 1054 0,'0'0'0'0,"0"0"0"15,-35 12 0-15,35-12 93 0,0 0-93 0,-18 5 93 16,6 0-93-16,12-5 73 0,0 0-73 0,-12 5 73 0,3-3-73 15,9-2-4-15,0 0 4 0,-4 10-3 0,3 2 3 16,1-12 25-16,0 0-25 0,5 21 26 0,7 10-26 16,-12-31-44-16,0 0 44 0,18 30-44 0,8 3 44 0,-26-33 2 15,0 0-2-15,30 29 3 0,10 0-3 0,-40-29 0 16,0 0 0-16,47 26 0 0,4-7 0 0,-51-19 121 16,0 0-121-16,61 7 122 0,7-5-122 0,-68-2 144 15,0 0-144-15,89-26 145 0,25-26-145 0,-114 52 120 16,0 0-120-16,110-67 121 0,7-15-121 0,-117 82 87 0,0 0-87 15,120-108 88-15,10-21-88 0,-130 129 40 0,0 0-40 16,141-147 40-16,9-22-40 0,-150 169 6 0,0 0-6 16,161-175 7-16,7-10-7 0,-168 185 52 0,0 0-52 15,168-194 52-15,-1-5-52 0,-167 199 13 0,0 0-13 0,171-203 13 16,2-2-13-16,-173 205 32 0,0 0-32 0,159-203 33 16,-3 1-33-16,-156 202 36 0,0 0-36 0,143-184 36 15,-3 11-36-15,-140 173 0 0,0 0 0 0,129-155 0 16,-8 21 0-16,-121 134 51 0,0 0-51 0,105-125 51 15,-8 12-51-15,-97 113 1 0,0 0-1 0,83-96 1 16,-10 11-1-16,-73 85 3 0,0 0-3 0,65-73 3 16,-9 13-3-16,-56 60 7 0,0 0-7 0,47-48 8 15,0 8-8-15,-47 40 12 0,0 0-12 0,35-36 12 16,-5 5-12-16,-30 31-16 0,0 0 16 0,26-27-15 16,-2 6 15-16,-24 21-46 0,0 0 46 0,14-24-46 15,-5 3 46-15,-9 21-168 0,0 0 168 0,9-18-168 16,-9-1 168-16,0 19-539 0,0 0 539 0,7-21-539 0,-2-6 539 15,5-21-756-15</inkml:trace>
  <inkml:trace contextRef="#ctx0" brushRef="#br0" timeOffset="8274.71">12319 12539 382 0,'0'0'0'0,"0"0"0"0,0 0 0 16,0 0 239-16,0 0-239 0,0 0 240 0,0 0-240 15,0 0 99-15,0 0-99 0,0 0 100 0,0 0-100 16,0 0 137-16,0 0-137 0,0 0 138 15,0 0-138-15,0 0 50 0,0 0-50 0,0 0 50 0,0 0-50 0,0 0 62 16,0 0-62-16,0 0 62 0,0 0-62 0,0 0 40 16,0 0-40-16,0 0 40 0,0 0-40 0,0 0 17 15,0 0-17-15,0 0 17 0,0 0-17 0,0 0 54 16,0 0-54-16,0 0 55 0,0 0-55 0,0 0 39 16,0 0-39-16,0 0 40 0,0 0-40 0,0 0 51 15,0 0-51-15,0 0 52 0,0 0-52 0,0 0 0 16,0 0 0-16,0 0 1 0,0 0-1 0,0 0 2 0,0 0-2 15,0 0 3-15,0 0-3 0,0 0 0 0,0 0 0 16,0 0 0-16,0 0 0 0,0 0-1 0,0 0 1 16,0 0-1-16,0 0 1 0,0 0-2 0,0 0 2 15,0 0-1-15,0 0 1 0,0 0 3 0,0 0-3 16,0 0 4-16,0 0-4 0,0 0-26 0,0 0 26 0,0 0-26 16,0 0 26-16,0 0 0 0,0 0 0 0,0 0 0 15,0 0 0-15,0 0 9 0,26 10-9 0,-15-5 9 16,1-1-9-16,4 2 3 0,-2 3-3 0,-2-4 4 15,-2 2-4-15,6-2 0 0,5 2 0 0,-2-4 0 16,2 3 0-16,4-1 0 0,-2-2 0 0,-3 1 0 16,-2-1 0-16,3-1 5 0,-4-1-5 0,1 1 5 15,3 0-5-15,-4 0 3 0,1-2-3 0,-1 1 4 16,4 1-4-16,-3 1 7 0,-1-3-7 0,-1 2 7 16,1-2-7-16,1 0 14 0,-1 0-14 0,1 2 15 15,3 0-15-15,-2-1 22 0,2 1-22 0,3 2 23 0,-1-3-23 16,3 4 0-16,2 2 0 0,-5-3 1 0,-2-3-1 15,2-1 25-15,5 2-25 0,-9-2 26 0,-3 0-26 16,4 0 36-16,7 0-36 0,-1 4 37 0,0-4-37 16,4 0-6-16,1 0 6 0,-6 0-6 0,-6 1 6 0,14 1-2 15,2-2 2-15,-2 2-1 0,-5 1 1 0,9 1 0 16,-2-3 0-16,-4 3 0 0,-4-1 0 0,6 1 3 16,2-1-3-16,3-1 3 0,4-1-3 0,-4 1-2 15,-1 0 2-15,3-2-1 0,4-2 1 0,0 2 0 0,-4-2 0 16,-2 2 1-16,-4 0-1 0,4-3 0 15,-1-2 0-15,3 1 0 0,0-1 0 0,2 0 7 16,2-2-7-16,-2 6 7 0,3-5-7 0,-3 3-9 16,0 0 9-16,-2-1-8 0,-2 1 8 0,1-1-26 0,-1 3 26 15,-3-3-25-15,4 1 25 0,-1-1 41 0,6-1-41 16,0 0 41-16,-1-2-41 0,3 2-4 0,-3 1 4 0,4 1-3 16,-5-2 3-16,4-2 0 0,-3 0 0 0,6 2 0 15,0 2 0-15,2-1 6 0,-7 2-6 0,3 1 7 16,-5 1-7-16,1 0 0 0,-2 0 0 0,2 1 1 15,-1 1-1-15,4 0 0 0,3 0 0 0,-2 1 1 16,0-3-1-16,-5 0-2 0,2-3 2 0,-1 1-1 16,-1 0 1-16,4 0 0 0,-1 1 0 0,-1-1 1 15,3 2-1-15,-3 0 0 0,3 0 0 0,-9 0 1 16,1 2-1-16,1-1 21 0,2-1-21 0,5 2 21 16,-5 2-21-16,-42-4-10 0,0 0 10 0,57 3-9 15,8-1 9-15,-65-2 1 0,0 0-1 0,86 1 1 0,10-1-1 16,-96 0 1-16,0 0-1 0,94-3 1 15,1 0-1-15,-95 3 24 0,0 0-24 0,94-4 25 0,-3-1-25 16,-91 5-2-16,0 0 2 0,89-3-1 0,-7 1 1 16,-82 2-10-16,0 0 10 0,82-2-9 0,4 2 9 15,-86 0 1-15,0 0-1 0,77 0 1 0,-1 0-1 0,-76 0-1 16,0 0 1-16,79 4-1 0,-6-1 1 0,-73-3-1 16,0 0 1-16,74 5-1 0,-1 2 1 0,-73-7-4 15,0 0 4-15,70 5-3 0,2 2 3 0,-72-7-13 16,0 0 13-16,70 3-12 0,-6 1 12 0,-64-4 15 15,0 0-15-15,72 5 16 0,-2-2-16 0,-70-3 1 16,0 0-1-16,70 6 2 0,-2-3-2 0,-68-3 5 0,0 0-5 16,68 3 6-16,-3-1-6 0,-65-2 8 0,0 0-8 15,61 4 9-15,2-3-9 0,-63-1-2 0,0 0 2 0,54 2-1 16,-5 1 1-16,-49-3 2 0,0 0-2 0,61 0 3 16,9-5-3-16,-70 5 18 0,0 0-18 0,71-1 19 15,-4-3-19-15,-67 4 0 0,0 0 0 0,73-3 0 16,0 1 0-16,-73 2 17 0,0 0-17 0,69-3 17 15,-3 1-17-15,-66 2-4 0,0 0 4 0,56-2-4 16,-7 2 4-16,-49 0 1 0,0 0-1 0,63 2 2 16,15 0-2-16,-78-2 1 0,0 0-1 0,70 3 2 15,2-1-2-15,-72-2 17 0,0 0-17 0,73 3 17 16,-1 2-17-16,-72-5 3 0,0 0-3 0,72 5 4 16,4-3-4-16,-76-2 0 0,0 0 0 0,74 4 1 15,1-3-1-15,-75-1 32 0,0 0-32 0,75 0 32 16,-7 0-32-16,-68 0-1 0,0 0 1 0,74 0-1 15,1 0 1-15,-75 0 5 0,0 0-5 0,73 2 5 16,4 2-5-16,-77-4 9 0,0 0-9 0,75 1 10 0,-2 4-10 16,-8 1-9-16,-4-1 9 0,-17 2-9 0,-11-4 9 0,6 0 66 15,2 3-66-15,-4-3 67 0,-7 2-67 0,8 2-7 16,1-5 7-16,1 1-7 0,0 1 7 0,2-1-8 16,2-3 8-16,-6 2-8 0,-5-2 8 0,4 1 29 15,3-1-29-15,0 0 29 0,1 0-29 0,-41 0 67 16,0 0-67-16,45 0 68 0,6 0-68 0,-4 0-14 15,-2 0 14-15,-10 0-13 0,-7 0 13 0,-28 0 10 16,0 0-10-16,42 2 10 0,11 0-10 0,-5-2-4 0,3-2 4 16,-18 2-3-16,-5 0 3 0,5 0-4 0,-1 2 4 15,3 0-4-15,0 1 4 0,2-3 11 0,-4 0-11 16,-9 0 11-16,-6 0-11 0,4 2 4 0,3-1-4 0,5 1 5 16,3 0-5-16,-2-2 51 0,2 0-51 0,-13 0 51 15,-8 0-51-15,5 0-35 0,1 2 35 0,10-2-34 16,0 0 34-16,1-2 10 0,3-2-10 0,-9 4 11 15,-10 2-11-15,7 0 2 0,-3-2-2 0,9 2 3 16,6-2-3-16,-2-2 10 0,-6 0-10 0,-1 4 10 16,-6 0-10-16,4 1 9 0,-3 2-9 0,-1-1 10 15,-6-1-10-15,4-3 38 0,3 2-38 0,-3-1 39 16,-1 1-39-16,4 0-13 0,-1 1 13 0,-1 3-12 16,-4-5 12-16,2 1 0 0,0 0 0 0,-1-1 0 15,-5-1 0-15,1 0 5 0,0 0-5 0,-1 2 6 16,1 2-6-16,3-3 7 0,-3 1-7 0,-9-2 8 15,9 2-8-15,-9-2 34 0,7 1-34 0,-7-1 34 16,9 2-34-16,-2-2 1 0,0 0-1 0,-7 0 2 16,10 0-2-16,-10 0 6 0,9 4-6 0,-9-4 6 0,0 0-6 15,0 0 1-15,7 1-1 0,-7-1 1 0,10 5-1 16,-10-5 3-16,13 6-3 0,-13-6 3 0,7 0-3 0,-7 0 1 16,0 0-1-16,0 0 2 0,0 0-2 0,0 0 16 15,8 0-16-15,-8 0 17 0,9 0-17 0,-9 0-5 16,9 0 5-16,-9 0-4 0,0 0 4 0,0 0 0 15,0 0 0-15,0 0 0 0,0 0 0 0,0 0-1 16,0 0 1-16,0 0 0 0,0 0 0 0,0 0-22 16,0 0 22-16,0 0-22 0,0 0 22 0,0 0-111 15,0 0 111-15,0 0-110 0,0 0 110 0,0 0-221 0,0 0 221 16,-12-7-221-16,-4 2 221 0,-10-7-1654 0</inkml:trace>
  <inkml:trace contextRef="#ctx0" brushRef="#br0" timeOffset="12704.07">7825 7203 359 0,'0'0'0'0,"-7"-7"0"0,-5-5 0 0,10 4 176 15,2 4-176-15,0 4 176 0,13-3-176 0,-3 3 79 16,2 3-79-16,-3-3 79 0,-4 4-79 0,4-4 6 0,-2 0-6 15,2 0 7-15,-6 0-7 0,3 0 112 0,2 0-112 16,5 0 113-16,-5 0-113 0,10 0 29 0,-1 0-29 16,-5 0 29-16,-6 0-29 0,6 0 49 0,0-4-49 0,11 4 50 15,0-3-50-15,1-1 55 0,2 1-55 0,-10 3 55 16,-7 0-55-16,5 0 47 0,3-2-47 16,-1 2 48-16,1 0-48 0,6 0 3 0,-2 0-3 0,0 0 3 15,-7-3-3-15,7 3 10 0,-4-4-10 0,1 4 11 16,-1 4-11-16,1-4 83 0,3-4-83 0,-4 4 84 15,-3 0-84-15,5 0 1 0,4-2-1 0,-9 2 1 16,-3 0-1-16,8 0-8 0,5-1 8 0,-3-1-7 16,-7 2 7-16,7-3 40 0,5 3-40 0,-12 0 40 15,-5 0-40-15,9 0 0 0,1-4 0 0,-2 4 0 16,-3-2 0-16,2 2 13 0,3 0-13 0,-3 0 14 16,-7-1-14-16,8-1 12 0,1-7-12 0,-4 6 12 0,1 0-12 15,6-1 1-15,6-1-1 0,-13 2 1 0,-2-1-1 16,9 4 15-16,5-7-15 0,0 2 15 0,6-2-15 15,-3 6 22-15,-1-3-22 0,-5 1 23 0,-11 1-23 16,7-1-2-16,2-1 2 0,4-1-1 0,1-2 1 0,0 0-4 16,-3 2 4-16,-4-2-3 0,-5 4 3 0,4 1-3 15,4-1 3-15,-1 3-3 0,4-4 3 0,4 1 5 16,3-2-5-16,-2 1 6 0,-4 1-6 0,0 1 0 16,4 2 0-16,-6 0 0 0,-1 0 0 0,1-3 1 15,3-3-1-15,-1 3 2 0,-4 3-2 0,5-7-7 16,1 2 7-16,-6 2-7 0,1-1 7 0,5 4 0 0,2-3 0 15,1 1 1-15,-1-1-1 0,1 3 32 0,3-4-32 16,-8 1 32-16,-4 1-32 0,6 0 0 0,-1 1 0 16,-1 1 0-16,0 0 0 0,0-4 33 0,4 4-33 0,-4-3 34 15,0 1-34-15,8 0 52 0,0 2-52 0,-4 0 52 16,0-1-52-16,1 1 10 0,3-4-10 0,-8 1 11 16,-4 1-11-16,8 0 10 0,3 2-10 0,-5 0 10 15,2-1-10-15,3-3 16 0,-3 1-16 0,5-1 17 16,0 3-17-16,-2-3 7 0,2 1-7 0,-5 3 7 15,-2-6-7-15,1 5 50 0,1-1-50 0,-6 2 50 16,-1 2-50-16,3-1 0 0,2-1 0 0,-1 2 0 16,-1-2 0-16,0 0 11 0,4 0-11 0,-4 0 11 15,-3 0-11-15,6 0 10 0,4 0-10 0,-5 0 11 16,2 0-11-16,-2 0 8 0,0 0-8 0,-4 0 9 16,-4 4-9-16,4-4 8 0,6 0-8 0,-9 0 9 0,0 0-9 15,3 3-10-15,1-3 10 0,4 0-9 0,3 0 9 16,-2 0 38-16,-1 0-38 0,1 0 38 0,-7 0-38 15,5 0-3-15,0 0 3 0,-2 0-3 0,-2-3 3 0,6 3 39 16,-4-6-39-16,4 3 40 0,0 0-40 0,-30 3-9 16,0 0 9-16,34-4-9 0,5-1 9 0,-39 5-1 15,0 0 1-15,47-3 0 0,2-4 0 0,-49 7 6 16,0 0-6-16,51-5 7 0,1-1-7 0,-52 6-10 16,0 0 10-16,53-3-10 0,1-6 10 0,-54 9 15 15,0 0-15-15,52-6 16 0,4-1-16 0,-56 7-4 16,0 0 4-16,56-5-3 0,0-2 3 0,-56 7 0 15,0 0 0-15,68-4 0 0,5-1 0 0,-73 5 2 0,0 0-2 16,56-3 3-16,-9-1-3 0,-47 4-1 0,0 0 1 16,48-1 0-16,-10 1 0 0,-38 0 41 0,0 0-41 15,47-4 41-15,2 4-41 0,-49 0-42 0,0 0 42 0,47 0-42 16,0 0 42-16,-47 0 1 0,0 0-1 0,48 0 1 16,-1 4-1-16,-47-4 2 0,0 0-2 0,43 0 3 15,-4 1-3-15,-39-1 9 0,0 0-9 0,38 2 9 16,-3 0-9-16,-35-2 4 0,0 0-4 0,34 3 5 15,0-3-5-15,-34 0 3 0,0 0-3 0,30 4 3 16,2-4-3-16,-32 0 1 0,0 0-1 0,33 0 2 16,2-4-2-16,-35 4 15 0,0 0-15 0,28 0 16 15,-4 4-16-15,-24-4 1 0,0 0-1 0,25 0 1 16,1 0-1-16,-26 0-9 0,0 0 9 0,17 1-9 16,1-1 9-16,-18 0 0 0,0 0 0 0,17 2 1 15,-5 0-1-15,-12-2-18 0,0 0 18 0,13 3-18 0,-3 1 18 16,-10-4-124-16,0 0 124 0,9 5-123 0,-2 5 123 15,10 7-1596-15</inkml:trace>
  <inkml:trace contextRef="#ctx0" brushRef="#br0" timeOffset="14503.59">15057 6652 427 0,'0'0'0'0,"9"16"0"0,1 4 0 0,-3-8 154 15,-3-7-154-15,1-10 155 0,-5-12-155 0,3 7 89 16,-1 1-89-16,2 0 90 0,-1 6-90 0,-3 3 48 0,11-3-48 16,-3 3 49-16,3 0-49 0,3 3 67 0,0-1-67 15,-2 1 67-15,-3 1-67 0,3-1 104 0,5 1-104 16,6-4 105-16,3 0-105 0,-1 0 44 0,1-4-44 16,-2 4 44-16,3 0-44 0,-5-3 37 0,-1-1-37 15,0 2 37-15,-8 1-37 0,6 1 10 0,0 0-10 16,0-2 10-16,2-1-10 0,0-4 46 0,2 2-46 0,-4-1 47 15,-3 3-47-15,3 0 6 0,0-1-6 0,7 2 7 16,2-1-7-16,2 3 12 0,2-3-12 0,-12 3 13 16,-2 0-13-16,3 0 57 0,2 0-57 0,-2 0 57 15,1-4-57-15,3 4 3 0,-3-3-3 0,-1 1 4 16,0 2-4-16,2-3 0 0,2-1 0 0,-4-1 1 16,0 2-1-16,1-1-2 0,4 4 2 0,4-3-2 15,5 3 2-15,-5 3 26 0,-4-3-26 0,-2 4 26 16,-1-4-26-16,0 0 48 0,1 0-48 0,-1 1 49 0,-4 3-49 15,4-1-3-15,1 1 3 0,-1-1-3 16,-2-3 3-16,5 2 6 0,1-2-6 0,-3 3 6 0,4-3-6 16,2 4 0-16,3-1 0 0,-3-3 0 0,1 3 0 0,-5 3 3 15,4-1-3-15,-6 2 3 0,-1-4-3 0,0 0 6 16,1 3-6-16,2-3 6 0,-5 0-6 0,6-1 14 16,-1 2-14-16,0-4 15 0,0 3-15 0,7 1 23 15,2 1-23-15,-3-5 24 0,5 3-24 0,-3 1 22 16,1-1-22-16,-3-1 22 0,-2 1-22 0,3-3 24 15,-4 4-24-15,5-4 25 0,-1 0-25 0,4 0 0 16,-6 0 0-16,4 0 0 0,-2 0 0 0,2 0 1 0,0 0-1 16,-2 0 2-16,-3 0-2 0,1-4 34 0,3 1-34 15,2-2 34-15,3 1-34 0,-3-4-1 0,1-3 1 16,3 6-1-16,4 2 1 0,-4-4 12 0,-1-2-12 16,-6 4 13-16,-7 5-13 0,7-3 5 0,4-4-5 15,0 2 5-15,3-4-5 0,-2-1 7 0,2 1-7 0,2 1 8 16,2 1-8-16,1 2 1 0,1 1-1 0,-6-3 1 15,0 6-1-15,-1-3-2 0,3 1 2 0,-2 3-1 16,0-6 1-16,-3 6 30 0,-1-3-30 0,4 3 30 16,2 0-30-16,4 0-3 0,-6 0 3 0,5 0-3 15,-3 0 3-15,2 0 1 0,0 0-1 0,-2 0 1 16,3 0-1-16,1 0-3 0,1-3 3 0,0 3-2 16,-3 0 2-16,1 0 35 0,0 0-35 0,-3 0 35 15,0 0-35-15,4 0-1 0,-8 0 1 0,9 0 0 16,2-4 0-16,-3 4-9 0,-3 0 9 0,-3 0-9 15,2 0 9-15,0 0 1 0,-1 0-1 0,2 0 2 0,-1 0-2 16,2 0-1-16,-2 0 1 0,-4 0-1 0,-1-2 1 16,3 1 56-16,0-1-56 0,0 2 56 0,2-3-56 15,2 3 1-15,0-6-1 0,-8 3 2 0,-1 0-2 0,6 3 0 16,-1-6 0-16,2 3 0 0,3 3 0 0,-6-3 12 16,1-1-12-16,-2 2 12 0,-3-1-12 0,2 3 0 15,-1-3 0-15,-1 3 0 0,4 0 0 0,-1 0 47 16,2-4-47-16,-12 4 48 0,-8 0-48 0,11 0-10 15,1 0 10-15,2 0-10 0,5 0 10 0,-1 0 22 16,1 0-22-16,-8 0 22 0,-3 0-22 0,5 4-4 16,8-4 4-16,-10 0-4 0,-1 0 4 0,5 3 1 15,1-3-1-15,-6 2 2 0,0-2-2 0,3 1 20 0,4-1-20 16,-9 2 20-16,-4 2-20 0,6-1-17 0,-4-1 17 16,-2-1-17-16,-1 1 17 0,3 2 57 0,2-4-57 15,-7 0 57-15,-2 3-57 0,2-3-40 0,6 3 40 16,-17-1-39-16,-8-2 39 0,7 0 28 0,1 0-28 0,6 0 28 15,5 4-28-15,-2-1-50 0,-2-1 50 0,-6-1-49 16,-6-2 49-16,-5 1-123 0,5 0 123 0,-5 0-122 16,0 0 122-16,0 0-366 0,0 0 366 0,0 0-365 15,-5 7 365-15,-4-4-1067 0</inkml:trace>
  <inkml:trace contextRef="#ctx0" brushRef="#br0" timeOffset="16918.28">14141 7720 348 0,'0'0'0'16,"0"0"0"-16,0 0 0 0,0 0 124 0,0 0-124 0,0 0 124 16,0 0-124-16,0 0 112 0,0 0-112 0,0 0 113 15,0 0-113-15,0 0 212 0,0 0-212 0,0 0 213 16,6 17-213-16,-6-17 43 0,0 0-43 0,7 10 43 16,-4 2-43-16,-3-12 50 0,0 0-50 0,9 12 50 15,3 2-50-15,-12-14 3 0,0 0-3 0,16 10 3 16,3 2-3-16,-19-12 36 0,0 0-36 0,23 5 37 15,6-1-37-15,-29-4 34 0,0 0-34 0,30 3 35 16,0 1-35-16,-30-4 22 0,0 0-22 0,35 3 22 16,0 2-22-16,-35-5 53 0,0 0-53 0,29 4 54 0,-2-4-54 15,-27 0 57-15,0 0-57 0,29 1 58 0,1-1-58 16,-30 0 44-16,0 0-44 0,28 0 45 0,2 0-45 16,-30 0-2-16,0 0 2 0,33 0-1 0,-3 0 1 15,-30 0 41-15,0 0-41 0,35 0 42 0,-4 0-42 16,-31 0 6-16,0 0-6 0,38-1 6 0,4-3-6 0,-42 4 42 15,0 0-42-15,39-8 42 0,1 1-42 0,-40 7 0 16,0 0 0-16,38-6 0 0,4-2 0 0,-42 8 45 16,0 0-45-16,39-5 46 0,4 3-46 0,-43 2 0 15,0 0 0-15,41-3 1 0,1-1-1 0,-42 4 2 16,0 0-2-16,42-2 2 0,5 1-2 0,-47 1 0 0,0 0 0 16,49-2 0-16,1 2 0 0,-50 0 0 0,0 0 0 15,53-3 0-15,-6 3 0 0,-47 0 24 0,0 0-24 16,49-4 25-16,5 4-25 0,-54 0 0 0,0 0 0 0,52 0 0 15,3-2 0-15,-55 2 4 0,0 0-4 0,69 2 4 16,14 2-4-16,-83-4 7 0,0 0-7 0,55 0 8 16,-7 3-8-16,-48-3 8 0,0 0-8 0,49 5 8 15,-2 2-8-15,-47-7 8 0,0 0-8 0,49 3 8 16,0 3-8-16,-49-6 1 0,0 0-1 0,64 8 1 16,10-1-1-16,-74-7 13 0,0 0-13 0,55 4 14 15,-9-4-14-15,-4 1-2 0,-5 1 2 0,-8 0-1 16,-3-2 1-16,4 3 0 0,-4 1 0 0,6-1 0 15,1 2 0-15,2-1 22 0,-2 4-22 0,-5-4 23 16,-3-3-23-16,4 3 0 0,-1-1 0 0,-2 4 1 16,-1-4-1-16,1 3 52 0,0-1-52 0,-1 2 52 15,1-4-52-15,-2-1-45 0,3 1 45 0,-1 1-45 0,-7-4 45 16,9 0 33-16,2 0-33 0,1-4 34 0,4 2-34 16,-2 1-6-16,-3 1 6 0,-2 0-5 0,-2-2 5 0,2 2 0 15,0 2 0-15,0-1 0 0,2-1 0 0,-1 0 7 16,-1 0-7-16,-1 0 7 0,-3 0-7 0,2 0 0 15,6 2 0-15,4 2 0 0,-1-4 0 0,-3-4 39 16,1 2-39-16,-7 2 39 0,-1 2-39 0,3-2-1 16,1 0 1-16,4-2 0 0,-3 1 0 0,5-1 0 15,0-5 0-15,-10 4 0 0,-3 1 0 0,8 2 25 16,0-3-25-16,5-1 26 0,3 1-26 0,0 1 6 16,-1-1-6-16,-4-3 6 0,-3 3-6 0,0 0 5 0,1 3-5 15,2-4 5-15,2 1-5 0,0-1 44 0,4 3-44 16,-10-3 45-16,-2 4-45 0,2-3-31 0,6 3 31 15,-3-2-31-15,1-1 31 0,0-1 46 0,2-1-46 16,-5 2 46-16,1-1-46 0,1-1-3 0,1 1 3 0,2 1-2 16,0-2 2-16,1 0 0 0,3 0 0 0,-4 1 0 15,-9 1 0-15,7 1 36 0,0-1-36 0,4-4 36 16,-2 2-36-16,0-1-3 0,2 0 3 0,-1-1-3 16,3 2 3-16,-3-2 15 0,-2 2-15 0,-1-2 16 15,-2 3-16-15,3 3-22 0,0-3 22 0,1-1-22 16,0 2 22-16,2-4 1 0,-4 2-1 0,0 1 2 15,-1 1-2-15,1-1 0 0,4 3 0 0,-4-3 0 16,7 1 0-16,-7-1 7 0,-1 1-7 0,-3 1 7 16,-1-1-7-16,0 3 34 0,-1-6-34 0,-1 5 35 0,-2-1-35 15,2 2-8-15,1 0 8 0,2 0-7 0,1 2 7 16,-2-1 19-16,2-1-19 0,-1 0 20 0,3 0-20 16,-2 2-4-16,-2 2 4 0,-6-4-4 15,-1 3 4-15,2-3-1 0,0 0 1 0,6 2 0 0,3-2 0 16,-1 1 0-16,1 1 0 0,-6 2 0 0,-3-1 0 0,3 1 11 15,2-1-11-15,5 2 11 0,-2-1-11 0,-1-3-1 16,0 3 1-16,-7-1 0 0,-4 1 0 0,2-1 0 16,1 2 0-16,5-1 0 0,-3-3 0 0,2 1 12 15,2 0-12-15,-9 1 12 0,-5 1-12 0,4-3-1 16,3 3 1-16,0-1-1 0,5 1 1 0,2-1 3 0,3-1-3 16,-13 1 4-16,-9-3-4 0,5 4 13 0,0-4-13 15,10 0 14-15,4 3-14 0,0-1 8 0,3-1-8 16,-10 1 9-16,-8 2-9 0,6-4 4 0,0 0-4 15,7 0 5-15,4 0-5 0,0 0 7 0,-2 3-7 16,-11-3 7-16,-6 0-7 0,3 2 3 0,-4-2-3 0,11 0 3 16,5 0-3-16,2 0 18 0,-2 0-18 0,-8 0 18 15,-9 0-18-15,5 0-2 0,-2 0 2 0,4 0-1 16,5 1 1-16,1-1 23 0,-1 0-23 0,-7 0 24 16,-2 2-24-16,-1-2 0 0,3 0 0 0,3 0 1 15,3 0-1-15,1 4 9 0,-2-4-9 0,-7 3 9 16,-3-3-9-16,3 0-3 0,-2 0 3 0,1 0-3 15,-2 0 3-15,5 0 0 0,3 2 0 0,-8-2 0 16,-4 0 0-16,4 0 9 0,1 1-9 0,-1 1 9 16,0-2-9-16,3 4-4 0,4-4 4 0,-9 0-3 15,-4 0 3-15,-3 0 2 0,12 0-2 0,-3 0 2 0,0 3-2 16,5-3 5-16,0 0-5 0,-7 0 6 0,-7 0-6 16,0 0 0-16,0 0 0 0,7 0 1 0,7 2-1 15,-4-2-10-15,4 0 10 0,-5 0-10 0,-4 0 10 16,-5 0 32-16,0 0-32 0,0 0 32 0,0 0-32 0,0 0-34 15,14-2 34-15,-14 2-33 0,9-3 33 0,-9 3 35 16,9 0-35-16,-9 0 36 0,0 0-36 0,0 0-24 16,8 0 24-16,-8 0-23 0,0 0 23 0,0 0 30 15,9 0-30-15,-9 0 30 0,7 0-30 0,-7 0-1 16,9-4 1-16,-9 4 0 0,0 0 0 0,0 0 0 0,0 0 0 16,0 0 0-16,0 0 0 0,0 0 0 15,9-2 0-15,-9 2 1 0,8-3-1 0,-8 3 0 0,6-3 0 16,-6 3 0-16,0 0 0 0,0 0 3 15,0 0-3-15,0 0 3 0,0 0-3 0,0 0-2 0,0 0 2 16,0 0-2-16,0 0 2 0,0 0-13 0,0 0 13 0,0 0-12 16,0 0 12-16,0 0-1 0,0 0 1 0,0 0-1 15,0 0 1-15,0 0-35 0,0 0 35 0,0 0-34 16,0 0 34-16,0 0-4 0,0 0 4 0,0 0-4 16,0 0 4-16,0 0-27 0,7 0 27 0,-7 0-27 15,0 0 27-15,0 0-30 0,0 0 30 0,0 0-30 16,0 0 30-16,0 0-7 0,0 0 7 0,0 0-6 15,0 0 6-15,0 0-58 0,0 0 58 0,0 0-58 16,0 0 58-16,0 0-26 0,0 0 26 0,0 0-26 16,0 0 26-16,0 0-42 0,0 0 42 0,0 0-41 15,0 0 41-15,0 0-135 0,0 0 135 0,0 0-134 16,0 0 134-16,0 0-290 0,-13 3 290 0,-11 2-289 0,-11 7 289 16,-23 7-1264-16</inkml:trace>
  <inkml:trace contextRef="#ctx0" brushRef="#br0" timeOffset="23863.16">26095 3124 527 0,'0'0'0'0,"0"0"0"16,-10-31 0-16,10 24 205 0,5 7-205 0,-5 0 205 15,14 10-205-15,-3-1 32 0,-1 3-32 0,-3-5 32 16,-3-2-32-16,1 2 59 0,2 1-59 0,-2 1 59 15,-1-2-59-15,3 8 0 0,3 2 0 0,-1-1 0 16,-2 2 0-16,5 3 79 0,4 7-79 0,-2-4 79 16,-2 3-79-16,0 9 34 0,2 0-34 0,-2 7 34 15,-1 5-34-15,1 0 19 0,-1 4-19 0,-1-1 20 16,-1 1-20-16,1-1 33 0,1 1-33 0,-3-4 33 16,1 7-33-16,0-4 1 0,0-3-1 0,-1-7 2 15,-1-3-2-15,2-2-2 0,-2 0 2 0,2 4-2 16,0-4 2-16,1 0-43 0,2-2 43 0,-5 7-42 0,2-1 42 15,1-1-44-15,1-3 44 0,-4-5-43 0,-2-10 43 16,4 3-86-16,3-4 86 0,-3-4-86 0,-4-4 86 0,9 15-748 16</inkml:trace>
  <inkml:trace contextRef="#ctx0" brushRef="#br0" timeOffset="24944.46">25984 3168 359 0,'0'0'0'0,"0"0"0"15,10 24 0-15,-10-24 92 0,0 0-92 0,0-15 92 16,-5-9-92-16,3 0 94 0,2-4-94 0,0 11 95 16,0 7-95-16,2 1 116 0,0 1-116 0,1-4 116 15,1 0-116-15,1-4 53 0,2 4-53 0,-2 0 54 16,0 3-54-16,4 3 60 0,-2-6-60 0,3 5 61 16,3-2-61-16,2-3 40 0,5 4-40 0,1-1 40 15,0-1-40-15,1 1 0 0,1 2 0 0,-7 2 0 16,-6 2 0-16,6-1 0 0,0 3 0 0,5 1 1 15,5 0-1-15,-2 0-35 0,2 1 35 0,-5 3-35 0,-5 3 35 16,3-2 86-16,1 3-86 0,-5 3 86 0,3 1-86 16,-1 3 37-16,1 2-37 0,-4-1 37 0,-4-1-37 0,2 9 49 15,-1 4-49-15,-2 4 49 0,-2 8-49 0,-2-4 16 16,0-2-16-16,-3-1 17 0,-2-6-17 0,-2 1 0 16,-3-1 0-16,-2 2 1 0,-2 2-1 0,-3 2 2 15,0-2-2-15,1-4 3 0,1-3-3 0,-1 4 4 16,-4 1-4-16,4-10 5 0,1-2-5 0,-3 2 20 15,-2-2-20-15,4-3 20 0,4-6-20 0,-5 1 32 16,-2-6-32-16,3 1 33 0,4-3-33 0,-3-1 28 16,-2-1-28-16,5 1 28 0,2-4-28 0,-4 1 24 0,-2-1-24 15,6 3 25-15,-2-6-25 0,0 2 0 0,0-8 0 16,2 7 0-16,1-3 0 0,-1-1 19 0,0-4-19 0,3 7 20 16,2-1-20-16,-2-3 3 0,-1 3-3 0,3 3 3 15,0 1-3-15,0 4 0 0,5-8 0 0,-5 8 1 16,0 0-1-16,0 0 0 0,5 0 0 0,4 0 0 15,5 1 0-15,4 6 0 0,3-2 0 0,3 9 0 16,2 7 0-16,0-1 0 0,1 1 0 0,-3 1 0 16,1-1 0-16,1-1-13 0,3 6 13 0,1-2-13 15,0 3 13-15,1 3-46 0,-1-3 46 0,1 1-45 16,3 1 45-16,-5 5-8 0,3-3 8 0,-1 2-8 16,-1-1 8-16,0-1-44 0,-2-3 44 0,1-4-43 15,1-4 43-15,0-4-77 0,1-1 77 0,-6-3-76 16,-4-3 76-16,22 10-1030 0</inkml:trace>
  <inkml:trace contextRef="#ctx0" brushRef="#br0" timeOffset="25711.89">27607 2732 942 0,'0'0'0'0,"-7"11"0"16,-7 1 0-16,12-4 70 0,9-3-70 0,-4 6 70 15,6 1-70-15,3 8 16 0,2 4-16 0,0 0 17 16,-1 7-17-16,2 12-10 0,1 5 10 0,0 0-9 16,-1 7 9-16,-1 2 54 0,0 1-54 0,-1-1 54 15,-3 1-54-15,8 18-43 0,1 13 43 0,0-12-42 16,-1-8 42-16,-6-11 59 0,-5-8-59 0,-2-16 59 16,-3-18-59-16,-1 4 79 0,-1-4-79 0,2 4 79 15,-2-1-79-15,2 2 19 0,-2 3-19 0,0-12 20 16,-2-5-20-16,2 1 60 0,0-1-60 0,0-7 60 15,2 5-60-15,-2-5 81 0,0 0-81 0,0 0 81 16,0 0-81-16,0 0 59 0,0 0-59 0,-4-8 60 16,-1-4-60-16,5 12-35 0,0 0 35 0,-9-28-35 0,-4-8 35 15,13 36 13-15,0 0-13 0,-14-43 14 0,-2-5-14 0,16 48 17 16,0 0-17-16,-19-63 17 0,-2-4-17 0,21 67 37 16,0 0-37-16,-23-69 38 0,-3-1-38 0,26 70 7 15,0 0-7-15,-32-84 8 0,-3-7-8 0,35 91 42 16,0 0-42-16,-26-88 43 0,5 2-43 0,21 86 2 15,0 0-2-15,-16-72 3 0,8 0-3 0,8 72 3 16,0 0-3-16,-6-63 4 0,6-1-4 0,0 64 3 16,0 0-3-16,2-60 3 0,3 2-3 0,-5 58-8 0,0 0 8 15,7-48-8-15,2 8 8 0,-9 40-11 16,0 0 11-16,9-36-10 0,1 5 10 0,-10 31 0 0,0 0 0 16,14-29 0-16,4 5 0 0,-18 24-52 0,0 0 52 0,19-19-51 15,2 4 51-15,-21 15-3 0,0 0 3 0,26-12-3 16,2 8 3-16,-28 4-19 0,0 0 19 0,26 7-18 15,4 9 18-15,-30-16 49 0,0 0-49 0,26 27 50 16,-1 21-50-16,-25-48 0 0,0 0 0 0,15 48 0 16,-8 4 0-16,-7-52-15 0,0 0 15 0,2 51-14 15,-5 6 14-15,3-57-4 0,0 0 4 0,-9 55-3 16,-5 0 3-16,14-55-4 0,0 0 4 0,-23 63-4 16,-6 6 4-16,29-69-1 0,0 0 1 0,-21 46 0 15,5-13 0-15,16-33-11 0,0 0 11 0,-16 20-11 16,2-8 11-16,14-12-146 0,0 0 146 0,-14 7-145 15,2-7 145-15,-14 7-1087 0</inkml:trace>
  <inkml:trace contextRef="#ctx0" brushRef="#br0" timeOffset="26276.89">28634 2497 763 0,'0'0'0'0,"-7"-3"129"0,-4-6-129 15,5 2 129-15,-1-1-129 0,1-1 83 0,3-3-83 0,3 12 83 16,-5-7-83-16,5 7 110 0,0 0-110 0,0 0 110 15,0 0-110-15,0 0 0 0,-9-5 0 0,9 5 0 16,-11-7 0-16,4 7 11 0,0 0-11 0,-1 4 11 16,-3 1-11-16,-1 5 26 0,0-1-26 0,-1 3 26 15,1 3-26-15,3 2-14 0,2 7 14 0,2 7-13 16,0 5 13-16,2 4-8 0,1-1 8 0,2 1-8 16,2-4 8-16,1 3-10 0,0-3 10 0,3-8-9 15,1-1 9-15,1 2-5 0,3 2 5 0,1 0-4 16,4-3 4-16,0 4-3 0,-1-4 3 0,3-1-2 15,-1 1 2-15,1-4 0 0,1-4 0 0,-5-1 1 16,0-7-1-16,3 5 0 0,3-5 0 0,2 0 0 16,5 0 0-16,-3-1 46 0,0-3-46 0,-3 1 46 0,-3-2-46 15,3 1-2-15,-2-4 2 0,2 1-1 0,0 2 1 16,0-4 28-16,0 2-28 0,-9 2 28 0,-7-7-28 16,2 2 22-16,0 1-22 0,2 1 23 0,0-1-23 0,0 2 45 15,-2-1-45-15,-7-4 46 0,7 5-46 0,-7-5 118 16,0 0-118-16,0 0 118 0,-2 7-118 0,-2-1 46 15,1 3-46-15,-2 0 46 0,-1-1-46 0,-6 8 60 16,-4 3-60-16,-3 1 60 0,-5 4-60 0,-2 4 28 16,-6 3-28-16,2-2 28 0,-3 2-28 0,-2-1-1 15,-1 0 1-15,-3 1-1 0,-3 1 1 0,4-1-284 0,-2 2 284 16,-4-2-284-16,-3-2 284 0,-42 34-1085 0</inkml:trace>
  <inkml:trace contextRef="#ctx0" brushRef="#br0" timeOffset="30962.17">6678 9132 942 0,'0'0'0'0,"0"0"0"0,-27-3 0 0,27 3 92 0,0 0-92 0,-17-6 93 15,-1 3-93-15,18 3 56 0,0 0-56 0,-17-3 56 16,-1-1-56-16,18 4-133 0,0 0 133 0,-20-3-133 15,-5 1 133-15,-19-1-637 0</inkml:trace>
  <inkml:trace contextRef="#ctx0" brushRef="#br0" timeOffset="31456.1">6367 9125 550 0,'0'0'0'0,"-13"7"0"0,-8 5 0 0,21-12 100 0,0 0-100 0,-21 12 101 16,-1 9-101-16,22-21 61 0,0 0-61 0,-25 31 62 16,6 5-62-16,19-36 23 0,0 0-23 0,-17 39 24 15,1-1-24-15,16-38-69 0,0 0 69 0,-5 41-68 16,1 4 68-16,4-45-72 0,0 0 72 0,0 48-71 15,4 7 71-15,-4-55-26 0,0 0 26 0,12 63-25 16,2 4 25-16,-14-67 88 0,0 0-88 0,26 84 89 0,7 12-89 16,-33-96 4-16,0 0-4 0,35 86 5 0,9-5-5 15,-44-81 99-15,0 0-99 0,47 77 100 0,4-2-100 16,-51-75 108-16,0 0-108 0,56 59 108 0,8-9-108 0,-64-50 0 16,0 0 0-16,70 36 0 0,7-9 0 0,-77-27 79 15,0 0-79-15,70 15 80 0,2-9-80 0,-72-6 66 16,0 0-66-16,64-4 67 0,-3-8-67 0,-61 12 52 15,0 0-52-15,56-26 52 0,0-11-52 0,-56 37 103 16,0 0-103-16,51-52 104 0,-8-11-104 0,-43 63 110 0,0 0-110 16,39-66 111-16,-1 0-111 0,-38 66 49 0,0 0-49 15,27-74 49-15,-5-3-49 0,-22 77 77 0,0 0-77 16,16-83 78-16,-11-6-78 0,-5 89 31 0,0 0-31 16,0-82 31-16,-9 3-31 0,9 79 26 0,0 0-26 0,-13-83 26 15,-8 3-26-15,21 80 10 0,0 0-10 0,-35-76 10 16,-11 4-10-16,46 72 17 0,0 0-17 0,-49-58 17 15,-10 1-17-15,59 57 15 0,0 0-15 0,-61-46 15 16,-4 10-15-16,65 36 0 0,0 0 0 0,-68-28 0 16,-9 8 0-16,77 20-45 0,0 0 45 0,-82-7-44 15,-5 14 44-15,87-7 4 0,0 0-4 0,-86 15 5 16,0 12-5-16,86-27 1 0,0 0-1 0,-89 33 1 16,5 6-1-16,84-39 0 0,0 0 0 0,-75 40 0 15,9 1 0-15,66-41-40 0,0 0 40 0,-60 50-40 16,10 7 40-16,50-57-211 0,0 0 211 0,-32 46-211 15,6-1 211-15,-33 45-1302 0</inkml:trace>
  <inkml:trace contextRef="#ctx0" brushRef="#br0" timeOffset="32620.82">6145 13872 303 0,'0'0'0'0,"0"0"0"0,29-10 0 0,-39 10 170 16,-15 5-170-16,8-2 170 0,5 3-170 0,-9 4 198 0,-2 2-198 15,6-2 198-15,4 1-198 0,-13-5 145 0,-4 3-145 16,17-4 146-16,6-1-146 0,-13 2 61 0,-4 1-61 16,6 0 61-16,4 0-61 0,-10 5 64 0,-8 3-64 15,5 3 65-15,-1 4-65 0,1 5 66 0,3 6-66 16,6-7 67-16,4-6-67 0,-1 4 9 0,1 2-9 0,-4 5 9 15,1 0-9-15,5 2 27 0,-1-3-27 16,8-7 27-16,-2-6-27 0,5 7 0 0,-1 0 0 0,3 9 0 16,-4 6 0-16,8-3 6 0,-4 7-6 0,3-7 7 15,-1 0-7-15,5-3 0 0,4-2 0 0,-3-1 0 16,3 3 0-16,-1-4 2 0,3 6-2 0,-1-13 3 16,-2 0-3-16,9 9-2 0,-1 5 2 0,8 4-2 15,0-1 2-15,1 2-3 0,-1-1 3 0,3-3-3 16,-2-1 3-16,2-1-47 0,1-4 47 0,-4-2-47 15,4-3 47-15,-4-1-1 0,4-1 1 0,0 6 0 16,-4-1 0-16,3 0-6 0,-2 0 6 0,-1-5-5 0,0-3 5 16,7-2 3-16,2-6-3 0,0 1 4 0,0-2-4 15,-35-12 25-15,0 0-25 0,42 9 26 0,2-2-26 0,-44-7 65 16,0 0-65-16,50 3 66 0,-1-3-66 16,-49 0 3-16,0 0-3 0,56-3 4 0,4-9-4 0,-60 12 37 15,0 0-37-15,56-21 38 0,-6-5-38 0,-50 26 69 16,0 0-69-16,58-39 70 0,5-13-70 0,-63 52 38 15,0 0-38-15,52-48 39 0,-8-2-39 0,-44 50 54 16,0 0-54-16,33-43 54 0,-10 4-54 0,-23 39 50 16,0 0-50-16,21-46 50 0,-4-1-50 0,-17 47 6 15,0 0-6-15,12-68 6 0,-3-13-6 0,-9 81 0 16,0 0 0-16,5-76 1 0,-8 3-1 0,3 73 3 0,0 0-3 16,-5-74 3-16,-8-2-3 0,13 76 4 0,0 0-4 15,-17-77 5-15,-6-3-5 0,23 80 30 0,0 0-30 16,-29-73 30-16,-1 5-30 0,30 68 0 0,0 0 0 0,-35-69 0 15,-7 4 0-15,42 65-5 0,0 0 5 0,-44-74-5 16,-8-3 5-16,52 77 4 0,0 0-4 0,-51-65 4 16,-5 8-4-16,56 57-2 0,0 0 2 0,-56-51-1 15,-1 2 1-15,57 49 3 0,0 0-3 0,-56-42 3 16,-4 6-3-16,60 36 0 0,0 0 0 0,-61-42 1 16,2 5-1-16,59 37 37 0,0 0-37 0,-60-33 37 15,3 2-37-15,57 31-38 0,0 0 38 0,-46-19-37 16,8 5 37-16,38 14-56 0,0 0 56 0,-40-8-55 15,5 6 55-15,35 2-121 0,0 0 121 0,-39 0-121 16,1 4 121-16,38-4-403 0,0 0 403 0,-30 1-403 16,4 3 403-16,-26 1-824 0</inkml:trace>
  <inkml:trace contextRef="#ctx0" brushRef="#br0" timeOffset="39673.82">29289 9880 595 0,'0'0'0'0,"0"0"0"15,30-8 0-15,-30 8 105 0,0 0-105 0,-12-5 106 16,-18 1-106-16,30 4 221 0,0 0-221 0,-28-7 221 16,-3 2-221-16,31 5 40 0,0 0-40 0,-32-9 41 0,1-3-41 15,31 12 79-15,0 0-79 0,-25-12 80 0,4 0-80 16,21 12 14-16,0 0-14 0,-17-22 15 0,4-7-15 16,13 29 28-16,0 0-28 0,-7-27 28 15,6-11-28-15,1 38 54 0,0 0-54 0,3-33 55 0,4 1-55 16,-7 32 56-16,0 0-56 0,14-31 57 0,5 3-57 15,-19 28 40-15,0 0-40 0,23-27 40 0,2 1-40 0,-25 26 2 16,0 0-2-16,33-19 2 0,5 4-2 0,-38 15 0 16,0 0 0-16,40-9 0 0,2 2 0 0,-42 7 0 15,0 0 0-15,41 0 0 0,-1 7 0 0,-40-7-12 16,0 0 12-16,42 16-12 0,0 4 12 0,-42-20-10 0,0 0 10 16,38 33-9-16,2 8 9 0,-40-41-10 0,0 0 10 15,51 69-9-15,7 22 9 0,-58-91-1 0,0 0 1 16,50 99-1-16,1 6 1 0,-51-105 1 0,0 0-1 0,47 113 2 15,-3 4-2-15,-44-117 29 0,0 0-29 16,49 110 29-16,1-13-29 0,-50-97 19 0,0 0-19 16,56 98 20-16,4-3-20 0,-60-95 10 0,0 0-10 0,57 84 11 15,1-10-11-15,-58-74 41 0,0 0-41 0,56 63 42 16,0-10-42-16,-56-53 18 0,0 0-18 0,54 47 19 16,-2-11-19-16,-52-36 2 0,0 0-2 0,53 27 2 15,-3-15-2-15,-50-12 22 0,0 0-22 0,55 3 22 16,-3-11-22-16,-52 8 42 0,0 0-42 0,52-12 42 15,1-5-42-15,-53 17 0 0,0 0 0 0,31-14 0 16,-12 0 0-16,-19 14 69 0,0 0-69 0,18-13 69 16,-8-6-69-16,-10 19 13 0,0 0-13 0,11-16 13 15,-4 1-13-15,-7 15 17 0,0 0-17 0,2-17 17 16,-4-2-17-16,2 19-37 0,0 0 37 0,-7-14-37 0,-5-1 37 16,12 15 0-16,0 0 0 0,-20-12 0 0,-7 1 0 15,27 11-13-15,0 0 13 0,-35-5-12 0,-9 3 12 16,44 2 0-16,0 0 0 0,-44 6 0 0,-1 2 0 15,45-8-17-15,0 0 17 0,-44 16-17 0,-3 1 17 0,47-17-4 16,0 0 4-16,-45 22-3 0,1 2 3 0,44-24-1 16,0 0 1-16,-40 28 0 0,1 2 0 0,39-30-13 15,0 0 13-15,-36 42-13 0,1 6 13 0,35-48 0 16,0 0 0-16,-41 61 0 0,-1 13 0 0,42-74-33 16,0 0 33-16,-33 77-32 0,-2 8 32 0,35-85-10 0,0 0 10 15,-28 103-10-15,4 13 10 0,24-116-30 0,0 0 30 16,-21 127-30-16,7 14 30 0,14-141 11 0,0 0-11 15,-12 127 11-15,3-7-11 0,9-120 8 0,0 0-8 16,-5 119 9-16,3-4-9 0,2-115 45 0,0 0-45 16,0 106 46-16,2-3-46 0,-2-103 49 0,0 0-49 0,5 111 50 15,2 4-50-15,-7-115 2 0,0 0-2 0,7 115 2 16,2-1-2-16,-9-114 10 0,0 0-10 0,10 122 10 16,1 5-10-16,-11-127-1 0,0 0 1 0,14 120-1 15,3-2 1-15,-17-118 0 0,0 0 0 0,16 119 0 16,1-5 0-16,-17-114-6 0,0 0 6 0,20 107-6 15,2-8 6-15,-22-99-15 0,0 0 15 0,23 107-15 16,3 4 15-16,-26-111 0 0,0 0 0 0,25 103 0 16,-1-1 0-16,-24-102 34 0,0 0-34 0,23 103 34 15,-4-2-34-15,-19-101-30 0,0 0 30 0,23 98-30 0,-1-6 30 16,-22-92 10-16,0 0-10 0,23 93 11 0,3-11-11 16,-26-82-5-16,0 0 5 0,23 88-5 0,-2-2 5 15,-21-86 14-15,0 0-14 0,19 77 15 0,-1-3-15 16,-18-74 35-16,0 0-35 0,14 65 35 0,-4-5-35 0,-10-60 29 15,0 0-29-15,11 64 29 0,-4-1-29 0,-7-63 9 16,0 0-9-16,3 60 10 0,-1-7-10 0,-2-53 64 16,0 0-64-16,-2 47 65 0,-3-8-65 0,5-39 41 15,0 0-41-15,-7 28 41 0,-4-10-41 0,11-18 53 16,0 0-53-16,-12 21 53 0,-5-4-53 0,17-17 14 16,0 0-14-16,-21 19 15 0,-4 0-15 0,25-19 14 0,0 0-14 15,-24 17 15-15,-2 0-15 0,26-17 4 0,0 0-4 16,-32 16 4-16,-4-1-4 0,36-15 20 0,0 0-20 15,-39 12 20-15,-6-5-20 0,45-7 0 0,0 0 0 16,-48 5 0-16,-4-3 0 0,52-2 3 0,0 0-3 16,-54-2 3-16,0-3-3 0,54 5 2 0,0 0-2 0,-56-7 2 15,0-1-2-15,56 8 10 0,0 0-10 0,-54-11 11 16,3-2-11-16,51 13 0 0,0 0 0 0,-49-16 0 16,2-1 0-16,47 17-68 0,0 0 68 0,-42-21-68 15,2-3 68-15,40 24-43 0,0 0 43 0,-32-29-43 16,4-3 43-16,28 32-95 0,0 0 95 0,-20-35-95 15,6-6 95-15,14 41-76 0,0 0 76 0,-6-43-76 16,8-3 76-16,-2 46-108 0,0 0 108 0,11-41-108 16,8 3 108-16,-19 38-20 0,0 0 20 0,26-31-19 15,4 5 19-15,-30 26-20 0,0 0 20 0,35-22-20 16,5 7 20-16,-40 15 22 0,0 0-22 0,38-14 23 0,2 5-23 16,-40 9-1-16,0 0 1 0,35-5 0 0,-3 5 0 15,-32 0 37-15,0 0-37 0,31 2 37 0,-3 3-37 0,-28-5 12 16,0 0-12-16,30 10 13 0,-2 4-13 0,-28-14 12 15,0 0-12-15,24 15 13 0,-3 4-13 0,-21-19 75 16,0 0-75-16,19 26 75 0,-3 1-75 0,-16-27 54 16,0 0-54-16,16 31 54 0,-6 4-54 0,-10-35 9 15,0 0-9-15,13 34 10 0,-1-3-10 0,-12-31 40 16,0 0-40-16,12 33 41 0,0-8-41 0,-12-25-71 0,0 0 71 16,16 26-71-16,0-2 71 0,15 24-1765 1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7T03:10:20.5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3 4656 1278 0,'0'0'0'0,"0"0"0"0,21 0 0 0,-21 0 111 16,8 0-111-16,-8 0 112 0,0 0-112 0,0 0 76 16,-5 5-76-16,5-5 77 0,-3 11-77 0,3-3 61 15,0 1-61-15,0 6 62 0,1 1-62 0,-1 8 2 0,-1 3-2 16,1 1 2-16,1 8-2 0,1-4 38 0,0 3-38 15,1-6 39-15,-3-2-39 0,0 4 58 0,0 2-58 16,0 3 59-16,0 3-59 0,-3 4 22 0,-1 9-22 16,3-4 22-16,1 7-22 0,-4 1 15 0,4-1-15 0,0 2 15 15,0 1-15-15,0 21 1 0,4 17-1 0,-3-12 2 16,3-1-2-16,1-3 17 0,2-4-17 0,-2 6 17 16,4 1-17-16,-2 1-5 0,-2-2 5 0,0 2-5 15,-1 0 5-15,-1 7-4 0,-1 4 4 0,0-5-3 16,0-5 3-16,-2 11-7 0,0 5 7 0,0-8-6 15,0-8 6-15,-4 12 24 0,-1 2-24 0,1-8 25 16,3-3-25-16,1 3 24 0,0-4-24 0,0 1 25 16,0-1-25-16,1-1 17 0,3 1-17 0,-1 1 17 15,-3 1-17-15,4 0 30 0,1-1-30 0,0-4 30 16,-1-8-30-16,1 15 27 0,2 0-27 0,-2-7 27 0,-1-5-27 16,1 5 8-16,0 1-8 0,2 0 9 0,2-10-9 15,-4 1 2-15,2-1-2 0,-1-3 2 16,2 5-2-16,-4-3 57 0,1 0-57 0,0-10 58 0,2-4-58 15,-2-2 14-15,2 2-14 0,-1-12 15 0,-6-8-15 0,3 1-1 16,2 2 1-16,1-7-1 0,-3-4 1 0,2 3-33 16,2-5 33-16,-1-5-32 0,-3-7 32 0,1 6-87 15,3-1 87-15,0 6-87 0,1 4 87 0,-4-9-297 16,1-4 297-16,-1-4-297 0,-3-6 297 0,6 19-1090 16</inkml:trace>
  <inkml:trace contextRef="#ctx0" brushRef="#br0" timeOffset="1881.71">12312 4617 561 0,'0'0'0'16,"12"3"0"-16,2-1 0 0,-7-1 26 0,-3-1-26 0,-4 0 26 15,-12-12-26-15,3 6-63 0,-3-3 63 0,5 6-62 16,1-1 62-16,6 4 145 0,0 0-145 0,0 0 145 16,0 0-145-16,0 0 101 0,-12-3-101 0,12 3 101 15,-9-2-101-15,9 2 117 0,-10-3-117 0,10 3 117 16,-7 0-117-16,7 0 102 0,-9-4-102 0,9 4 103 15,0 0-103-15,0 0 36 0,0 0-36 0,0 0 37 16,0 0-37-16,0 0 14 0,0 0-14 0,0 0 15 16,0 0-15-16,0 0-1 0,0 0 1 0,0 0 0 15,0 0 0-15,0 0-4 0,0 0 4 0,0 0-3 16,0 0 3-16,0 0 17 0,4 9-17 0,-4-9 17 16,5 10-17-16,2-5 24 0,2-1-24 0,3 1 25 15,4 2-25-15,3-4 39 0,7 6-39 0,-5-6 40 0,-2 2-40 16,7-1 24-16,2-1-24 0,4-3 25 0,1 4-25 15,2-4 40-15,0 5-40 0,0-5 40 0,3 0-40 0,-1 0-5 16,-2 0 5-16,3 0-4 0,3 0 4 0,-3 0-10 16,4 0 10-16,2 0-10 0,3 0 10 0,-2 0 3 15,1 0-3-15,3 0 4 0,-1-4-4 0,5 3 30 16,-6-3-30-16,5 4 30 0,4-3-30 0,0-1 6 16,4 4-6-16,10-1 6 0,6 1-6 0,-6 1 0 15,0 3 0-15,-14-1 0 0,-10 1 0 0,18-3 6 0,13 3-6 16,-4-1 6-16,-3 1-6 0,0-3 21 15,2 3-21-15,1-1 21 0,4-3-21 0,-3 0 7 0,1 0-7 16,9 0 7-16,-2 0-7 0,-4 0 46 0,-1 0-46 16,-4-3 46-16,6-2-46 0,1 1 21 0,-1 4-21 0,3-3 21 15,2 3-21-15,-84 0 5 0,0 0-5 0,112 0 6 16,17-5-6-16,-129 5 1 0,0 0-1 0,143 0 2 16,11-4-2-16,-154 4 16 0,0 0-16 0,159 0 17 15,9 0-17-15,-168 0 0 0,0 0 0 0,173-7 1 16,9 2-1-16,-182 5 21 0,0 0-21 0,188-9 21 15,10 3-21-15,-198 6 14 0,0 0-14 0,195-9 15 16,1 2-15-16,-196 7-1 0,0 0 1 0,185-3 0 16,-3 6 0-16,-182-3 5 0,0 0-5 0,176 0 5 15,-3 4-5-15,-173-4 7 0,0 0-7 0,173 3 7 16,2 0-7-16,-175-3-10 0,0 0 10 0,171 9-9 16,2 0 9-16,-173-9 38 0,0 0-38 0,170 12 39 15,-1 0-39-15,-169-12 10 0,0 0-10 0,164 12 10 0,-3 7-10 16,-161-19 38-16,0 0-38 0,157 15 38 0,-5 6-38 15,-152-21 3-15,0 0-3 0,147 15 3 0,-9 2-3 16,-138-17 0-16,0 0 0 0,136 19 0 0,-4-3 0 0,-132-16 0 16,0 0 0-16,124 13 0 0,-4 3 0 0,-120-16 6 15,0 0-6-15,115 15 7 0,-8-6-7 0,-107-9 3 16,0 0-3-16,105 7 4 0,-4-7-4 0,-101 0 0 16,0 0 0-16,96 0 1 0,-3 0-1 0,-93 0 42 15,0 0-42-15,85-4 43 0,-2 1-43 0,-83 3-21 16,0 0 21-16,76-5-21 0,-4-4 21 0,-72 9 22 15,0 0-22-15,66-14 23 0,-1-3-23 0,-65 17-2 0,0 0 2 16,54-12-1-16,-5-3 1 0,-49 15-10 0,0 0 10 16,40-12-10-16,-8 0 10 0,-32 12 34 0,0 0-34 15,23-9 34-15,-8 2-34 0,-15 7 5 0,0 0-5 0,14-8 5 16,-1 4-5-16,-13 4 0 0,0 0 0 0,6-5 1 16,1-2-1-16,-7 7 49 0,0 0-49 0,0 0 49 15,11-12-49-15,-11 12-20 0,0 0 20 0,0 0-19 16,7-8 19-16,-7 8 22 0,0 0-22 0,0 0 22 15,3-7-22-15,-3 7 32 0,0 0-32 0,0 0 33 16,0 0-33-16,0 0-8 0,0 0 8 0,0 0-7 16,0 0 7-16,0 0 22 0,0 0-22 0,0 0 22 15,0 0-22-15,0 0-10 0,0 0 10 0,0 0-10 16,0 0 10-16,0 0 4 0,0 0-4 0,0 0 5 16,0 0-5-16,0 0 38 0,0 0-38 0,0 0 39 0,0 0-39 15,0 0-22-15,0 0 22 0,0 0-22 0,0 0 22 16,0 0 23-16,0 0-23 0,0 0 24 0,0 0-24 15,0 0-6-15,0 0 6 0,0 0-6 0,0 0 6 16,0 0 4-16,0 0-4 0,0 0 5 0,0 0-5 0,0 0-1 16,-1 10 1-16,1-10-1 0,-2 12 1 0,2-3 1 15,-2-1-1-15,-1 11 1 0,-3 2-1 0,1 10 39 16,-2 1-39-16,2-11 39 0,2-2-39 0,-3-1-3 16,3 3 3-16,-2 3-2 0,-4 4 2 0,9-28 0 15,0 0 0-15,-7 36 0 0,-2 7 0 0,2-4 0 16,2-1 0-16,-2 1 0 0,0-1 0 0,0 3 10 15,0 5-10-15,3-1 11 0,-3-2-11 0,2-2 0 0,0 2 0 16,0 0 0-16,1-7 0 0,1 9-3 0,-1 4 3 16,-1 0-3-16,0 2 3 0,1 0 0 0,1-1 0 15,-3 0 0-15,1 2 0 0,2-1-1 0,3 6 1 0,-4 13 0 16,3 14 0-16,1-8 1 0,0-6-1 0,0-7 2 16,1-2-2-16,3 5-3 0,-4 8 3 0,0-9-2 15,-4-1 2-15,4-11-7 0,4-5 7 0,-4 14-6 16,3 10 6-16,2-2-1 0,1 11 1 0,-1-10-1 15,-2-5 1-15,1 7-1 0,-1-8 1 0,3 9-1 16,-1-2 1-16,0 3-3 0,2-6 3 0,0-1-2 16,-2-4 2-16,4 8 21 0,-5-3-21 0,1 1 21 15,-3-3-21-15,5-2-1 0,0-3 1 0,0 7-1 16,0 1 1-16,1 2 1 0,1 0-1 0,0-5 2 16,0-7-2-16,-1 9-2 0,1 1 2 0,0-3-2 15,-2-3 2-15,1-1-3 0,-1 1 3 0,0-20-3 0,0-8 3 16,0 11-6-16,-1 1 6 0,1-2-5 0,-2-1 5 15,2-1 4-15,2-1-4 0,-1 0 5 0,-1-2-5 16,4-1-4-16,-2-3 4 0,-1-2-3 0,1-1 3 0,0 2 0 16,3 7 0-16,-2-7 0 0,3-2 0 0,-3 1-20 15,-1-1 20-15,-2-7-20 0,0-6 20 0,2 3-51 16,-2 0 51-16,-4-5-50 0,-3-7 50 0,4 2-197 16,1 1 197-16,-3-1-196 0,-4 0 196 0,2 11-1646 15</inkml:trace>
  <inkml:trace contextRef="#ctx0" brushRef="#br0" timeOffset="3983.89">12363 9897 572 0,'0'0'0'0,"9"-1"0"16,5-1 0-16,-14 2 81 0,0 0-81 0,0 0 81 15,-11 12-81-15,11-12 46 0,0 0-46 0,-9 9 47 16,1-6-47-16,8-3 124 0,0 0-124 0,-4 12 124 0,-1 0-124 16,5-12 1-16,0 0-1 0,0 19 2 0,5 5-2 15,-5-24 73-15,0 0-73 0,4 27 73 0,3 9-73 0,-7-36 67 16,0 0-67-16,7 38 68 0,1 3-68 0,-8-41 68 16,0 0-68-16,6 42 68 0,1 4-68 0,-7-46 8 15,0 0-8-15,1 48 8 0,3 0-8 0,-4-48 68 16,0 0-68-16,3 52 68 0,-1-1-68 0,-2-51 2 15,0 0-2-15,7 60 2 0,-2 7-2 0,-5-67-33 16,0 0 33-16,9 79-33 0,0 10 33 0,-9-89 43 16,0 0-43-16,8 83 44 0,1-8-44 0,-9-75-11 0,0 0 11 15,9 79-10-15,-2-3 10 0,-7-76-30 0,0 0 30 16,9 72-30-16,-4-5 30 0,-5-67 84 0,0 0-84 16,9 54 85-16,-1 0-85 0,-8-54 47 0,0 0-47 0,9 37 48 15,2-11-48-15,-11-26 46 0,0 0-46 0,14 28 47 16,3-3-47-16,-17-25 39 0,0 0-39 0,17 30 40 15,4-3-40-15,-21-27-1 0,0 0 1 0,20 24-1 16,4-5 1-16,-24-19-12 0,0 0 12 0,26 15-12 16,8-3 12-16,-34-12 1 0,0 0-1 0,34 9 1 15,1-6-1-15,-35-3 3 0,0 0-3 0,42-5 3 16,6-8-3-16,-48 13 12 0,0 0-12 0,54-16 13 16,9-11-13-16,-63 27 4 0,0 0-4 0,73-33 5 15,16-3-5-15,-89 36 7 0,0 0-7 0,87-31 7 16,1 0-7-16,-88 31-5 0,0 0 5 0,94-27-5 15,4-1 5-15,-98 28-9 0,0 0 9 0,98-24-9 16,1-2 9-16,-99 26 0 0,0 0 0 0,109-22 0 16,-3 2 0-16,-106 20-10 0,0 0 10 0,112-21-9 0,0 0 9 15,-112 21 34-15,0 0-34 0,120-22 35 0,6-7-35 0,-126 29 11 16,0 0-11-16,126-31 11 0,-2-3-11 16,-124 34 3-16,0 0-3 0,128-28 3 0,3-1-3 0,-131 29 15 15,0 0-15-15,132-22 15 0,6 5-15 0,-138 17-5 16,0 0 5-16,133-18-5 0,5 5 5 0,-138 13 15 15,0 0-15-15,142-11 15 0,1 5-15 0,-143 6 51 16,0 0-51-16,143-9 51 0,1 2-51 0,-144 7 0 16,0 0 0-16,143-7 0 0,-2 2 0 0,-141 5 34 0,0 0-34 15,147-9 34-15,3 6-34 0,-150 3 1 0,0 0-1 16,147-9 2-16,0 3-2 0,-147 6 20 0,0 0-20 16,147-4 20-16,-1-1-20 0,-146 5 1 0,0 0-1 15,145 0 1-15,-3 0-1 0,-142 0 15 0,0 0-15 16,140 0 16-16,-4 0-16 0,-136 0 44 0,0 0-44 15,135 0 45-15,1 0-45 0,-136 0 3 0,0 0-3 0,129 0 3 16,4 2-3-16,-133-2 5 0,0 0-5 0,129 1 5 16,-3 3-5-16,-126-4 37 0,0 0-37 0,128 2 38 15,-3 1-38-15,-125-3-33 0,0 0 33 0,121 0-33 16,-1 0 33-16,-120 0 10 0,0 0-10 0,116 0 10 16,-6-3-10-16,-110 3 48 0,0 0-48 0,110-2 49 15,-7 2-49-15,-103 0-36 0,0 0 36 0,108 0-36 16,-5 0 36-16,-103 0 48 0,0 0-48 0,100 0 48 15,-4 0-48-15,-96 0-8 0,0 0 8 0,93-2-7 16,-2 0 7-16,-91 2 0 0,0 0 0 0,89-3 0 16,1-7 0-16,-90 10 33 0,0 0-33 0,88-9 34 0,-3 1-34 15,-85 8-15-15,0 0 15 0,83-11-15 16,-3 3 15-16,-80 8 20 0,0 0-20 0,80-9 20 0,-3 2-20 0,-77 7-10 16,0 0 10-16,74-8-9 0,-1-1 9 15,-73 9 4-15,0 0-4 0,72-7 4 0,-6 6-4 16,-66 1-2-16,0 0 2 0,65-4-1 0,1 1 1 0,-66 3-5 15,0 0 5-15,65-6-5 0,-1 0 5 0,-64 6 35 16,0 0-35-16,60-7 35 0,1 0-35 0,-61 7 1 16,0 0-1-16,47-7 2 0,-5-3-2 0,-42 10 1 0,0 0-1 15,45-5 2-15,6 5-2 0,-51 0-3 0,0 0 3 16,47-9-3-16,4 0 3 0,-51 9 33 0,0 0-33 16,49-10 34-16,3 2-34 0,-52 8-38 0,0 0 38 15,51-12-38-15,-4 0 38 0,-47 12 27 0,0 0-27 16,47-7 27-16,0 7-27 0,-47 0-33 0,0 0 33 0,46-6-33 15,-4 0 33-15,-42 6 0 0,0 0 0 0,35-6 0 16,-7 0 0-16,-28 6 5 0,0 0-5 0,24-4 6 16,-1 1-6-16,-23 3 7 0,0 0-7 0,19 0 8 15,-2 0-8-15,-17 0 51 0,0 0-51 0,16 3 51 16,2 1-51-16,-18-4-17 0,0 0 17 0,10 3-16 16,1-3 16-16,-11 0 2 0,0 0-2 0,8-3 3 15,1 1-3-15,-9 2-7 0,0 0 7 0,0 0-6 16,9-5 6-16,-9 5 7 0,0 0-7 0,0 0 8 15,0 0-8-15,0 0 1 0,0 0-1 0,0 0 1 16,0 0-1-16,0 0 0 0,0 0 0 0,0 0 0 16,9-2 0-16,-9 2 9 0,0 0-9 0,0 0 10 15,5-7-10-15,-5 7 1 0,0 0-1 0,0 0 1 0,3-5-1 16,-3 5 8-16,0 0-8 0,2-9 8 0,0-1-8 16,-2 10 8-16,0 0-8 0,2-8 9 0,-1-8-9 0,-1 16 8 15,0 0-8-15,2-12 8 0,0-2-8 0,-2 14 1 16,0 0-1-16,0-15 1 0,-2-1-1 0,2 16 7 15,0 0-7-15,-5-20 8 0,-2 1-8 0,7 19 32 16,0 0-32-16,-9-26 32 0,-1 2-32 0,10 24-4 16,0 0 4-16,-9-29-3 0,-2-7 3 0,11 36 0 15,0 0 0-15,-8-39 1 0,-1-6-1 0,9 45 0 16,0 0 0-16,-9-46 0 0,0-6 0 0,9 52 1 0,0 0-1 16,-8-53 1-16,-1-2-1 0,9 55 1 0,0 0-1 15,-10-55 1-15,-3-5-1 0,13 60-2 0,0 0 2 16,-15-62-1-16,-6-1 1 0,21 63-11 0,0 0 11 15,-21-69-10-15,-7-1 10 0,28 70-17 0,0 0 17 0,-21-50-16 16,3 16 16-16,18 34-26 0,0 0 26 0,-17-30-25 16,3 12 25-16,14 18-59 0,0 0 59 0,-11-16-59 15,-1-3 59-15,12 19-188 0,0 0 188 0,-10-13-188 16,1-1 188-16,-10-12-1690 0</inkml:trace>
  <inkml:trace contextRef="#ctx0" brushRef="#br0" timeOffset="4101.96">21859 9348 1457 0,'0'0'0'0,"5"11"0"0,5 7 0 16,-3-6 209-16,-2-1-209 0,-1-1 209 0,-1 2-209 15,-3-12-308-15,0 0 308 0,4 19-308 0,1 7 308 16,4 18-808-16</inkml:trace>
  <inkml:trace contextRef="#ctx0" brushRef="#br0" timeOffset="6580">17028 4510 684 0,'0'0'0'0,"-11"4"0"15,-8-1 0-15,8-3 87 0,3 4-87 0,8-4 88 0,0 0-88 16,0 0 109-16,7 0-109 0,-7 0 110 0,0 0-110 16,0 0-10-16,0 0 10 0,0 0-10 0,0 0 10 15,0 0 27-15,0 0-27 0,0 0 27 0,0 0-27 16,0 0 1-16,0 0-1 0,0 0 2 0,0 0-2 15,0 0 0-15,-7 8 0 0,7-8 0 0,-9 9 0 0,2-6 13 16,0 4-13-16,7-7 13 0,-9 9-13 0,9-9 0 16,-8 8 0-16,8-8 1 0,-6 4-1 0,6-4-10 15,-8 5 10-15,8-5-9 0,0 0 9 0,0 0 32 16,-4 3-32-16,4-3 33 0,-9 4-33 0,9-4 45 0,-8 3-45 16,8-3 45-16,-7 5-45 0,7-5 52 15,-9 7-52-15,9-7 53 0,-7 5-53 0,7-5 84 0,-7 4-84 16,7-4 84-16,0 0-84 0,0 0 56 0,0 0-56 15,0 0 57-15,0 0-57 0,0 0 59 0,-7 6-59 16,7-6 59-16,-9 9-59 0,9-9 85 0,-7 2-85 0,7-2 85 16,0 0-85-16,0 0 39 0,0 0-39 0,0 0 40 15,0 0-40-15,0 0 55 0,0 0-55 0,0 0 55 16,0 0-55-16,0 0 22 0,0 0-22 0,0 0 23 16,0 0-23-16,0 0 0 0,0 0 0 0,0 0 0 15,0 0 0-15,0 0 71 0,0 0-71 0,0 0 72 16,0 0-72-16,0 0 2 0,0 0-2 0,0 0 2 15,0 0-2-15,0 0 2 0,-3 7-2 0,3-7 2 16,-7 7-2-16,7-7 65 0,-6 8-65 0,6-8 65 16,-3 5-65-16,3-5-40 0,-2 11 40 0,2-11-40 15,-3 8 40-15,1 1 29 0,-1 1-29 0,3-1 29 16,-6-1-29-16,6 4-25 0,0-3 25 0,0 3-24 16,-1 1 24-16,1 8 10 0,-2-4-10 0,2 2 11 0,-2 0-11 15,2 2-4-15,0-1 4 0,0-1-3 0,0-7 3 16,2 4 26-16,0-3-26 0,-1 1 26 0,-1 0-26 0,2 5-10 15,-2-4 10-15,4 0-10 0,-4-1 10 0,1 5 10 16,3-2-10-16,-1-3 10 0,-3 0-10 0,0 5-3 16,4-4 3-16,-3 6-3 0,-1-2 3 0,4 6 0 15,-1 3 0-15,-1-6 0 0,2-1 0 0,-3 6 0 16,3 1 0-16,-1-1 1 0,-1-3-1 0,2 3-2 16,1 3 2-16,-2-3-2 0,1-3 2 0,-1 0 6 15,-1-2-6-15,2 4 6 0,1-2-6 0,2 4 0 16,-4 3 0-16,3 1 0 0,-5 3 0 0,3-3 1 0,1 4-1 15,-1-5 1-15,-1-2-1 0,-1 2 15 0,1 0-15 16,1-3 16-16,-1-4-16 0,1 5 0 0,1 2 0 0,-3-4 0 16,1 4 0-16,1 2 0 0,-1 3 0 0,3 3 0 15,-5-3 0-15,3 0-1 0,-1 4 1 0,1-6-1 16,1-1 1-16,0-6 0 0,0 6 0 0,1-2 1 16,1 1-1-16,0 2 1 0,-4-1-1 0,2 7 1 15,1-1-1-15,-1 0 8 0,2-2-8 0,2-1 9 16,-6-7-9-16,6 5-15 0,0-3 15 0,-1 2-15 15,1-4 15-15,0 7 7 0,1 2-7 0,-1 1 7 16,-2-1-7-16,0 0-17 0,-2-1 17 0,4-2-17 16,-4-3 17-16,0 3 33 0,2-3-33 0,-3-4 33 15,1-1-33-15,0 4-15 0,2 2 15 0,2 3-14 16,0 7 14-16,0-6 29 0,-4 6-29 0,2-3 29 0,-2-9-29 16,-1 1 0-16,-3 1 0 0,3 1 1 0,-1-3-1 15,1 2 23-15,-2 3-23 0,1-4 24 0,-1 3-24 16,1 4-4-16,3 2 4 0,1-1-4 0,-2-4 4 15,0-2-7-15,2 2 7 0,-3-3-7 0,1 1 7 0,-5-1 15 16,2-2-15-16,-1 1 16 0,3-4-16 0,-3 4-4 16,3 6 4-16,-1-2-3 0,3 3 3 0,-5-2 37 15,3-1-37-15,-1-9 38 0,-1-1-38 0,2 1-20 16,-1 4 20-16,1-3-19 0,1 1 19 0,-2 2 0 16,3 5 0-16,-5-2 1 0,1 2-1 0,0 3 0 15,0-2 0-15,-1-10 0 0,3-3 0 0,-1 5 18 0,-1 2-18 16,2-2 18-16,-3 2-18 0,3 2-1 0,-1-2 1 15,1-4 0-15,-2-5 0 0,-2 11 27 0,3 3-27 16,-3 4 27-16,0-1-27 0,2-3-2 0,-2 0 2 16,3-3-1-16,1-2 1 0,-2 0-26 0,-2 1 26 0,3-8-25 15,1-3 25-15,-3 6 21 0,-1 4-21 0,2 5 21 16,-2 7-21-16,2-3-3 0,-2-3 3 0,3-6-2 16,-3-9 2-16,2 6 43 0,0 1-43 0,1-1 44 15,3-1-44-15,-5 4-26 0,1 2 26 0,0-9-25 16,1 0 25-16,1 5 9 0,-2 5-9 0,1-3 9 15,-3 2-9-15,2-3 0 0,-2 3 0 0,3-9 0 16,3-3 0-16,-3 3 0 0,0 0 0 0,1-2 1 16,-2-3-1-16,1 3-2 0,-3 2 2 0,4-5-1 15,-1 0 1-15,-1 0 0 0,1 5 0 0,-3-9 0 16,4-6 0-16,-2 6 2 0,1 6-2 0,-1 6 2 0,1 9-2 16,1-8 0-16,-1 1 0 0,3-8 1 0,-5-4-1 15,3 0 43-15,-1 0-43 0,8 2 43 0,10 0-43 16,-14 2-2-16,-11-6 2 0,10-3-2 0,2-5 2 15,-8 3 0-15,-1-3 0 0,-3 0 0 0,4 1 0 16,0-8 36-16,0 0-36 0,-2 14 36 0,-1 9-36 16,3-23-3-16,0 0 3 0,-4 15-3 0,1 0 3 0,3-15 4 15,0 0-4-15,-2 14 4 0,2 0-4 16,0-14 23-16,0 0-23 0,-3 17 24 0,3-1-24 0,0-16-6 16,0 0 6-16,0 13-5 0,-2-1 5 0,2-12 1 15,0 0-1-15,-4 11 2 0,1 1-2 0,3-12-21 16,0 0 21-16,-4 5-21 0,-1-2 21 0,5-3-123 0,0 0 123 15,-7 4-123-15,-3-8 123 0,10 4-263 0,0 0 263 16,-9-5-263-16,-5-2 263 0,-9-5-1493 0</inkml:trace>
  <inkml:trace contextRef="#ctx0" brushRef="#br0" timeOffset="7645.4">12483 3644 527 0,'0'0'0'0,"0"0"0"0,0 8 0 0,0-8 82 15,0 0-82-15,0-12 82 0,-5-12-82 0,5 24 179 16,0 0-179-16,-3-19 179 0,-1-1-179 0,4 20 73 0,0 0-73 16,-3-16 73-16,1 1-73 0,2 15 139 0,0 0-139 15,-5-9 140-15,1 6-140 0,4 3 82 0,0 0-82 16,-12 7 82-16,-2 5-82 0,14-12 105 0,0 0-105 0,-18 20 106 16,-1 8-106-16,19-28 37 0,0 0-37 0,-19 31 37 15,-5 5-37-15,24-36 49 0,0 0-49 0,-27 36 49 16,-6 3-49-16,33-39 5 0,0 0-5 0,-37 40 6 15,-1 1-6-15,38-41 28 0,0 0-28 0,-38 46 28 16,-1 2-28-16,39-48-1 0,0 0 1 0,-38 43 0 16,5-4 0-16,33-39 30 0,0 0-30 0,-27 30 30 15,5-8-30-15,22-22-3 0,0 0 3 0,-18 21-2 16,1-6 2-16,17-15 8 0,0 0-8 0,-13 12 9 16,5 0-9-16,8-12-44 0,0 0 44 0,-9 12-43 15,4-3 43-15,5-9 1 0,0 0-1 0,1 12 2 0,5 3-2 16,-6-15 36-16,0 0-36 0,15 16 36 15,3 1-36-15,-18-17-15 0,0 0 15 0,26 19-15 0,7-1 15 16,-33-18 22-16,0 0-22 0,39 21 22 0,6 0-22 0,-45-21 22 16,0 0-22-16,46 20 23 0,-3 3-23 15,-43-23-4-15,0 0 4 0,47 20-4 0,-5 2 4 0,-42-22-28 16,0 0 28-16,44 26-28 0,-5 2 28 0,-39-28-104 16,0 0 104-16,36 22-104 0,-3-1 104 0,-33-21-406 15,0 0 406-15,30 12-406 0,-9-4 406 0,26 14-680 16</inkml:trace>
  <inkml:trace contextRef="#ctx0" brushRef="#br0" timeOffset="9408.61">12062 3910 1390 0,'0'0'0'0,"13"8"0"16,4 11 0-16,-17-19 84 0,0 0-84 0,9 9 85 15,-6-9-85-15,-3 0 42 0,0 0-42 0,12 0 42 16,2 3-42-16,-14-3 29 0,0 0-29 0,18 5 29 0,3 7-29 15,-21-12-11-15,0 0 11 0,19 7-11 0,2 5 11 16,-21-12 65-16,0 0-65 0,25 9 65 16,-5-3-65-16,-20-6 3 0,0 0-3 0,28 0 3 0,6 2-3 15,-34-2 14-15,0 0-14 0,33 4 15 0,7-4-15 16,-40 0 35-16,0 0-35 0,44 0 36 0,8-4-36 0,-52 4 1 16,0 0-1-16,58-2 1 0,5-1-1 0,-63 3 1 15,0 0-1-15,68-3 2 0,5-4-2 0,-73 7 11 16,0 0-11-16,93-9 11 0,19 1-11 0,-112 8 14 15,0 0-14-15,101-9 15 0,0-1-15 0,-101 10-9 16,0 0 9-16,102-5-9 0,1 1 9 0,-103 4-1 0,0 0 1 16,106-3-1-16,10-2 1 0,-116 5 3 0,0 0-3 15,113-9 3-15,8 2-3 0,-121 7-19 0,0 0 19 16,120-7-18-16,8 6 18 0,-128 1 46 0,0 0-46 0,126 0 46 16,6 1-46-16,-132-1-1 0,0 0 1 0,133 4 0 15,-4-1 0-15,-129-3-8 0,0 0 8 0,138 0-8 16,4-3 8-16,-142 3 18 0,0 0-18 0,147 0 19 15,3 0-19-15,-150 0-41 0,0 0 41 0,147 0-40 16,3 3 40-16,-150-3 3 0,0 0-3 0,155 4 3 16,1-1-3-16,-156-3 33 0,0 0-33 0,162 2 33 15,6-4-33-15,-168 2 0 0,0 0 0 0,168-2 0 16,0 1 0-16,-168 1 42 0,0 0-42 0,173 1 43 16,-2 1-43-16,-171-2 3 0,0 0-3 0,175 9 3 15,1-6-3-15,-176-3 4 0,0 0-4 0,178 2 5 16,4-2-5-16,-182 0 0 0,0 0 0 0,176 0 1 0,1-2-1 15,-177 2 12-15,0 0-12 0,168-7 13 0,-9-1-13 16,-159 8-2-16,0 0 2 0,164-4-1 0,-5 1 1 16,-159 3 43-16,0 0-43 0,159-5 44 0,-7 1-44 15,-152 4 13-15,0 0-13 0,145-3 14 0,-7 3-14 16,-138 0 32-16,0 0-32 0,140-4 33 0,-1 3-33 0,-139 1 0 16,0 0 0-16,138-7 1 0,0 3-1 0,-138 4 14 15,0 0-14-15,130-5 15 0,-3-2-15 0,-127 7 8 16,0 0-8-16,121-5 9 0,-2-5-9 0,-119 10-1 15,0 0 1-15,108-5-1 0,-5-4 1 0,-103 9 8 16,0 0-8-16,98-7 9 0,-4 2-9 0,-94 5-17 16,0 0 17-16,88-3-16 0,-3-1 16 0,-85 4 8 0,0 0-8 15,81-5 9-15,-13-2-9 0,-68 7 8 16,0 0-8-16,70-5 8 0,-9 2-8 0,-61 3 15 0,0 0-15 16,56-4 15-16,-6 1-15 0,-50 3-1 0,0 0 1 15,47-4 0-15,-5 3 0 0,-42 1 9 0,0 0-9 0,28 0 9 16,-10 0-9-16,-18 0 8 0,0 0-8 0,16 0 9 15,-6 0-9-15,-10 0-4 0,0 0 4 0,12 1-3 16,-3-1 3-16,-9 0 5 0,0 0-5 0,9 2 5 16,-1-2-5-16,-8 0 3 0,0 0-3 0,7 2 3 15,-1-2-3-15,-6 0-1 0,0 0 1 0,0 0 0 16,8 3 0-16,-8-3 18 0,0 0-18 0,0 0 19 16,7 0-19-16,-7 0-17 0,0 0 17 0,0 0-16 15,14-3 16-15,-14 3-15 0,0 0 15 0,9-2-14 16,-2 0 14-16,-7 2 0 0,0 0 0 0,11-1 0 15,1 1 0-15,-12 0 36 0,0 0-36 0,14 0 37 16,3 0-37-16,-17 0-19 0,0 0 19 0,18 0-18 0,-1-4 18 16,-17 4 13-16,0 0-13 0,23 0 14 0,0-3-14 15,-23 3-33-15,0 0 33 0,26 0-33 0,0-5 33 0,-26 5 42 16,0 0-42-16,30 0 43 0,3-4-43 16,-33 4-50-16,0 0 50 0,31-3-50 0,-1-1 50 0,-30 4 37 15,0 0-37-15,30-1 37 0,0 1-37 0,-30 0-10 16,0 0 10-16,27-4-9 0,1 4 9 0,-28 0-1 15,0 0 1-15,27 0 0 0,-5 0 0 0,-22 0 42 16,0 0-42-16,21 0 42 0,-1-3-42 0,-20 3-2 16,0 0 2-16,15 0-2 0,-3-4 2 0,-12 4 0 0,0 0 0 15,11-1 1-15,-4 1-1 0,-7 0 54 0,0 0-54 16,0 0 55-16,9-4-55 0,-9 4-57 0,0 0 57 16,0 0-56-16,0-7 56 0,0 7 60 0,0 0-60 0,0 0 61 15,-9-14-61-15,9 14-37 0,0 0 37 0,-12-10-36 16,-2-5 36-16,14 15 1 0,0 0-1 15,-18-14 2-15,-1 2-2 0,19 12 1 0,0 0-1 0,-23-15 1 16,-3-4-1-16,26 19 6 0,0 0-6 0,-26-21 6 16,-2-1-6-16,28 22-25 0,0 0 25 0,-31-24-24 15,-4-2 24-15,35 26 26 0,0 0-26 0,-34-27 26 16,-1 4-26-16,35 23-38 0,0 0 38 0,-31-24-38 16,1 4 38-16,2 1 13 0,6 7-13 0,4 3 14 15,4 1-14-15,14 8-17 0,0 0 17 0,-17-11-17 16,-3 3 17-16,20 8 0 0,0 0 0 0,-15-9 1 15,-1 2-1-15,16 7 0 0,0 0 0 0,-12-1 0 16,1-3 0-16,11 4 0 0,0 0 0 0,-8-3 0 16,2-1 0-16,6 4-19 0,-7-1 19 0,7 1-18 0,0 0 18 15,0 0-25-15,0 0 25 0,0 0-24 0,0 0 24 16,0 0-1-16,0 0 1 0,0 0-1 0,0 0 1 16,0 0 0-16,14 8 0 0,-1 1 1 0,4 3-1 0,-1 0-4 15,3 3 4-15,-7-3-3 0,0-5 3 0,2 5 29 16,0-3-29-16,6 9 29 0,1 7-29 0,1-1-13 15,-1 0 13-15,-7-9-12 0,-5-3 12 0,3 0 2 16,-1-3-2-16,4 3 2 0,5 3-2 0,-1 1 2 16,0 1-2-16,-5-7 2 0,-5-1-2 0,1-1-1 15,-1-1 1-15,5 5 0 0,2 0 0 0,-2 0 39 16,-4 0-39-16,-1-3 40 0,-4-6-40 0,-5-3-7 0,9 9 7 16,-9-9-6-16,3 12 6 0,1-5 0 0,-1 1 0 15,-1-3 1-15,0 2-1 0,0 0 62 0,-2-2-62 0,0 2 62 16,-2 2-62-16,-2 3 51 0,-1 0-51 0,0 3 51 15,-2 1-51-15,-2 4-1 0,-1 4 1 0,-4-5-1 16,0 2 1-16,0 3 4 0,0 3-4 0,-7-6 5 16,0 1-5-16,0-1 13 0,2-4-13 0,3 2 13 15,2-7-13-15,0 7 0 0,0 1 0 0,-2-1 0 16,-1 2 0-16,1-3-35 0,0 6 35 0,6-10-34 16,1-2 34-16,-3 4-120 0,0 3 120 0,-1 5-120 15,-1 3 120-15,0 1-780 0,0-4 780 0,1 3-780 16,2 2 780-16,-15 23-447 0</inkml:trace>
  <inkml:trace contextRef="#ctx0" brushRef="#br0" timeOffset="12226.84">12971 5382 662 0,'0'0'0'16,"0"0"0"-16,12 28 0 0,-8-23 0 0,-8-2 0 0,4-3 0 16,0 0 0-16,0 0 130 0,-12-8-130 0,12 8 130 15,-5-4-130-15,5 4 112 0,0 0-112 0,0 0 112 16,0 0-112-16,0 0 60 0,-9-3-60 0,9 3 61 16,0 0-61-16,0 0 81 0,0 0-81 0,0 0 82 15,0 0-82-15,0 0 3 0,0 0-3 0,0 0 4 16,0 0-4-16,0 0 32 0,0 0-32 0,0 0 33 15,0 0-33-15,0 0 34 0,0 0-34 0,0 0 34 16,0 0-34-16,0 0 28 0,0 0-28 0,0 0 28 16,0 0-28-16,0 0 9 0,0 0-9 0,0 0 10 15,0 0-10-15,0 0 12 0,0 0-12 0,0 0 13 16,0 0-13-16,0 0 0 0,0 0 0 0,0 0 0 16,0 0 0-16,0 0 0 0,0 0 0 0,0 0 1 0,0 0-1 15,0 0-5-15,0 0 5 0,0 0-5 0,0 0 5 16,0 0-4-16,0 0 4 0,0 0-4 0,0 0 4 15,0 0 10-15,0 0-10 0,0 0 11 0,0 0-11 0,0 0-22 16,0 0 22-16,0 0-22 0,0 0 22 0,0 0-59 16,0 0 59-16,0 0-59 0,0 0 59 0,0 0-43 15,0 0 43-15,0 0-42 0,0 0 42 0,0 0-1000 16</inkml:trace>
  <inkml:trace contextRef="#ctx0" brushRef="#br0" timeOffset="12623.11">12784 5669 863 0,'0'0'0'0,"14"-16"0"16,3-11 0-16,-8 13 112 0,-5 2-112 0,-4 12 112 15,-4 12-112-15,2-3 4 0,2-4-4 0,0-5 5 16,6 10-5-16,-6-10 79 0,10 0-79 0,-3-3 79 16,2 3-79-16,-1-6 8 0,6 3-8 0,-1 0 9 0,1-3-9 15,5 3 42-15,-2-4-42 0,4-1 42 16,2 1-42-16,0 2 118 0,1-6-118 0,1 6 118 0,-3-3-118 15,1 1 66-15,2-2-66 0,-8 6 67 0,-5-2-67 16,6 1 42-16,1-5-42 0,-7 6 43 0,-3-4-43 0,7 2 45 16,-2 2-45-16,-6-1 45 0,-2 2-45 0,4 2-25 15,4-1 25-15,-5-1-24 0,-2 2 24 0,3 0-192 16,-1-3 192-16,-9 3-191 0,7 0 191 0,2-4-993 16</inkml:trace>
  <inkml:trace contextRef="#ctx0" brushRef="#br0" timeOffset="13341.83">13051 5152 673 0,'0'0'0'0,"-16"0"0"16,-6-7 0-16,22 7 153 0,0 0-153 0,-23-1 153 16,2-3-153-16,21 4 73 0,0 0-73 0,-26 0 73 15,1 0-73-15,25 0 131 0,0 0-131 0,-24 4 132 16,1-3-132-16,23-1 4 0,0 0-4 0,-22 7 4 16,-3 5-4-16,25-12 74 0,0 0-74 0,-23 12 75 15,2 9-75-15,21-21-1 0,0 0 1 0,-21 27-1 16,4 4 1-16,17-31 36 0,0 0-36 0,-18 33 36 0,1 6-36 15,17-39 37-15,0 0-37 0,-17 40 38 0,1 3-38 16,16-43 22-16,0 0-22 0,-14 44 22 0,2-1-22 16,12-43 3-16,0 0-3 0,-9 52 3 0,4 4-3 0,5-56 0 15,0 0 0-15,-4 55 1 0,4 5-1 0,0-60-2 16,0 0 2-16,4 55-2 0,4-3 2 0,-8-52 10 16,0 0-10-16,13 51 10 0,4-6-10 0,-17-45 51 15,0 0-51-15,26 55 51 0,9 5-51 0,-35-60 1 16,0 0-1-16,39 55 1 0,-4-4-1 0,-35-51 9 15,0 0-9-15,38 36 9 0,-5-15-9 0,-33-21-1 16,0 0 1-16,44 19-1 0,3-7 1 0,-47-12 13 0,0 0-13 16,45 3 13-16,4-6-13 0,-49 3 24 0,0 0-24 15,49-16 25-15,2-11-25 0,-51 27 32 0,0 0-32 0,56-33 33 16,5-13-33-16,-61 46 21 0,0 0-21 16,56-41 21-16,-9-6-21 0,-47 47 35 0,0 0-35 0,39-38 36 15,-10 4-36-15,-29 34 2 0,0 0-2 0,26-43 2 16,-5-1-2-16,-21 44 24 0,0 0-24 0,18-47 25 15,-9-6-25-15,-9 53 36 0,0 0-36 0,1-48 37 16,-6 2-37-16,5 46 64 0,0 0-64 0,-12-42 65 16,-7 3-65-16,19 39 16 0,0 0-16 0,-26-38 17 15,-6 6-17-15,4 1-4 0,-2 2 4 0,4 8-3 16,5 7 3-16,0-3 2 0,-1 2-2 0,-3-6 2 16,-3 2-2-16,4 7-1 0,-3 7 1 0,3-9 0 15,5 1 0-15,-2 1-9 0,0 0 9 0,9 1-9 16,6 6 9-16,-6 2-1 0,-2-1 1 0,-2 4-1 15,-1 0 1-15,0 4-79 0,-1 2 79 0,6-4-78 0,7 2 78 16,-4-1-128-16,0 1 128 0,0 8-127 0,1 1 127 16,-1 6-533-16,0-3 533 0,2-4-532 0,5 0 532 0,-5 12-495 15</inkml:trace>
  <inkml:trace contextRef="#ctx0" brushRef="#br0" timeOffset="13840.39">14292 5588 1155 0,'0'0'0'0,"0"0"0"16,-9 0 0-16,9 0 126 0,-12 0-126 0,12 0 126 0,0 0-126 15,0 0 74-15,0 0-74 0,0 0 74 0,0 0-74 16,0 0 1-16,0 0-1 0,0 0 1 0,0 0-1 16,0 0 47-16,0 0-47 0,0 0 48 0,0 0-48 0,0 0 15 15,0 0-15-15,0 0 15 0,0 0-15 16,0 0 38-16,8-3-38 0,-8 3 38 0,13-11-38 0,-1 6 38 16,0 0-38-16,11 2 39 0,3-6-39 0,0 2 8 15,0-1-8-15,-1 1 8 0,-2-2-8 0,1 2 43 16,-3 2-43-16,-2 2 43 0,-1-4-43 0,1 2-2 15,0-2 2-15,-1 5-2 0,-3-5 2 0,3 2-9 16,-1-2 9-16,-4 4-8 0,-8 1 8 0,7-1-212 16,-3-1 212-16,-2 4-212 0,1-5 212 0,10 2-1006 0</inkml:trace>
  <inkml:trace contextRef="#ctx0" brushRef="#br0" timeOffset="14471.37">14519 5113 751 0,'0'0'0'0,"0"0"0"15,-18-6 0-15,3 3 218 0,-8-4-218 0,7 4 218 16,2 1-218-16,-3-1 129 0,-4 3-129 0,7 0 130 0,3 0-130 15,-4 0 38-15,-1 0-38 0,0 0 39 0,2 3-39 16,0-1 0-16,-3 1 0 0,4 1 1 0,1 1-1 16,2 2-14-16,-3-1 14 0,5 5-13 0,-4-1 13 0,-2 6 10 15,1-3-10-15,1 10 11 0,3 1-11 0,1 3 15 16,-1 0-15-16,0-2 16 0,4 0-16 16,1 3 26-16,-4 3-26 0,2-4 26 0,3 1-26 0,-1 1 44 15,1 2-44-15,1-4 45 0,2-3-45 0,0 5 38 16,0 2-38-16,2 2 39 0,5 6-39 0,-2-1 4 15,4 0-4-15,0-7 5 0,-2 0-5 0,7-4 0 16,-2-3 0-16,2 0 0 0,-2-3 0 0,6-2-3 0,-1-2 3 16,-1-2-2-16,-2-6 2 0,7 3 56 0,1-2-56 15,3 2 57-15,5-3-57 0,-2-6 17 0,1 0-17 16,1-1 17-16,-4-2-17 0,0-3 56 0,1-2-56 16,-7-2 57-16,1 2-57 0,2-7 0 0,2 0 0 0,-4 0 0 15,-2 0 0-15,2-7 26 0,0-2-26 0,0 0 26 16,-4 6-26-16,1-9-28 0,-4-2 28 0,3-3-28 15,1-4 28-15,-8 3 32 0,-5-3-32 0,2 7 32 16,0 6-32-16,-3-4 72 0,-4-4-72 0,0 8 72 16,-2-3-72-16,-5-1 39 0,-2-2-39 0,1 8 40 15,2 2-40-15,-4-4 1 0,-1-4-1 0,-3 0 1 16,2-7-1-16,-5 0 23 0,-1 2-23 0,8 6 24 16,1 11-24-16,-1-2 10 0,-6-4-10 0,2 2 11 15,-11-1-11-15,3 5-4 0,-5-3 4 0,12 6-3 16,6 6 3-16,-5-1-30 0,-7-1 30 0,-2 2-30 15,-3 3 30-15,-2 0-29 0,-3 0 29 0,13 0-29 0,6 0 29 16,-5 3-68-16,-4 2 68 0,7 0-67 16,-2 6 67-16,2 1-162 0,0 0 162 0,7 3-162 0,2-3 162 15,-11 15-1250-15</inkml:trace>
  <inkml:trace contextRef="#ctx0" brushRef="#br0" timeOffset="14839.01">15606 5385 1457 0,'0'0'0'0,"0"0"0"16,-7-13 0-16,7 13 119 0,0 0-119 0,0 0 120 15,13 19-120-15,-13-19 75 0,0 0-75 0,9 8 76 16,0 4-76-16,-9-12 19 0,0 0-19 0,12 11 20 16,0-3-20-16,-12-8 6 0,0 0-6 0,14 7 7 15,4 2-7-15,-18-9-1 0,0 0 1 0,16 1 0 16,3 1 0-16,-19-2 40 0,0 0-40 0,23-2 41 15,4-3-41-15,-27 5 21 0,0 0-21 0,27-8 21 16,-5-4-21-16,-22 12-2 0,0 0 2 0,25-16-2 16,1 1 2-16,-26 15-50 0,0 0 50 0,21-18-50 15,-2 3 50-15,23-19-1366 0</inkml:trace>
  <inkml:trace contextRef="#ctx0" brushRef="#br0" timeOffset="15474.21">15819 5025 1468 0,'0'0'0'0,"-16"0"0"0,-10-3 0 0,26 3 143 0,0 0-143 0,-23 0 144 15,-1 0-144-15,24 0 92 0,0 0-92 0,-28 3 92 16,-2 1-92-16,30-4 0 0,0 0 0 0,-30 5 1 16,0 3-1-16,30-8-20 0,0 0 20 0,-33 12-19 15,2 4 19-15,31-16-15 0,0 0 15 0,-26 19-14 16,-4-2 14-16,30-17 0 0,0 0 0 0,-30 22 1 16,1 6-1-16,29-28 54 0,0 0-54 0,-28 36 55 15,3 5-55-15,25-41 5 0,0 0-5 0,-24 50 5 16,4 1-5-16,20-51 38 0,0 0-38 0,-15 51 39 15,2 10-39-15,5-10-6 0,6-3 6 0,2 4-6 16,0-4 6-16,4-5-7 0,2-4 7 0,3-3-7 16,2 0 7-16,-11-36-4 0,0 0 4 0,17 36-3 0,6 4 3 15,-23-40 10-15,0 0-10 0,26 36 10 0,2-4-10 16,4-4 5-16,-3-6-5 0,-6-7 6 0,1-4-6 16,3-1 4-16,-3-5-4 0,7-1 5 0,-1-1-5 0,5-6 37 15,0-1-37-15,-2-1 38 0,-3-2-38 0,-30 7 1 16,0 0-1-16,38-15 1 0,4-8-1 0,-1 1-5 15,-1-5 5-15,-9 6-5 0,-3 6 5 0,-2-9 34 16,1 0-34-16,-7-9 34 0,7-5-34 0,-6 6 1 16,-2-4-1-16,-3 8 1 0,-11 4-1 0,4 2 22 15,-2-2-22-15,1-5 23 0,-4-2-23 0,-2 1 56 16,-2 0-56-16,-2 2 56 0,-2 8-56 0,-3-8 51 0,-3-3-51 16,-2-1 51-16,-4-8-51 0,0 8 8 0,0-5-8 15,-1 10 8-15,1 5-8 0,-3 1 9 0,0 1-9 16,0 4 9-16,1 1-9 0,-3 3 38 0,-5 0-38 0,5 0 39 15,-2 3-39-15,-1-1-15 0,-2 1 15 0,3 6-15 16,2 1 15-16,-4 2-138 0,-1 0 138 0,4 5-137 16,2-1 137-16,-2 1-338 0,-1 5 338 0,-2 2-337 15,1 3 337-15,-25 15-1058 0</inkml:trace>
  <inkml:trace contextRef="#ctx0" brushRef="#br0" timeOffset="15875.17">13004 7556 1289 0,'0'0'0'0,"17"-15"0"0,13-9 0 0,-21 14 118 0,-7 5-118 15,-9 11 119-15,-9 12-119 0,7-3 33 0,-3-3-33 16,7 0 34-16,1-7-34 0,4-5 30 0,0 0-30 15,0 0 30-15,12 2-30 0,-3-2-41 0,3-2 41 0,6 1-40 16,-1-3 40-16,4-1 34 0,0-2-34 0,-3-2 34 16,-1 3-34-16,1-6 43 0,3 0-43 0,-4 0 44 15,-6 3-44-15,6-3-8 0,4-2 8 0,-5 4-7 16,-7 3 7-16,8-1-24 0,-3-8 24 0,7 4-23 16,-4-3 23-16,22-13-1183 0</inkml:trace>
  <inkml:trace contextRef="#ctx0" brushRef="#br0" timeOffset="16475.72">13263 6843 1065 0,'0'0'0'0,"0"0"0"0,-13 1 0 0,1-1 128 16,-4 0-128-16,9 2 128 0,2 0-128 0,-5 1 53 16,-1 1-53-16,-6-1 53 0,-9 6-53 0,-1-3 50 15,-1 3-50-15,9 0 51 0,7-4-51 0,-6 5 0 16,-1-1 0-16,3 6 0 0,-1 6 0 0,1 3 29 16,-1 3-29-16,1 1 29 0,6-1-29 0,-3 1-48 0,-1-1 48 15,4-1-47-15,1 1 47 0,0-1 54 0,1 3-54 16,2 2 54-16,6-5-54 0,-5 5-8 0,5 0 8 0,0 8-7 15,0 2 7-15,0 6 6 0,0-6-6 0,5 2 7 16,1 0-7-16,2-2 12 0,3-2-12 0,3-1 12 16,3-2-12-16,-3 0 3 0,2 0-3 0,5 0 4 15,-2 4-4-15,6-8 0 0,-3 3 0 0,3-8 1 16,-4-3-1-16,5 0 29 0,2-7-29 0,-9-5 29 16,-8-5-29-16,8 0 17 0,4-2-17 0,1-1 17 15,1-4-17-15,3-4 47 0,0-1-47 0,-8 2 47 16,-4-6-47-16,5-1 68 0,5-6-68 0,-3-4 68 15,3-4-68-15,-1-4 46 0,-3-8-46 0,-1 9 46 16,-5 3-46-16,0-4 50 0,0 1-50 0,-2-3 50 16,-4 0-50-16,1-5 32 0,-4 1-32 0,-2 0 32 0,-3-6-32 15,-2-4 8-15,-2-6-8 0,-3 5 8 16,-6 1-8-16,4-5 0 0,0 7 0 0,2-1 0 0,-7 3 0 16,3-3 0-16,0-3 0 0,-3 3 0 0,-2 0 0 15,2 2 5-15,-6 7-5 0,6 3 5 0,0 10-5 0,1-3 20 16,-1 4-20-16,-2 4 20 0,-2 4-20 0,2-3 44 15,-5 3-44-15,5 5 45 0,2 2-45 0,-2 1-52 16,0-4 52-16,2 4-51 0,3 4 51 0,-5 0-52 16,2 0 52-16,5 0-51 0,5 0 51 0,2 0-179 15,-12 5 179-15,12-5-178 0,-9 11 178 0,0-5-1245 16</inkml:trace>
  <inkml:trace contextRef="#ctx0" brushRef="#br0" timeOffset="16744.18">14348 7172 1502 0,'0'0'0'0,"-13"0"0"15,-4-3 0-15,17 3 141 0,0 0-141 0,0 0 141 16,21 0-141-16,-21 0 82 0,0 0-82 0,26 0 83 16,9-6-83-16,-35 6 57 0,0 0-57 0,37-3 57 15,6-7-57-15,-43 10-17 0,0 0 17 0,41-11-17 16,0-1 17-16,-41 12-168 0,0 0 168 0,39-15-167 16,-4-9 167-16,42-16-1169 0</inkml:trace>
  <inkml:trace contextRef="#ctx0" brushRef="#br0" timeOffset="17290.8">14529 6625 1121 0,'0'0'0'0,"-17"3"0"0,-11 0 0 0,28-3 179 0,0 0-179 16,-30 12 179-16,-8 6-179 0,38-18 100 0,0 0-100 16,-39 19 100-16,-3 5-100 0,42-24 7 0,0 0-7 0,-36 32 8 15,-5 4-8-15,41-36-1 0,0 0 1 0,-36 43 0 16,3 3 0-16,33-46-1 0,0 0 1 0,-35 78 0 16,0 16 0-16,35-94 0 0,0 0 0 0,-21 100 1 15,3 3-1-15,18-103 40 0,0 0-40 0,-8 111 40 16,9 8-40-16,-1-119-2 0,0 0 2 0,16 111-1 15,7-4 1-15,-23-107-1 0,0 0 1 0,38 99 0 16,13-3 0-16,-51-96-7 0,0 0 7 0,59 71-6 16,16-17 6-16,-75-54-1 0,0 0 1 0,81 36-1 15,3-20 1-15,-84-16 24 0,0 0-24 0,83-2 25 16,-4-18-25-16,-79 20 23 0,0 0-23 0,77-40 24 0,2-20-24 16,-79 60 5-16,0 0-5 0,71-69 5 15,-10-4-5-15,-61 73 51 0,0 0-51 0,60-84 52 0,-13-2-52 16,-47 86 43-16,0 0-43 0,37-88 44 0,-13 1-44 15,-24 87 46-15,0 0-46 0,16-84 47 0,-9 1-47 0,-7 15 42 16,-9 13-42-16,0-2 43 0,-1 5-43 0,-6 10 18 16,2 6-18-16,5 12 19 0,2 15-19 0,7 9 21 15,0 0-21-15,-19-19 21 0,-11-2-21 0,30 21-4 16,0 0 4-16,-41-15-4 0,-8 3 4 0,49 12-1 16,0 0 1-16,-51-9 0 0,-1 6 0 0,52 3-61 15,0 0 61-15,-44 2-61 0,5 5 61 0,10-2-248 16,3 5 248-16,8-7-248 0,9-1 248 0,-15 5-1138 0</inkml:trace>
  <inkml:trace contextRef="#ctx0" brushRef="#br0" timeOffset="17524.4">15590 7124 1636 0,'0'0'0'0,"0"0"0"0,-4-15 0 16,4 15 139-16,6-7-139 0,6 7 139 0,2 3-139 16,3 1 122-16,4-1-122 0,-3-1 122 0,-3 1-122 15,5 1-63-15,4-1 63 0,-3-3-62 0,-4 0 62 16,24 2-1450-16</inkml:trace>
  <inkml:trace contextRef="#ctx0" brushRef="#br0" timeOffset="18019.74">15958 6546 964 0,'0'0'0'0,"0"0"0"0,-15 8 0 0,2-13 123 0,1-4-123 16,0 3 123-16,3-3-123 0,-5 2 158 0,-1 2-158 16,-3 2 159-16,4-4-159 0,-10 7 133 0,-4 0-133 0,3 3 134 15,-1 4-134-15,0 2 70 0,0 6-70 0,-1 1 71 16,3 8-71-16,0 0 37 0,-1 5-37 0,2 2 38 16,4-4-38-16,-2 9-20 0,-3 4 20 0,6-1-20 15,4-3 20-15,0 9 0 0,2 5 0 0,-2 4 0 16,4 6 0-16,4 1-5 0,6-1 5 0,4 12-4 15,5 10 4-15,1-1-39 0,6 1 39 0,-1-12-39 16,5-9 39-16,-3-19 22 0,-1-12-22 0,1-6 22 16,-3-9-22-16,9 1-14 0,5 1 14 0,2-4-13 15,6-2 13-15,1-4-1 0,2-7 1 0,-1 0-1 16,-1-7 1-16,-1-4 17 0,1-2-17 0,-2-4 17 16,-4-4-17-16,1-6 50 0,-2-4-50 0,-8-5 51 0,3-7-51 15,-3 0 74-15,-1-2-74 0,0 2 75 0,-3 2-75 16,-4-4 88-16,-2 6-88 0,-3 8 88 0,-4 7-88 15,-3-9 70-15,-4-1-70 0,0-5 71 0,-6-9-71 0,-1 3 18 16,-3 2-18-16,3 7 18 0,-5 5-18 0,-2 2 15 16,-5 1-15-16,0 3 16 0,-1 1-16 0,-5 0 25 15,-2 3-25-15,6 6 26 0,2 3-26 0,-9 3-38 16,-3-3 38-16,-4 5-37 0,-1 2 37 0,-1 5-141 16,1 0 141-16,5 3-141 0,1 3 141 0,1 6-370 15,0 0 370-15,-1 3-370 0,2 6 370 0,-31 15-988 16</inkml:trace>
  <inkml:trace contextRef="#ctx0" brushRef="#br0" timeOffset="18368.66">13207 9570 1580 0,'0'0'0'0,"0"0"0"16,24-7 0-16,-24 7 105 0,0 0-105 0,9-2 105 0,-4-1-105 15,-5 3 106-15,0 0-106 0,23-9 107 0,12-3-107 16,-35 12 30-16,0 0-30 0,45-15 30 0,15-6-30 0,-60 21-50 16,0 0 50-16,61-19-49 0,5-5 49 0,-66 24-236 15,0 0 236-15,65-27-235 0,-2 3 235 0,62-31-1001 16</inkml:trace>
  <inkml:trace contextRef="#ctx0" brushRef="#br0" timeOffset="18868.1">13710 8760 998 0,'0'0'0'0,"-18"-4"0"16,-11 2 0-16,29 2 249 0,0 0-249 0,-35 2 250 15,-11 2-250-15,46-4 143 0,0 0-143 0,-45 8 143 16,-4 8-143-16,49-16 75 0,0 0-75 0,-45 24 75 15,-3 3-75-15,48-27 12 0,0 0-12 0,-47 31 12 16,4 7-12-16,43-38-1 0,0 0 1 0,-37 41 0 16,5 5 0-16,32-46-26 0,0 0 26 0,-26 79-26 15,0 24 26-15,26-103-15 0,0 0 15 0,-12 103-14 16,8 7 14-16,4-110-59 0,0 0 59 0,5 118-58 16,11 11 58-16,-16-129 7 0,0 0-7 0,23 113 7 15,7-4-7-15,-30-109-1 0,0 0 1 0,38 87 0 16,6-18 0-16,-44-69 4 0,0 0-4 0,50 58 4 0,8-18-4 15,-58-40 4-15,0 0-4 0,59 15 4 0,3-18-4 16,-62 3 48-16,0 0-48 0,54-21 48 0,-4-15-48 16,-50 36 77-16,0 0-77 0,44-50 77 0,-9-10-77 0,-35 60 59 15,0 0-59-15,30-81 59 0,-11-11-59 0,-19 92 3 16,0 0-3-16,16-93 3 0,-11-5-3 0,2 18 59 16,-5 7-59-16,-8 8 60 0,-6 7-60 0,0 0 23 15,-4 1-23-15,4 14 24 0,-5 9-24 0,1-2 0 16,-2 3 0-16,1-6 0 0,-6 3 0 0,2-4 44 15,0-3-44-15,-5 11 45 0,0-1-45 0,0 7-13 16,1 9 13-16,4 2-12 0,0 3 12 0,2 3-30 0,-2 6 30 16,-2 4-30-16,2 6 30 0,0 9-86 0,-1 4 86 0,6 4-85 15,-2 7 85-15,10-3-229 0,1 2 229 16,5-2-229-16,-1-2 229 0,-3 25-1160 0</inkml:trace>
  <inkml:trace contextRef="#ctx0" brushRef="#br0" timeOffset="19131.23">14652 9410 1771 0,'0'0'0'0,"-9"-9"0"0,-3-6 0 0,5 8 175 16,5 4-175-16,11 10 176 0,8 5-176 0,1-6 86 15,3 3-86-15,-9 0 86 0,2-6-86 0,0 0 28 16,1-3-28-16,8 0 28 0,7-1-28 0,-6-1-277 16,2-1 277-16,-6-3-277 0,-5 5 277 0,17-4-1218 15</inkml:trace>
  <inkml:trace contextRef="#ctx0" brushRef="#br0" timeOffset="19651.39">14807 8700 1255 0,'0'0'0'0,"-17"-4"0"16,-11-1 0-16,5 1 188 0,-3 3-188 0,8-1 188 15,10 2-188-15,-10 0 130 0,2 2-130 0,-6 1 131 16,-5 1-131-16,1 4 75 0,2 3-75 0,3-3 75 16,7-1-75-16,-11 5 10 0,3 5-10 0,-5 7 11 15,3 7-11-15,1 2 6 0,-1-1-6 0,5 3 6 16,3 1-6-16,2 3-27 0,5-3 27 0,2 7-27 16,2-3 27-16,1 11-4 0,4 1 4 0,4-1-3 15,1-1 3-15,7 0-41 0,1-2 41 0,4 0-40 16,4-4 40-16,10 15-43 0,4 9 43 0,-1-9-42 15,1-3 42-15,-11-18 4 0,-1-12-4 0,-1-4 4 0,5-10-4 16,1 0 0-16,1 0 0 0,3-3 0 0,3-2 0 16,1-4 1-16,1-5-1 0,0 1 1 0,1-5-1 0,-6 0 9 15,-3-5-9-15,-2-1 9 0,-6 0-9 0,1-10 55 16,-1-6-55-16,0-2 56 0,-2-6-56 0,-1-1 90 16,-2 1-90-16,-2-1 90 0,-4-1-90 0,1-2 80 15,1 3-80-15,-9-5 80 0,2 3-80 0,-5-4 22 16,-3-5-22-16,-1 3 22 0,-2 3-22 0,-5-3 46 15,1 7-46-15,-4 6 46 0,1-1-46 0,-2 2 32 16,-3 4-32-16,4 4 33 0,2 6-33 0,-11-2 12 16,-5 2-12-16,11 5 13 0,3 0-13 0,-12 2 13 0,-9-1-13 15,5 5 14-15,-5 2-14 0,2 2-4 0,-2 2 4 16,14 6-3-16,0-1 3 0,0 5-162 0,0 4 162 16,7-4-161-16,5 2 161 0,-1 0-231 0,3 0 231 15,2 4-231-15,1-1 231 0,-5 14-1224 0</inkml:trace>
  <inkml:trace contextRef="#ctx0" brushRef="#br0" timeOffset="19897.36">16056 9201 1804 0,'0'0'0'0,"-3"-7"0"0,-6-5 0 0,7 7 218 15,8-2-218-15,-1 7 219 0,5 0-219 16,4 0 80-16,4 0-80 0,-3 0 80 0,1 0-80 0,3 1 3 16,4 1-3-16,-11-2 4 0,-3-2-4 0,5 1-231 15,2 1 231-15,-6-2-231 0,-3-1 231 0,7-3-1342 16</inkml:trace>
  <inkml:trace contextRef="#ctx0" brushRef="#br0" timeOffset="20433.32">16142 8665 1401 0,'0'0'0'0,"-21"-2"0"16,-11 1 0-16,5 1 203 0,-1 1-203 0,7 1 203 16,5 2-203-16,-7-1 119 0,-3 9-119 0,0 0 119 15,-4 5-119-15,2 6 86 0,0 4-86 0,4 0 87 16,1 6-87-16,0-4-24 0,1 6 24 0,4-8-23 16,8-1 23-16,-8 5-18 0,2 0 18 0,4 1-18 15,2 6 18-15,1 3-42 0,0 2 42 0,2 5-41 16,5 4 41-16,2-8 0 0,4 4 0 0,1-1 0 0,4-5 0 15,1 7 0-15,1-5 0 0,5 6 0 0,3 3 0 16,-19-53-30-16,0 0 30 0,37 67-30 0,10 9 30 16,-47-76-1-16,0 0 1 0,54 58-1 0,5-7 1 15,-59-51-7-15,0 0 7 0,67 35-7 0,4-13 7 16,-71-22-15-16,0 0 15 0,74 2-15 0,-1-16 15 16,-73 14 16-16,0 0-16 0,65-27 17 0,-6-21-17 0,-59 48 73 15,0 0-73-15,56-61 74 0,-4-17-74 0,-52 78 106 16,0 0-106-16,41-79 107 0,-8-12-107 0,-33 91 70 15,0 0-70-15,23-100 70 0,-8-10-70 0,-15 110 70 16,0 0-70-16,4-103 70 0,-8-1-70 0,4 104 55 16,0 0-55-16,-17-110 56 0,-8-2-56 0,25 112 3 0,0 0-3 15,-28-96 4-15,-10 5-4 0,38 91 0 0,0 0 0 16,-42-82 1-16,-5 16-1 0,47 66-14 0,0 0 14 16,-60-54-13-16,-4 14 13 0,64 40-70 0,0 0 70 0,-67-24-70 15,-1 16 70-15,68 8-89 0,0 0 89 0,-63 8-89 16,6 13 89-16,57-21-272 0,0 0 272 0,-47 27-271 15,8 7 271-15,-47 30-1260 0</inkml:trace>
  <inkml:trace contextRef="#ctx0" brushRef="#br0" timeOffset="20917.43">17835 5339 1199 0,'0'0'0'0,"-11"9"0"0,-10 3 0 0,9 0 126 0,-2-2-126 16,7-1 126-16,5-9-126 0,2 0 92 0,-7 7-92 16,7-7 92-16,-5 12-92 0,-2-4 60 0,2 1-60 0,5-9 60 15,-3 7-60-15,3-7 84 0,0 0-84 16,0 0 84-16,0 0-84 0,0 0 54 0,-2 8-54 0,2-8 54 15,-5 5-54-15,5-5 42 0,0 0-42 0,-2 14 42 16,2 10-42-16,2 0 7 0,3 5-7 0,-3 2 7 16,5-3-7-16,-4 4 53 0,4 8-53 0,3 3 53 15,-1-1-53-15,0 7-2 0,1-5 2 0,6 2-1 16,-4-1 1-16,1 0-3 0,2-2 3 0,1 0-2 16,-5-4 2-16,1-3-97 0,-2 0 97 0,-1-8-97 15,-2-8 97-15,2-1-318 0,-1-4 318 0,-2-3-318 16,-1-3 318-16,4 8-909 0</inkml:trace>
  <inkml:trace contextRef="#ctx0" brushRef="#br0" timeOffset="21199.41">17554 5993 1076 0,'0'0'0'0,"21"0"0"0,13 3 0 0,-34-3 185 16,-12-1-185-16,-3-1 186 0,-8 2-186 0,4-3 121 15,1 3-121-15,8 0 122 0,6 0-122 0,4 0 54 0,-7 0-54 16,7 0 54-16,0 0-54 0,0 0 44 0,0 0-44 16,0 0 44-16,16 3-44 0,-2-6 22 0,3 3-22 15,6-6 22-15,-2 3-22 0,5-4 35 0,4-5-35 16,-4 4 35-16,0-1-35 0,4-1-35 0,-4 1 35 15,-5 1-35-15,-7 1 35 0,7 2-84 0,-5-2 84 0,-2 0-83 16,-5 2 83-16,13-4-1242 0</inkml:trace>
  <inkml:trace contextRef="#ctx0" brushRef="#br0" timeOffset="21765.34">17748 5207 1177 0,'0'0'0'0,"8"14"0"0,1 13 0 16,-9-27 168-16,-12-2-168 0,-2-4 168 0,-12-6-168 16,1 3 83-16,-3 2-83 0,11 7 84 0,3 0-84 0,-4 7 62 15,-1 2-62-15,0 8 62 0,0 5-62 16,-4-5-4-16,0 2 4 0,7 5-3 0,4 0 3 0,-4 0 47 15,4 4-47-15,2-1 48 0,1 4-48 0,0 2-34 16,1 3 34-16,1 3-34 0,1 4 34 0,-2 5 12 16,2 7-12-16,3-2 13 0,-1 2-13 0,8 0 13 15,-2 2-13-15,8 22 14 0,8 8-14 0,-4-8 3 16,6-9-3-16,5-6 3 0,6-11-3 0,-6-10 0 0,-2-12 0 16,5-2 1-16,-1-5-1 0,3-2 0 0,2 2 0 15,1-3 0-15,-5-4 0 0,8-3 0 0,-1-2 0 16,4-3 0-16,-2-6 0 0,3-6 35 0,3-4-35 0,-4-2 35 15,-4-6-35-15,0-2 41 0,3-2-41 0,-6-2 41 16,-1-3-41-16,1 0 63 0,-1-7-63 0,-3-1 63 16,-5 1-63-16,1-2 5 0,-1-1-5 0,-2-6 5 15,0-1-5-15,-6-2 22 0,-2 0-22 0,-5 2 23 16,-1 2-23-16,-7 2 77 0,0-5-77 0,-7 2 77 16,2 4-77-16,-7-12 32 0,-2-3-32 0,2 2 33 15,-6 3-33-15,1 2 6 0,-1 4-6 0,-3 4 6 16,0 2-6-16,0 1 48 0,-1 6-48 0,4 3 49 15,1 3-49-15,-9-1 0 0,-4 1 0 0,0 1 0 16,-8 1 0-16,-1 1 1 0,1 5-1 0,1 1 1 16,0 3-1-16,1 4-39 0,3 2 39 0,1 4-38 15,8 6 38-15,-8 0-13 0,-1-2 13 0,16 2-13 0,8 2 13 16,-9-1-84-16,-1 8 84 0,-4-1-83 0,-1 6 83 16,6-2-187-16,5 1 187 0,6-1-187 0,5-2 187 15,-5 23-1320-15</inkml:trace>
  <inkml:trace contextRef="#ctx0" brushRef="#br0" timeOffset="22102.77">19088 5406 1838 0,'0'0'0'0,"0"0"0"16,1 12 0-16,-1-12 166 0,6 12-166 0,-6-7 166 16,0 2-166-16,0 5 126 0,-4 4-126 0,4 2 127 15,0 8-127-15,4 5 38 0,-4 0-38 0,0 5 39 16,0 4-39-16,0-1 3 0,0 6-3 0,0-3 4 15,1 3-4-15,1-2-2 0,3-2 2 0,-1-6-2 16,1-3 2-16,2 1-21 0,0 1 21 0,0 2-21 16,2 4 21-16,-1-4-257 0,1-2 257 0,-4-13-256 15,-1-6 256-15,5 21-1337 0</inkml:trace>
  <inkml:trace contextRef="#ctx0" brushRef="#br0" timeOffset="22343.09">18855 5993 1860 0,'0'0'0'0,"0"0"0"0,-9 2 0 0,9-2 168 16,0 0-168-16,0 0 169 0,0 0-169 0,0 0 167 0,0 0-167 15,11-2 167-15,8-1-167 0,-19 3 20 0,0 0-20 16,28-4 20-16,11-1-20 0,-39 5 9 0,0 0-9 15,40-7 10-15,2-5-10 0,-42 12-48 0,0 0 48 16,43-17-47-16,1-2 47 0,-44 19-80 0,0 0 80 0,40-20-80 16,-3-8 80-16,-37 28-402 0,0 0 402 0,30-36-402 15,-4-3 402-15,33-37-988 16</inkml:trace>
  <inkml:trace contextRef="#ctx0" brushRef="#br0" timeOffset="22902.71">19068 5207 1289 0,'0'0'0'0,"-8"5"0"0,-3 2 0 16,11-7 197-16,0 0-197 0,-19 2 197 0,-14 1-197 15,33-3 128-15,0 0-128 0,-32 7 129 0,-3 2-129 16,35-9 20-16,0 0-20 0,-33 17 20 0,2 9-20 15,31-26 1-15,0 0-1 0,-30 29 2 0,-3 5-2 0,33-34-6 16,0 0 6-16,-28 41-6 0,0 7 6 0,28-48-2 16,0 0 2-16,-23 55-2 0,-1 4 2 0,24-59 42 15,0 0-42-15,-20 84 43 0,5 19-43 0,15-103 8 16,0 0-8-16,-4 99 8 0,11 8-8 0,4-11 24 16,4-9-24-16,3-16 25 0,3-15-25 0,-21-56 1 15,0 0-1-15,33 60 1 0,11-5-1 0,-44-55-10 0,0 0 10 16,52 48-9-16,8-8 9 0,-13-9 0 15,-2-14 0-15,-19-7 0 0,-12-10 0 0,9 2 2 0,-5-2-2 16,8-2 2-16,3-5-2 0,1 2 70 0,-2-7-70 16,2 0 70-16,3-7-70 0,-3-1 0 0,-1-4 0 0,-2-1 0 15,-5 1 0-15,-1-3 23 0,-3-4-23 0,-1-5 24 16,-1-7-24-16,-2 4 55 0,-4 3-55 0,1 0 56 16,-6 8-56-16,-1-4 39 0,-3 1-39 0,-1 0 40 15,-1-5-40-15,-5-5 12 0,-4-2-12 0,-1 3 12 16,-1-3-12-16,-4 2 14 0,-3 2-14 0,0 3 15 15,0-1-15-15,-4 3 24 0,-1-2-24 0,3 9 25 16,5 6-25-16,-3-3-20 0,-6 0 20 0,1 0-20 16,-1 2 20-16,-1 6-1 0,-2 8 1 0,9-4 0 15,-2 0 0-15,0 3-1 0,-2-1 1 0,2 5-1 16,0 5 1-16,-3 0-63 0,-2 5 63 0,8 2-62 0,8-2 62 16,-6 5-158-16,2 2 158 0,5 4-157 15,2-4 157-15,2 8-336 0,3 1 336 0,8 4-336 16,2 5 336-16,6 25-927 0</inkml:trace>
  <inkml:trace contextRef="#ctx0" brushRef="#br0" timeOffset="23166.28">20333 5434 1849 0,'0'0'0'16,"-10"8"0"-16,-8 4 0 0,10 0 139 0,2-5-139 0,8 5 139 15,3 2-139-15,-3 8 82 0,0 2-82 0,0 5 82 16,-2 6-82-16,1 4 60 0,3 9-60 0,-1-3 61 16,3 1-61-16,-3 2-51 0,-3 0 51 0,5-5-51 15,2 0 51-15,2 2-106 0,1-2 106 0,1-7-105 16,3 0 105-16,7 39-1488 0</inkml:trace>
  <inkml:trace contextRef="#ctx0" brushRef="#br0" timeOffset="23352.8">20090 6053 1110 0,'0'0'0'0,"16"0"0"0,5-3 0 15,-3 1 166-15,-8-1-166 0,6 3 167 0,-2-4-167 16,7 1 74-16,1-3-74 0,6 3 74 0,7 0-74 0,-10-4 48 16,1 2-48-16,-3-2 48 0,-2 5-48 0,0-7-181 15,0-1 181-15,1 2-181 0,-4-4 181 0,22-12-889 16</inkml:trace>
  <inkml:trace contextRef="#ctx0" brushRef="#br0" timeOffset="23830.09">20305 5425 1435 0,'0'0'0'16,"-17"-3"0"-16,-15-4 0 0,3 2 190 0,-6 1-190 0,16 1 190 16,5 3-190-16,-6 0 95 0,1 0-95 0,-2 3 95 15,2 6-95-15,-6-2 58 0,-1 5-58 0,12 0 58 16,2 0-58-16,-5 3 0 0,-1 6 0 0,2 3 0 15,2 7 0-15,-3 5-49 0,-4 3 49 0,7 1-48 16,2 8 48-16,0 0 1 0,-1 0-1 0,8 3 2 16,3-3-2-16,1 4 0 0,1 3 0 0,7 1 0 15,3 6 0-15,-3 3 0 0,2 11 0 0,3-23 0 16,5-15 0-16,-3 1-1 0,4-4 1 0,1-6 0 16,4-7 0-16,3 4-22 0,4-1 22 0,-1-4-22 0,6-2 22 15,-5-2 1-15,0-8-1 0,-2-2 2 0,0-7-2 16,3-7 33-16,4-5-33 0,-2-4 33 0,-3-1-33 15,0-7 63-15,-4 0-63 0,0 0 63 0,-3-2-63 16,0 1 95-16,-1-6-95 0,1 0 96 0,-6 5-96 0,-1-8 127 16,-2-6-127-16,-2-1 128 0,-3 2-128 0,-2-4 21 15,-3-2-21-15,-1 7 21 0,1 6-21 0,-4-4 45 16,-2-4-45-16,-2 9 45 0,1 6-45 0,-4-13 3 16,-4-2-3-16,3 3 3 0,-5-1-3 0,-2 0 0 15,-3 2 0-15,8 10 0 0,1 6 0 0,-7 1-11 16,-5 2 11-16,-5-4-11 0,-4 2 11 0,2 0-114 15,-5 2 114-15,9 7-114 0,5 5 114 0,-11-2-188 0,-9 5 188 16,4 5-187-16,-3 6 187 0,0 3-426 0,-3 4 426 0,13-4-425 16,8 0 425-16,-29 15-798 0</inkml:trace>
  <inkml:trace contextRef="#ctx0" brushRef="#br0" timeOffset="24201.1">18045 7812 1524 0,'0'0'0'0,"0"0"0"0,29 19 0 0,-20-14 99 15,-6-3-99-15,-3-2 99 0,-10-12-99 0,10 12 80 16,-7-7-80-16,7 7 80 0,0 0-80 0,5 16 58 16,0 4-58-16,4 14 58 0,3 11-58 0,1-2-36 15,-1 2 36-15,2-1-35 0,0 3 35 0,3 1 3 16,1-5-3-16,-1 8 4 0,-1-3-4 0,0 0-54 15,3 0 54-15,-7-12-54 0,-3-12 54 0,0 4-260 16,3-3 260-16,-3-2-259 0,-1-4 259 0,10 17-856 0</inkml:trace>
  <inkml:trace contextRef="#ctx0" brushRef="#br0" timeOffset="24385.2">17856 8320 1278 0,'0'0'0'0,"19"12"0"16,12 11 0-16,-18-15 94 0,-5-1-94 0,-6-14 95 15,-5-12-95-15,10 6 101 0,5-3-101 0,5 6 101 16,6-2-101-16,7 1 48 0,3 5-48 0,-5-3 49 16,-2 2-49-16,6-1-172 0,1-1 172 0,-5-1-171 15,-2 1 171-15,26-11-965 0</inkml:trace>
  <inkml:trace contextRef="#ctx0" brushRef="#br0" timeOffset="24916.78">17807 7635 1345 0,'0'0'0'0,"-16"9"0"0,-10 3 0 0,3 0 169 16,-1 4-169-16,6-4 169 0,3 0-169 0,-5 3 120 0,3 6-120 16,-2-3 120-16,1 12-120 0,1 2 3 0,-1 9-3 15,8 1 3-15,1 6-3 0,-1 0-6 0,-1 0 6 16,4 2-5-16,5 1 5 0,-1 2-24 0,-1 9 24 0,11-2-23 16,4-5 23-16,5 14-35 0,1 10 35 0,4-16-34 15,5-6 34-15,-3 5-11 0,1-2 11 0,-1-19-11 16,-4-10 11-16,4 1 12 0,3-3-12 0,4-3 12 15,0-3-12-15,1-3 4 0,4-3-4 0,2-3 4 16,-1-5-4-16,6-3 24 0,2-4-24 0,-2-4 25 16,-4-1-25-16,3-7 7 0,1-6-7 0,-4-4 7 15,-3-4-7-15,0-9 4 0,2-6-4 0,-3-1 5 16,1-3-5-16,-5 2 48 0,0 2-48 0,-4-1 49 16,-7-5-49-16,2 3 76 0,0-8-76 0,-3 2 76 15,-6 0-76-15,-3-4 98 0,-4 1-98 0,-2 3 99 16,-6 0-99-16,-1 0 79 0,-1-2-79 0,-4-2 80 0,1-1-80 15,-6 3 22-15,-2 1-22 0,-3 0 23 0,-2 7-23 16,0 2 4-16,-5 1-4 0,-1 3 4 0,-2 1-4 16,1 6 54-16,-2-4-54 0,2 6 55 0,-5 3-55 0,1 2-28 15,-1 1 28-15,11 6-28 0,1 6 28 0,-9-1-1 16,-7 5 1-16,-1 1 0 0,-2 8 0 0,5-1-79 16,-2 6 79-16,11-1-79 0,5 2 79 0,0 8-181 15,-2 1 181-15,7 1-181 0,8 4 181 0,-1 4-337 16,2-1 337-16,9 1-336 0,3 4 336 0,4 26-907 15</inkml:trace>
  <inkml:trace contextRef="#ctx0" brushRef="#br0" timeOffset="25246.62">19458 7433 1782 0,'0'0'0'0,"-2"17"0"0,-5 11 0 16,7-28 154-16,0 0-154 0,-2 39 155 0,2 13-155 15,0-52 98-15,0 0-98 0,6 63 99 16,1 9-99-16,-7-72 42 0,0 0-42 0,15 106 42 0,8 23-42 16,-23-129-52-16,0 0 52 0,26 115-51 0,6 0 51 15,-32-115-97-15,0 0 97 0,31 103-96 0,2-7 96 0,30 105-1473 16</inkml:trace>
  <inkml:trace contextRef="#ctx0" brushRef="#br0" timeOffset="25450">19227 8113 1412 0,'0'0'0'16,"18"6"0"-16,10 12 0 0,-28-18 159 0,0 0-159 0,15 3 160 15,-2-3-160-15,-13 0 160 0,0 0-160 0,26-7 161 16,9-5-161-16,-35 12 41 0,0 0-41 0,44-12 41 15,6-7-41-15,-50 19-9 0,0 0 9 0,56-17-9 16,0-7 9-16,-9-3-393 0,0-3 393 0,-6 1-392 16,0 0 392-16,38-29-841 0</inkml:trace>
  <inkml:trace contextRef="#ctx0" brushRef="#br0" timeOffset="25932.12">19369 7390 1345 0,'0'0'0'0,"-16"12"0"0,-10 2 0 0,3 3 191 16,-1 4-191-16,3-1 192 0,2 4-192 0,3 0 119 16,-2 0-119-16,4 2 120 0,0 3-120 0,14-29 34 15,0 0-34-15,-14 36 34 0,2 14-34 0,3 1-21 16,2 6 21-16,4 0-21 0,3 1 21 0,0-58 0 15,0 0 0-15,5 88 1 0,9 15-1 0,2-19-55 16,5-2 55-16,-4-10-55 0,6-14 55 0,2-1-16 0,-3-12 16 16,-1-14-15-16,0-13 15 0,0 3-61 0,-2-4 61 15,6-3-61-15,-1-5 61 0,2-1 27 0,6-1-27 16,-2-4 27-16,-1-3-27 0,6-3 66 0,-3-4-66 16,1-5 67-16,0-3-67 0,2-3-1 0,2-7 1 15,-1-1-1-15,1-5 1 0,-4-5 58 0,-3-3-58 0,-4-1 58 16,-1 1-58-16,-4 3 63 0,-2-4-63 0,-3 8 64 15,-2-3-64-15,-4 3 90 0,-3-10-90 0,-2 3 90 16,-1-4-90-16,-4 0 66 0,-5-5-66 0,-1 5 66 16,-1 2-66-16,-5 2 73 0,-2-1-73 0,5 4 73 15,-6 5-73-15,-5-1 1 0,-4-3-1 0,12 18 1 16,7 7-1-16,-11-4 0 0,-3 2 0 0,-9-7 0 16,-6-5 0-16,1 5 0 0,-2 4 0 0,2 10 1 15,2 1-1-15,1 11-66 0,-3 5 66 0,7 2-66 16,5 3 66-16,0 4-138 0,-2-1 138 0,9-4-137 15,3 1 137-15,3 5-333 0,2 2 333 0,5 4-332 16,2 1 332-16,-1 29-1018 0</inkml:trace>
  <inkml:trace contextRef="#ctx0" brushRef="#br0" timeOffset="26212.08">20721 7266 1681 0,'0'0'0'0,"-17"6"0"0,-13 2 0 0,12-1 171 0,6-5-171 15,12-2 172-15,4-5-172 0,-4 5 131 0,12-4-131 16,-12 4 132-16,10 4-132 0,-10-4 22 0,7 12-22 16,-1 8 23-16,-1 8-23 0,-2 6 33 0,1 5-33 15,1 6 34-15,-3-2-34 0,5 2 0 0,0 1 0 0,2-1 0 16,-1-2 0-16,6-2 0 0,-3 2 0 0,1-1 0 15,-1-2 0-15,3-1-39 0,3 3 39 0,-7-8-38 16,1-5 38-16,3-1-166 0,0-8 166 0,-5-4-165 16,-2-8 165-16,5 16-1392 0</inkml:trace>
  <inkml:trace contextRef="#ctx0" brushRef="#br0" timeOffset="26368.94">20630 7907 1267 0,'0'0'0'0,"20"12"0"0,9 7 0 16,-13-7 60-16,-6-9-60 0,-10-3 60 0,-5-19-60 15,5 7 98-15,2-3-98 0,0 6 98 0,-1 0-98 16,10 3-34-16,3-1 34 0,3-4-33 0,1 1 33 0,17-10-1069 16</inkml:trace>
  <inkml:trace contextRef="#ctx0" brushRef="#br0" timeOffset="26778.3">20999 7115 1356 0,'0'0'0'0,"-14"6"0"0,-9-3 0 0,8 0 137 0,1-1-137 16,0 2 137-16,3-1-137 0,-3 6 85 0,0-3-85 15,-5 8 86-15,0 5-86 0,-1-3 89 0,1 8-89 16,-2 0 89-16,0 0-89 0,0 6 54 0,0 0-54 15,4 9 54-15,-1 7-54 0,3 3 32 0,-1-1-32 0,4 0 32 16,3 3-32-16,0 1 5 0,4 3-5 0,-4 17 6 16,6 13-6-16,-1-9 2 0,3-1-2 0,2-18 2 15,6-14-2-15,-5 2-84 0,5-11 84 0,2-1-83 16,3-9 83-16,2 3-43 0,3 0 43 0,4-6-42 16,-1-5 42-16,4-4-63 0,4-6 63 0,-10 0-63 15,-4-3 63-15,6-10-6 0,3-5 6 0,0-5-5 16,1-5 5-16,1-6 52 0,1-1-52 0,0-2 53 15,-3-5-53-15,0 0 62 0,-2-7-62 0,-4 0 63 16,1-1-63-16,-3-3 104 0,-2-2-104 0,-1 6 105 0,-2 3-105 16,-3-1 41-16,-2 3-41 0,-5 6 42 0,-5-3-42 15,0 3 68-15,-2-4-68 0,-2 12 68 0,1 5-68 16,-5-5 58-16,-1-4-58 0,-3 2 58 0,-1 1-58 0,-3 4-74 16,0 1 74-16,-1 8-73 0,1 0 73 0,-4 5-212 15,-3 1 212-15,-3 8-211 0,-2 5 211 0,-30-2-1373 16</inkml:trace>
  <inkml:trace contextRef="#ctx0" brushRef="#br0" timeOffset="27162.57">18251 9691 1569 0,'0'0'0'0,"0"0"0"16,8 2 0-16,-8-2 126 0,0 0-126 0,0 0 126 15,0 0-126-15,0 0 54 0,0 0-54 0,11 9 55 16,8 5-55-16,-19-14-57 0,0 0 57 0,32 27-56 16,9 12 56-16,-41-39-5 0,0 0 5 0,46 45-5 0,1 7 5 15,-47-52-38-15,0 0 38 0,58 78-37 0,8 22 37 16,-66-100-114-16,0 0 114 0,60 88-114 0,-10 4 114 16,62 90-1040-16</inkml:trace>
  <inkml:trace contextRef="#ctx0" brushRef="#br0" timeOffset="27318.14">18347 10186 1345 0,'0'0'0'15,"26"13"0"-15,16 8 0 0,-42-21 91 0,0 0-91 0,12-7 91 16,-21-15-91-16,9 22 131 0,0 0-131 15,11-22 131-15,5-8-131 0,-16 30 3 0,0 0-3 0,29-22 4 16,6-5-4-16,30-25-1288 0</inkml:trace>
  <inkml:trace contextRef="#ctx0" brushRef="#br0" timeOffset="27811.67">18265 9455 841 0,'0'0'0'0,"-20"-4"0"15,-13-1 0-15,7-2 216 0,-4 2-216 0,8 2 216 0,9-1-216 16,-6 4 206-16,2 4-206 0,-6-1 207 0,0 6-207 16,23-9 61-16,0 0-61 0,-28 15 62 0,-3 2-62 15,1 2 41-15,6 2-41 0,6-2 42 0,8-7-42 16,-4 6-51-16,5 3 51 0,2 19-50 0,0 4 50 0,5 3-46 15,2 2 46-15,0 1-45 0,6-5 45 0,2 10-37 16,3-4 37-16,3 6-37 0,3 6 37 0,8 11-37 16,10 10 37-16,-4-17-36 0,4-7 36 0,0-5-1 15,2-3 1-15,-11-20 0 0,-9-13 0 0,10 7 59 0,2-4-59 16,3-5 60-16,3-5-60 0,5-5-21 16,3-7 21-16,1-5-21 0,-4-2 21 0,2-10 12 15,0-5-12-15,-3 1 12 0,-3-6-12 0,1-4 39 0,-2-5-39 16,-4 3 39-16,3-5-39 0,-8-3 74 0,-2-7-74 15,1 0 74-15,-4-4-74 0,-4 6 59 0,-1 1-59 16,-6 3 59-16,-3-1-59 0,-1 2 48 0,-5-2-48 16,-2 7 48-16,-5 3-48 0,-2-3 67 0,-1-5-67 0,-3 1 67 15,-2 4-67-15,-7 0 56 0,0 4-56 0,0 1 57 16,-2 5-57-16,-1 2 79 0,-3 2-79 0,5-1 80 16,-3 10-80-16,-3-3-25 0,-1 1 25 0,-1 6-24 15,4-1 24-15,-4 1-59 0,-3 4 59 0,5 2-59 16,3-1 59-16,-1 4-104 0,0 0 104 0,8 4-104 15,3-4 104-15,1 3-278 0,0 0 278 0,7 1-277 16,3 1 277-16,-6 0-1048 0</inkml:trace>
  <inkml:trace contextRef="#ctx0" brushRef="#br0" timeOffset="28114.45">19736 9383 1715 0,'0'0'0'0,"-9"15"0"0,-10 6 0 0,5-4 164 0,0 2-164 16,7 0 164-16,5 1-164 0,2 1 52 0,0 1-52 15,5 7 53-15,8 2-53 0,-3 9 0 0,1 6 0 0,6-1 1 16,-3-3-1-16,3 3-48 0,3-4 48 0,2-3-47 16,5-2 47-16,-6-3-135 0,-7-1 135 0,7-4-135 15,1-1 135-15,-3-1-223 0,-3 0 223 0,-2-4-223 16,-5-1 223-16,15 20-888 0</inkml:trace>
  <inkml:trace contextRef="#ctx0" brushRef="#br0" timeOffset="28318.8">19559 9930 1390 0,'0'0'0'0,"20"7"0"0,13 3 0 15,-21-3 157-15,-10-4-157 0,5-6 157 0,-2-7-157 16,4-1 103-16,1-1-103 0,13-1 103 0,1-1-103 15,3 0 9-15,-1 4-9 0,5-2 9 0,4-2-9 0,-5-1-194 16,-4-6 194-16,2 1-193 0,-2-4 193 0,27-24-1048 16</inkml:trace>
  <inkml:trace contextRef="#ctx0" brushRef="#br0" timeOffset="28844.67">19482 9223 1435 0,'0'0'0'0,"-8"10"0"16,-6 7 0-16,-2 1 178 0,-1-3-178 0,6-3 179 16,4 0-179-16,-2 5 87 0,-5 2-87 0,6-3 88 15,4 2-88-15,-5 5 22 0,4 1-22 0,5 0 23 16,5 5-23-16,-3 4-40 0,5-4 40 0,2 7-39 15,1 3 39-15,1 8-35 0,-1-1 35 0,6-1-35 16,-2 3 35-16,3-4-35 0,3 3 35 0,2-8-34 16,-2 1 34-16,2-4-9 0,3 0 9 0,3-6-8 15,-2 3 8-15,0-5 0 0,4-1 0 0,5-6 1 16,3-3-1-16,1-2 13 0,-1-4-13 0,1-2 13 0,-3 1-13 16,3-8 1-16,-4-1-1 0,3-2 2 15,2-2-2-15,-5-5-1 0,-3-5 1 0,-1-5 0 0,-1-2 0 0,-2-3 1 16,-2-6-1-16,2 4 2 0,-2-2-2 15,-3-1 89-15,-4 0-89 0,-2 3 90 0,-1 1-90 0,-7-1 91 16,0 0-91-16,-4-3 92 0,0-2-92 0,-5 1 124 16,-5-3-124-16,3-1 124 0,-1-1-124 0,-13-1 64 15,-5-2-64-15,-2 3 65 0,-3-1-65 0,0 1 12 16,-2-3-12-16,0 3 12 0,-2 4-12 0,-1-3 4 16,-4-1-4-16,3-1 4 0,4-2-4 0,-1 6 0 15,-6-4 0-15,7 5 0 0,3 3 0 0,-8 4-40 0,-9 7 40 16,20 1-40-16,1 5 40 0,-6 4-49 0,-8 2 49 15,11 3-48-15,3 0 48 0,21 0-88 0,0 0 88 16,-23 15-87-16,-3 6 87 0,26-21-181 0,0 0 181 0,-16 31-180 16,11 10 180-16,-12 29-1296 0</inkml:trace>
  <inkml:trace contextRef="#ctx0" brushRef="#br0" timeOffset="29109.44">20775 9089 1513 0,'0'0'0'0,"-19"9"0"16,-21 6 0-16,40-15 193 0,0 0-193 0,0 0 193 16,9-15-193-16,-9 15 178 0,0 0-178 0,8-5 178 0,6-4-178 15,-14 9 88-15,0 0-88 0,14 10 88 0,2 13-88 16,-16-23 14-16,0 0-14 0,19 36 15 0,2 15-15 15,-21-51-2-15,0 0 2 0,25 55-1 0,-3 7 1 0,-22-62-42 16,0 0 42-16,25 62-42 0,-2-2 42 0,-23-60-117 16,0 0 117-16,24 68-116 0,2 6 116 0,-26-74-214 15,0 0 214-15,18 46-214 0,-10-13 214 0,19 43-1171 16</inkml:trace>
  <inkml:trace contextRef="#ctx0" brushRef="#br0" timeOffset="29284.07">20730 9534 1121 0,'0'0'0'16,"17"3"0"-16,13-1 0 0,-30-2 156 0,0 0-156 0,18-2 157 16,-4-5-157-16,-14 7 56 0,0 0-56 0,17-12 56 15,7-7-56-15,-4 6-209 0,1-6 209 0,-6 10-209 16,-6 0 209-16,12-6-734 0</inkml:trace>
  <inkml:trace contextRef="#ctx0" brushRef="#br0" timeOffset="29760.8">21001 8978 527 0,'0'0'0'0,"0"0"0"0,-11 12 0 16,2-16 182-16,1-4-182 0,-3-4 183 15,1-4-183-15,-1 4 117 0,-1-3-117 0,2 3 117 0,-3 0-117 16,-1 0 75-16,0 1-75 0,4 6 75 0,3 2-75 15,-4 3 152-15,3 3-152 0,-13 2 153 0,-4 6-153 0,1 1 114 16,1 3-114-16,4-3 114 0,3 3-114 0,2 6 93 16,-3 3-93-16,1 4 93 0,0 4-93 0,1 2 32 15,1 4-32-15,1 5 33 0,3 5-33 0,-1 0-20 16,3 2 20-16,1-2-20 0,1-2 20 0,3-1-44 16,1-2 44-16,2-2-43 0,4-3 43 0,1 7 0 15,-2 3 0-15,4-14 0 0,0-5 0 0,4 0-10 16,-1 2 10-16,1 0-10 0,5-4 10 0,-2-2-45 15,3-5 45-15,-1-1-44 0,-6-10 44 0,8 3 20 16,1 0-20-16,2-4 20 0,2-1-20 0,6-4 10 0,-3-1-10 16,4-4 10-16,-5-1-10 0,6-6 80 0,2-4-80 15,0-4 80-15,2-4-80 0,-1-3 69 0,-1-2-69 0,-5-6 69 16,-4-4-69-16,2-4 32 0,2 4-32 0,-8 0 33 16,-8 5-33-16,2-1 92 0,0 1-92 0,-4 0 93 15,-10 2-93-15,6-7 95 0,-3-1-95 0,-6 0 95 16,-3-4-95-16,-1-4 55 0,-1 2-55 0,-6 4 56 15,-4 2-56-15,-1 3 8 0,0 3-8 0,-2-1 9 16,-4 1-9-16,1 2 3 0,-4 5-3 0,0 0 4 16,-2-4-4-16,2 4-3 0,0 0 3 0,0 0-3 15,0 2 3-15,-5 5-85 0,-2 6 85 0,2-1-84 16,0 0 84-16,0 7-159 0,-2 5 159 0,5 0-158 16,-3 2 158-16,-2 5-372 0,-4 5 372 0,3 8-372 15,-6 9 372-15,-39 21-988 0</inkml:trace>
  <inkml:trace contextRef="#ctx0" brushRef="#br0" timeOffset="37003.3">24222 4847 695 0,'0'0'0'0,"0"0"0"16,0 0 0-16,0 0 83 0,0 0-83 0,0 0 83 15,0 0-83-15,0 0 30 0,0 0-30 0,0 0 30 16,0 0-30-16,0 0-46 0,0 0 46 0,0 0-45 0,0 0 45 15,0 0 79-15,0 0-79 0,0 0 80 0,9 18-80 16,2 0 0-16,1 2 0 0,-2-1 0 0,-1 2 0 16,3 1 133-16,2 4-133 0,6 1 134 0,2 4-134 0,-1 2 38 15,2 1-38-15,-2 2 39 0,0 0-39 0,-2 7 80 16,-3 5-80-16,1-7 81 0,2 0-81 0,1 1 56 16,-1-8-56-16,0-1 57 0,0-4-57 0,1 2 1 15,1-4-1-15,-6-3 1 0,1-5-1 0,0 2 15 16,1-3-15-16,-3 0 16 0,-5-6-16 0,3-2 38 15,2-1-38-15,-7-4 38 0,-3-2-38 0,6-3 79 16,-1-8-79-16,1-4 80 0,6-11-80 0,-2 3 65 0,2-11-65 16,-6 2 66-16,-1-7-66 0,1-4 44 0,1-10-44 15,-4-3 45-15,-2-2-45 0,-1-5 8 0,-1 0-8 16,-1 2 8-16,1-2-8 0,-1-23 21 0,3-13-21 0,1 12 21 16,-1 5-21-16,2 5 37 0,0 11-37 0,0-6 37 15,-2-3-37-15,2 5-13 0,0 0 13 0,0 14-13 16,-4 13 13-16,4-2 47 0,0-5-47 0,0-3 48 15,2 1-48-15,0-15-5 0,1-4 5 0,-3 16-5 16,0 13 5-16,0 3 3 0,0 0-3 0,-1 8 4 16,-3 4-4-16,2-3-39 0,4-1 39 0,-5 1-39 15,1 6 39-15,-2-3 1 0,4 0-1 0,-3 12 2 16,-4 5-2-16,2-1-12 0,-1 1 12 0,1-2-12 16,2 1 12-16,-4 8 0 0,12-7 0 0,-5 10 0 15,1 6 0-15,3 6 2 0,1 13-2 0,0-1 3 16,2 6-3-16,0 3 0 0,4 0 0 0,1 7 0 0,0-4 0 15,4 13-6-15,1 8 6 0,1-2-5 0,-4-1 5 16,5 18-1-16,2 8 1 0,0-8-1 0,-4-3 1 16,-1 4-25-16,-2 3 25 0,0-16-24 0,-3-6 24 15,-4-11 0-15,-2-13 0 0,-2-6 0 0,1-6 0 0,1 10 0 16,0 1 0-16,-1-6 0 0,-3 0 0 0,1 1 1 16,3 4-1-16,-5-14 2 0,-3-1-2 0,1-4 47 15,-1-2-47-15,-1-1 48 0,-3-9-48 0,0 0 48 16,0 8-48-16,0-8 49 0,0 0-49 0,0 0 2 15,-17 0-2-15,1-3 3 0,-5-2-3 0,-4-4 19 16,-1-1-19-16,-2-6 20 0,0-1-20 0,-1-2-18 16,-3-1 18-16,-1-1-18 0,0-1 18 0,-7 1 8 0,-2 2-8 15,0 2 8-15,0-2-8 0,0 4-10 0,-4 1 10 16,3 2-10-16,1 5 10 0,0-1-2 0,5 4 2 16,-5 1-1-16,2 1 1 0,3 4-16 0,1 1 16 0,6 1-15 15,7-3 15-15,-1 6 8 0,-1-3-8 0,11-1 8 16,6-1-8-16,-1 1-50 0,-3 1 50 0,12-4-49 15,-7 8 49-15,5-1-15 0,2-2 15 0,2 2-14 16,1 2 14-16,4 3-15 0,4 0 15 0,3-4-15 16,1 3 15-16,12-3-20 0,4-8 20 0,2 4-20 15,4-4 20-15,0-4 10 0,-1-8-10 0,1 4 11 16,0-8-11-16,3 1 9 0,0-1-9 0,2-1 10 16,0-2-10-16,0-5 27 0,-4 4-27 0,1-6 27 15,-4 2-27-15,0-2-2 0,-2-1 2 0,-3-4-2 16,-4-2 2-16,0-1-5 0,0 1 5 0,0 2-5 15,-3 2 5-15,2 2 1 0,-6 3-1 0,-2 1 2 0,-5 6-2 16,4-2 0-16,-5 4 0 0,-3 3 0 0,-2 3 0 16,-1-3 18-16,0 4-18 0,-1-1 19 0,-3 6-19 0,-1 3 33 15,2-11-33-15,-2 11 34 0,0 0-34 0,0 0-21 16,0 0 21-16,0 0-21 0,0 0 21 0,0 0-27 16,0 0 27-16,7 7-27 0,4 5 27 15,-1 4-8-15,2 4 8 0,2 1-8 0,4 10 8 0,-3 0-1 16,-2 8 1-16,2 1 0 0,5 4 0 0,-5-1 0 15,5-2 0-15,-3-1 0 0,2-1 0 0,1-3 8 16,-3-1-8-16,-3-11 8 0,-4-9-8 0,4 2 16 16,0 2-16-16,2-2 17 0,-4 2-17 0,2 2-9 0,0-6 9 15,-5-3-9-15,-2-8 9 0,-2-1 50 0,1-3-50 16,-6 0 50-16,8-10-50 0,-3 1 0 0,1-3 0 0,-3-7 1 16,-3 2-1-16,0-7 13 0,0 0-13 0,-2-3 13 15,-3-4-13-15,2-5 53 0,-2-4-53 0,-2-4 53 16,-2-3-53-16,0-1-2 0,0 0 2 0,2 5-1 15,0-1 1-15,2 4 12 0,0 4-12 0,1 5 12 16,1 11-12-16,3 20-32 0,0 0 32 0,-2-31-32 16,0-2 32-16,2 33-11 0,0 0 11 0,-1-22-11 15,1 1 11-15,0 21-66 0,0 0 66 0,1-12-65 16,3 5 65-16,-4 7-128 0,0 0 128 0,10 7-127 16,6 9 127-16,14 8-1414 0</inkml:trace>
  <inkml:trace contextRef="#ctx0" brushRef="#br0" timeOffset="37353.4">25886 2866 1614 0,'0'0'0'0,"7"4"0"0,3 4 0 0,-10-8 147 0,0 0-147 15,11 12 148-15,1 0-148 0,-12-12 95 0,0 0-95 16,19 24 95-16,4 9-95 0,-23-33 50 0,0 0-50 16,26 50 50-16,4 10-50 0,-30-60-6 0,0 0 6 15,35 67-6-15,1 13 6 0,-36-80 0 0,0 0 0 16,46 112 0-16,6 30 0 0,-52-142-24 0,0 0 24 0,47 136-23 15,-3 10 23-15,-44-146 2 0,0 0-2 0,44 139 2 16,-2-5-2-16,-42-134-1 0,0 0 1 0,42 123-1 16,-7-3 1-16,-35-120-146 0,0 0 146 0,38 107-146 15,0-11 146-15,41 105-1291 0</inkml:trace>
  <inkml:trace contextRef="#ctx0" brushRef="#br0" timeOffset="37837.57">26847 3874 1468 0,'0'0'0'0,"-7"0"0"0,-4 5 0 0,1-10 165 16,-1-2-165-16,4 3 166 0,0 1-166 0,0 1 114 15,0-1-114-15,0 3 114 0,2 0-114 0,-4 0 43 16,-3 5-43-16,-4 5 44 0,-5 6-44 0,0 4-15 16,0 4 15-16,6 4-15 0,-3 1 15 0,4 5-5 15,4 6 5-15,3-8-5 0,2-10 5 0,3 8-9 16,2 1 9-16,0 8-9 0,2 6 9 0,5-1 0 0,0 3 0 16,1-8 0-16,1-8 0 0,5 2 1 0,-2-6-1 0,0-6 2 15,-1-9-2-15,1-5 0 0,2 1 0 0,4-3 0 16,1-5 0-16,4-1 6 0,-3-3-6 0,1-11 7 15,-1-6-7-15,-3-6 0 0,1-4 0 0,-3-2 1 16,-2-1-1-16,-5 1 3 0,1 1-3 0,-2 4 3 16,-3 4-3-16,-3 2 58 0,-1-4-58 0,-3-1 58 15,-2-4-58-15,-4 0 44 0,-2 2-44 0,1-4 45 16,-1 6-45-16,3-1-2 0,-1 1 2 0,5 15-1 16,3 5 1-16,1 7 37 0,0 0-37 0,0 0 37 15,0 0-37-15,0 0-13 0,0 0 13 0,-2 15-13 16,0 7 13-16,4 8-22 0,0 1 22 0,1-4-22 15,1-3 22-15,4 4-21 0,1 4 21 0,5 1-21 16,-3 3 21-16,3 7-18 0,1 3 18 0,1-5-18 16,-4-1 18-16,6-4-80 0,3-2 80 0,-7-10-79 15,-7-7 79-15,14 23-1457 0</inkml:trace>
  <inkml:trace contextRef="#ctx0" brushRef="#br0" timeOffset="38303.41">27235 3771 1681 0,'0'0'0'15,"3"12"0"-15,-1 5 0 0,3-7 99 0,4-1-99 16,1 6 99-16,2 2-99 0,2 14 110 0,4 9-110 15,-2 1 110-15,1 5-110 0,1 2 22 0,-3 0-22 0,1 4 22 16,-2-6-22-16,3 5 10 0,4 6-10 0,-5-14 11 16,-2 2-11-16,2-9 14 0,-2-2-14 0,-4-10 15 15,-3-9-15-15,0-1 24 0,2 2-24 0,-7-9 25 16,0-6-25-16,-2-1 66 0,0 0-66 0,0 0 67 16,0 0-67-16,0 0 21 0,0 0-21 0,-11-20 21 15,-5-13-21-15,4-3-1 0,-2-7 1 0,0 0-1 16,0 2 1-16,2-2 46 0,-2-5-46 0,3 5 47 15,1-1-47-15,3-8-2 0,0 1 2 0,3 8-2 0,4 7 2 16,2 3-14-16,2-1 14 0,-1 13-13 0,-1 9 13 16,3-3-3-16,4 6 3 0,-4 2-3 0,-3 2 3 15,7 2-61-15,3-1 61 0,4 4-61 0,5 0 61 16,0 7-5-16,3 5 5 0,-3 0-4 0,3 4 4 16,-1 8-37-16,0 8 37 0,-2-4-37 0,0 2 37 0,0 3 19 15,-2-2-19-15,-5-7 20 0,-4-3-20 0,4 3-18 16,0 0 18-16,0 3-18 0,-1 1 18 0,1-1-290 15,0-3 290-15,-2-3-290 0,-3-6 290 0,10 18-1135 16</inkml:trace>
  <inkml:trace contextRef="#ctx0" brushRef="#br0" timeOffset="38638.07">28250 3683 1659 0,'0'0'0'0,"-7"9"0"16,-6 3 0-16,5-12 146 0,-3 0-146 0,4 0 147 16,4 0-147-16,3 0 102 0,-7 0-102 0,7 0 103 15,0 0-103-15,0 0 10 0,-11 8-10 0,2 1 11 16,-1 6-11-16,0 4-27 0,-1 5 27 0,4 4-27 15,0 1 27-15,4 9-2 0,1 3 2 0,2-5-2 16,2-2 2-16,1 2 3 0,1 0-3 0,1-8 4 0,2-10-4 16,3 7 1-16,2-1-1 0,1-4 1 0,-3-4-1 15,4-1 1-15,5-1-1 0,1-2 2 0,-1-2-2 16,7-1-4-16,4-3 4 0,-8 0-3 0,-2-6 3 16,4 3-56-16,1-6 56 0,-6 3-56 0,-2-6 56 0,22 0-1436 15</inkml:trace>
  <inkml:trace contextRef="#ctx0" brushRef="#br0" timeOffset="39570.15">28590 3692 1479 0,'0'0'0'0,"0"0"0"16,6-9 0-16,-6 9 195 0,0 0-195 0,7-15 195 15,1-13-195-15,-8 28 87 0,0 0-87 0,7-36 87 16,-2-7-87-16,-5 43 46 0,0 0-46 0,-1-44 47 16,-5-8-47-16,6 52-5 0,0 0 5 0,-10-58-5 15,-7-6 5-15,17 64 7 0,0 0-7 0,-27-92 8 16,-8-22-8-16,35 114 0 0,0 0 0 0,-33-108 0 15,-2-3 0-15,35 111 10 0,0 0-10 0,-38-112 11 16,-1-6-11-16,39 118 4 0,0 0-4 0,-35-103 5 16,2 8-5-16,33 95 0 0,0 0 0 0,-28-84 1 15,2 5-1-15,26 79-2 0,0 0 2 0,-19-68-2 0,3 9 2 16,16 59-3-16,0 0 3 0,-10-39-3 0,3 15 3 16,7 24-42-16,0 0 42 0,-4-12-42 0,4 7 42 15,0 5-6-15,0 0 6 0,4 12-5 0,1 15 5 16,-5-27 2-16,0 0-2 0,10 45 2 0,3 15-2 0,-13-60-7 15,0 0 7-15,28 98-6 0,10 29 6 0,-38-127-23 16,0 0 23-16,51 139-22 0,12 17 22 0,-63-156 5 16,0 0-5-16,62 161 5 0,10 7-5 0,-72-168 0 15,0 0 0-15,77 189 1 0,3 15-1 0,-80-204 6 16,0 0-6-16,72 170 7 0,-4-19-7 0,-68-151 33 16,0 0-33-16,49 112 34 0,-12-30-34 0,-37-82-4 0,0 0 4 15,26 55-3-15,-12-26 3 0,-14-29 43 0,0 0-43 16,10 23 44-16,-4-15-44 0,-6-8 3 0,0 0-3 0,-2-24 3 15,-7-27-3-15,9 51 58 0,0 0-58 16,-12-64 58-16,-7-15-58 0,19 79 28 0,0 0-28 0,-18-75 28 16,1-4-28-16,17 79 9 0,0 0-9 0,-11-67 10 15,6 10-10-15,5 57 2 0,0 0-2 0,-2-34 3 16,6 17-3-16,-4 17-13 0,0 0 13 0,12-7-13 16,9 14 13-16,-21-7-12 0,0 0 12 0,28 20-12 15,7 11 12-15,-35-31-18 0,0 0 18 0,38 33-18 16,4 10 18-16,-42-43 0 0,0 0 0 0,46 39 0 15,1 2 0-15,2 6-9 0,1 1 9 0,-15-24-8 16,-8-17 8-16,-1-2 45 0,-3-9-45 0,-1-1 45 16,-1-3-45-16,4-4 3 0,-1-7-3 0,2-2 4 15,-1-3-4-15,1 0-1 0,2-10 1 0,-4 1 0 16,-1 2 0-16,-2-8-11 0,-3-2 11 0,-1-2-11 0,0-5 11 16,-17 48 20-16,0 0-20 0,13-52 20 0,-3-8-20 15,-6 10 3-15,-4 2-3 0,3 16 3 0,-1 8-3 16,-4 0 50-16,-3 1-50 0,3 11 51 0,2 4-51 0,-3-1-1 15,-4 2 1-15,7 7-1 0,-11 0 1 0,4 7-20 16,-3 5 20-16,-1 12-19 0,-3 4 19 0,4 4-8 16,-1 4 8-16,4 4-7 0,4-4 7 0,1 10-53 15,2 2 53-15,2-12-52 0,3-5 52 0,4 2 25 16,1-2-25-16,8-2 26 0,4-2-26 0,1-3-34 16,2-5 34-16,-3-2-34 0,-2-5 34 0,1-1 1 0,1-3-1 15,3-4 1-15,1-3-1 0,0-2-46 16,-1-3 46-16,-4-3-46 0,0 2 46 0,1-3-68 0,-1-5 68 15,4-2-68-15,1 0 68 0,-2-4-181 0,-1-2 181 16,-5 9-181-16,-6 4 181 0,16-15-1199 0</inkml:trace>
  <inkml:trace contextRef="#ctx0" brushRef="#br0" timeOffset="40119.41">25837 6525 1513 0,'0'0'0'0,"0"0"0"15,23 21 0-15,-17-14 109 0,-4-6-109 0,-2-1 109 16,-3-5-109-16,3 5 92 0,-4-9-92 0,4 9 93 15,2 9-93-15,3 15 67 0,4 9-67 0,1 1 68 16,4 6-68-16,2-1-3 0,0 6 3 0,1-6-3 16,1 6 3-16,3 10-51 0,2 1 51 0,-3 6-50 15,1-5 50-15,4 13-1 0,1 6 1 0,-7-23 0 16,-5-7 0-16,2-1-32 0,1 1 32 0,-3-3-32 16,-1-4 32-16,16 47-1342 0</inkml:trace>
  <inkml:trace contextRef="#ctx0" brushRef="#br0" timeOffset="42448.16">25608 6401 1591 0,'0'0'0'0,"-4"-13"0"0,-3-11 0 0,4 3 162 0,-1 2-162 0,3 7 162 16,1 4-162-16,3-1 91 0,2 0-91 0,6-9 92 15,5-6-92-15,3-4 61 0,5-3-61 0,1 7 62 16,-1 0-62-16,4 0-9 0,4 0 9 0,1 4-8 16,-2-1 8-16,6 2-9 0,0-2 9 0,3 6-9 15,2 3 9-15,0 0-24 0,5 5 24 0,-2 2-23 16,1 3 23-16,-3 6-14 0,-1 3 14 0,-1 1-13 15,-5 8 13-15,-1 1-35 0,-2 5 35 0,-3 7-35 16,-2 6 35-16,-4 6 7 0,3 5-7 0,-5-3 7 16,-1 2-7-16,-1-2 0 0,-5 1 0 0,-4-1 1 15,-6-3-1-15,-1 4 2 0,-6 1-2 0,-2 1 2 16,-3 0-2-16,-3-4 6 0,-2-3-6 0,-2-6 6 16,-2-2-6-16,0-4 7 0,-5-3-7 0,4-3 7 0,-1-2-7 15,-3-4 33-15,0-1-33 0,6-4 33 0,2-5-33 16,-4 2 51-16,-1-5-51 0,10-1 51 0,2-1-51 15,-1-1 1-15,-1-1-1 0,8 2 2 16,-11-7-2-16,11 7 18 0,-12-14-18 0,12 14 18 0,-5-6-18 0,5 6 1 16,-2-12-1-16,4 5 1 0,1 2-1 0,6-6 7 15,3-1-7-15,0 7 8 0,2-3-8 0,7 4-40 16,7 1 40-16,4 6-40 0,8 1 40 0,0 4-22 16,2 4 22-16,-2 4-22 0,-1 1 22 0,-1 5-13 15,-1 6 13-15,-4 8-12 0,-3 6 12 0,-4 3-7 0,-2 3 7 16,-3-2-7-16,-3 3 7 0,-4-5-14 15,-4-1 14-15,-4-7-13 0,-5-8 13 0,-4 2 40 0,-4 3-40 16,-2 3 40-16,-5 4-40 0,0-10 37 0,-7 0-37 0,4-10 37 16,1-4-37-16,-5-1 1 0,-3-3-1 0,-6-3 2 15,-3-2-2-15,-4-2 45 0,0-2-45 0,4-3 46 16,-4-3-46-16,2-6 12 0,2-8-12 0,2-2 12 16,-1-5-12-16,8 0 0 0,-1-7 0 0,10 11 0 15,2 4 0-15,3-1-11 0,1-2 11 0,2 4-10 16,2-3 10-16,2 3-6 0,-1 0 6 0,4 4-5 15,0 6 5-15,2 0-34 0,0-2 34 0,3 0-34 16,0-1 34-16,4-1-4 0,3 0 4 0,-2 3-4 16,-1 0 4-16,7 5-63 0,5 1 63 0,-2 3-62 15,0 4 62-15,9 2 0 0,7 3 0 0,0 3 0 16,-2 2 0-16,2 0 0 0,-2 4 0 0,-5-7 1 0,0-2-1 16,4 3 13-16,-1 1-13 0,1-1 14 0,1-3-14 15,0 0 0-15,2-5 0 0,-2-2 0 16,4-1 0-16,-2-11 6 0,0-5-6 0,-11 7 6 0,-6-2-6 15,6-7 14-15,2-5-14 0,2-3 15 0,2-4-15 0,-4-5 3 16,-1-1-3-16,-4 4 3 0,-6 4-3 0,1-10 43 16,-2-4-43-16,-2-3 43 0,-3-7-43 0,-4 3 36 15,-1 0-36-15,-2 6 36 0,-2 3-36 0,-2-2-1 16,-2 2 1-16,-4 0-1 0,-6 0 1 0,1-3 59 16,-1-1-59-16,0-1 60 0,-1 0-60 0,-1 8-32 15,0 1 32-15,6 8-32 0,1 5 32 0,-3 1 2 16,-4 5-2-16,7 2 3 0,6 8-3 0,-8-4-8 0,-4 2 8 15,2 2-7-15,-1-1 7 0,2 4-6 0,2 0 6 16,-2 0-6-16,-1 0 6 0,5 4-44 0,2 4 44 16,6-8-44-16,-5 7 44 0,9-2-31 0,1 5 31 15,0 8-31-15,0 6 31 0,2 3-8 0,0 4 8 0,0-4-7 16,0 6 7-16,5-2-13 0,1 2 13 0,2-1-13 16,-1-1 13-16,-14-31-9 0,0 0 9 0,23 40-8 15,5 4 8-15,-28-44-1 0,0 0 1 0,30 48-1 16,6 7 1-16,-36-55-22 0,0 0 22 0,41 48-22 15,1-1 22-15,-42-47 2 0,0 0-2 0,56 44 2 16,10-1-2-16,-66-43 0 0,0 0 0 0,51 24 0 16,-10-19 0-16,-41-5 25 0,0 0-25 0,37-5 26 15,-2-14-26-15,-35 19 3 0,0 0-3 0,32-32 3 16,-4-13-3-16,-28 45 32 0,0 0-32 0,27-58 33 16,-2-18-33-16,-25 76 10 0,0 0-10 0,14-70 10 15,-9 1-10-15,-5 69 53 0,0 0-53 0,-3-79 53 0,-11-5-53 16,14 84 15-16,0 0-15 0,-18-70 16 0,-6 3-16 15,24 67 3-15,0 0-3 0,-16-41 4 0,2 17-4 16,14 24 0-16,0 0 0 0,-14-24 0 0,0 12 0 16,14 12-13-16,0 0 13 0,-16-7-12 0,1 10 12 0,15-3-6 15,0 0 6-15,-14 12-5 0,1 12 5 0,13-24-25 16,0 0 25-16,-7 36-24 0,2 9 24 0,5-45-20 16,0 0 20-16,0 55-19 0,2 8 19 0,-2-63-25 15,0 0 25-15,17 79-24 0,11 9 24 0,-28-88 1 16,0 0-1-16,34 73 1 0,6-9-1 0,-40-64-17 15,0 0 17-15,45 53-16 0,2-10 16 0,-47-43-4 16,0 0 4-16,56 24-4 0,5-12 4 0,-61-12 0 0,0 0 0 16,49-3 0-16,-7-14 0 0,-42 17 27 0,0 0-27 15,40-23 27-15,-1-9-27 0,-39 32 22 0,0 0-22 0,47-52 22 16,4-11-22-16,-51 63 10 0,0 0-10 0,42-67 11 16,-2-11-11-16,-40 78 29 0,0 0-29 0,31-77 29 15,-8-7-29-15,-23 84 0 0,0 0 0 0,16-72 0 16,-9-2 0-16,-7 74-6 0,0 0 6 0,0-62-5 15,-7 11 5-15,2 17 24 0,-2 13-24 0,3 6 25 16,2 9-25-16,2 6 0 0,-7-3 0 16,7 3 0-16,0 0 0 0,0 0 3 0,-7 0-3 0,0 9 4 15,-1 3-4-15,-1 3-4 0,0 4 4 0,4 3-3 16,0 4 3-16,1 0-46 0,2 5 46 0,1 3-45 16,1 7 45-16,1-1-1 0,1 6 1 0,2-1 0 15,-1-4 0-15,4-7-1 0,0-1 1 0,-2-11 0 16,-1-7 0-16,1-3-2 0,0-3 2 0,4 0-2 15,3-3 2-15,2 0-5 0,0-3 5 0,-2-6-4 0,-3-1 4 16,5-1-7-16,0-7 7 0,0-9-6 0,2-4 6 0,-6-8 16 16,-3-6-16-16,4 6 17 0,-2 6-17 0,-1-1 17 15,1 1-17-15,-2 6 17 0,0 0-17 0,-2 6 2 16,0 0-2-16,-1 3 2 0,-2 0-2 0,-1 1 48 16,1 3-48-16,-2 8 48 0,0 0-48 0,0 0-30 15,0 0 30-15,0 0-30 0,0 0 30 0,0 0-49 16,9 7 49-16,0 5-49 0,3 8 49 0,2 1 0 15,0 10 0-15,-4-13 1 0,-1-5-1 0,2-1-2 0,-1 0 2 16,2 1-1-16,2 1 1 0,2-2-2 16,-2-3 2-16,0-6-1 0,-2-10 1 0,2-1-1 0,2-8 1 15,0-3-1-15,-2-3 1 0,1-4-4 0,-1-1 4 0,0 1-3 16,0-8 3-16,-2 1 36 0,1-3-36 0,-6-2 36 16,-2 1-36-16,-3-6-2 0,-2-5 2 0,0 5-2 15,-2-2 2-15,-2 2 5 0,-1-2-5 0,-4 3 6 16,-1-3-6-16,-2-1 46 0,-2-11-46 0,2 2 46 15,-2 0-46-15,0-5-37 0,0 3 37 0,-2-9-36 16,-3-5 36-16,3-1 28 0,2-3-28 0,2 11 28 16,3 4-28-16,0 17-45 0,2 9 45 0,0 5-45 15,0 8 45-15,0-6 46 0,2 3-46 0,0-1 47 16,1 0-47-16,1-1-49 0,1-1 49 0,2 15-48 16,0 12 48-16,0 0-36 0,0 0 36 0,0 0-35 15,4 8 35-15,-1-1 0 0,2 2 0 0,4 15 0 16,3 12 0-16,0 0-50 0,1 7 50 0,-1 8-49 15,0 9 49-15,4 4 10 0,3 8-10 0,7 14 10 0,4 13-10 16,1 6-12-16,3 5 12 0,-1-16-12 0,-2-5 12 16,-3-6 0-16,-2-8 0 0,-3-6 0 0,-2-4 0 15,-5-8 0-15,-4-6 0 0,-3-15 0 0,-2-14 0 16,-2 4 7-16,0-3-7 0,1-11 7 0,-3-7-7 0,2 3 10 16,1-1-10-16,-6-7 10 0,0 0-10 0,0 0 4 15,10 0-4-15,-3-5 5 0,-2-2-5 0,4-8 3 16,0-9-3-16,-1-4 3 0,1-4-3 0,0-11 0 15,-2-5 0-15,2 0 0 0,-2-4 0 0,1 4 44 16,-1-3-44-16,2 8 45 0,-2 7-45 0,2-4-28 0,0 4 28 16,3-3-28-16,0 3 28 0,0 5 26 0,2 1-26 15,-5 12 26-15,-4 6-26 0,2 0-31 0,0 5 31 16,-7 7-31-16,11-2 31 0,-8 11 7 0,-1-1-7 16,-6 14 8-16,-4 11-8 0,-3-5-2 0,-3 8 2 15,0-4-1-15,-3 4 1 0,-2-1-2 0,-4 4 2 0,0-3-2 16,0 0 2-16,-1 0-41 0,-2 0 41 0,8-8-41 15,4-8 41-15,-5 3 47 0,0-8-47 0,3 2 48 16,2-8-48-16,-5 1 1 0,-2-1-1 0,9-3 2 16,5 0-2-16,-4-3 3 0,-1 0-3 0,12-3 4 15,-7 6-4-15,7-6 1 0,-9 0-1 0,9 0 1 16,0 0-1-16,0 0-5 0,0 0 5 0,0 0-5 16,0 12 5-16,4-5-5 0,3 5 5 0,7 1-4 15,3 6 4-15,4 0-8 0,5 2 8 0,1-3-8 16,1 0 8-16,1-3 16 0,1 1-16 0,3-4 17 15,0 0-17-15,2-4-22 0,2 1 22 0,-11-2-22 0,-5-2 22 16,5-2-120-16,4-3 120 0,-4 0-120 0,1-2 120 16,25 1-1443-16</inkml:trace>
  <inkml:trace contextRef="#ctx0" brushRef="#br0" timeOffset="44265.74">29534 4608 1188 0,'0'0'0'0,"-11"-12"0"0,-4-10 0 0,1 6 186 0,0 3-186 15,5 2 186-15,4 6-186 0,5 5 93 0,-11-7-93 0,11 7 94 16,0 0-94-16,0 0 8 0,0 0-8 0,0 0 8 15,0 0-8-15,0 0 1 0,0 0-1 0,0 11 1 16,-2 9-1-16,2 4-85 0,2 9 85 0,3 1-84 16,4-1 84-16,2 10 5 0,-1 5-5 0,4 3 6 15,2 1-6-15,3 3 0 0,2-2 0 0,2 2 1 16,5-4-1-16,5 25-3 0,5 9 3 0,-3-7-3 16,2-4 3-16,-4-6 0 0,-1-1 0 0,-5-3 1 15,0-8-1-15,-5 6 0 0,-1-5 0 0,-5-14 0 16,-2-11 0-16,0-1 0 0,-3-3 0 0,-1-8 1 15,0-1-1-15,-1 2 33 0,0-4-33 0,-4-7 33 0,-3-5-33 16,-2-5 4-16,3 10-4 0,-3-10 5 0,0 0-5 16,0 0 80-16,-7 6-80 0,7-6 80 0,0 0-80 15,0 0 45-15,-14-4-45 0,1-1 46 0,-7-5-46 0,-4-2 83 16,-2-2-83-16,10 4 83 0,5 5-83 0,-8-6 79 16,-4 1-79-16,6 3 80 0,0 0-80 15,-8-1 26-15,-5-1-26 0,11 6 26 0,5 3-26 0,-3 0 15 16,-6 3-15-16,2 9 16 0,2 0-16 0,1 7-21 15,3 5 21-15,4 0-21 0,2 0 21 0,2 5 3 16,4 7-3-16,1 5 3 0,4 4-3 0,1-5-38 0,3-1 38 16,1-6-38-16,3-6 38 0,2-3 35 15,4-3-35-15,0-2 36 0,0-7-36 0,-16-12-10 0,0 0 10 16,24 8-9-16,4-1 9 0,-28-7-1 0,0 0 1 16,30-9 0-16,3-9 0 0,-33 18 6 0,0 0-6 0,30-31 7 15,-1-14-7-15,-29 45 1 0,0 0-1 0,26-48 1 16,-1-7-1-16,-25 55 33 0,0 0-33 0,21-48 34 15,-4-7-34-15,-17 55 4 0,0 0-4 0,13-44 5 16,-3 6-5-16,-10 38-38 0,0 0 38 0,9-29-38 16,-2 6 38-16,-7 23 21 0,0 0-21 0,5-13 21 15,-1 4-21-15,-4 9-40 0,0 0 40 0,10 9-39 16,6 11 39-16,-16-20 6 0,0 0-6 0,17 22 6 16,4 8-6-16,-21-30 0 0,0 0 0 0,23 31 1 15,3-4-1-15,-26-27 5 0,0 0-5 0,26 24 5 16,1-10-5-16,-27-14 15 0,0 0-15 0,29 3 15 15,4-11-15-15,-33 8 0 0,0 0 0 0,34-16 0 16,1-13 0-16,-35 29 3 0,0 0-3 0,31-31 4 0,-3-12-4 16,-28 43 2-16,0 0-2 0,24-43 2 0,-4-1-2 15,-20 44 1-15,0 0-1 0,14-45 2 0,-7-6-2 16,-7 51 40-16,0 0-40 0,3-40 41 0,-6 1-41 0,3 39 1 16,0 0-1-16,-4-33 2 0,-3 11-2 0,7 22 8 15,0 0-8-15,-7-21 8 0,0 11-8 0,7 10-9 16,0 0 9-16,-10-2-8 0,-6 11 8 0,16-9-5 15,0 0 5-15,-14 24-5 0,0 19 5 0,14-43-46 16,0 0 46-16,-11 42-45 0,4 8 45 0,7-50 18 16,0 0-18-16,-1 55 19 0,2 0-19 0,-1-55-6 15,0 0 6-15,6 52-6 0,2-4 6 0,-8-48-4 0,0 0 4 16,7 39-3-16,2-10 3 0,-9-29-19 0,0 0 19 16,9 26-18-16,-2-12 18 0,-7-14 9 0,0 0-9 15,9 7 9-15,1-7-9 0,-10 0 24 0,0 0-24 0,7-12 25 16,2-12-25-16,-9 24 0 0,0 0 0 15,5-28 1-15,-3-5-1 0,-2 33 27 0,0 0-27 0,2-37 27 16,-4-8-27-16,2 6 5 0,-2-6-5 0,2-3 6 16,-2 5-6-16,2 43-1 0,0 0 1 0,4-48-1 15,3 0 1-15,-7 48-8 0,0 0 8 0,10-40-8 16,4 1 8-16,-14 39-2 0,0 0 2 0,16-27-1 16,0 3 1-16,-16 24 3 0,0 0-3 0,22-16 3 15,5 7-3-15,-27 9 0 0,0 0 0 0,28 2 0 16,3 10 0-16,-1 2-17 0,1 3 17 0,-6 7-16 15,-4 4 16-15,0 4 1 0,-4 11-1 0,-3-7 1 16,-3-5-1-16,1 2-11 0,-2-2 11 0,-3-11-10 0,-2-1 10 16,4-5-10-16,0-2 10 0,0 2-9 0,-2-6 9 15,0 1 24-15,3-2-24 0,-10-7 25 0,5 5-25 16,-5-5 2-16,9-2-2 0,2-5 3 0,1-5-3 0,0-3 16 16,-1-4-16-16,-3-2 17 0,1-6-17 15,-2 1 40-15,0 0-40 0,-4 2 40 0,-1 4-40 0,0-4-13 16,0 0 13-16,-2 8-13 0,0 1 13 0,1 3 12 15,1 0-12-15,-2 3 12 0,0 9-12 0,0 0-25 16,0 0 25-16,0 0-24 0,0 0 24 0,0 0-14 16,0 0 14-16,5 9-13 0,2 10 13 0,2 5-19 15,0 5 19-15,0-2-18 0,-1 1 18 0,1-1 7 0,0-6-7 16,-4-2 7-16,-1-11-7 0,3 4-15 0,0-5 15 16,0 2-15-16,-2-4 15 0,5 2 39 0,3-7-39 15,-3 0 40-15,0 0-40 0,1-7-31 0,-1-2 31 0,4-6-31 16,0-2 31-16,-1-7 27 0,-3-7-27 0,-3 10 27 15,-3-1-27-15,-3 1 2 0,-1-3-2 0,0 0 2 16,0 0-2-16,-3-3 36 0,-2 3-36 0,-1 3 36 16,-1 6-36-16,-1-1 12 0,-3-5-12 0,1 8 12 15,-3-1-12-15,-1-1-1 0,-1-1 1 0,6 9 0 16,2 6 0-16,0-3 0 0,-2 4 0 0,4 0 1 16,-4 0-1-16,1 4-37 0,-1-1 37 0,9-3-37 15,-11 5 37-15,11-5 5 0,-8 9-5 0,8-9 6 16,-6 7-6-16,6-7-13 0,0 0 13 0,0 0-12 15,0 0 12-15,0 0 13 0,0 0-13 0,0 0 13 16,0 0-13-16,6-7-1 0,1-7 1 0,5-10-1 16,2-7 1-16,0-5-23 0,3-3 23 0,-3 11-22 0,0 1 22 15,0 3-7-15,-2 3 7 0,1 6-7 0,-3 3 7 16,6 0-6-16,1 1 6 0,-1 6-5 0,-4 5 5 0,6 0-33 16,3 5 33-16,1 7-32 0,1 4 32 15,0 11 9-15,0 4-9 0,-2 2 9 0,-2 3-9 0,-2 0-18 16,-1 2 18-16,-4-9-18 0,-1-2 18 0,-3 4 15 15,1-7-15-15,-2-3 15 0,-3-6-15 0,-1 1-4 16,1-4 4-16,-3-4-4 0,-1-4 4 0,0-4 40 16,-1 5-40-16,1-5 41 0,0 0-41 0,0 0 22 15,0 0-22-15,-4-12 23 0,-3-5-23 0,0-7 75 16,-2-4-75-16,2 4 75 0,2-3-75 0,2-9-7 0,1-4 7 16,2 13-6-16,0 6 6 0,3-6 9 0,3 3-9 15,-1 8 10-15,-2 4-10 0,4 0-49 0,2 0 49 16,2 9-49-16,3-1 49 0,0 4 32 0,5 7-32 15,2 5 32-15,3 5-32 0,2 6-48 0,1 4 48 0,1-1-48 16,0-1 48-16,0-2 29 0,-1 3-29 0,0-11 29 16,-5-3-29-16,5 2-34 0,-1-2 34 0,-3-2-33 15,-4-5 33-15,3 2 3 0,1-7-3 0,-4 2 4 16,1-4-4-16,1 2-59 0,1-3 59 0,-8-1-59 16,-3-1 59-16,-1-5-206 0,-1 1 206 0,-2-3-205 15,0 0 205-15,7-8-1363 0</inkml:trace>
  <inkml:trace contextRef="#ctx0" brushRef="#br0" timeOffset="47111.35">26223 9619 415 0,'0'0'0'0,"-9"0"0"0,-7 0 0 0,8 6 327 0,2-3-327 16,6-3 328-16,-10 3-328 0,3-1 153 0,-2 2-153 0,2-4 154 16,-1 0-154-16,-5 0 113 0,-1 0-113 15,4 0 113-15,1-4-113 0,-3-1 96 0,-2-2-96 0,2-1 96 16,1-3-96-16,1-3 40 0,-3-1-40 0,6-2 40 16,2 3-40-16,0-3 31 0,2 2-31 0,1-1 31 15,-2 1-31-15,3-2 49 0,1-2-49 0,0 10 50 16,1-1-50-16,3-2-1 0,3-2 1 0,0-7 0 15,1 3 0-15,5-1 3 0,8 3-3 0,-4 6 4 16,4 5-4-16,4 0-5 0,3 5 5 0,-6 0-5 16,-3-4 5-16,6 1 0 0,3 1 0 0,0-8 1 15,3-2-1-15,1-2 39 0,1-1-39 0,-7 3 39 0,-3-4-39 16,5 1-1-16,3-4 1 0,-3 2 0 0,0-4 0 16,2-1 0-16,0-2 0 0,-6 6 0 0,-3 3 0 15,2-6-7-15,-4 3 7 0,-5 6-7 0,-7 0 7 16,2 0 13-16,-1-4-13 0,-2 8 14 0,-5-3-14 0,3 1 62 15,-1 0-62-15,-3 10 63 0,0-9-63 0,0 9 2 16,0 0-2-16,0 0 3 0,0 0-3 0,0 0 13 16,0 0-13-16,-5 12 13 0,-2 5-13 0,-2 9-24 15,-1 7 24-15,1-6-23 0,2 9 23 0,0 5-10 16,-3 6 10-16,-3 4-10 0,-1 4 10 0,4 2-6 16,1 4 6-16,-1 1-6 0,-2 3 6 0,1 25-26 15,-3 16 26-15,2-13-25 0,1-6 25 0,-3 11 3 0,-1-4-3 16,6-6 3-16,2-11-3 0,-2-1 47 0,0-2-47 15,-1-4 47-15,0-1-47 0,1-3 37 0,2 0-37 16,0-27 38-16,0-13-38 0,0 3-7 0,-2-1 7 0,4-11-7 16,1-7 7-16,3 2 13 0,-8 0-13 0,9-12 14 15,0 0-14-15,0 0 67 0,-9 5-67 0,9-5 67 16,-7 0-67-16,7 0 42 0,-14-12-42 0,7-3 42 16,-2-8-42-16,2-4 0 0,2-4 0 0,2-3 0 15,3-2 0-15,1 0 43 0,5 0-43 0,1 6 43 16,-4 6-43-16,6 0-20 0,3 2 20 0,-3 5-20 15,-2 3 20-15,9 2 0 0,-1 0 0 0,-2 7 1 16,-6-2-1-16,14 4-48 0,5 1 48 0,-2 2-47 16,1 0 47-16,6 2-4 0,4 3 4 0,-5 0-4 15,-1-3 4-15,-29-2-12 0,0 0 12 0,41 7-12 16,1 1 12-16,-42-8 7 0,0 0-7 0,45 7 8 0,2-7-8 16,-47 0-3-16,0 0 3 0,47-3-3 0,4-6 3 15,-51 9 7-15,0 0-7 0,45-15 7 0,1-9-7 16,-46 24 45-16,0 0-45 0,42-35 45 0,-6-3-45 15,-36 38 6-15,0 0-6 0,39-63 7 0,-2-16-7 16,-37 79 13-16,0 0-13 0,22-75 14 0,-9-1-14 0,-13 76 17 16,0 0-17-16,3-72 17 0,-8 2-17 0,5 70-26 15,0 0 26-15,-9-64-26 0,-7 1 26 0,16 63 1 16,0 0-1-16,-12-47 2 0,2 15-2 0,10 32 43 16,0 0-43-16,-11-24 44 0,2 5-44 0,9 19-7 15,0 0 7-15,-17-5-6 0,-6 5 6 0,23 0-56 16,0 0 56-16,-21 20-56 0,-1 14 56 0,22-34 0 0,0 0 0 15,-13 40 0-15,6 10 0 0,7-50-17 0,0 0 17 16,2 58-17-16,9 2 17 0,-11-60-2 0,0 0 2 16,17 84-1-16,7 14 1 0,-24-98-1 0,0 0 1 0,30 76-1 15,5-9 1-15,-35-67-1 0,0 0 1 0,37 48 0 16,3-16 0-16,-40-32-7 0,0 0 7 0,37 19-7 16,-2-17 7-16,-35-2 1 0,0 0-1 0,36-7 2 15,6-10-2-15,-42 17 10 0,0 0-10 0,40-29 10 16,-1-16-10-16,-39 45 9 0,0 0-9 0,37-58 10 15,-3-14-10-15,-34 72 57 0,0 0-57 0,27-64 57 16,-6 1-57-16,-21 63 9 0,0 0-9 0,10-52 9 16,-8 7-9-16,-2 45 3 0,0 0-3 0,-7-63 3 15,-11-14-3-15,18 77 49 0,0 0-49 0,-14-52 49 16,0 16-49-16,14 36-48 0,0 0 48 0,-8-29-48 16,-1 10 48-16,9 19-17 0,0 0 17 0,-3-12-17 0,1 5 17 15,2 7-22-15,0 0 22 0,5 23-22 0,-1 7 22 16,1 6-36-16,3 6 36 0,1 1-35 0,0-2 35 15,-9-41-2-15,0 0 2 0,16 50-1 0,5 6 1 16,-2-4 0-16,2-3 0 0,-5-13 0 0,-4-8 0 0,0 1-1 16,0 0 1-16,-5-15 0 0,-5-11 0 0,1 6-2 15,1-6 2-15,-1 9-2 0,1 2 2 0,-1-5 21 16,-1-6-21-16,-2-3 21 0,4 7-21 0,-4-7 23 16,0 0-23-16,-7-17 24 0,-6-14-24 0,13 31 34 15,0 0-34-15,-14-34 35 0,-5-11-35 0,4 2 37 0,-1 2-37 16,5 5 38-16,3 5-38 0,1 0 0 15,0 0 0-15,3 5 0 0,1-1 0 0,4-4 6 0,3 0-6 16,-2 14 6-16,-2 9-6 0,1-3 8 0,1 6-8 16,3-4 8-16,4-1-8 0,3 7-40 0,2 1 40 15,2 7-40-15,2 4 40 0,2 6-31 0,-2 4 31 0,1 2-31 16,-3 1 31-16,5 2 7 0,2 0-7 0,-1 0 8 16,-1-2-8-16,2 2-60 0,1 0 60 0,-3-3-60 15,0-4 60-15,2 2 38 0,0-7-38 0,-6-3 39 16,-3-2-39-16,4-6 0 0,1 4 0 0,0 1 0 15,-1-6 0-15,3-4 0 0,1 1 0 0,-2-2 0 16,-3-4 0-16,2-3 46 0,-3-3-46 0,0-4 47 16,-2 1-47-16,1-4 0 0,-1-5 0 0,-1-6 0 15,-1-6 0-15,-3-1 1 0,-2-3-1 0,-2 7 2 16,-2-2-2-16,-1 1 37 0,-2 4-37 0,-2 2 37 16,0 11-37-16,-1-8 0 0,-4 4 0 0,2 0 0 0,-2 7 0 15,0-2 0-15,0-3 0 0,0 8 1 0,2 4-1 16,-1-2 0-16,1 3 0 0,3 1 1 0,1 4-1 15,1 4-19-15,-2-9 19 0,2 9-18 0,0 0 18 16,0 0-35-16,0 0 35 0,2 13-34 0,-1 0 34 0,5 10-60 16,-1 4 60-16,4-1-59 0,-1 1 59 0,5 4 4 15,2 0-4-15,1 5 5 0,1-3-5 0,3 3-17 16,-1 1 17-16,4-4-16 0,-1-4 16 0,1-1 0 16,0-6 0-16,-6-7 0 0,-1-4 0 0,3-1 0 15,0-5 0-15,1 2 0 0,1-7 0 0,0 0 32 16,1-3-32-16,-6-3 33 0,-2 0-33 0,3-6-3 15,1-6 3-15,-2-4-2 0,-1-7 2 0,-1 0 25 0,-3-6-25 16,-2 8 26-16,-4 5-26 0,-2-4 22 0,-1 2-22 16,-2-7 23-16,-2-5-23 0,-1 0 16 0,-4-2-16 15,2-1 17-15,-2-2-17 0,1 1 11 0,1 1-11 0,2 11 11 16,-1 8-11-16,1-5 46 0,1 7-46 0,0 6 46 16,2 3-46-16,0-3-53 0,0 2 53 0,0 10-53 15,0-5 53-15,0 5-19 0,0 0 19 16,0 0-18-16,0 0 18 0,0 0-50 0,0 0 50 0,5 12-50 15,2 12 50-15,2 3 0 0,3 9 0 0,-1-5 0 16,-3 2 0-16,5-4 1 0,-1 5-1 0,4-1 1 16,1 1-1-16,1-8-34 0,-3 0 34 0,-1-6-33 15,-3-8 33-15,1 4 44 0,4-8-44 0,-2 2 45 16,-2-1-45-16,4-4 0 0,-1 2 0 0,-2-5 0 16,-5-1 0-16,5-1 0 0,1 0 0 0,0-1 1 0,0-1-1 15,1-7 39-15,1 3-39 0,-6-3 39 0,-3 6-39 16,2-6-1-16,2-3 1 0,-4 3 0 0,-2 3 0 15,4-6 32-15,-1 0-32 0,-2 5 33 0,-5 3-33 16,-1 4-43-16,6-10 43 0,-6 10-42 0,1-7 42 0,1 0-175 16,-2 2 175-16,0 5-175 0,2-9 175 0,-2 9-405 15,0-6 405-15,0 6-404 0,-2-9 404 0,0 0-997 16</inkml:trace>
  <inkml:trace contextRef="#ctx0" brushRef="#br0" timeOffset="47579.75">27201 12233 1905 0,'0'0'0'0,"0"0"0"0,0 0 0 0,0 0 139 16,0 0-139-16,0 0 140 0,0 0-140 0,0 0 118 16,0 0-118-16,0 0 119 0,0 0-119 0,0 0 10 15,0 0-10-15,7 23 10 0,4 6-10 0,8 14-49 16,0 8 49-16,7 1-49 0,4 4 49 0,2 3-1 15,6 4 1-15,9 13 0 0,9 9 0 0,-7-11-212 16,-11-3 212-16,-1-8-212 0,-5-10 212 0,37 64-1326 0</inkml:trace>
  <inkml:trace contextRef="#ctx0" brushRef="#br0" timeOffset="51058.58">27081 11802 1423 0,'0'0'0'0,"-9"-18"0"16,-5-18 0-16,7 3 200 0,4 2-200 0,-1 9 200 15,1 6-200-15,4-1 125 0,5 0-125 0,-3-2 125 0,1 0-125 16,6 2 54-16,4 2-54 0,-9 3 54 0,-5 8-54 15,9 1-9-15,1-1 9 0,8 6-9 0,8 3 9 16,0 7-5-16,1 4 5 0,1 2-5 0,1 6 5 0,-1 4-1 16,0 5 1-16,-3 1-1 0,-3 2 1 0,8 10-4 15,1 9 4-15,-3-3-3 0,0 3 3 0,-3-4-28 16,-4 2 28-16,-2-10-28 0,-5-7 28 0,0 2 22 16,-4-2-22-16,-3-12 22 0,-1-12-22 0,-3 5 64 15,1-1-64-15,-6 3 64 0,-5-1-64 0,7 0 22 16,0-3-22-16,0-6 22 0,-5-4-22 0,5-5 34 0,-11-2-34 15,8-7 34-15,-1 1-34 0,-1-4-2 16,-2-2 2-16,3 6-1 0,1-4 1 0,-1 0 1 0,1 1-1 16,3-1 1-16,2 2-1 0,-2 10-4 0,0 0 4 15,1-10-4-15,3-2 4 0,-4 12-67 0,0 0 67 16,16-7-67-16,10 2 67 0,-26 5 0 0,0 0 0 0,31 8 1 16,13 11-1-16,-44-19-6 0,0 0 6 0,45 33-6 15,3 20 6-15,-48-53 0 0,0 0 0 0,43 60 0 16,3 7 0-16,-46-67-3 0,0 0 3 0,42 93-3 15,-2 9 3-15,-40-102-20 0,0 0 20 0,16 93-20 16,-18-2 20-16,2-91 27 0,0 0-27 0,-16 70 27 16,-17-16-27-16,33-54 91 0,0 0-91 0,-37 36 92 15,-10-14-92-15,47-22-1 0,0 0 1 0,-38 7-1 16,1-12 1-16,37 5 54 0,0 0-54 0,-39-14 55 16,1-10-55-16,38 24 5 0,0 0-5 0,-33-27 5 15,5-9-5-15,28 36 10 0,0 0-10 0,-23-40 11 16,6 1-11-16,17 39 1 0,0 0-1 0,-13-30 2 15,7 6-2-15,6 24-25 0,0 0 25 0,3-19-24 0,6 4 24 16,-9 15-51-16,0 0 51 0,21-5-50 0,7 7 50 16,-28-2 12-16,0 0-12 0,35 15 13 0,5 9-13 15,-40-24-33-15,0 0 33 0,42 24-32 0,3 2 32 16,-45-26 8-16,0 0-8 0,46 22 8 0,4 2-8 0,-50-24-35 16,0 0 35-16,49 17-35 0,0-6 35 0,-49-11 18 15,0 0-18-15,44 0 19 0,-1-9-19 0,-43 9 47 16,0 0-47-16,39-24 48 0,-6-15-48 0,-33 39 54 15,0 0-54-15,28-47 55 0,-5-9-55 0,-23 56 51 16,0 0-51-16,17-72 52 0,-5-19-52 0,-12 91 23 0,0 0-23 16,-3-91 24-16,-13-6-24 0,16 97 0 0,0 0 0 15,-26-89 0-15,-11 3 0 0,37 86 0 0,0 0 0 16,-40-79 1-16,-7 6-1 0,47 73-20 0,0 0 20 0,-44-62-19 16,-3 10 19-16,47 52-35 0,0 0 35 15,-35-34-34-15,9 13 34 0,26 21 19 0,0 0-19 0,-23-3 20 16,8 10-20-16,2 2-3 0,6 3 3 0,2 0-2 15,3-6 2-15,2 5-58 0,2-1 58 0,3 5-57 16,2 6 57-16,2-2-4 0,3 2 4 0,6-1-3 16,3 1 3-16,-21-21-49 0,0 0 49 0,28 25-49 15,7 5 49-15,-4-5 1 0,0 1-1 0,-1-4 1 16,-2-1-1-16,0-4 13 0,0-1-13 0,0 6 13 16,-2 0-13-16,2 1-9 0,-3-1 9 0,-1-2-9 15,-1 1 9-15,5-2-8 0,3-5 8 0,-10-1-8 16,-7-1 8-16,7 0-2 0,0-1 2 0,2-4-1 15,0-2 1-15,-3-4 22 0,1-4-22 0,-7 3 23 0,-3-3-23 16,1-3 9-16,2-2-9 0,0-13 10 0,-2-10-10 16,-1 0 2-16,-1-1-2 0,-4 3 3 0,-3 0-3 15,1 1 6-15,-3-5-6 0,-1 4 6 0,-1-3-6 16,-3-1 37-16,-3-3-37 0,0-2 37 0,-2 2-37 0,-1 0 40 16,-2 0-40-16,3 9 40 0,0 3-40 0,-1 3-1 15,-1 0 1-15,1 6-1 0,-1 3 1 0,-1 0 0 16,0 3 0-16,5 4 0 0,3 4 0 0,4 1-35 15,-12 0 35-15,12 0-34 0,-7 5 34 0,4 2-30 16,-3 5 30-16,3 12-30 0,1 10 30 0,4 2 0 16,3 3 0-16,0-3 0 0,4 1 0 0,3-5-29 15,4 2 29-15,0-1-29 0,1 0 29 0,2-1 0 0,2-3 0 16,0-1 0-16,0-6 0 0,4 1-32 0,-1 1 32 16,1-7-32-16,-3 0 32 0,6-3 13 0,4-4-13 0,-8-2 14 15,-5-2-14-15,8-5 0 0,2-2 0 0,-1-6 1 16,0-4-1-16,-2-4 32 0,-1-7-32 0,-2 1 33 15,-4 1-33-15,0-4 74 0,-1-2-74 0,-1-3 75 16,-1-4-75-16,-2 0-3 0,0-1 3 0,-4-2-3 16,-1-2 3-16,-4-3 0 0,-3-2 0 0,0 4 0 15,-2 3 0-15,-4 3 61 0,1-3-61 0,-3 9 61 16,1 3-61-16,-4-4-34 0,-1 4 34 0,5 9-34 16,1 6 34-16,-3-1 15 0,-1-1-15 0,1 6 15 15,1 4-15-15,-2-5-41 0,-1 3 41 0,9 3-40 16,-11 3 40-16,4 4 9 0,0 5-9 0,0 11 9 15,-1 1-9-15,2 6-20 0,1 7 20 0,3-1-19 0,4 3 19 16,0 1-35-16,1-1 35 0,3-6-35 16,-1-6 35-16,0-3 0 0,2 0 0 0,-2-8 1 0,1-4-1 15,-1-4-16-15,2 2 16 0,-7-10-15 0,7 9 15 16,-7-9 33-16,10 0-33 0,-10 0 33 0,13-9-33 16,-5 1 27-16,1-2-27 0,0-6 27 0,1-4-27 0,-3-4 1 15,0-2-1-15,-2 3 2 0,-3 5-2 0,-2-6-2 16,2 1 2-16,0 9-1 0,-2 6 1 0,1-2 48 15,-1 1-48-15,2 0 49 0,0 8-49 0,-2 1-19 16,2-9 19-16,-2 9-18 0,0 0 18 0,0 0-57 16,8 0 57-16,3 7-57 0,5 0 57 0,-1 7-34 0,3 4 34 15,-2 0-34-15,-1-3 34 0,3 1 0 0,1-1 0 16,-3-3 0-16,-4 0 0 0,5-5-5 0,1-2 5 16,-1-3-4-16,4-2 4 0,0-7-7 0,-2-3 7 0,2-8-6 15,-1-4 6-15,-3-2 27 0,-1-3-27 0,-2 1 27 16,-4 4-27-16,1-8 2 0,-1 0-2 0,-1-5 3 15,-4-1-3-15,0-7 9 0,-1-7-9 0,-2 4 10 16,-4-4-10-16,-3-1 57 0,-4 1-57 0,-1-1 57 16,-3-1-57-16,-2-4-26 0,-5-8 26 0,-2-10-26 15,-5-13 26-15,-2 8 10 0,-6-2-10 0,2 6 10 16,-1 4-10-16,3-4 8 0,-1-1-8 0,5 8 8 16,0 1-8-16,1 3-2 0,0 6 2 0,5-4-1 15,3 0 1-15,3 12-2 0,3 11 2 0,5 5-1 16,1 10 1-16,1-6-11 0,0 0 11 0,3 11-10 15,2 5 10-15,0-2-51 0,0 1 51 0,0 5-51 16,2 8 51-16,-2 2 1 0,0-7-1 0,0 7 2 16,0 0-2-16,0 0-30 0,7 10 30 0,3 11-30 0,4 3 30 15,2 12-43-15,1 4 43 0,1 6-42 0,1 7 42 16,2 5-33-16,2 3 33 0,8 16-33 0,8 12 33 0,-4 4 1 16,1 6-1-16,3-6 1 0,-1-7-1 0,-1 12 0 15,0 1 0-15,-6-8 0 0,0-10 0 0,-3 1 0 16,-3-6 0-16,-2-4 0 0,-2-5 0 0,-4-7 21 15,-1-9-21-15,-9-25 21 0,-5-18-21 0,3 6 22 16,0-2-22-16,0-2 22 0,-1-6-22 0,-4-4 25 16,8 9-25-16,-8-9 26 0,11-4-26 0,-6-5 8 15,0-6-8-15,1-16 8 0,-1-10-8 0,-2-2 35 0,1-5-35 16,-1-2 35-16,3-1-35 0,-3 1 5 0,1 0-5 16,3 0 5-16,0 2-5 0,0 7 1 0,-2 2-1 15,0 10 2-15,0 6-2 0,1 3 17 0,1 1-17 16,-4 7 17-16,1 7-17 0,-3-2-5 0,1 2 5 0,-2 5-5 15,0 0 5-15,0 0-72 0,0 0 72 0,-2 18-72 16,-3 15 72-16,-4-5-22 0,-5 8 22 0,2 0-22 16,-2 1 22-16,-3-1-68 0,-4 4 68 0,1-6-68 15,-2-5 68-15,-1 1-45 0,-3-6 45 0,7-7-44 16,5-7 44-16,-6 5 42 0,3-2-42 0,3-7 42 16,5 0-42-16,-5-3 66 0,-3 2-66 0,8-1 66 15,4-4-66-15,-4 1 11 0,-3 1-11 0,12-2 11 16,0 0-11-16,0 0 0 0,-9 3 0 0,9-3 0 15,0 0 0-15,0 0-47 0,0 7 47 0,5 4-46 16,6 4 46-16,3 2 3 0,2 2-3 0,4-2 3 0,5 0-3 16,1-5-20-16,4-1 20 0,1-3-19 0,3-1 19 15,0-3-1-15,1-8 1 0,0 4-1 0,-1-2 1 16,-1-3 0-16,-2-5 0 0,2-5 0 0,-1-4 0 16,-1-2 1-16,1-8-1 0,-3 1 1 0,1 3-1 15,-2-5 34-15,-3-6-34 0,-1 6 35 0,-3-5-35 0,0-3-1 16,0-1 1-16,-4-6 0 0,-3 2 0 0,-1-5 22 15,-3-3-22-15,-3 3 22 0,-5 2-22 0,0-6 15 16,-4 4-15-16,-5-7 15 0,-5-3-15 0,-6-14 5 16,-5-9-5-16,1 9 5 0,-3 3-5 0,3-5 24 0,-3 2-24 15,2 2 25-15,1-2-25 0,-6 5-1 16,-2 0 1-16,2 4 0 0,-2 4 0 0,30 59-29 0,0 0 29 16,-40-77-29-16,-9-12 29 0,49 89-42 0,0 0 42 15,-56-76-41-15,-7 8 41 0,63 68 44 0,0 0-44 16,-49-55 44-16,6 15-44 0,43 40 1 0,0 0-1 0,-26-20 1 15,13 8-1-15,13 12-46 0,0 0 46 16,-10-9-46-16,6 9 46 0,4 0-20 0,0 0 20 0,7 15-19 16,7 15 19-16,-14-30-40 0,0 0 40 0,25 51-39 15,6 18 39-15,-31-69-4 0,0 0 4 0,47 98-3 16,15 20 3-16,-62-118-26 0,0 0 26 0,64 124-26 16,8 9 26-16,-72-133-42 0,0 0 42 0,77 127-41 15,8-3 41-15,-85-124-38 0,0 0 38 0,79 127-38 16,0 0 38-16,-79-127-40 0,0 0 40 0,75 105-40 15,-5-11 40-15,-70-94 44 0,0 0-44 0,64 84 44 16,-4-13-44-16,-60-71-4 0,0 0 4 0,43 51-3 16,-15-15 3-16,-28-36 51 0,0 0-51 0,21 21 51 15,-10-11-51-15,-11-10 0 0,0 0 0 0,0 0 0 0,0-19 0 16,0 19 26-16,0 0-26 0,-16-20 26 0,-8-8-26 16,24 28 8-16,0 0-8 0,-32-31 8 0,-8 0-8 15,40 31 9-15,0 0-9 0,-40-19 9 0,-4 9-9 0,44 10 9 16,0 0-9-16,-42 4 9 0,4 9-9 0,38-13-17 15,0 0 17-15,-35 35-16 0,5 16 16 0,30-51-41 16,0 0 41-16,-24 64-40 0,4 11 40 0,20-75 0 16,0 0 0-16,-8 46 0 0,8-10 0 0,0-36-13 15,0 0 13-15,3 30-12 0,4-11 12 0,-7-19 0 16,0 0 0-16,11 8 0 0,3-8 0 0,-14 0 4 16,0 0-4-16,15-15 4 0,1-16-4 0,-16 31 8 15,0 0-8-15,16-41 8 0,-1-11-8 0,-15 52 62 0,0 0-62 16,16-48 62-16,-2-3-62 0,-14 51-3 0,0 0 3 0,14-40-3 15,2 6 3-15,-16 34 1 0,0 0-1 0,19-24 2 16,0 7-2-16,-19 17-20 0,0 0 20 0,28 0-19 16,4 12 19-16,-3 0-41 0,3 3 41 0,-4 6-41 15,-5 1 41-15,3 0 1 0,-2 2-1 0,-6-5 2 16,-4-3-2-16,5-4 29 0,0 0-29 0,-1 0 29 16,-1 0-29-16,0-6-1 0,3 0 1 0,-6-3 0 15,1-3 0-15,1-5 9 0,2-2-9 0,-1-5 9 16,1-10-9-16,-3-2 34 0,-1-5-34 0,-3 5 35 15,-4-1-35-15,-7 25-15 0,0 0 15 0,7-34-15 16,0-7 15-16,-4 3 6 0,-1 4-6 0,-2 0 6 16,-4 3-6-16,1 2 44 0,-4 3-44 0,2 5 44 0,-1 6-44 15,1-2 6-15,0-2-6 0,1 8 6 0,3 6-6 16,1 5 22-16,-7-10-22 0,7 10 23 0,0 0-23 16,0 0-52-16,0 0 52 0,-2 10-51 0,-1 9 51 15,1 2-16-15,2 3 16 0,2 0-15 0,-1-2 15 16,5 6-1-16,0-1 1 0,0-6-1 0,-1-4 1 0,2 2-37 15,2-4 37-15,-4 1-37 0,0-10 37 0,0 5-15 16,2-1 15-16,-7-10-15 0,7 9 15 0,-7-9 0 16,0 0 0-16,0 0 0 0,0 0 0 0,0 0-14 15,0 0 14-15,2-12-13 0,2-9 13 0,-3-1 4 16,1-2-4-16,-2 3 4 0,0-3-4 0,0-2 50 16,2 1-50-16,-2-10 50 0,0 3-50 0,0-4 22 0,2 3-22 15,-1 14 23-15,1 4-23 0,2 3-5 0,-1 0 5 16,4 1-5-16,2 3 5 0,1 4-1 0,6 3 1 15,-5 1 0-15,-3 0 0 0,8 8-3 0,1 11 3 16,1 2-3-16,-1 6 3 0,3 4 0 0,-1 2 0 0,-2-6 0 16,-3-1 0-16,0-4 32 0,-2 2-32 0,-3-8 32 15,-2-4-32-15,0-4-21 0,0 2 21 0,-2-1-21 16,-1-7 21-16,-4-2 7 0,7 7-7 0,-7-7 7 16,0 0-7-16,0 0-10 0,0-9 10 0,0-3-10 15,0-9 10-15,0 3 6 0,2-6-6 0,-2 11 7 16,0 10-7-16,0-6 39 0,-2 6-39 0,0-9 40 15,0-3-40-15,1 3-2 0,-1 0 2 0,2 3-2 16,0 2 2-16,0 7 5 0,2-7-5 0,-2 7 5 16,8 12-5-16,1 0-4 0,2 4 4 0,-4-6-4 15,-2-3 4-15,2 1 1 0,2 1-1 0,1-2 1 0,4-2-1 16,0 2 4-16,2-2-4 0,-6-1 5 0,-1-4-5 16,1-4 21-16,1-3-21 0,3-8 21 0,3-11-21 15,-3-1 50-15,2-8-50 0,-5 11 50 0,-4 4-50 0,0-4 24 16,-4 0-24-16,2 0 25 0,-1 3-25 0,-4 2 12 15,-4-5-12-15,1 9 12 0,-2-1-12 0,-6-3 47 16,-3 2-47-16,2 0 48 0,3 5-48 0,-5-2-36 16,0 0 36-16,4 8-35 0,3 2 35 15,-4 1-33-15,-1 1 33 0,3 2-32 0,2 2 32 0,-3 1-3 16,-1 1 3-16,4-1-3 0,4 0 3 0,3-3-37 16,-7 11 37-16,7-11-36 0,-2 10 36 0,2-3 0 15,2 1 0-15,-2-8 1 0,5 9-1 0,-5-9-12 0,9 5 12 16,-9-5-12-16,9 7 12 0,-2-7-141 0,1 0 141 15,-8 0-141-15,11 0 141 0,-1 0-1506 0</inkml:trace>
  <inkml:trace contextRef="#ctx0" brushRef="#br0" timeOffset="52143.37">24857 6705 1087 0,'0'0'0'0,"0"0"0"16,-34 4 0-16,22-1 119 0,9-3-119 0,10 4 120 15,7-1-120-15,-2-1 52 0,2 1-52 0,-5-3 52 16,-2 0-52-16,-7 0 72 0,5 4-72 0,-5-4 72 16,0 0-72-16,0 0 45 0,0 0-45 0,0 0 45 15,0 0-45-15,0 0 74 0,-2 5-74 0,2-5 74 16,-12 10-74-16,1-1 23 0,-3-3-23 0,6 3 24 16,-1-7-24-16,-5 5 61 0,-2-2-61 0,-3 2 62 15,-2 1-62-15,2 3 65 0,-2-3-65 0,7-1 65 16,5-2-65-16,-3-1 4 0,0 1-4 0,-2 2 5 0,-4 1-5 15,1 1 45-15,-2 1-45 0,6-1 45 0,5-6-45 0,-5 0 36 16,1 3-36-16,-5 2 37 0,-6 2-37 0,4-1 13 16,0 0-13-16,10-2 14 0,0-6-14 0,9-1-26 15,-10 7 26-15,10-7-26 0,-13 12 26 0,5-7-13 16,-3 6 13-16,6-6-12 0,0 2 12 0,1-2-1 16,-3 2 1-16,4-1 0 0,1 3 0 0,0 0-141 15,0-1 141-15,1-1-140 0,1-4 140 0,-2 9-1369 0</inkml:trace>
  <inkml:trace contextRef="#ctx0" brushRef="#br0" timeOffset="52609">24200 6446 1121 0,'0'0'0'0,"3"12"0"15,4 9 0-15,-7-14 145 0,-3-7-145 0,3 0 145 16,0 0-145-16,0 0 65 0,-11-4-65 0,11 4 65 16,-7-5-65-16,7 5 83 0,-7 5-83 0,2 11 83 0,-4 11-83 15,1 4-2-15,-5 10 2 0,3-7-1 0,-1 4 1 16,3 0 10-16,-6-2-10 0,5-9 11 0,0-3-11 15,-1 2 53-15,-1 0-53 0,1-2 53 0,-1-7-53 16,-1 2-2-16,0 2 2 0,1-6-1 0,3-3 1 16,1 4 0-16,1-4 0 0,3-4 1 0,3-1-1 0,-2 2 15 15,2-1-15-15,0-1 15 0,-2-2-15 0,2 2 3 16,0 2-3-16,0-3 3 0,0 7-3 16,4-1 60-16,3 0-60 0,-2 0 61 0,-1-4-61 0,4 2 25 15,5 2-25-15,4 0 26 0,4 2-26 0,2-2 0 16,-1-1 0-16,-1-3 1 0,-3-4-1 0,3 4 34 15,3-4-34-15,2 1 34 0,2 2-34 0,2-6 1 0,2 3-1 16,-6-1 1-16,-4 1-1 0,3-1 28 0,-1-1-28 0,-6 1 28 16,-6-3-28-16,4 0 0 0,1-3 0 15,-4 1 0-15,-7 0 0 0,5 1-74 0,1 1 74 0,-5-4-74 16,-3 4 74-16,4 0-1434 0</inkml:trace>
  <inkml:trace contextRef="#ctx0" brushRef="#br0" timeOffset="53639.14">23305 7946 1222 0,'0'0'0'0,"0"0"0"0,14-12 0 0,-14 12 122 16,0 0-122-16,0 0 123 0,-14-12-123 0,14 12 76 16,0 0-76-16,-9-3 76 0,1-1-76 0,8 4 84 0,0 0-84 15,-11-3 84-15,1-2-84 0,10 5 54 0,0 0-54 16,-11-4 54-16,1 1-54 0,10 3 22 0,0 0-22 0,-11-2 22 16,3 2-22-16,8 0 24 0,0 0-24 0,-14 9 25 15,0 6-25-15,14-15-17 0,0 0 17 16,-11 24-16-16,2 12 16 0,9-36-25 0,0 0 25 0,-1 40-24 15,4 4 24-15,-3-44 15 0,0 0-15 0,9 55 16 16,7 3-16-16,-16-58 7 0,0 0-7 0,15 62 7 16,6 2-7-16,-21-64-1 0,0 0 1 0,23 51 0 15,3-4 0-15,-26-47-14 0,0 0 14 0,28 36-13 16,0-12 13-16,-28-24 7 0,0 0-7 0,28 15 7 16,2-15-7-16,-30 0 49 0,0 0-49 0,22-8 50 15,1-13-50-15,-23 21 50 0,0 0-50 0,14-28 51 0,-7-6-51 16,-7 34 55-16,0 0-55 0,2-36 55 0,-7 0-55 15,5 36 39-15,0 0-39 0,-9-36 40 0,-5-3-40 16,14 39 35-16,0 0-35 0,-16-35 36 0,0 3-36 16,16 32 1-16,0 0-1 0,-13-24 1 0,2 3-1 0,11 21 5 15,0 0-5-15,-9-14 6 0,4 4-6 0,5 10-41 16,0 0 41-16,0 0-40 0,2 24 40 0,-2-24-1 16,0 0 1-16,10 24 0 0,6 7 0 0,-16-31-14 15,0 0 14-15,23 38-13 0,5 8 13 0,-28-46 0 16,0 0 0-16,29 38 0 0,3 0 0 0,-32-38-1 15,0 0 1-15,24 29-1 0,1-5 1 0,-25-24-15 16,0 0 15-16,24 13-15 0,-1-4 15 0,-23-9 0 0,0 0 0 16,21-12 0-16,-4-10 0 0,-17 22 24 0,0 0-24 15,14-29 25-15,-5-8-25 0,-9 37 13 0,0 0-13 16,4-39 14-16,-4-12-14 0,0 51 31 0,0 0-31 0,-6-55 31 16,-4-5-31-16,10 60 11 0,0 0-11 0,-16-79 11 15,-8-12-11-15,24 91-1 0,0 0 1 0,-23-81 0 16,-3 2 0-16,26 79-13 0,0 0 13 0,-30-74-12 15,-1 9 12-15,3 2 13 0,5 1-13 0,5 17 13 16,4 14-13-16,14 31-4 0,0 0 4 0,-15-41-3 16,-3-5 3-16,-1 6 0 0,2 1 0 0,6 13 0 15,2 7 0-15,1 0 0 0,-3 2 0 0,2-10 1 16,1-9-1-16,1 1-11 0,0 3 11 0,3 14-11 16,2 15 11-16,2-6-2 0,0 8 2 0,0 1-1 15,0 0 1-15,0 0-52 0,0 0 52 0,4 10-51 16,3 9 51-16,2 5-39 0,3 3 39 0,4 6-38 15,1-2 38-15,2 5-5 0,1 2 5 0,1 1-4 0,1 4 4 16,1 5-3-16,1 7 3 0,-1-3-2 0,2 1 2 16,-1-2-2-16,4-1 2 0,7 10-1 0,5 0 1 0,-5-1-4 15,0 1 4-15,-7-19-3 0,-4-3 3 0,1-8-11 16,-2-4 11-16,-2-4-11 0,-4-1 11 0,0-4-180 16,3-1 180-16,-5-4-179 0,-2-5 179 0,15 11-1255 15</inkml:trace>
  <inkml:trace contextRef="#ctx0" brushRef="#br0" timeOffset="53902.06">23511 7860 1379 0,'0'0'0'0,"21"4"0"15,18-1 0-15,-20 1 172 0,-5-4-172 0,-14 0 173 16,-14-16-173-16,12 8 145 0,-3-1-145 0,5 9 145 16,-4-10-145-16,4 10 88 0,11-9-88 0,-1 2 89 15,3 2-89-15,2-5 32 0,3-2-32 0,-2 3 32 16,-6 4-32-16,2-7-34 0,4 3 34 0,-9-1-34 16,0 2 34-16,2-4-24 0,1 0 24 0,-3 3-23 15,-3 6 23-15,1-8-182 0,2 3 182 0,-5 1-182 16,1 2 182-16,4-11-1227 0</inkml:trace>
  <inkml:trace contextRef="#ctx0" brushRef="#br0" timeOffset="55037.75">24160 7620 998 0,'0'0'0'0,"-2"-15"0"0,0-13 0 0,0 1 182 0,-1-6-182 16,1 9 183-16,0 2-183 0,-1 1 89 0,-4-6-89 15,0-3 89-15,0 3-89 0,-4-4 102 0,-1-2-102 16,3 9 102-16,1 6-102 0,-5-6 1 0,-1-9-1 16,-3-7 2-16,-2-8-2 0,-2 2-23 0,2 1 23 15,-2 3-22-15,3 2 22 0,1 4 16 0,-6 0-16 0,5 5 17 16,5 11-17-16,-5-8 18 0,-1 4-18 0,3 0 18 15,2-2-18-15,-2 1 34 0,2 2-34 0,7 15 34 16,6 2-34-16,1 6 71 0,0 0-71 0,0 0 72 16,-9-10-72-16,9 10 9 0,-9-3-9 0,9 3 10 15,-9 10-10-15,9 6 0 0,4 1 0 0,1 10 0 16,4 7 0-16,3 2-54 0,2 4 54 0,2 1-53 16,3 5 53-16,2 11 5 0,4 7-5 0,1-4 6 15,2 1-6-15,3 13 14 0,9 12-14 0,-5-5 15 16,0 1-15-16,2-6 3 0,-2-9-3 0,-7-14 4 15,-2-12-4-15,-9-8 50 0,-8-18-50 0,2-3 51 0,-8-7-51 16,4 4 3-16,0-2-3 0,-7-7 3 0,7 5-3 16,-7-5 26-16,7 7-26 0,-7-7 26 0,7 3-26 15,-7-3 77-15,9-5-77 0,-9 5 77 0,9-14-77 0,-9 2 15 16,0-3-15-16,-4-2 15 0,2-6-15 0,1-2 41 16,-3-3-41-16,2 7 42 0,-1 6-42 0,1-4 38 15,0-1-38-15,1-4 39 0,1-1-39 0,0 3 0 16,-2-2 0-16,2 12 0 0,2 9 0 0,-2 3-1 15,5-5 1-15,4 5 0 0,6 1 0 0,-1 10-32 16,4 1 32-16,-1 3-32 0,1 2 32 0,-3 5 31 16,-1 3-31-16,2-5 31 0,-2-1-31 0,2 2-10 0,-2-1 10 15,-2-1-10-15,-1-7 10 0,1 4-1 0,0-3 1 16,-3-2 0-16,-4-8 0 0,4 2 0 0,-1 2 0 16,1-5 1-16,-2-2-1 0,4 0 0 0,3-2 0 0,-6-1 0 15,-1-4 0-15,2-2 20 0,2-3-20 0,-1-3 20 16,-3-6-20-16,0-1-1 0,0-4 1 0,-3 7-1 15,-4 11 1-15,0-13 51 0,-2-1-51 0,-2-8 52 16,-1-4-52-16,-2 5-1 0,0 2 1 0,4 8-1 16,1 7 1-16,-2 0 0 0,1 3 0 0,1 0 0 15,2 6 0-15,0 3-33 0,-5-9 33 0,5 9-33 16,0 0 33-16,0 0 0 0,0 0 0 0,0 0 0 16,5 14 0-16,0 2-34 0,2 2 34 0,2 7-33 15,5 2 33-15,-2-1 6 0,2-1-6 0,-3-4 7 16,-4-6-7-16,5-2-19 0,0-1 19 0,4-4-18 15,0-1 18-15,3-2 0 0,0-1 0 0,-5-3 1 16,-5-1-1-16,6-5 32 0,3-3-32 0,-1-8 32 0,3-8-32 16,-3-3-24-16,-3-1 24 0,-3 9-23 0,-6 7 23 15,2-1 50-15,-2-6-50 0,-1-2 50 0,-1-1-50 0,1-1-11 16,-4 1 11-16,1 10-11 0,-1 4 11 0,-1-4 30 16,1 3-30-16,-4 2 30 0,2 0-30 0,-1-1-11 15,-1-1 11-15,4 9-10 0,-5-9 10 0,5 9 0 16,-10-3 0-16,10 3 0 0,-7 3 0 0,7-3-21 15,-11 14 21-15,9-4-21 0,-3 2 21 0,2 6 0 16,-4 1 0-16,3 5 0 0,1 3 0 0,3-27-26 16,0 0 26-16,0 21-26 0,0-1 26 0,0-20-1 15,0 0 1-15,0 16 0 0,1-6 0 0,-1-10 33 16,0 0-33-16,0 0 34 0,14-19-34 0,-14 19-13 0,0 0 13 16,9-19-13-16,0-8 13 0,-9 27 21 0,0 0-21 15,7-23 21-15,0 1-21 0,-7 22-16 0,0 0 16 0,5-15-15 16,-1 3 15-16,-4 12-1 0,0 0 1 0,5-5-1 15,-2 1 1-15,-3 4-9 0,0 0 9 0,11 16-9 16,3 9 9-16,-14-25-10 0,0 0 10 0,17 41-10 16,6 16 10-16,-23-57 0 0,0 0 0 0,28 64 0 15,5 11 0-15,-33-75-21 0,0 0 21 0,40 107-21 16,14 20 21-16,-54-127-38 0,0 0 38 0,49 115-38 16,2-4 38-16,-51-111-88 0,0 0 88 0,38 82-87 15,-10-21 87-15,-28-61-309 0,0 0 309 0,20 44-308 16,-12-23 308-16,20 42-1023 0</inkml:trace>
  <inkml:trace contextRef="#ctx0" brushRef="#br0" timeOffset="55588.61">24932 6292 964 0,'0'0'0'0,"5"10"0"15,4 7 0-15,5-5 151 0,3 0-151 0,6 7 151 16,-2 2-151-16,5 10 108 0,0 1-108 0,0 14 109 16,2 8-109-16,-28-54 64 0,0 0-64 0,42 91 64 15,14 20-64-15,-9-4 0 0,-5 4 0 0,-8-20 0 16,-8-12 0-16,-5-22 37 0,-6-11-37 0,-6-22 37 15,-9-15-37-15,4-1 35 0,-1-1-35 0,-1 2 35 16,0-6-35-16,-2-3 54 0,0 0-54 0,0 0 55 16,1 7-55-16,-1-7 44 0,0 0-44 0,-5-16 44 15,-5-8-44-15,3-3 76 0,-2-9-76 0,0 9 76 0,4 1-76 16,2-3 31-16,-1-4-31 0,2 14 31 0,2 4-31 16,0 3-12-16,2-6 12 0,0 8-12 0,1 5 12 0,3-2 11 15,1 2-11-15,-1 2 11 0,0 3-11 0,4 3-2 16,4 0 2-16,5 15-1 0,4 0 1 0,-2 3 0 15,0 3 0-15,-2 0 0 0,-3-5 0 0,5 2-26 16,0-1 26-16,-2 3-25 0,0-6 25 0,-1 5-374 16,-2 2 374-16,-2-9-373 0,-2 3 373 0,14 13-869 15</inkml:trace>
  <inkml:trace contextRef="#ctx0" brushRef="#br0" timeOffset="56089.94">23637 8941 1233 0,'0'0'0'0,"7"-8"0"0,5-8 0 0,-5 10 112 15,-3-1-112-15,-4 7 113 0,-4 10-113 0,3-5 102 16,-3 5-102-16,2-1 103 0,2-4-103 0,2 6 78 16,3-3-78-16,4 11 78 0,5 5-78 0,0 2 0 0,3 3 0 15,-3-3 0-15,2-4 0 0,-4 11-20 0,4 3 20 16,2 3-20-16,3 7 20 0,-4-1-4 0,1-4 4 0,-3-1-3 15,4-3 3-15,-3 0-17 0,0-8 17 0,-6-10-17 16,-6-4 17-16,3-1-257 0,0-2 257 16,0 1-257-16,0 3 257 0,7 13-794 0</inkml:trace>
  <inkml:trace contextRef="#ctx0" brushRef="#br0" timeOffset="56537.77">23700 9058 919 0,'0'0'0'0,"-12"-14"0"16,-7-8 0-16,3 3 174 0,0-3-174 0,6 3 174 16,-3-5-174-16,6 0 72 0,2 0-72 0,-2-3 73 0,0-6-73 15,2 5 97-15,1 1-97 0,1 5 97 0,-1 5-97 16,4 1 34-16,0-3-34 0,2 2 34 0,0 2-34 16,3-3 89-16,4 3-89 0,0 0 90 0,-1-1-90 15,5 4 40-15,2 0-40 0,-2 3 40 0,-1 3-40 16,5 2-10-16,6 4 10 0,0 4-9 0,3 2 9 0,2 8 32 15,0 2-32-15,-5-1 32 0,-4 1-32 0,2 4-17 16,0 4 17-16,-2 11-17 0,-2 2 17 0,-1 6 2 16,0 5-2-16,-6-8 2 0,-3-1-2 0,-1 1 2 15,-3-3-2-15,2-13 2 0,-5-3-2 0,0-2 45 16,0 1-45-16,-7 1 46 0,-3-5-46 0,3 1 71 0,-2 2-71 16,4-11 72-16,1-4-72 0,4-4 91 0,-10 5-91 15,10-5 92-15,-7 0-92 0,7 0 83 0,-9 0-83 16,9 0 83-16,-7 0-83 0,7 0 8 0,-7 1-8 15,7-1 8-15,0 0-8 0,0 0 10 0,0 0-10 0,0 0 11 16,0 0-11-16,0 0-1 0,0 0 1 0,0 0-1 16,14 6 1-16,-2-3 1 0,-3 4-1 0,3 0 2 15,2-2-2-15,4 4-14 0,1 3 14 0,0 0-13 16,2 0 13-16,-3 0 0 0,1 0 0 0,-3 0 0 16,-2-7 0-16,1 5-80 0,-1-5 80 0,-1 2-80 15,-5-4 80-15,6 3-566 0,0-1 566 0,-3 2-566 16,-3-1 566-16,13 8-739 0</inkml:trace>
  <inkml:trace contextRef="#ctx0" brushRef="#br0" timeOffset="56679.4">24336 9094 1603 0,'0'0'0'0,"-7"7"0"0,-5 5 0 0,12-12 124 16,0 0-124-16,0 0 124 0,7-7-124 0,0 6-79 15,3-6 79-15,-10 7-79 0,9-5 79 0,-2 1-1190 16</inkml:trace>
  <inkml:trace contextRef="#ctx0" brushRef="#br0" timeOffset="57237.92">24385 8648 707 0,'0'0'0'0,"-2"9"0"0,0 3 0 0,2-12 308 0,0 0-308 0,-7-6 308 16,-1-9-308-16,8 15 202 0,0 0-202 0,-7-12 203 15,0 0-203-15,7 12 141 0,0 0-141 0,-2-7 142 16,2 4-142-16,0 3 62 0,0 0-62 0,12 7 62 16,7 8-62-16,-19-15 37 0,0 0-37 0,27 26 37 15,8 12-37-15,-35-38 22 0,0 0-22 0,36 51 23 16,4 11-23-16,-40-62 16 0,0 0-16 0,55 74 17 15,4 13-17-15,-59-87 18 0,0 0-18 0,51 67 18 16,-6-3-18-16,-45-64 15 0,0 0-15 0,32 39 15 16,-11-22-15-16,-21-17 57 0,0 0-57 0,17 16 57 15,-5-13-57-15,-12-3 34 0,0 0-34 0,12-10 34 16,-6-11-34-16,-6 21 46 0,0 0-46 0,-2-29 46 0,-5-9-46 16,7 38 47-16,0 0-47 0,-12-50 47 0,-8-8-47 15,20 58 29-15,0 0-29 0,-27-82 29 0,-10-14-29 16,37 96 40-16,0 0-40 0,-37-91 40 0,-1-2-40 15,38 93-9-15,0 0 9 0,-30-76-9 0,7 10 9 0,23 66-2 16,0 0 2-16,-14-40-2 0,6 21 2 0,8 19-20 16,0 0 20-16,-6-14-20 0,6 11 20 0,0 3-51 15,0 0 51-15,6 15-50 0,6 18 50 0,-12-33-15 16,0 0 15-16,17 28-15 0,6 8 15 0,-23-36 0 16,0 0 0-16,28 24 0 0,7 0 0 0,-35-24 0 15,0 0 0-15,38 10 0 0,3-5 0 0,-41-5 5 0,0 0-5 16,47-7 5-16,-2-8-5 0,-45 15 33 0,0 0-33 15,47-21 34-15,-3-5-34 0,-44 26-23 0,0 0 23 16,42-27-22-16,-4-4 22 0,-38 31 21 0,0 0-21 16,34-31 21-16,-5 2-21 0,-29 29-53 0,0 0 53 0,23-26-52 15,-6 6 52-15,-17 20-241 0,0 0 241 0,16-18-240 16,-5 3 240-16,13-19-1496 0</inkml:trace>
  <inkml:trace contextRef="#ctx0" brushRef="#br0" timeOffset="59218.32">27322 14596 998 0,'0'0'0'0,"2"-18"0"15,-1-13 0-15,-1 17 120 0,-3 5-120 0,3 9 121 16,-7 7-121-16,7-7 59 0,-4 12-59 0,4-12 60 15,0 0-60-15,0 0 39 0,0 0-39 0,0 0 39 16,0 0-39-16,0 0 5 0,0 0-5 0,0 0 5 16,0 0-5-16,0 0 71 0,2-8-71 0,0-1 72 15,-2-1-72-15,0-1 54 0,3-2-54 0,-1 1 55 16,0 0-55-16,0 0 57 0,-1-2-57 0,1 2 57 16,0 0-57-16,0-2 27 0,-2 0-27 0,1 1 27 15,-1 1-27-15,0-2 11 0,-1-5-11 0,-1 5 11 0,0 2-11 16,-1-1 36-16,-3-3-36 0,1-4 36 0,-4-4-36 15,1 3 51-15,-1 0-51 0,-2 3 52 0,1-7-52 16,-1 5 28-16,-1 1-28 0,4 2 28 0,-1 7-28 0,-2-2 47 16,1 0-47-16,3 3 47 0,0 2-47 0,-5 0 46 15,-2 2-46-15,-9-2 47 0,-7 0-47 0,6 6 10 16,-2 1-10-16,5 0 11 0,5 0-11 0,-2 5 50 16,3 2-50-16,-3 5 50 0,1 7-50 0,1-1-34 15,-1 6 34-15,6-3-34 0,4-7 34 0,-2 8 17 16,1 2-17-16,-1 5 17 0,2 4-17 0,2 3-29 0,1 2 29 15,4-7-29-15,-2-4 29 0,4 12 28 0,3 6-28 16,2 7 28-16,2 3-28 0,3-4-15 0,2-5 15 16,0-4-14-16,-3-8 14 0,6 0 1 0,2-5-1 0,1-5 2 15,-3-6-2-15,6 0-3 0,1-2 3 0,-10-8-2 16,-8-6 2-16,9 2 0 0,3-3 0 0,-3-1 0 16,3 0 0-16,5-5 64 0,1 0-64 0,-3-7 64 15,-3 0-64-15,1-7 36 0,-2-1-36 0,-1-3 36 16,-4 1-36-16,0-4-2 0,-1-5 2 0,-1-3-2 15,1-4 2-15,-4 0 58 0,-2-1-58 0,-1 6 59 16,-1 6-59-16,1-2-1 0,-4 1 1 0,0 8-1 16,0 4 1-16,0-1 3 0,-4 0-3 0,2 10 4 15,1 2-4-15,-1-2 0 0,2 2 0 0,0 5 0 16,0 0 0-16,0 0 0 0,9 0 0 0,-4 5 0 16,5-2 0-16,3 8-20 0,2 6 20 0,3 3-19 15,1 5 19-15,0 2 15 0,-1 4-15 0,-3-7 16 0,1 0-16 16,3 2-9-16,0-1 9 0,-5-4-9 15,-3-7 9-15,5 1-4 0,-1-3 4 0,-2-2-3 0,-3-6 3 16,4 1-13-16,4-1 13 0,-10-4-12 0,-4-4 12 16,6 1 3-16,3-3-3 0,0-12 4 0,5-12-4 15,-6 1 22-15,-1-3-22 0,-3 2 23 0,-2 5-23 0,-3-6 8 16,-3-2-8-16,0-1 8 0,-3-4-8 0,-1 2 41 16,-1-3-41-16,-2-6 42 0,-4-5-42 0,1 2 2 15,-4-2-2-15,-2 1 2 0,-1 4-2 0,3-5 0 16,0 0 0-16,-2-1 0 0,-1 0 0 0,17 51-2 15,0 0 2-15,-21-73-1 0,-2-11 1 0,23 84 2 16,0 0-2-16,-18-55 2 0,6 14-2 0,12 41-2 0,0 0 2 16,-10-29-2-16,1 8 2 0,9 21-47 0,0 0 47 15,-2-6-47-15,4 12 47 0,-2-6 0 0,0 0 0 16,11 33 0-16,4 24 0 0,-15-57-30 0,0 0 30 0,30 80-30 16,10 29 30-16,-40-109 20 0,0 0-20 0,44 111 20 15,6 14-20-15,-50-125-18 0,0 0 18 0,51 115-18 16,-2-7 18-16,-49-108 9 0,0 0-9 0,49 100 10 15,-4-9-10-15,-45-91-33 0,0 0 33 0,41 81-33 16,-8-9 33-16,-33-72-154 0,0 0 154 0,24 49-153 16,-8-21 153-16,-16-28-406 0,0 0 406 0,10 21-405 15,-4-16 405-15,8 20-932 0</inkml:trace>
  <inkml:trace contextRef="#ctx0" brushRef="#br0" timeOffset="59459.56">27539 14116 1603 0,'0'0'0'0,"17"19"0"0,13 12 0 0,-30-31 213 16,0 0-213-16,8 1 214 0,-8-16-214 0,0 15 186 16,0 0-186-16,11-14 187 0,1-3-187 0,-12 17 82 15,0 0-82-15,19-22 82 0,8-1-82 0,-27 23 20 16,0 0-20-16,29-24 20 0,4-3-20 0,-33 27 11 15,0 0-11-15,35-26 11 0,-1-3-11 0,-34 29-16 16,0 0 16-16,33-27-15 0,0-1 15 0,-33 28-259 0,0 0 259 16,24-21-259-16,-4 6 259 0,23-21-1436 0</inkml:trace>
  <inkml:trace contextRef="#ctx0" brushRef="#br0" timeOffset="60884.09">29300 13532 1311 0,'0'0'0'0,"-13"-3"0"0,-8-6 0 15,14-1 154-15,7-2-154 0,2-5 155 0,5 0-155 16,-2-4 126-16,2 1-126 0,-1-1 127 0,-3 5-127 16,-3-8 22-16,-5-3-22 0,0-9 22 0,-2-4-22 0,-4 4 23 15,-5-3-23-15,6 6 24 0,0 6-24 0,-3 1 46 16,-1-1-46-16,0-2 46 0,-1-4-46 0,-1 4 3 16,-2 3-3-16,6 4 3 0,5 8-3 0,-3-5 64 15,1-2-64-15,5 13 65 0,3 4-65 0,1 4 75 16,0 0-75-16,0 0 75 0,-7-3-75 0,7 3 0 15,-13 2 0-15,8 11 1 0,2 12-1 0,3 4-1 16,3 8 1-16,4 8-1 0,4 7 1 0,1 6-4 0,2 12 4 16,5 16-3-16,7 14 3 0,-1-1-35 0,-2 4 35 15,-1-14-34-15,-1-6 34 0,-2-8 0 0,-5-6 0 16,2-11 0-16,-4-8 0 0,-3 5 57 0,-5 0-57 16,-1-29 58-16,-1-21-58 0,0 10 57 0,-1-1-57 15,1-2 58-15,-2-3-58 0,0 1 69 0,0 0-69 0,0-10 69 16,0 0-69-16,0 0 38 0,0 0-38 0,0 0 39 15,4-7-39-15,-3 0 12 0,-1-3-12 0,2-10 12 16,2-11-12-16,-3 5 13 0,1 0-13 0,0 4 13 16,1 3-13-16,1 4 0 0,-1-1 0 0,-1 4 0 15,0 2 0-15,1 1 0 0,3 4 0 0,-6 5 1 16,8-10-1-16,-1 8-19 0,0-1 19 0,4 1-18 16,-1 2 18-16,4 2 3 0,0 3-3 0,-2-4 4 15,-3-1-4-15,3 2-43 0,2 0 43 0,-5-2-42 16,2 0 42-16,1 0 41 0,2-2-41 0,0-1 41 15,-2-4-41-15,4 0-26 0,1-2 26 0,1-4-25 16,-1-3 25-16,-1-1 22 0,0-4-22 0,-2 3 23 0,-4 0-23 16,0-2 0-16,1-1 0 0,-1-4 0 0,1-3 0 15,-4-1 3-15,-4-4-3 0,1 13 4 0,-2 4-4 0,-2-3 38 16,-4 0-38-16,1-1 38 0,-3-4-38 0,-1 2-3 16,0 1 3-16,4 11-3 0,3 4 3 0,0 6 1 15,-4-8-1-15,4 8 1 0,-8-7-1 0,1-2-23 16,-4 3 23-16,11 6-22 0,-8-6 22 0,8 6-4 15,-7 4 4-15,3 8-4 0,-1 5 4 0,1 7-34 16,1 9 34-16,5 3-33 0,1 3 33 0,2 1-18 0,4 1 18 16,0-7-18-16,-1-3 18 0,5-2-5 15,-1 2 5-15,4-5-5 0,1-6 5 0,-1 5-17 0,-2-7 17 16,-2-6-16-16,-3-6 16 0,1 2-1 0,3 1 1 16,-6-4 0-16,-2-3 0 0,-5-2 34 0,10 5-34 0,-10-5 35 15,0 0-35-15,0 0-1 0,0 0 1 0,0 0 0 16,5-9 0-16,-1 1 10 0,-2-3-10 15,1-1 10-15,-1-7-10 0,-2 2 18 0,-4-2-18 0,3 2 18 16,-1 0-18-16,-2-7 14 0,1 2-14 0,-1-11 15 16,3-3-15-16,-1-2 45 0,0 4-45 0,4 8 46 15,0 6-46-15,-1-1-27 0,-1 0 27 0,2 6-27 16,2 5 27-16,-1-2 9 0,-1 0-9 0,1 7 9 16,1-1-9-16,-4 6-52 0,9-10 52 0,-9 10-52 15,7-2 52-15,-7 2-10 0,10 2 10 0,-1 3-10 16,0 2 10-16,1 3-1 0,2 4 1 0,1 3-1 15,-1 2 1-15,0 3 3 0,-1 4-3 0,-4-10 3 16,-2-6-3-16,2 4-4 0,0-2 4 0,-2-4-3 0,-2-1 3 16,3 2 18-16,-1-2-18 0,-5-7 19 0,0 0-19 15,0 0 0-15,0 0 0 0,0 0 0 0,9-12 0 16,-6 0 25-16,4-7-25 0,-2 5 26 0,-1 0-26 0,-2-3 0 16,-1 0 0-16,-1 3 1 0,0 2-1 0,0 0 0 15,2-2 0-15,0 8 0 0,0-3 0 0,-1 2-9 16,1 0 9-16,-2 7-8 0,2-7 8 0,-2 7-2 15,0 0 2-15,0 0-1 0,7 6 1 0,2-5-18 16,3 1 18-16,0 3-18 0,2 2 18 0,2 2 10 16,1 3-10-16,-5-4 10 0,-3 1-10 0,5 1-8 0,2 2 8 15,-6-7-8-15,-1 2 8 0,3-4-4 0,2 1 4 16,-3-2-3-16,-6-2 3 0,6-2 1 0,1-2-1 16,-3 1 2-16,-4-6-2 0,5-1 10 0,1-2-10 15,-6 2 11-15,-2 0-11 0,3-2 46 0,-1-4-46 16,-2 2 46-16,-3-1-46 0,-1-2 22 0,-3-4-22 0,-1 4 23 15,-2 2-23-15,-4-4 2 0,-1-2-2 0,-2 6 2 16,0-3-2-16,-1-2 3 0,-6-4-3 0,8 14 3 16,6 1-3-16,-7-1-32 0,-3-2 32 0,5 7-32 15,1-1 32-15,-4 3-13 0,-3-1 13 0,8 4-12 16,4 4 12-16,-1-1 1 0,-1 3-1 0,8-6 2 16,-7 12-2-16,3-4-39 0,2 1 39 0,2-9-39 15,0 8 39-15,0-8 13 0,6 7-13 0,-6-7 14 16,10 5-14-16,-3-1 0 0,2-3 0 0,1-1 1 15,1-1-1-15,3-4 10 0,0-4-10 0,-2 0 11 16,-3 3-11-16,5-12 69 0,3-2-69 0,-5 6 69 0,-3-3-69 16,3-2-20-16,-1 0 20 0,-4 4-19 0,-2 3 19 15,2-2-1-15,2 0 1 0,-4 4-1 0,-3 3 1 16,1-2-140-16,1 3 140 0,-4 6-140 0,0-9 140 16,0 9-261-16,7-10 261 0,-7 10-261 0,1-7 261 0,1 0-1422 15</inkml:trace>
  <inkml:trace contextRef="#ctx0" brushRef="#br0" timeOffset="61603.55">31056 12334 1647 0,'-4'12'0'0,"-1"9"190"0,0 8-190 0,1-6 191 16,2-5-191-16,6 5 89 0,1-1-89 0,7 6 89 15,4 8-89-15,-2-2 36 0,2 7-36 0,-1 7 37 16,-1 7-37-16,0 0-1 0,-1 2 1 0,1-3-1 16,1 1 1-16,1-5-38 0,-2 0 38 0,0 12-37 15,-2 6 37-15,-3-20-35 0,-2-12 35 0,0-5-35 16,0-7 35-16,-2-1-134 0,0-1 134 0,-1-10-133 15,-2-7 133-15,-1 2-83 0,-1-2 83 0,0-5-82 16,0 0 82-16,0 0-244 0,0 0 244 0,0 0-243 16,-5-8 243-16,0-6-1 0,-4-5 1 0,0-10-1 0,-1-9 1 15,-1 2 63-15,1-3-63 0,-2 3 63 0,-4-4-63 16,2-1 129-16,-2 0-129 0,1-1 130 0,1 3-130 16,-2-12 126-16,-2-6-126 0,4 4 126 0,0-2-126 0,0-2 58 15,2 2-58-15,5 2 58 0,2 5-58 0,0-5 85 16,1 0-85-16,3 4 86 0,2 7-86 0,-1 2 61 15,2 4-61-15,0 9 61 0,1 6-61 0,3-3 18 16,-1-2-18-16,0 7 18 0,-2 6-18 0,4-1 16 16,4-2-16-16,-2 6 17 0,-2 5-17 0,7-2 50 15,1 2-50-15,3 7 51 0,-1 5-51 0,1 5-28 16,-1 5 28-16,-1 0-28 0,0 5 28 0,-2 6-3 0,-4 6 3 16,1 0-3-16,-4 4 3 0,-2 5 0 0,-2 0 0 15,-3-2 0-15,-3 2 0 0,-1-5-10 0,-3 0 10 0,0-14-9 16,-1-2 9-16,-1 0 16 0,-2 0-16 15,4-8 17-15,4-3-17 0,-7 1 10 0,-6 0-10 0,-2 3 10 16,-1 9-10-16,-4-10 46 0,-3-1-46 0,10-1 46 16,6-3-46-16,-4-2 3 0,-2-2-3 0,8-1 4 15,1-3-4-15,-4-1 62 0,1-1-62 0,10 1 63 16,-7 0-63-16,7 0-3 0,-7-4 3 0,7 4-2 16,0 0 2-16,0 0-7 0,0 0 7 0,0 0-7 15,7 0 7-15,1 0-3 0,6 4 3 0,7 1-3 16,7 7 3-16,-2 0-23 0,2 0 23 0,-3 0-22 15,-2 1 22-15,3 1-3 0,2-2 3 0,-2-2-2 16,0 2 2-16,0-5-1 0,2 2 1 0,-3 0 0 16,-3-4 0-16,3 2 12 0,-1-2-12 0,-3 2 12 15,-1-6-12-15,-1 3-110 0,-2-3 110 0,-3 3-110 0,-5-2 110 16,14 3-1676-16</inkml:trace>
  <inkml:trace contextRef="#ctx0" brushRef="#br0" timeOffset="61801.43">31674 12559 1927 0,'0'0'0'0,"0"16"0"0,-2 11 0 0,1-13 120 0,-1-7-120 15,2-7 120-15,0 0-120 0,0 0-48 0,0 0 48 16,0 0-47-16,0 0 47 0,0 0-518 0,0 0 518 15,0 0-517-15,0 0 517 0,0 0-589 0</inkml:trace>
  <inkml:trace contextRef="#ctx0" brushRef="#br0" timeOffset="62459.13">31716 11854 1659 0,'0'0'0'0,"-2"24"0"16,-1 14 0-16,3-38 253 0,0 0-253 0,-7-2 253 15,-2-20-253-15,9 22 220 0,0 0-220 0,-5-16 221 0,-1-1-221 16,6 17 31-16,0 0-31 0,-1-12 31 0,-1 2-31 16,2 10-13-16,0 0 13 0,0 0-13 0,0 0 13 15,0 0 18-15,0 0-18 0,7 24 18 0,5 19-18 0,-12-43-33 16,0 0 33-16,18 49-33 0,3 12 33 0,-21-61 26 15,0 0-26-15,24 63 26 0,2 4-26 16,-26-67-1-16,0 0 1 0,34 91 0 0,2 12 0 0,-36-103-7 16,0 0 7-16,39 93-7 0,3-6 7 15,-42-87 18-15,0 0-18 0,40 79 18 0,2-3-18 0,-42-76-4 16,0 0 4-16,36 68-4 0,-4-4 4 0,-32-64 0 16,0 0 0-16,24 46 0 0,-6-12 0 0,-18-34 6 15,0 0-6-15,10 21 7 0,-5-16-7 0,-5-5 23 16,0 0-23-16,0 0 24 0,9 7-24 0,-9-7 55 0,0 0-55 15,7-12 55-15,0-10-55 0,-7 22 58 0,0 0-58 16,2-33 58-16,-4-10-58 0,2 43 34 0,0 0-34 0,-5-51 34 16,-6-9-34-16,11 60 2 0,0 0-2 0,-15-88 2 15,-4-27-2-15,19 115 0 0,0 0 0 0,-21-112 1 16,-2-8-1-16,23 120 0 0,0 0 0 0,-21-118 0 16,-2-4 0-16,23 122-3 0,0 0 3 0,-19-99-3 15,1 14 3-15,18 85-7 0,0 0 7 0,-12-66-7 16,2 14 7-16,10 52-8 0,0 0 8 0,-5-34-8 15,1 17 8-15,4 17-24 0,0 0 24 0,-2-11-23 16,2 11 23-16,0 0-48 0,0 0 48 0,2 14-48 16,3 12 48-16,-5-26-16 0,0 0 16 0,7 24-15 15,2 5 15-15,-9-29-23 0,0 0 23 0,10 26-22 16,4-4 22-16,4-3 39 0,1-2-39 0,-8-10 39 16,-6 0-39-16,-5-7 12 0,0 0-12 0,19 3 12 0,6-5-12 15,-1 1 33-15,0-1-33 0,-8-1 33 0,-7 1-33 16,1 0-11-16,-3 0 11 0,6-4-11 0,-1-3 11 15,2-3-9-15,0 2 9 0,-7 5-8 0,-4-1 8 0,-3 6-68 16,0 0 68-16,0 0-68 0,6-6 68 0,-6 6-295 16,5-9 295-16,-5 9-295 0,2-7 295 0,-1 0-1505 15</inkml:trace>
  <inkml:trace contextRef="#ctx0" brushRef="#br0" timeOffset="64124.51">29584 8681 729 0,'0'0'0'0,"0"0"0"16,21-4 0-16,-21 4 187 0,0 0-187 0,0 0 187 15,-12-5-187-15,12 5 150 0,0 0-150 0,-9 0 150 16,1-3-150-16,8 3 90 0,0 0-90 0,-9-4 91 15,-2 4-91-15,11 0 111 0,0 0-111 0,-7 0 111 16,2 0-111-16,5 0 34 0,0 0-34 0,0 0 34 16,-7 4-34-16,7-4 13 0,0 0-13 0,0 0 14 15,0 0-14-15,0 0 43 0,0 0-43 0,0 0 44 16,9 0-44-16,-9 0 57 0,0 0-57 0,10 3 58 16,3 0-58-16,-13-3 13 0,0 0-13 0,19 9 14 0,9 3-14 15,-28-12 26-15,0 0-26 0,33 12 26 16,7 0-26-16,-40-12 54 0,0 0-54 0,42 12 55 0,5-2-55 15,-47-10 9-15,0 0-9 0,46 12 10 0,4-1-10 16,-50-11 0-16,0 0 0 0,53 12 0 0,1-2 0 0,-54-10 3 16,0 0-3-16,54 12 4 0,4 0-4 0,-58-12 47 15,0 0-47-15,57 12 47 0,1-7-47 0,-58-5 12 16,0 0-12-16,70 7 13 0,12-3-13 0,-82-4 15 16,0 0-15-16,77 1 15 0,0-1-15 0,-77 0 5 15,0 0-5-15,77 2 5 0,-2-2-5 0,-75 0 37 16,0 0-37-16,68 2 38 0,-2 1-38 0,-66-3-4 15,0 0 4-15,53 4-3 0,-9-1 3 0,-44-3 14 0,0 0-14 16,59 9 15-16,9 3-15 0,-68-12 17 0,0 0-17 16,54 8 17-16,-7-1-17 0,-47-7-1 0,0 0 1 15,46 9-1-15,-1-3 1 0,-45-6 0 0,0 0 0 0,44 9 0 16,-4 0 0-16,-40-9-3 0,0 0 3 0,35 5-3 16,-3 2 3-16,-32-7 18 0,0 0-18 0,24 5 18 15,-3 0-18-15,-21-5-4 0,0 0 4 0,19 5-3 16,-3-5 3-16,-16 0 0 0,0 0 0 0,12 4 0 15,-1-4 0-15,-11 0 37 0,0 0-37 0,7 1 38 16,-2-1-38-16,-5 0 41 0,0 0-41 0,0 0 41 16,7 2-41-16,-7-2-7 0,0 0 7 0,0 0-7 15,0 0 7-15,0 0 3 0,0 0-3 0,0 0 4 16,-16 17-4-16,16-17-11 0,0 0 11 0,-10 9-11 16,-1 4 11-16,11-13 2 0,0 0-2 0,-10 18 3 15,-3-3-3-15,13-15-6 0,0 0 6 0,-10 24-6 0,-2 0 6 16,12-24 8-16,0 0-8 0,-9 31 9 0,2 5-9 15,7-36-15-15,0 0 15 0,-5 43-14 0,5 10 14 16,0-53 8-16,0 0-8 0,-4 52 9 0,2-1-9 16,2-51-25-16,0 0 25 0,-1 55-24 0,-3-2 24 15,4-53 17-15,0 0-17 0,-2 62 17 0,-1 3-17 0,3-65-5 16,0 0 5-16,2 76-5 0,-1 6 5 0,-1-82 1 16,0 0-1-16,4 76 2 0,1-8-2 0,-5-68 1 15,0 0-1-15,4 52 2 0,-1-14-2 0,-3-38-3 16,0 0 3-16,4 36-3 0,-3-12 3 0,-1-24 18 0,0 0-18 15,4 24 19-15,-2-4-19 0,-2-20-17 0,0 0 17 16,3 19-16-16,-1-3 16 0,-2-16-3 0,0 0 3 16,2 12-3-16,-1 0 3 0,-1-12-7 0,0 0 7 15,0 8-7-15,0-1 7 0,0-7-191 0,0 0 191 16,0 0-190-16,2 9 190 0,-2-9-538 0,0 0 538 0,0 0-538 16,0 0 538-16,0 0-748 0</inkml:trace>
  <inkml:trace contextRef="#ctx0" brushRef="#br0" timeOffset="65164.36">30392 7356 1143 0,'0'0'0'0,"0"0"0"16,0 0 0-16,0 0 52 0,0 0-52 0,0 0 53 15,0 0-53-15,0 0 85 0,0 0-85 0,0 0 86 0,0 0-86 16,0 0 50-16,0 0-50 0,0 0 51 0,17 24-51 15,-1-2 47-15,3 9-47 0,-2 3 48 16,1 4-48-16,1 0 47 0,2 1-47 0,0-4 47 0,-2 1-47 16,2-2 43-16,0 0-43 0,-2 4 43 0,-3-5-43 15,3 10 29-15,2-2-29 0,-1 2 29 0,-5 0-29 0,5-7 16 16,-1 0-16-16,-2-9 17 0,-3 1-17 16,4-4-1-16,-1 3 1 0,-1-6 0 0,-2-4 0 0,2 0 1 15,1 4-1-15,-5-9 2 0,-5-4-2 0,4 1-55 16,1 1 55-16,-5-1-55 0,-5-6 55 0,5 6-1260 15</inkml:trace>
  <inkml:trace contextRef="#ctx0" brushRef="#br0" timeOffset="65713.64">30332 7601 1211 0,'0'0'0'0,"0"0"0"16,-5 16 0-16,5-16 166 0,0 0-166 0,-11-16 166 16,-6-15-166-16,17 31 96 0,0 0-96 0,-14-27 96 15,0-2-96-15,14 29 87 0,0 0-87 0,-10-31 87 16,1 5-87-16,9 26 46 0,0 0-46 0,-7-24 46 0,3 2-46 15,4 22 35-15,0 0-35 0,-1-24 36 0,1 0-36 16,0 24 35-16,0 0-35 0,7-28 35 16,7 4-35-16,-14 24 8 0,0 0-8 0,17-27 8 0,4-3-8 15,-21 30 42-15,0 0-42 0,28-22 42 0,7 2-42 16,-35 20-6-16,0 0 6 0,38-12-6 0,6 8 6 0,-44 4-1 16,0 0 1-16,51 0 0 0,3 4 0 0,-54-4-19 15,0 0 19-15,52 12-18 0,4 8 18 0,-56-20 3 16,0 0-3-16,54 28 4 0,0 8-4 0,-54-36-2 15,0 0 2-15,62 55-2 0,6 17 2 0,-68-72 13 16,0 0-13-16,57 70 13 0,-2 6-13 0,-55-76 1 0,0 0-1 16,47 72 2-16,-5-5-2 0,-42-67 35 0,0 0-35 15,33 66 35-15,-7 3-35 0,-26-69 35 0,0 0-35 16,12 67 35-16,-6-2-35 0,-6-65 32 0,0 0-32 16,-2 59 32-16,-7-15-32 0,9-44-1 0,0 0 1 0,-9 35-1 15,-3-17 1-15,12-18 5 0,0 0-5 0,-14 18 6 16,-3-6-6-16,17-12 15 0,0 0-15 0,-23 12 15 15,-5-9-15-15,28-3-46 0,0 0 46 0,-24 3-45 16,-3-3 45-16,27 0-166 0,0 0 166 0,-24 0-166 16,-1-1 166-16,-22-1-1432 0</inkml:trace>
  <inkml:trace contextRef="#ctx0" brushRef="#br0" timeOffset="66944.14">31449 7405 1099 0,'0'0'0'0,"-7"21"0"0,-6 7 0 0,6-20 170 16,4-16-170-16,1-4 171 0,2-7-171 0,0 1 80 15,-2 3-80-15,2 6 81 0,0 6-81 0,0 3 14 16,0 0-14-16,0 0 15 0,0 0-15 0,0 0 16 16,-7 0-16-16,7 0 17 0,-12 3-17 0,3 3 4 15,1 2-4-15,-1 4 5 0,2 0-5 0,0 7 37 0,-2 5-37 16,4 0 38-16,2 4-38 0,1-1 5 0,2 4-5 16,0-2 6-16,2-1-6 0,1-1 5 0,2 2-5 0,2-3 6 15,0 1-6-15,2 3 39 0,1-3-39 0,-1-3 39 16,3 0-39-16,1-2 4 0,1 2-4 0,-2-3 5 15,0-4-5-15,0 2-14 0,2-7 14 0,2 4-13 16,0-4 13-16,-2-4 23 0,0-1-23 0,0-5 24 16,-2-2-24-16,-2-2 47 0,1-8-47 0,-1-2 47 15,3-5-47-15,-5-2 50 0,1-2-50 0,-2 2 51 16,0 5-51-16,-2-1 34 0,1-4-34 0,-3-1 34 16,1-3-34-16,-3 3 62 0,-1-4-62 0,0 8 62 15,-1 1-62-15,-5-2 1 0,-4-4-1 0,1-5 1 16,0-3-1-16,-5 2 49 0,-1-6-49 0,2 5 49 15,1 4-49-15,-4-1-5 0,-1 1 5 0,6 10-4 16,5 7 4-16,-5-5-2 0,-3 0 2 0,0 4-1 0,0-5 1 16,-2 3-34-16,1 2 34 0,6 2-34 0,7 5 34 15,2 1 31-15,-7-2-31 0,7 2 31 0,-9-3-31 16,2 3-63-16,0 0 63 0,7 0-62 0,0 0 62 0,0 0-4 16,0 0 4-16,0 0-3 0,0 8 3 0,2-1-12 15,0 2 12-15,-2-9-12 0,2 12 12 0,-2-12-29 16,5 7 29-16,2-6-29 0,2 3 29 0,1-1 3 15,4-6-3-15,-5 3 4 0,0-2-4 0,3-1 29 16,4-8-29-16,-2 3 29 0,0-4-29 0,-1-4 0 16,3 2 0-16,-4 4 0 0,-3-2 0 0,0 4 39 15,0-4-39-15,-4 1 39 0,-2 6-39 0,-1-4 11 0,0 3-11 16,-2 6 11-16,3-12-11 0,-1 5 3 0,2 2-3 16,-4 5 3-16,5-9-3 0,-5 9-2 0,7-9 2 15,-7 9-1-15,0 0 1 0,0 0-8 0,7 2 8 16,2 5-7-16,1 5 7 0,4 3-17 0,0 10 17 15,3 0-16-15,1 10 16 0,3 7-9 0,0 10 9 16,2-4-8-16,-1 4 8 0,3-1 0 0,-1-1 0 0,1 0 0 16,-1-6 0-16,9 20 4 0,4 8-4 0,-13-21 5 15,-6-4-5-15,1-5 3 0,0-4-3 0,-1 0 4 16,-4-5-4-16,2-1 0 0,-1-1 0 0,-2-10 0 16,-5-6 0-16,3 4 6 0,1 2-6 0,-3-6 6 15,-4-8-6-15,2 3-119 0,-2 1 119 0,-5-11-119 16,0 0 119-16,0 0-188 0,0 0 188 0,0 0-188 15,0 0 188-15,0 0-237 0,0 0 237 0,-3-9-237 16,-4-5 237-16,0-3-128 0,0-5 128 0,-2 5-128 0,0-2 128 16,-1-2 39-16,-4-3-39 0,-4-3 40 0,-1-4-40 15,0 2 82-15,-4-6-82 0,2 6 82 0,2-5-82 16,-2 1 155-16,-2 1-155 0,4 1 156 0,0 3-156 0,0 1 96 16,-2-1-96-16,5 4 97 0,5 4-97 15,-3-4 97-15,1-4-97 0,0-1 97 0,3-2-97 0,-2-5 46 16,-1-3-46-16,5 2 46 0,1 7-46 0,0-6 61 15,1 3-61-15,3 6 61 0,-1 2-61 0,1 1 78 16,1 2-78-16,2 2 78 0,0 8-78 0,0-4 22 16,0-5-22-16,2 9 22 0,0 6-22 0,-1-6 62 15,-1 0-62-15,2 3 63 0,0 2-63 0,1-1-6 16,3-1 6-16,-6 9-5 0,8-10 5 0,1 5-5 0,2 1 5 16,-1 4-5-16,-1 0 5 0,5 0-22 0,3 0 22 15,4 4-22-15,2 4 22 0,0-1 16 0,1 5-16 0,-5 0 17 16,-1 0-17-16,3 0 23 0,3 2-23 0,-6-1 24 15,-4 1-24-15,5 5 15 0,2-3-15 0,-7-1 16 16,-4 0-16-16,1 6 53 0,-1 0-53 0,-3-1 54 16,-3 3-54-16,-1 1-16 0,-1 3 16 0,0-13-15 15,-2-7 15-15,0 5 0 0,0-6 0 0,-2 8 1 16,0 5-1-16,1-7 48 0,-3 0-48 0,2-7 48 16,1-1-48-16,1-4-36 0,0 0 36 0,0 0-36 15,0 0 36-15,0 0-92 0,-11 0 92 0,11 0-92 16,-9 3 92-16,2-6-140 0,0 1 140 0,0 0-140 15,-1 2 140-15,1-1-338 0,-2-3 338 0,9 4-338 16,-7-3 338-16,0-1-910 0</inkml:trace>
  <inkml:trace contextRef="#ctx0" brushRef="#br0" timeOffset="67187.16">32041 7136 1367 0,'3'5'0'0,"6"2"138"15,3 2-138-15,-5 3 138 0,-3 3-138 0,-1-6 98 0,-1-2-98 16,-2-7 98-16,4 8-98 0,-4-8 41 0,8 7-41 16,-1 5 42-16,0 9-42 0,7-1 15 0,2 8-15 15,0-8 15-15,-1 3-15 0,-15-23 0 0,0 0 0 16,21 32 0-16,6 13 0 0,-27-45 9 0,0 0-9 15,28 46 10-15,1 6-10 0,-29-52-123 0,0 0 123 16,28 44-123-16,-2 3 123 0,30 40-1203 0</inkml:trace>
  <inkml:trace contextRef="#ctx0" brushRef="#br0" timeOffset="67382.31">31961 6578 1289 0,'0'0'0'0,"7"19"0"0,3 9 0 16,-10-28 135-16,0 0-135 0,0 0 135 0,-17-28-135 16,17 28-58-16,0 0 58 0,-9-17-58 0,-2 2 58 15,-8-20-1008-15</inkml:trace>
  <inkml:trace contextRef="#ctx0" brushRef="#br0" timeOffset="67879.25">32348 7048 1580 0,'0'0'0'0,"0"0"133"0,0 0-133 0,9 2 133 15,7 5-133-15,-16-7 67 0,0 0-67 0,19 16 68 16,6 13-68-16,-25-29 48 0,0 0-48 0,26 34 48 16,2 7-48-16,-28-41 1 0,0 0-1 0,28 43 1 15,0 3-1-15,-28-46-34 0,0 0 34 0,24 49-33 16,-1-5 33-16,-4-8 22 0,-5-5-22 0,-5-12 23 15,-4-5-23-15,-5-14 68 0,0 0-68 0,5 10 69 16,-3-5-69-16,-2-5 43 0,0 0-43 0,0 0 43 16,-9-8-43-16,2-3 51 0,-2-1-51 0,2 0 51 15,1-3-51-15,6 15 7 0,0 0-7 0,-13-24 8 16,-1-5-8-16,4 1 54 0,-1-5-54 0,3 8 54 0,2 8-54 16,1-4-4-16,2-1 4 0,-1 1-4 0,2-6 4 15,4 3-5-15,2 0 5 0,-3 5-5 0,1 7 5 0,3 0 0 16,1 3 0-16,-3 2 0 0,1 6 0 0,4-3-20 15,3 4 20-15,1 5-20 0,0 6 20 0,6 1 9 16,3 1-9-16,-6 1 10 0,-1 1-10 0,4 3 3 16,-1-3-3-16,-1 2 4 0,0-1-4 0,1-1-11 15,-1 1 11-15,-2-4-10 0,-4-6 10 0,4 5-52 16,0-1 52-16,0-1-51 0,2-1 51 0,2 1-444 16,-1 1 444-16,-8-7-443 0,-7-3 443 0,8 6-926 0</inkml:trace>
  <inkml:trace contextRef="#ctx0" brushRef="#br0" timeOffset="68643.73">32834 6800 1143 0,'0'0'0'0,"0"12"153"0,0 7-153 0,0-19 154 16,-9-11-154-16,6 6 73 0,-1-7-73 0,3 5 73 0,-1 2-73 16,2 5 18-16,0 0-18 0,0 0 19 0,0 0-19 15,0 0 7-15,0 0-7 0,0 0 7 0,0 0-7 0,-4 9 1 16,-1-1-1-16,-2 6 2 0,-2 3-2 0,4 7 45 15,0 4-45-15,1-1 45 0,1 1-45 0,5 4 13 16,3 2-13-16,-2-1 13 0,1-5-13 0,3-1 38 16,0-1-38-16,-4-7 38 0,-3-7-38 0,6 0-11 15,-1-5 11-15,4 1-11 0,1 1 11 0,4-6 35 16,2 1-35-16,-4-3 35 0,-3-1-35 0,1-1-22 16,1-6 22-16,-3-2-22 0,-2 1 22 0,2-11 104 15,3-2-104-15,-4-3 105 0,-4 2-105 0,3-2 56 0,-3 3-56 16,-1 0 56-16,-2 6-56 0,0 0 99 0,0-6-99 15,-2 6 100-15,-1 3-100 0,-1-4 40 0,1 1-40 16,-3 6 41-16,1 2-41 0,2-1-17 0,-1 1 17 0,4 7-16 16,0 0 16-16,0 0-47 0,0 0 47 0,0 0-47 15,0 0 47-15,0 0-41 0,0 0 41 0,4 10-41 16,-1 4 41-16,6 12-43 0,3 10 43 0,-1 5-42 16,1 2 42-16,5 0 7 0,3 5-7 0,1 0 8 15,1 0-8-15,6 3 1 0,2 1-1 0,0 6 2 16,-2 2-2-16,8 7 0 0,10 10 0 0,-10-12 0 15,-2-1 0-15,2-7 13 0,1-6-13 0,-7 4 13 16,-6-7-13-16,-5-12 3 0,-3-5-3 0,0-2 3 16,-4-3-3-16,-2 3 2 0,-3-5-2 0,-1-5 3 15,-3-7-3-15,-3 0 35 0,-2 0-35 0,-1-3 36 16,-1 1-36-16,-3-1 45 0,-3-1-45 0,5-1 46 0,-1-2-46 16,-9-5 46-16,-6 0-46 0,2-8 46 0,-2-3-46 15,-9-2-6-15,-9-6 6 0,5-2-5 0,-3-1 5 16,0-7 15-16,-1-6-15 0,6 3 15 0,6-10-15 0,-2 3 9 15,0-4-9-15,9 7 9 0,3 2-9 16,2 1 0-16,0-1 0 0,6 8 0 0,4 4 0 0,2-6 1 16,4-1-1-16,2-4 1 0,-1 3-1 0,6-6 0 15,5-4 0-15,-6 9 0 0,-1 11 0 0,7-4-58 16,4 0 58-16,1 1-58 0,0 3 58 0,4-1-52 16,0-1 52-16,-8 10-51 0,-4 3 51 0,5 1-269 15,1-1 269-15,-3 2-269 0,-2 0 269 0,15-7-1181 0</inkml:trace>
  <inkml:trace contextRef="#ctx0" brushRef="#br0" timeOffset="69162.82">31704 8463 1222 0,'0'0'0'0,"1"7"0"0,3 5 0 0,-4-12 83 15,0 0-83-15,-2 13 83 0,-1 3-83 0,3-16 62 0,0 0-62 16,0 27 62-16,3 7-62 0,-3-34 61 0,0 0-61 15,11 45 61-15,3 7-61 0,-14-52 80 0,0 0-80 16,21 58 80-16,5 11-80 0,-26-69 42 0,0 0-42 16,37 79 43-16,8 12-43 0,-45-91 40 0,0 0-40 0,45 72 40 15,4-2-40-15,-49-70 6 0,0 0-6 0,46 60 6 16,-3-17-6-16,-43-43 0 0,0 0 0 0,32 36 0 16,-6-12 0-16,-26-24-1 0,0 0 1 0,26 24-1 15,-1-12 1-15,-25-12-102 0,0 0 102 0,22 12-102 16,-2-7 102-16,22 14-1239 0</inkml:trace>
  <inkml:trace contextRef="#ctx0" brushRef="#br0" timeOffset="70026.16">32258 8768 953 0,'0'0'0'16,"0"0"239"-16,0 0-239 0,-9-15 239 0,-7-9-239 0,16 24 172 16,0 0-172-16,-9-16 172 0,1 3-172 0,8 13 102 15,0 0-102-15,-7-11 103 0,1 6-103 0,6 5 4 16,0 0-4-16,0 0 5 0,-7 0-5 0,7 0-2 16,0 0 2-16,0 21-2 0,2 11 2 0,-2-32 9 15,0 0-9-15,5 38 10 0,4 13-10 0,-9-51 3 16,0 0-3-16,12 50 3 0,6 5-3 0,-18-55 2 15,0 0-2-15,21 55 2 0,2-7-2 0,-23-48 2 0,0 0-2 16,20 43 3-16,1-10-3 0,-21-33 9 0,0 0-9 16,25 27 10-16,3-8-10 0,-28-19 38 0,0 0-38 15,24 12 39-15,1-12-39 0,-25 0 28 0,0 0-28 0,22-3 28 16,1-9-28-16,-23 12 84 0,0 0-84 0,18-19 84 16,-6-2-84-16,-12 21 38 0,0 0-38 0,5-31 38 15,-7-1-38-15,2 32 38 0,0 0-38 0,-5-40 38 16,-5-4-38-16,-1 4 34 0,1 1-34 0,-3 6 35 15,1 2-35-15,12 31-5 0,0 0 5 0,-17-27-5 16,-2-3 5-16,3 12-11 0,0 6 11 0,7 0-11 16,4 5 11-16,5 7 0 0,-10-5 0 0,-3 5 0 15,-4 3 0-15,1 2-41 0,0 4 41 0,8-6-41 16,1-3 41-16,7 0 2 0,-11 4-2 0,11-4 3 16,-8 3-3-16,8-3-4 0,-11 10 4 0,11-10-4 15,0 0 4-15,0 0 1 0,0 0-1 0,0 0 1 16,0 0-1-16,0 0 5 0,0 0-5 0,0 0 5 0,0 0-5 15,0 0 0-15,0-10 0 0,0 3 0 0,0-1 0 16,2-4-2-16,1 1 2 0,3 1-1 0,-1-2 1 16,4 2 0-16,3-2 0 0,-7 5 1 0,0 2-1 0,4 1 0 15,3 1 0-15,7 4 0 0,8 5 0 0,2 6-6 16,6 0 6-16,-14-4-5 0,-7-1 5 0,7 5-44 16,2 4 44-16,0 13-44 0,1 7 44 0,1 0 0 15,-3 2 0-15,-6-9 0 0,-4-7 0 0,0 2 13 16,1-3-13-16,-5-2 14 0,-1-7-14 0,0 1-9 0,-1-1 9 15,-3-5-8-15,-1-3 8 0,-2-4 52 16,2 6-52-16,-2-6 52 0,0 0-52 0,0 0 61 0,0 0-61 16,0 0 61-16,0 0-61 0,0 0 40 0,-11 0-40 15,2-3 40-15,-1-7-40 0,-2-2 72 0,-2-5-72 0,1-7 73 16,1-7-73-16,3 0-3 0,1 2 3 0,3 1-3 16,-1 1 3-16,3 3 6 0,1 3-6 0,0 2 6 15,2 7-6-15,2-3-33 0,0 1 33 0,0 4-33 16,-1 1 33-16,3 2-1 0,-1 2 1 0,-3 5 0 15,6-9 0-15,-6 9-5 0,13-3 5 0,-4 3-5 16,0 0 5-16,3 2-45 0,4 5 45 0,-4-4-45 16,0 2 45-16,2 4 0 0,0 5 0 0,-1-6 1 15,-3 1-1-15,4 6-56 0,-2 2 56 0,4 6-55 16,0-3 55-16,-1 2-47 0,1 3 47 0,-5-12-46 16,-6-2 46-16,2 1-116 0,0 0 116 0,-4-6-115 15,-3 3 115-15,4 3-439 0,1-3 439 0,-3-3-439 0,0 0 439 16,1 6-837-16</inkml:trace>
  <inkml:trace contextRef="#ctx0" brushRef="#br0" timeOffset="70442.42">32991 8403 1311 0,'-5'15'0'0,"-2"-1"154"0,-2 5-154 0,4-24 155 16,-4-11-155-16,6 4 81 0,3 0-81 0,-2 2 82 16,-1 5-82-16,3 5 50 0,0 0-50 0,0 0 51 15,-9 12-51-15,5-4 35 0,1 8-35 0,-1-6 35 16,-1 2-35-16,3 5 68 0,1 0-68 0,1 2 69 15,0 0-69-15,0 2 18 0,1 6-18 0,1-6 18 16,0-2-18-16,1 1 35 0,3 4-35 0,1 0 36 16,1 2-36-16,3 0 20 0,-1-1-20 0,-1-7 20 15,-4-10-20-15,4 8 16 0,2-4-16 0,-1 0 17 16,2-2-17-16,2 0 46 0,4 1-46 0,-8-8 46 16,-1-1-46-16,3 1 14 0,4-6-14 0,-4-1 15 15,-1-1-15-15,4-3 21 0,3-3-21 0,-6 1 21 16,-1-2-21-16,1 2-67 0,2-2 67 0,-6 3-67 0,-2-1 67 15,1 1-149-15,1 1 149 0,-2-3-148 0,-1 1 148 16,5-9-1406-16</inkml:trace>
  <inkml:trace contextRef="#ctx0" brushRef="#br0" timeOffset="77425.31">22669 8938 819 0,'0'0'0'0,"7"0"0"0,5-7 0 0,-12 7 118 15,0 0-118-15,-14-3 118 0,-14 1-118 0,28 2 128 16,0 0-128-16,-20-3 129 0,-1 3-129 0,21 0 52 15,0 0-52-15,-16-4 52 0,5 4-52 0,11 0 0 16,0 0 0-16,-7 0 0 0,4 0 0 0,3 0 56 16,0 0-56-16,0 0 56 0,0 0-56 0,0 0 37 15,0 0-37-15,3-12 38 0,8-8-38 0,-11 20 102 0,0 0-102 16,12-24 102-16,2 1-102 0,-14 23 49 0,0 0-49 16,19-26 50-16,6-1-50 0,-25 27 58 0,0 0-58 15,31-27 59-15,8 3-59 0,-39 24 1 0,0 0-1 0,50-28 2 16,8-3-2-16,-58 31-5 0,0 0 5 0,66-29-4 15,6-7 4-15,-72 36 24 0,0 0-24 0,93-46 25 16,18-11-25-16,-111 57 5 0,0 0-5 0,107-55 6 16,8-5-6-16,-115 60 35 0,0 0-35 0,105-50 36 15,3 6-36-15,-108 44 30 0,0 0-30 0,105-40 30 16,4 4-30-16,-109 36 13 0,0 0-13 0,97-32 13 16,1 4-13-16,-98 28 70 0,0 0-70 0,93-31 71 15,-4 4-71-15,-89 27 13 0,0 0-13 0,84-38 14 16,-6-3-14-16,-78 41 62 0,0 0-62 0,79-45 63 15,-6-6-63-15,-73 51 0 0,0 0 0 0,72-45 1 0,-4 2-1 16,-68 43 0-16,0 0 0 0,67-41 0 0,-4 7 0 16,-63 34 28-16,0 0-28 0,54-33 28 0,-5 7-28 15,-49 26 1-15,0 0-1 0,42-17 1 0,-9 5-1 16,-33 12 12-16,0 0-12 0,22-10 13 0,-9 5-13 0,-13 5-33 16,0 0 33-16,12-4-33 0,-2 1 33 0,-10 3 0 15,0 0 0-15,9-2 0 0,-4-1 0 0,-5 3-108 16,0 0 108-16,0 0-107 0,9-6 107 0,-9 6-282 15,0 0 282-15,0 0-281 0,0 0 281 0,0 0-1195 16</inkml:trace>
  <inkml:trace contextRef="#ctx0" brushRef="#br0" timeOffset="78448.22">23137 10268 1222 0,'0'0'0'0,"6"-15"0"0,4-11 0 16,-10 26 133-16,0 0-133 0,0 0 134 0,-9 21-134 15,9-21 67-15,0 0-67 0,-1 8 67 0,2 4-67 16,-1-12 8-16,0 0-8 0,11 5 9 0,6-5-9 0,-17 0 63 16,0 0-63-16,23-1 64 0,3-8-64 0,-26 9 48 15,0 0-48-15,28-10 48 0,2-4-48 16,-30 14 32-16,0 0-32 0,35-19 32 0,5-3-32 0,-40 22 19 15,0 0-19-15,42-23 20 0,3 1-20 16,-45 22 74-16,0 0-74 0,48-24 75 0,2 4-75 0,-50 20 50 16,0 0-50-16,56-28 50 0,5 1-50 0,-61 27 61 15,0 0-61-15,81-35 62 0,17-2-62 0,-98 37 10 16,0 0-10-16,89-40 11 0,-5 4-11 0,-84 36 9 0,0 0-9 16,82-39 9-16,-5-4-9 0,-13 12 45 0,-10 5-45 15,-7 2 45-15,-8 5-45 0,-9-2 1 0,-6 6-1 0,-1 0 2 16,-4 3-2-16,5 0 3 0,4 1-3 0,2 1 4 15,0 0-4-15,-30 10 48 0,0 0-48 0,35-14 49 16,5-2-49-16,-40 16 36 0,0 0-36 0,45-15 37 16,6-4-37-16,-51 19-9 0,0 0 9 0,45-20-8 15,1-1 8-15,-46 21 37 0,0 0-37 0,47-22 38 16,0-2-38-16,-47 24-7 0,0 0 7 0,40-24-7 16,2 3 7-16,-3-3-12 0,-4 3 12 0,-13 6-12 15,-8 5 12-15,4 1 40 0,-1-3-40 0,1 2 41 16,3-2-41-16,2 0-37 0,-2-2 37 0,-9 4-37 15,-5 8 37-15,1-5 5 0,1 0-5 0,3-3 6 16,2-2-6-16,0 2 2 0,2 1-2 0,-9 4 3 0,-3 2-3 16,-4 3 33-16,8-4-33 0,-8 4 34 15,13-9-34-15,-5 6-7 0,1-2 7 0,-2 1-7 0,-3 3 7 16,-4 1 2-16,12-2-2 0,-12 2 2 0,10 0-2 16,-1-3 19-16,3 3-19 0,-5-4 20 15,-3 2-20-15,-4 2-5 0,8-1 5 0,-8 1-5 0,9-2 5 0,-2 2 12 16,2 0-12-16,-9 0 12 0,9 0-12 0,-9 0 0 15,7 0 0-15,-7 0 0 0,0 0 0 0,0 0 1 16,8 2-1-16,-8-2 1 0,7 0-1 0,-7 0 45 16,7-2-45-16,-7 2 46 0,0 0-46 0,0 0-1 15,0 0 1-15,0 0 0 0,0 0 0 0,0 0 0 0,9 0 0 16,-9 0 0-16,7 0 0 0,-7 0 2 0,9-3-2 16,-9 3 2-16,7-6-2 0,-7 6 4 0,7-1-4 15,-7 1 5-15,0 0-5 0,0 0 0 0,0 0 0 16,0 0 1-16,8-2-1 0,-1 2 0 0,2 0 0 15,-9 0 0-15,5-3 0 0,-5 3-3 0,0 0 3 0,0 0-2 16,0 0 2-16,0 0 0 0,6 0 0 0,-6 0 0 16,7 0 0-16,-7 0-2 0,8-6 2 0,-8 6-2 15,7-1 2-15,-7 1 0 0,7-2 0 0,-7 2 1 16,0 0-1-16,0 0 1 0,0 0-1 0,0 0 1 16,0 0-1-16,0 0 0 0,0 0 0 0,0 0 0 15,0 0 0-15,0 0 8 0,7 0-8 0,-7 0 8 16,0 0-8-16,0 0 0 0,0 0 0 0,0 0 0 15,0 0 0-15,0 0-52 0,9 0 52 0,-9 0-51 16,0 0 51-16,0 0-118 0,5 0 118 0,-5 0-117 16,0 0 117-16,0 0-1845 0</inkml:trace>
  <inkml:trace contextRef="#ctx0" brushRef="#br0" timeOffset="81365.47">20585 3870 942 0,'0'0'0'15,"-5"-9"0"-15,-9-1 0 0,14 10 64 0,0 0-64 0,0 0 65 16,14-5-65-16,-14 5 83 0,0 0-83 0,8 0 84 16,3 0-84-16,-11 0 22 0,0 0-22 0,10 2 23 15,-6 1-23-15,-4-3 50 0,0 0-50 0,0 0 50 16,10 0-50-16,-10 0 72 0,0 0-72 0,0 0 73 15,0 0-73-15,0 0 53 0,0 0-53 0,0 0 53 16,0 0-53-16,0 0 64 0,0 0-64 0,0 0 64 16,-12-8-64-16,12 8 52 0,0 0-52 0,-10-4 53 15,-6-1-53-15,16 5 32 0,0 0-32 0,-19-7 33 16,-4-1-33-16,23 8 34 0,0 0-34 0,-23-9 34 16,1-3-34-16,22 12 0 0,0 0 0 0,-30-10 1 0,-5-2-1 15,35 12 0-15,0 0 0 0,-35-9 0 0,2 1 0 16,33 8 9-16,0 0-9 0,-35-7 10 0,-7-2-10 15,42 9 23-15,0 0-23 0,-42-3 24 0,-4-4-24 0,46 7 37 16,0 0-37-16,-43-5 38 0,-6 1-38 0,49 4 22 16,0 0-22-16,-49-8 22 0,-5 1-22 0,54 7 5 15,0 0-5-15,-56-9 5 0,-2-3-5 0,58 12 40 16,0 0-40-16,-57-12 41 0,-6 0-41 0,63 12 5 16,0 0-5-16,-74-8 5 0,-6-8-5 0,80 16 1 15,0 0-1-15,-82-15 2 0,-4 3-2 0,86 12 18 16,0 0-18-16,-82-9 19 0,-2 2-19 0,84 7 6 0,0 0-6 15,-80-5 7-15,3-2-7 0,77 7 0 0,0 0 0 16,-79-8 0-16,-1-1 0 0,80 9 24 0,0 0-24 16,-80-15 25-16,-4-1-25 0,84 16-20 0,0 0 20 0,-84-12-20 15,-5 0 20-15,89 12 10 0,0 0-10 0,-91-3 11 16,-2 6-11-16,93-3 0 0,0 0 0 0,-92 0 0 16,1 0 0-16,91 0 1 0,0 0-1 0,-96 9 1 15,-4 3-1-15,100-12 33 0,0 0-33 0,-96 3 34 16,-2-3-34-16,98 0 0 0,0 0 0 0,-96 0 0 15,-3 0 0-15,99 0-2 0,0 0 2 0,-102-3-1 16,-6 3 1-16,108 0-11 0,0 0 11 0,-105 3-10 16,-1 2 10-16,106-5 22 0,0 0-22 0,-104 14 22 15,-6 7-22-15,110-21-1 0,0 0 1 0,-106 15-1 16,3 0 1-16,103-15 18 0,0 0-18 0,-105 18 18 0,0-6-18 16,105-12-1-16,0 0 1 0,-103 12 0 15,5-4 0-15,98-8 4 0,0 0-4 0,-105 12 5 0,2-1-5 16,103-11 8-16,0 0-8 0,-106 15 9 0,3 2-9 15,103-17-2-15,0 0 2 0,-109 12-1 0,1 0 1 0,108-12 3 16,0 0-3-16,-112 16 4 0,4-8-4 0,108-8-2 16,0 0 2-16,-112 11-2 0,0-3 2 0,112-8-3 15,0 0 3-15,-112 5-2 0,1-1 2 0,111-4 13 16,0 0-13-16,-112 3 13 0,0-6-13 0,112 3-3 16,0 0 3-16,-112 3-3 0,2 1 3 0,110-4 12 15,0 0-12-15,-110 1 13 0,-2 10-13 0,112-11 0 16,0 0 0-16,-112 8 0 0,4 4 0 0,108-12-33 15,0 0 33-15,-112 12-32 0,2 4 32 0,110-16 7 0,0 0-7 16,-108 15 8-16,-1 1-8 0,109-16-7 0,0 0 7 16,-106 12-7-16,-2-4 7 0,108-8 1 0,0 0-1 0,-104 9 1 15,5-1-1-15,99-8 1 0,0 0-1 0,-98 11 1 16,4 1-1-16,94-12-1 0,0 0 1 0,-96 20-1 16,3 8 1-16,93-28 1 0,0 0-1 0,-87 20 1 15,-2 4-1-15,89-24-17 0,0 0 17 0,-88 26-16 16,-6-5 16-16,94-21-4 0,0 0 4 0,-82 20-4 15,0-1 4-15,82-19 1 0,0 0-1 0,-72 17 1 16,7-1-1-16,65-16-15 0,0 0 15 0,-61 8-14 16,5 3 14-16,56-11-1 0,0 0 1 0,-52 8-1 15,6-1 1-15,46-7 39 0,0 0-39 0,-28 2 40 16,8 1-40-16,20-3-42 0,0 0 42 0,-18-3-42 16,1 1 42-16,17 2 0 0,0 0 0 0,-13-3 0 15,5-1 0-15,8 4 22 0,0 0-22 0,-9-8 22 0,0-1-22 16,9 9-43-16,0 0 43 0,-3-10-42 0,3-7 42 15,0 17-2-15,0 0 2 0,7-19-1 0,7-9 1 16,-14 28-23-16,0 0 23 0,17-29-22 0,6-10 22 16,-23 39 1-16,0 0-1 0,28-40 1 0,-2-6-1 15,-26 46 1-15,0 0-1 0,31-41 1 0,3-6-1 0,-34 47 8 16,0 0-8-16,31-41 9 0,-1-2-9 0,-30 43 45 16,0 0-45-16,29-43 46 0,-6-1-46 0,-23 44-29 15,0 0 29-15,21-43-29 0,0-5 29 0,-21 48 10 16,0 0-10-16,16-43 10 0,-2 7-10 0,-14 36 0 15,0 0 0-15,12-31 1 0,-7 5-1 0,-5 26 12 0,0 0-12 16,9-19 12-16,-5 2-12 0,-4 17 34 0,0 0-34 16,1-10 35-16,3 1-35 0,-4 9 5 0,0 0-5 15,0-8 5-15,0 4-5 0,0 4 1 0,0 0-1 0,0 0 2 16,-18 5-2-16,18-5-8 0,0 0 8 0,-14 11-7 16,-7 6 7-16,21-17 0 0,0 0 0 0,-21 27 1 15,-5 6-1-15,26-33 0 0,0 0 0 0,-30 38 0 16,-1 1 0-16,31-39-29 0,0 0 29 0,-33 45-29 15,-7-1 29-15,40-44 13 0,0 0-13 0,-37 47 13 16,-3 1-13-16,40-48 0 0,0 0 0 0,-42 67 0 16,-7 5 0-16,49-72-2 0,0 0 2 0,-39 63-2 15,10-3 2-15,29-60 22 0,0 0-22 0,-25 43 23 16,11-19-23-16,14-24-27 0,0 0 27 0,-12 24-27 16,3-3 27-16,9-21-17 0,0 0 17 0,-5 19-16 0,2-7 16 15,3-12-2-15,0 0 2 0,0 12-1 0,0-4 1 16,0-8-3-16,0 0 3 0,3 11-3 0,2 1 3 15,-5-12-2-15,0 0 2 0,9 12-1 0,7 0 1 16,-16-12 8-16,0 0-8 0,23 12 9 0,-1 3-9 0,-22-15-3 16,0 0 3-16,28 12-3 0,7-3 3 0,-35-9-6 15,0 0 6-15,44 12-5 0,3-5 5 0,-47-7 4 16,0 0-4-16,51 8 4 0,1-1-4 0,-52-7-35 16,0 0 35-16,52 9-35 0,4-4 35 0,-56-5 38 15,0 0-38-15,56 7 38 0,-2-2-38 0,-54-5 1 16,0 0-1-16,58 7 1 0,2-2-1 0,-60-5 5 0,0 0-5 15,64 7 5-15,3-2-5 0,-67-5 9 16,0 0-9-16,48 7 10 0,-7-7-10 0,-12 0 0 16,-6-4 0-16,-5 4 0 0,-3 0 0 0,-2 4-36 0,0-1 36 15,-4-3-36-15,3-3 36 0,-3-1-288 0,3 1 288 16,-3 1-288-16,-7 2 288 0,10-7-1224 0</inkml:trace>
  <inkml:trace contextRef="#ctx0" brushRef="#br0" timeOffset="82668.85">16603 2222 684 0,'0'0'0'0,"0"0"205"0,0 0-205 0,0 0 205 16,0 0-205-16,0 0 134 0,0 0-134 0,0 0 135 16,0 0-135-16,0 0 66 0,0 0-66 0,0 0 66 15,0 0-66-15,0 0 55 0,0 0-55 0,0 0 55 16,-3-25-55-16,3 8-7 0,0-4 7 0,7-1-7 0,-2 1 7 15,2 1 30-15,0-6-30 0,0 5 30 0,0 4-30 16,2-5-21-16,1 5 21 0,2-6-21 0,0-4 21 16,-1 1 42-16,-2-1-42 0,-2 8 42 0,-6 2-42 0,6-6 6 15,-5-1-6-15,0-3 7 0,-2-2-7 0,0 1 98 16,-2 6-98-16,2 8 98 0,-2 4-98 0,2 1 44 16,-5 1-44-16,2 1 45 0,3-2-45 15,-9 1 4-15,-3-4-4 0,5 5 5 0,0 2-5 0,-4 1 22 16,-3 1-22-16,0-2 22 0,2 5-22 0,-9-4 28 15,-2 4-28-15,4 4 28 0,2-4-28 0,-2 5 29 0,-8 3-29 16,6 3 29-16,-3 2-29 0,1 6 8 0,2 2-8 16,4 3 8-16,-1 7-8 0,1 0 6 0,1 1-6 15,2-4 6-15,-3-8-6 0,17-20-5 0,0 0 5 0,-16 40-4 16,2 6 4-16,14-46 1 0,0 0-1 0,-14 52 1 16,2 4-1-16,12-56-10 0,0 0 10 15,-7 67-10-15,5 0 10 0,2-67 0 0,0 0 0 0,2 77 1 16,6 11-1-16,-8-88-1 0,0 0 1 0,16 70-1 15,5-10 1-15,-21-60 1 0,0 0-1 0,23 43 1 16,1-15-1-16,-24-28 9 0,0 0-9 0,32 27 10 16,3-3-10-16,-35-24 0 0,0 0 0 0,36 17 0 15,1-1 0-15,-37-16 1 0,0 0-1 0,35 12 1 16,3-5-1-16,-38-7 3 0,0 0-3 0,37 0 4 16,0-4-4-16,-37 4 12 0,0 0-12 0,30-3 12 15,-6-2-12-15,-24 5 67 0,0 0-67 0,21-11 67 16,-7 3-67-16,-14 8 6 0,0 0-6 0,12-12 6 15,-3-4-6-15,-9 16 24 0,0 0-24 0,5-12 25 0,-1 0-25 16,-4 12 7-16,0 0-7 0,-9-12 8 0,-3 0-8 16,12 12 23-16,0 0-23 0,-18-8 24 0,-8 1-24 15,26 7 21-15,0 0-21 0,-31-4 21 0,-3 8-21 16,34-4 4-16,0 0-4 0,-35 7 4 0,-3 8-4 16,38-15 0-16,0 0 0 0,-38 21 0 0,3 6 0 15,35-27 0-15,0 0 0 0,-35 33 1 0,1-2-1 0,34-31 0 16,0 0 0-16,-33 32 0 0,4-1 0 0,29-31-7 15,0 0 7-15,-28 33-6 0,3-2 6 0,25-31-1 16,0 0 1-16,-19 32-1 0,0 1 1 0,19-33-9 16,0 0 9-16,-14 38-8 0,5 3 8 0,9-41 0 0,0 0 0 15,-4 48 0-15,8 3 0 0,-4-51 0 0,0 0 0 16,5 50 0-16,11-2 0 0,-16-48-2 0,0 0 2 16,17 45-2-16,4-6 2 0,-21-39-2 0,0 0 2 0,30 34-2 15,5-1 2-15,-35-33 7 0,0 0-7 0,35 24 7 16,5-5-7-16,-40-19-15 0,0 0 15 0,46 12-14 15,3-10 14-15,-49-2 33 0,0 0-33 0,50-5 34 16,6-7-34-16,-56 12 45 0,0 0-45 0,51-16 46 16,-2-8-46-16,-49 24-3 0,0 0 3 0,59-36-3 15,6-3 3-15,-65 39 47 0,0 0-47 0,49-47 48 16,-7-1-48-16,-42 48-5 0,0 0 5 0,31-36-4 16,-10 9 4-16,-21 27 0 0,0 0 0 0,17-29 0 15,-4 10 0-15,-13 19-39 0,0 0 39 0,12-28-38 16,-9-1 38-16,-3 29-222 0,0 0 222 0,2-31-222 15,-5-5 222-15,1-27-1521 0</inkml:trace>
  <inkml:trace contextRef="#ctx0" brushRef="#br0" timeOffset="84830.51">17442 2672 427 0,'0'0'0'0,"12"16"0"0,7 11 0 16,-19-27 233-16,0 0-233 0,0 0 233 0,-5-12-233 0,5 12 72 15,0 0-72-15,-4-7 73 0,1-5-73 0,3 12 108 16,0 0-108-16,12-12 109 0,13 4-109 0,-25 8 57 16,0 0-57-16,29-12 58 0,12 0-58 0,-41 12 22 15,0 0-22-15,41-12 23 0,7-4-23 0,-48 16 66 16,0 0-66-16,47-15 66 0,2-1-66 0,-49 16 48 16,0 0-48-16,45-15 48 0,2 1-48 0,-47 14 38 0,0 0-38 15,41-12 38-15,-3-2-38 0,-38 14 41 0,0 0-41 16,31-8 41-16,-3 3-41 0,-28 5 1 0,0 0-1 15,27-4 1-15,-10 1-1 0,-17 3-5 0,0 0 5 0,18-5-5 16,-6 1 5-16,-12 4-213 0,0 0 213 16,10-3-213-16,-3-1 213 0,11-1-912 0</inkml:trace>
  <inkml:trace contextRef="#ctx0" brushRef="#br0" timeOffset="85179.95">17730 2971 1614 0,'0'0'0'0,"9"-12"0"0,8-5 0 0,-17 17 130 15,0 0-130-15,7-9 131 0,-2 6-131 16,-5 3 97-16,0 0-97 0,0 0 97 0,9-4-97 0,-9 4 13 15,0 0-13-15,12-5 14 0,8-2-14 0,-20 7 7 16,0 0-7-16,24-7 7 0,2-1-7 0,-26 8 5 16,0 0-5-16,30-12 5 0,1 0-5 0,-31 12 7 15,0 0-7-15,34-12 7 0,1 0-7 0,-35 12 1 16,0 0-1-16,31-16 1 0,4 1-1 0,-35 15 0 16,0 0 0-16,31-12 1 0,-3 0-1 0,-28 12 0 15,0 0 0-15,27-12 0 0,-3 3 0 0,-24 9-31 16,0 0 31-16,23-12-31 0,1 4 31 0,-24 8-601 0,0 0 601 15,18-12-601-15,-1-1 601 0,22-9-445 0</inkml:trace>
  <inkml:trace contextRef="#ctx0" brushRef="#br0" timeOffset="85728.99">18632 2346 1155 0,'0'0'0'0,"0"0"126"16,-9-7-126-16,9 7 126 0,-9-8-126 0,9 8 85 15,-7 0-85-15,7 0 85 0,0 0-85 0,0 0 41 0,-3 8-41 16,3-8 41-16,-6 7-41 0,6-7 91 0,-7 5-91 15,7-5 92-15,-5 7-92 0,5-7 86 0,-3 9-86 16,3-9 87-16,0 0-87 0,0 0 44 0,0 0-44 0,0 0 44 16,0 0-44-16,0 0 12 0,0 0-12 0,0 0 13 15,0 0-13-15,0 0 20 0,5 3-20 0,2 1 20 16,3-3-20-16,6-1 48 0,2 0-48 0,-1-1 49 16,0 1-49-16,4-4-5 0,4-3 5 15,1 2-5-15,0-3 5 0,1 1 1 0,-1 0-1 0,-5 2 1 16,-2 1-1-16,0-1 0 0,2-2 0 0,-5 2 0 15,0 2 0-15,-2-4 3 0,3 2-3 0,-5 1 4 16,-5 1-4-16,4 1 3 0,-3-1-3 0,-1 3 3 16,-3-4-3-16,-4 4-3 0,9-3 3 0,-9 3-2 15,0 0 2-15,0 0-183 0,0 0 183 0,0 0-182 16,5-9 182-16,0 2-1320 0</inkml:trace>
  <inkml:trace contextRef="#ctx0" brushRef="#br0" timeOffset="86299.1">18803 1514 1535 0,'0'0'0'0,"0"0"122"0,0 10-122 15,0-10 123-15,0 0-123 0,0 0 63 0,-2-14-63 16,2 14 64-16,-3-8-64 0,3 8 34 0,0 0-34 16,0 0 35-16,12 0-35 0,-2 3-13 0,2 1 13 15,4 1-12-15,3 5 12 0,1 4 0 0,2 5 0 0,-2-2 0 16,2 2 0-16,1 8 3 0,-4 6-3 0,2 3 3 16,-2 10-3-16,2 2 3 0,2 0-3 0,-2-1 3 15,5 1-3-15,0 3 7 0,-1 6-7 0,8 6 7 16,4 4-7-16,-2-7 3 0,-6 2-3 0,-2-24 3 15,-3-12-3-15,-1-1 5 0,-6-1-5 0,1-5 6 16,-1-7-6-16,1 4 7 0,1-4-7 0,-5-4 7 16,-4-4-7-16,3-1 32 0,1 2-32 0,-9-1 33 15,-2-4-33-15,4 0 62 0,0-4-62 0,2-1 62 16,2-2-62-16,-3-5 49 0,1-5-49 0,-2 2 49 16,-4-4-49-16,3-2 24 0,-6-6-24 0,0-6 25 0,0-3-25 15,0-2 0-15,-6-3 0 0,3 2 1 0,0 4-1 16,-3 3 77-16,3-4-77 0,-4 3 78 0,2-1-78 15,-1 1-11-15,1-3 11 0,2-3-10 0,-3-8 10 16,3 6 33-16,-4-2-33 0,2 4 34 0,-1 3-34 16,-2 5-12-16,-1-5 12 0,2 7-12 0,2 1 12 0,-1-3-3 15,3-1 3-15,-4 1-3 0,0-5 3 0,0 0-29 16,-2-7 29-16,0 10-29 0,2 6 29 0,0-4-6 16,1 2 6-16,0 10-6 0,-2 0 6 0,1 2-63 15,1-2 63-15,1 10-63 0,2 1 63 0,-3-4-80 0,3 1 80 16,-1 6-80-16,3 2 80 0,1 3-280 0,-7-12 280 15,7 12-280-15,0 0 280 0,0 0-1070 0</inkml:trace>
  <inkml:trace contextRef="#ctx0" brushRef="#br0" timeOffset="87012.18">19856 2164 1289 0,'0'0'0'0,"-3"-15"124"0,-2-18-124 0,5 14 124 0,8-1-124 16,-11-1 79-16,-2 2-79 0,1-1 80 0,2 1-80 15,-1-5 47-15,-4 3-47 0,3-6 47 0,1-4-47 0,-1 2 15 16,1-6-15-16,5 3 16 0,6 1-16 0,-6 2 62 16,-4 1-62-16,8 6 63 0,1 8-63 0,0-1 2 15,-6-1-2-15,6 8 2 0,-3 4-2 0,-4 4-47 16,14-8 47-16,-4 4-47 0,4 1 47 0,2 6-15 16,1 2 15-16,3 7-15 0,-1 4 15 0,-2 11-11 15,1 9 11-15,1 0-10 0,0 4 10 0,-1-1-29 16,-4 8 29-16,0-8-29 0,-6-3 29 0,1 4 8 15,0-4-8-15,-4-9 9 0,2-13-9 0,-3 13 55 0,-3 1-55 16,5 3 55-16,1-4-55 0,-7-3 15 16,-4 0-15-16,8-8 16 0,-3-11-16 0,-1-5 68 0,2 7-68 0,-2-7 68 15,0 0-68-15,0 0 32 0,0 0-32 0,-2-12 33 16,1-7-33-16,-3-5 67 0,-1-7-67 0,1 2 68 16,3-2-68-16,-1-5 46 0,0-4-46 0,4 1 46 15,5-6-46-15,-7 45-2 0,0 0 2 0,5-62-1 16,2-6 1-16,-7 68 12 0,0 0-12 0,11-64 13 15,1 1-13-15,-12 63 15 0,0 0-15 0,9-55 15 16,3 7-15-16,-12 48 0 0,0 0 0 0,5-40 0 16,0 11 0-16,-5 29-15 0,0 0 15 0,4-22-14 15,-1 5 14-15,-3 17-27 0,0 0 27 0,0 0-27 16,9 24 27-16,-9-24-1 0,0 0 1 0,5 32 0 16,0 15 0-16,-5-47-2 0,0 0 2 0,9 56-1 15,3 11 1-15,-12-67-9 0,0 0 9 0,16 64-9 16,-4-1 9-16,-12-63-3 0,0 0 3 0,25 64-3 15,8 2 3-15,-33-66-20 0,0 0 20 0,30 45-19 0,1-14 19 16,-31-31 26-16,0 0-26 0,32 24 26 0,4-3-26 16,-36-21-36-16,0 0 36 0,35 12-36 0,2-9 36 0,-37-3-1 15,0 0 1-15,37 0-1 0,-1-3 1 0,-36 3-109 16,0 0 109-16,27-4-108 0,-3-4 108 0,-24 8-310 16,0 0 310-16,19-9-310 0,-5 2 310 0,19-10-895 15</inkml:trace>
  <inkml:trace contextRef="#ctx0" brushRef="#br0" timeOffset="87441.12">19327 2993 1535 0,'0'0'0'0,"14"-3"0"16,10-6 0-16,-24 9 150 0,0 0-150 0,23-3 151 16,5-1-151-16,-28 4 114 0,0 0-114 0,35-8 114 15,3-1-114-15,-38 9 76 0,0 0-76 0,44-15 76 0,7-6-76 16,-6-1 1-16,1 1-1 0,-3 1 1 0,-3 1-1 15,2-2 37-15,-3-1-37 0,-4 1 37 0,0-3-37 0,0-3 41 16,-2-4-41-16,0 5 42 0,4 0-42 16,-2 1 0-16,-2 2 0 0,0 3 0 0,-1-1 0 0,1 6 0 15,0-1 0-15,-5 4 1 0,-2 4-1 0,-26 8 55 16,0 0-55-16,33-12 55 0,2-4-55 0,-7 6-10 16,-2 1 10-16,-6 4-10 0,-12 2 10 0,1-1-5 15,0 4 5-15,-4 0-5 0,0 0 5 0,2-3-31 16,-1 1 31-16,-6 2-31 0,0 0 31 0,0 0-109 15,0 0 109-15,0 0-109 0,0 0 109 0,0 0-288 16,0 0 288-16,0 0-288 0,0 0 288 0,0 0-1068 16</inkml:trace>
  <inkml:trace contextRef="#ctx0" brushRef="#br0" timeOffset="88061.34">20045 3287 1009 0,'0'0'0'0,"10"-16"0"15,8-11 0-15,-15 18 195 0,-4 6-195 0,-6 11 195 16,-4 11-195-16,4-10 204 0,-5 3-204 0,7-5 204 16,1-2-204-16,4-5 139 0,0 0-139 0,0 0 140 15,-3-12-140-15,1 0 49 0,-5-4-49 0,5 4 49 16,2 0-49-16,0 0 43 0,2-5-43 0,5-7 43 0,-2-7-43 15,2 4-1-15,-1-1 1 0,-1 11-1 0,-2 5 1 16,2 2 1-16,-1 1-1 0,1-3 2 16,2 4-2-16,2-3 1 0,0 6-1 0,-4-2 2 0,0 6-2 15,2 2 1-15,2 3-1 0,0 11 1 0,5 9-1 16,-2 4-1-16,0 4 1 0,0 3-1 0,2-3 1 0,-2 4-5 16,-1-2 5-16,-1-1-5 0,-1-5 5 0,-2 4-8 15,-3 3 8-15,3-6-8 0,1 5 8 0,-2-1-15 16,-1-3 15-16,2-12-15 0,-4-6 15 0,3-4 45 15,-3 4-45-15,2-1 46 0,1-6-46 0,-3 2 13 0,1-2-13 16,-4-5 14-16,0 0-14 0,0 0 79 0,8-12-79 16,-4-5 79-16,3-7-79 0,0-4 28 0,2-3-28 15,-6 7 28-15,-1-3-28 0,1-1 19 0,-3-1-19 16,4-5 20-16,1-2-20 0,-3 0 2 0,-4-4-2 0,4 11 2 16,-1 7-2-16,-1-7 1 0,0 1-1 0,0 9 2 15,0 2-2-15,-1 2 51 0,-1-1-51 16,2 9 51-16,0 6-51 0,0 1-36 0,0 0 36 0,0 0-35 15,0 0 35-15,0 0 18 0,0 0-18 0,2 20 19 16,-1 16-19-16,-1 4-36 0,0 3 36 0,6 1-36 16,2 3 36-16,1 1 2 0,-2 3-2 0,2-6 2 15,1 1-2-15,3 2 1 0,2-7-1 0,-1-3 1 16,-1-12-1-16,2 5-36 0,1-7 36 0,0-2-35 16,1-1 35-16,-1-4 3 0,0-2-3 0,-4-3 3 15,-2-2-3-15,3 3-10 0,2-5 10 0,-9-3-10 16,-1 2 10-16,4 2-170 0,1-2 170 0,-10-7-170 15,9 8 170-15,-9-8-333 0,8 7 333 0,-2 2-332 0,-1-1 332 16,5 8-988-16</inkml:trace>
  <inkml:trace contextRef="#ctx0" brushRef="#br0" timeOffset="90225.87">21369 2312 785 0,'-7'-2'0'0,"7"2"210"0,0 0-210 15,0 0 210-15,13 5-210 0,-13-5 219 0,0 0-219 16,0 0 219-16,8 4-219 0,-8-4 142 0,0 0-142 0,0 0 142 15,0 0-142-15,0 0 105 0,0 0-105 0,0 0 106 16,-7-4-106-16,7 4 60 0,0 0-60 0,-8-12 61 16,-6 0-61-16,14 12 30 0,0 0-30 0,-13-24 30 15,-4-3-30-15,17 27 16 0,0 0-16 0,-19-33 17 16,-1-6-17-16,20 39 17 0,0 0-17 0,-22-40 17 16,-4-3-17-16,26 43 62 0,0 0-62 0,-25-48 62 15,-1 0-62-15,26 48-7 0,0 0 7 0,-25-55-7 16,-1-5 7-16,26 60 3 0,0 0-3 0,-26-58 4 15,0-2-4-15,26 60 0 0,0 0 0 0,-30-69 0 16,-3-1 0-16,33 70 2 0,0 0-2 0,-32-67 2 16,1 7-2-16,31 60 0 0,0 0 0 0,-28-69 1 0,0-1-1 15,28 70-3-15,0 0 3 0,-23-64-2 0,4 1 2 16,19 63 18-16,0 0-18 0,-16-48 19 0,2 8-19 16,14 40-25-16,0 0 25 0,-8-39-24 0,-4-1 24 0,12 40 31 15,0 0-31-15,-11-44 31 0,2-3-31 0,9 47-39 16,0 0 39-16,-12-48-39 0,0 4 39 0,12 44 22 15,0 0-22-15,-12-40 22 0,-2 6-22 0,14 34-2 16,0 0 2-16,-13-33-2 0,3 6 2 0,10 27 0 16,0 0 0-16,-9-28 0 0,2 8 0 0,7 20-10 15,0 0 10-15,-5-21-9 0,1 2 9 0,4 19 8 0,0 0-8 16,-7-17 8-16,6 2-8 0,1 15 24 16,0 0-24-16,-6-12 25 0,3 5-25 0,3 7-5 0,0 0 5 15,-5-9-5-15,3 6 5 0,2 3-12 0,0 0 12 16,0 0-12-16,0 0 12 0,0 0 0 0,0 0 0 15,0 0 0-15,-9 7 0 0,9-7-5 0,0 0 5 0,-8 8-5 16,-5 8 5-16,13-16-7 0,0 0 7 0,-10 24-6 16,-4 3 6-16,14-27-15 0,0 0 15 0,-12 33-14 15,-2 10 14-15,14-43 9 0,0 0-9 0,-16 48 9 16,0 7-9-16,16-55 9 0,0 0-9 0,-16 53 10 16,1-4-10-16,15-49 1 0,0 0-1 0,-18 45 2 15,3-5-2-15,15-40 40 0,0 0-40 0,-13 36 41 16,5-9-41-16,8-27-8 0,0 0 8 0,-7 21-7 15,3-9 7-15,4-12 0 0,0 0 0 0,-7 12 1 16,5-2-1-16,2-10 37 0,0 0-37 0,-3 5 38 16,1-1-38-16,2-4-14 0,0 0 14 0,0 0-13 15,-10-16 13-15,10 16 7 0,0 0-7 0,-2-20 7 0,-3-4-7 16,5 24-9-16,0 0 9 0,-2-31-9 0,2-12 9 16,0 43 3-16,0 0-3 0,2-45 3 0,3-3-3 0,-5 48-2 15,0 0 2-15,9-51-2 0,1-1 2 0,-10 52 20 16,0 0-20-16,16-48 20 0,-2 2-20 0,-14 46-24 15,0 0 24-15,17-40-23 0,2 11 23 0,-19 29-1 16,0 0 1-16,18-24 0 0,-1 5 0 0,-17 19-23 16,0 0 23-16,14-15-22 0,2 10 22 0,-16 5-9 15,0 0 9-15,23 1-9 0,1 10 9 0,-24-11-17 16,0 0 17-16,28 17-16 0,0 10 16 0,-28-27 1 0,0 0-1 16,30 28 1-16,1 3-1 0,-31-31 0 0,0 0 0 15,27 41 0-15,-1 5 0 0,-26-46 0 0,0 0 0 16,24 40 0-16,-3 1 0 0,-21-41-1 0,0 0 1 0,19 31 0 15,-3-7 0-15,-16-24-39 0,0 0 39 0,16 20-39 16,-4-4 39-16,-12-16-143 0,0 0 143 0,12 12-142 16,-3-4 142-16,-9-8-645 0,0 0 645 0,9 7-644 15,-2-3 644-15,10 8-434 0</inkml:trace>
  <inkml:trace contextRef="#ctx0" brushRef="#br0" timeOffset="93175.22">19772 5118 841 0,'0'0'0'0,"0"0"0"16,0 0 0-16,0 0 154 0,0 0-154 0,0 0 155 15,0 0-155-15,0 0 198 0,0 0-198 0,0 0 199 16,-19 0-199-16,7 0 104 0,-5 1-104 0,4-1 105 16,1 0-105-16,-2 0 60 0,0 2-60 0,-2 2 60 15,2-1-60-15,-7-1 71 0,0 5-71 0,11-4 72 16,5-3-72-16,-2 4-33 0,0-4 33 0,-11 5-33 15,-4-2 33-15,1 1 22 0,-6-3-22 0,12 3 22 16,4-1-22-16,-1-3 57 0,1 4-57 0,-9-4 57 16,-7 1-57-16,1 1 34 0,-2 0-34 0,9 1 34 15,7-3-34-15,-6 0 42 0,1 0-42 0,-4 4 42 16,-9-3-42-16,4 3 18 0,-2-1-18 0,9 1 18 0,6-3-18 16,-4 1 58-16,0 0-58 0,-6 1 59 0,-5-3-59 15,0-3 11-15,0 1-11 0,5 0 11 0,6 1-11 16,-4-3 23-16,-4-1-23 0,4 2 24 0,2-4-24 15,-4 3 38-15,-1-1-38 0,1-2 39 0,4 6-39 0,-4-3-7 16,-1-3 7-16,3 6-6 0,2-6 6 0,-6 3 0 16,3 1 0-16,-1 1 0 0,2-1 0 0,-4 3 6 15,-3-6-6-15,-3 5 7 0,-2-1-7 0,1 2-4 16,4-3 4-16,-1 3-4 0,2 0 4 0,-2 0 35 16,-1 0-35-16,4 0 35 0,-4 0-35 0,4 0-43 0,-4 3 43 15,1-3-42-15,-3 2 42 0,-1-1 38 16,-2 1-38-16,4 2 39 0,1-4-39 0,0 0-4 0,-5 3 4 15,5-1-3-15,4 1 3 0,-2 4 30 0,0-3-30 16,2 1 30-16,7-2-30 0,-4 1-26 0,-6-3 26 16,2 3-26-16,1 3 26 0,0-6-2 0,-2 1 2 15,4 3-1-15,1-1 1 0,-3-3-6 0,-2 3 6 0,7-1-6 16,-2 1 6-16,-2-4-17 0,-1 1 17 0,0 1-16 16,-2-2 16-16,0 0 5 0,-2 0-5 0,6 0 5 15,5 2-5-15,-6-4 8 0,-1 0-8 0,-9 1 8 16,-2-6-8-16,4 2 45 0,0 1-45 0,3-1 45 15,4 3-45-15,0 1-11 0,-2-6 11 0,4 2-10 16,3 1 10-16,0-4 2 0,-6 1-2 0,6 1 2 16,4 3-2-16,-7 0-20 0,-3-3 20 0,-2 3-20 15,-3 3 20-15,2-3 22 0,1 3-22 0,3 0 23 16,1 0-23-16,-1 0-28 0,0 0 28 0,3 0-28 16,2 0 28-16,-5 0 7 0,1 0-7 0,8 0 8 0,3-4-8 15,-4 4 0-15,-3-2 0 0,-3 2 0 0,-4-1 0 16,-2 1 5-16,-1-2-5 0,10 2 6 0,5 0-6 15,-7 0-1-15,-1 0 1 0,1-3-1 0,2 3 1 16,-3-4-10-16,-1 4 10 0,10 0-9 0,1 0 9 0,-2 0 1 16,2-3-1-16,-3 1 1 0,4-1-1 15,-4-1-5-15,-1-1 5 0,6 2-4 0,3 3 4 16,-5-4 5-16,-1 1-5 0,-3-1 5 0,-3-1-5 0,0 0-4 16,-1 2 4-16,8-1-3 0,3-1 3 0,-6 3 26 15,-3 1-26-15,5 1 26 0,1 0-26 0,-5-4-17 16,-4 4 17-16,9-3-17 0,5 3 17 0,-8-4-1 0,-1 3 1 15,6-3 0-15,0 1 0 0,-2-1 0 0,-2 2 0 16,4-1 0-16,1 0 0 0,-1-4 25 0,-2 5-25 0,4-1 26 16,3-3-26-16,-6 3-10 0,1-4 10 0,3 4-9 15,2 1 9-15,-3-1 5 0,-2-1-5 0,-1 1 5 16,0-2-5-16,-5-2 0 0,-5 2 0 0,11 1 0 16,3-1 0-16,-6 3-2 0,-3 1 2 0,8 1-1 15,3 0 1-15,-9-4 0 0,-3 4 0 0,3-5 1 16,2 2-1-16,-2-1-2 0,-1 1 2 0,6-1-1 15,3-1 1-15,-5 2 8 0,-2-2-8 0,9 5 8 16,1-4-8-16,-2 4-1 0,-2 0 1 0,4 0-1 16,-4-3 1-16,1 3 16 0,-4-4-16 0,6 3 17 15,-1 1-17-15,0-4-1 0,-1 4 1 0,8 0-1 16,-11 0 1-16,6 0 4 0,-4 0-4 0,0 0 4 16,4 0-4-16,-4 0-26 0,-1 0 26 0,10 0-25 15,-9 0 25-15,9 0 17 0,-9 0-17 0,1 0 17 0,-5 0-17 16,-2 0-5-16,-1 0 5 0,7 0-5 0,2 0 5 15,7 0 9-15,-7 0-9 0,7 0 9 0,-12 4-9 0,-2-4-7 16,-2 1 7-16,8 3-6 0,1-4 6 0,0 0-1 16,-2 3 1-16,2-3-1 0,2 4 1 0,-4-3-4 15,-3 3 4-15,3 3-4 0,0-6 4 0,-5 6 0 16,2-2 0-16,3-1 0 0,8-1 0 0,-6 1 0 16,0-3 0-16,1 3 1 0,-1 3-1 0,-3-4-5 15,1 6 5-15,0-6-5 0,6-1 5 0,3-2 1 16,-12 7-1-16,12-7 1 0,-9 5-1 0,4 2 1 0,-4-2-1 15,9-5 2-15,-9 10-2 0,9-10-4 0,-12 3 4 16,12-3-3-16,0 0 3 0,0 0-14 0,-7 9 14 16,7-9-13-16,-5 5 13 0,5-5 14 0,-5 11-14 0,5-11 15 15,-6 8-15-15,6-8-25 0,-7 5 25 0,7-5-24 16,0 0 24-16,0 0 37 0,0 0-37 16,0 0 37-16,0 0-37 0,0 0-33 0,0 0 33 15,0 0-33-15,0 0 33 0,0 0 34 0,0 0-34 0,0 0 35 16,0 0-35-16,0 0-33 0,0 0 33 0,0 0-33 15,0 0 33-15,0 0 33 0,0 0-33 0,0 0 34 16,0 0-34-16,0 0-4 0,0 0 4 0,4-5-3 16,-4-10 3-16,0 15-20 0,0 0 20 0,3-16-19 15,3-1 19-15,-6 17 2 0,0 0-2 0,3-19 2 16,2-1-2-16,-5 20 0 0,0 0 0 0,6-23 0 16,1 3 0-16,-7 20-4 0,0 0 4 0,8-21-3 15,-4 0 3-15,-4 21 28 0,0 0-28 0,7-15 28 0,0 0-28 16,-7 15-54-16,0 0 54 0,3-12-53 0,2-4 53 15,-5 16 42-15,0 0-42 0,6-12 42 0,-3 0-42 16,-3 12-17-16,0 0 17 0,4-12-16 0,-3 5 16 16,-1 7 1-16,0 0-1 0,0 0 2 0,6-8-2 0,-6 8 2 15,0 0-2-15,0 0 2 0,0 0-2 0,0 0 27 16,0 0-27-16,0 0 27 0,0 0-27 0,0 0-53 16,0 0 53-16,0 0-53 0,0 0 53 0,0 0 17 15,0 0-17-15,0 0 17 0,0 0-17 0,0 0 0 16,0 0 0-16,0 0 0 0,0 0 0 0,0 0 3 15,0 0-3-15,0 0 4 0,0 0-4 0,0 0 45 0,0 0-45 16,-2 6 46-16,-2 12-46 0,4-18-37 0,0 0 37 16,-5 19-36-16,-2 8 36 0,7-27 0 0,0 0 0 15,-5 21 0-15,0 3 0 0,5-24 0 0,0 0 0 0,-7 19 1 16,1 1-1-16,6-20 36 0,0 0-36 0,-5 16 36 16,-2 1-36-16,7-17-12 0,0 0 12 0,-5 15-12 15,-4 1 12-15,9-16 0 0,0 0 0 0,-8 12 1 16,-1 0-1-16,9-12-6 0,0 0 6 0,-7 8-5 15,0 2 5-15,7-10 0 0,0 0 0 0,-7 13 0 16,2-5 0-16,5-8 0 0,0 0 0 0,-4 7 0 16,-1 2 0-16,5-9-9 0,0 0 9 0,-4 5-8 15,1 2 8-15,3-7 1 0,0 0-1 0,-2 8 1 16,0-4-1-16,2-4-1 0,0 0 1 0,0 0-1 16,0 12 1-16,0-12 1 0,0 0-1 0,0 0 1 15,7 8-1-15,-7-8 1 0,0 0-1 0,4 7 2 16,5 2-2-16,-9-9 40 0,0 0-40 0,10 5 40 0,2 2-40 15,-12-7-7-15,0 0 7 0,16 3-6 0,2 0 6 16,-18-3 0-16,0 0 0 0,22 6 1 0,4-6-1 0,-26 0 3 16,0 0-3-16,25 3 3 0,1 1-3 0,-26-4-2 15,0 0 2-15,26 0-2 0,-1 1 2 0,-25-1 42 16,0 0-42-16,26 0 42 0,0-1-42 0,-26 1-12 16,0 0 12-16,21 0-12 0,0 0 12 0,-21 0-41 15,0 0 41-15,19 0-41 0,-3-4 41 0,-2 4-221 16,-5 0 221-16,-1 0-220 0,-2-3 220 0,9 3-1619 15</inkml:trace>
  <inkml:trace contextRef="#ctx0" brushRef="#br0" timeOffset="95591.4">14657 4986 191 0,'0'0'0'0,"0"12"0"0,0 8 0 0,0-20 158 16,0 0-158-16,3-14 158 0,4-8-158 0,0 5 100 15,-3-5-100-15,1 10 101 0,-5 3-101 0,4 2-26 16,-4 2 26-16,0 5-26 0,1-8 26 0,-1 8 136 16,4-7-136-16,-4 7 136 0,0 0-136 0,0 0 91 15,0 0-91-15,0 0 91 0,0 0-91 0,0 0-39 16,0 0 39-16,0 0-38 0,-4 7 38 0,4-7 49 0,-8 12-49 16,4-7 50-16,2 2-50 0,-5 5-2 0,0-4 2 15,4 4-1-15,-2-3 1 0,-2 1 56 0,1 2-56 16,-1-3 56-16,2-1-56 0,-2 2 48 0,0 3-48 0,4-5 49 15,-4-1-49-15,0 2-27 0,-2-1 27 0,5 1-27 16,-3-2 27-16,2 1-30 0,0 1 30 0,5-9-30 16,-4 10 30-16,4-10 84 0,0 0-84 0,0 0 84 15,0 0-84-15,0 0-1 0,-7 9 1 0,7-9 0 16,0 0 0-16,0 0 23 0,0 0-23 0,0 0 24 16,0 0-24-16,0 0 18 0,0 0-18 0,0 0 19 15,0 0-19-15,0 0-10 0,0 0 10 0,0 0-10 16,0 0 10-16,0 0 16 0,0 0-16 0,0 0 17 15,0 0-17-15,0 0-5 0,7-9 5 0,-7 9-4 16,9-10 4-16,-5 1-3 0,4 1 3 0,-2-3-3 16,1 1 3-16,0 0 32 0,0-2-32 0,1 3 32 0,-4 0-32 15,5-1 1-15,-4-2-1 0,0 4 2 0,2 4-2 16,-3-4 3-16,1 1-3 0,-5 7 4 0,5-5-4 0,-5 5 8 16,5-9-8-16,-5 9 8 0,0 0-8 0,0 0 2 15,0 0-2-15,0 0 3 0,0 0-3 0,0 0 1 16,0 0-1-16,0 0 2 0,0 0-2 0,0 0 9 15,-5 12-9-15,2-7 10 0,-3 4-10 0,-2 1 3 16,-1 2-3-16,0 0 4 0,6 0-4 0,-3 0 19 16,-6 0-19-16,9-5 20 0,1-2-20 0,2-5 22 15,-9 9-22-15,9-9 23 0,-5 7-23 0,5-7 1 16,-7 5-1-16,7-5 1 0,0 0-1 0,0 0 4 0,0 0-4 16,0 0 5-16,0 0-5 0,0 0-36 0,0 0 36 15,0 0-36-15,0 0 36 0,0 0-7 0,0 0 7 0,0 0-6 16,0 0 6-16,0 0 1 0,0-9-1 0,0 9 2 15,0-8-2-15,0 8 0 0,0-7 0 0,0 7 0 16,0 0 0-16,0 0-20 0,0 0 20 0,0 0-20 16,5-5 20-16,-5 5-229 0,0 0 229 0,0 0-229 15,9-16 229-15,0 4-717 0</inkml:trace>
  <inkml:trace contextRef="#ctx0" brushRef="#br0" timeOffset="96447.71">16292 4823 841 0,'0'0'0'0,"-3"20"0"16,-3 13 0-16,3-14 160 0,-2-4-160 0,5-15 160 16,0 0-160-16,0 0 77 0,0 0-77 0,0 0 77 15,-7 12-77-15,1-7 56 0,-2 6-56 0,-1 4 56 16,-3 2-56-16,12-17 55 0,0 0-55 0,-16 22 55 15,-3 8-55-15,19-30 74 0,0 0-74 0,-18 27 74 16,-3 4-74-16,21-31 22 0,0 0-22 0,-17 33 22 16,-4-2-22-16,7-6 26 0,-2-2-26 0,7-8 26 15,4-3-26-15,0 0 3 0,1-3-3 0,-1-3 4 0,2 3-4 16,-1 0 48-16,3-6-48 0,1-3 48 0,-4 9-48 16,4-9 43-16,0 0-43 0,0 0 43 0,0 0-43 0,0 0-8 15,0 0 8-15,0 0-7 0,0 0 7 0,0 0-4 16,0 0 4-16,0 0-4 0,0 0 4 0,0 0-24 15,0-9 24-15,0 9-23 0,-3-12 23 0,3 5-8 16,0 2 8-16,3-4-8 0,-3 3 8 0,2-6-26 16,1 3 26-16,1 2-25 0,-4-1 25 0,0 8 19 15,3-11-19-15,-3 11 20 0,5-10-20 0,-5 10-11 0,9-7 11 16,-9 7-10-16,0 0 10 0,0 0-1 16,0 0 1-16,0 0 0 0,0 0 0 0,0 0 40 0,0 0-40 15,0 0 41-15,0 0-41 0,0 0-20 0,0 0 20 16,0 0-20-16,2 5 20 0,-2 2 0 0,-2 0 0 15,2 3 0-15,-3 1 0 0,-1 1 23 0,-1 0-23 0,0 0 24 16,0 0-24-16,1 0 0 0,-5 0 0 0,6-5 0 16,3-2 0-16,0-5 50 0,-5 8-50 0,5-8 51 15,0 0-51-15,0 0-34 0,0 0 34 0,0 0-34 16,0 0 34-16,0 0 2 0,0 0-2 0,0 0 2 16,0 0-2-16,0 0 0 0,0 0 0 0,0 0 0 15,-2-5 0-15,2 5-1 0,-2-15 1 0,-1 9 0 16,3-4 0-16,0 2-2 0,3-1 2 0,-3 9-2 15,0-10 2-15,0 10-98 0,0 0 98 0,0 0-97 16,0 0 97-16,0 0-334 0,0 0 334 0,0 0-333 16,0 0 333-16,0 0-688 0</inkml:trace>
  <inkml:trace contextRef="#ctx0" brushRef="#br0" timeOffset="98185.36">15097 6438 527 0,'0'0'0'0,"4"-9"0"15,1-6 0-15,-2 8 121 0,1-2-121 0,-4 9 121 16,0 0-121-16,0 0 81 0,-9 9-81 0,9-9 81 15,-7 7-81-15,7-7 90 0,0 0-90 0,0 0 90 16,0 0-90-16,0 0-1 0,0 0 1 0,0 0-1 16,0 0 1-16,0 0 38 0,0 0-38 0,0 0 39 15,0 0-39-15,0 0 2 0,0 0-2 0,0 0 2 16,0 0-2-16,0 0 0 0,-9-11 0 0,6 6 1 0,-2-4-1 16,-1 3 50-16,1-6-50 0,2 3 50 0,-1-1-50 15,1 1 0-15,1-3 0 0,-2 4 0 0,3-3 0 16,-1-2-3-16,2-3 3 0,0 1-3 0,0-3 3 0,-2 0 59 15,2-5-59-15,0 10 60 0,0-3-60 0,0 4-4 16,0-7 4-16,0 11-3 0,0-1 3 0,0 0 12 16,-3-1-12-16,3 5 12 0,0-2-12 0,0-1 19 15,0 1-19-15,0 7 20 0,0-5-20 0,0 5 7 16,-4-11-7-16,4 11 8 0,-2-5-8 0,2 5 46 16,0 0-46-16,0 0 46 0,0 0-46 0,0 0 20 15,0 0-20-15,0 0 20 0,0 0-20 0,0 0 42 0,0 0-42 16,0 0 42-16,0 0-42 0,0 0 1 0,0 0-1 15,0 0 1-15,0 0-1 0,0 0 0 0,-8-3 0 16,8 3 1-16,-7-4-1 0,7 4 2 0,-11 0-2 16,11 0 2-16,-9 7-2 0,2 2-1 0,2 3 1 0,-3 10-1 15,4 2 1-15,4-24 1 0,0 0-1 0,-7 29 1 16,2 6-1-16,5-35-4 0,0 0 4 0,-4 29-4 16,3 2 4-16,1-31 1 0,0 0-1 0,-4 30 2 15,2 0-2-15,2-30-1 0,0 0 1 0,0 24 0 16,0 0 0-16,0-24 0 0,0 0 0 0,0 22 0 15,2-5 0-15,-2-17-3 0,0 0 3 0,4 16-3 16,-4-6 3-16,0-10 28 0,0 0-28 0,0 9 28 16,0-1-28-16,0-8 0 0,0 0 0 0,0 0 1 15,0 7-1-15,0-7 0 0,0 0 0 0,0 0 0 16,0 0 0-16,0 0 18 0,0 0-18 0,0 0 19 0,1-7-19 16,-1 7 0-16,0 0 0 0,2-12 1 15,0-8-1-15,-2 20-2 0,0 0 2 0,3-19-1 0,-3-5 1 16,0 24 14-16,0 0-14 0,2-28 15 0,5-4-15 15,-7 32-9-15,0 0 9 0,4-31-9 0,1-5 9 0,-5 36 16 16,0 0-16-16,3-28 17 0,1 4-17 0,-4 24-9 16,0 0 9-16,1-19-8 0,3 7 8 0,-4 12-16 15,0 0 16-15,0-8-15 0,2-1 15 0,-2 9 9 16,0 0-9-16,0 0 9 0,8 5-9 0,-8-5-2 16,0 0 2-16,7 16-1 0,-3 6 1 0,-4-22-1 15,0 0 1-15,5 24-1 0,-5 3 1 0,0-27 0 16,0 0 0-16,2 24 0 0,-2-3 0 0,0-21 17 15,0 0-17-15,0 17 17 0,-2-3-17 0,2-14 26 0,0 0-26 16,0 10 26-16,0-3-26 0,0-7 3 0,0 0-3 16,0 7 3-16,-3-2-3 0,3-5-4 0,0 0 4 15,0 0-4-15,0 0 4 0,0 0 0 0,0 0 0 0,-4-8 0 16,-1-8 0-16,5 16 3 0,0 0-3 0,-5-20 4 16,-2-8-4-16,7 28-2 0,0 0 2 0,-6-31-1 15,1-1 1-15,5 32 13 0,0 0-13 0,-3-35 14 16,-1 6-14-16,4 29 1 0,0 0-1 0,-1-27 2 15,1 3-2-15,0 24 9 0,0 0-9 0,0-21 10 16,0 6-10-16,0 15-15 0,0 0 15 0,0-12-15 16,0 5 15-16,0 7-18 0,0 0 18 0,0 0-18 15,0-9 18-15,0 9-5 0,0 0 5 0,0 0-5 16,5 17 5-16,-2-6-4 0,-1 1 4 0,0 0-4 16,-2-4 4-16,0 4-6 0,0 0 6 0,0 4-6 0,0 1 6 15,0-3 28-15,0-6-28 0,0-1 28 0,0-2-28 16,0-5 13-16,-2 9-13 0,2-9 14 0,0 0-14 15,0 0 0-15,0 0 0 0,0 0 1 0,0 0-1 16,0 0 1-16,0 0-1 0,0 0 1 0,0 0-1 0,0 0 0 16,-10-9 0-16,6 1 0 0,-3 1 0 0,0-5-3 15,-2 0 3-15,6 3-3 0,-2-1 3 0,1-1-2 16,-1 1 2-16,3 2-2 0,0-1 2 0,2 2 0 16,-5 0 0-16,5 7 0 0,-3-8 0 0,3 8-10 15,0-9 10-15,0 9-10 0,0-7 10 0,0 7-15 16,0-8 15-16,0 8-15 0,0-9 15 0,0 0-174 15,0 3 174-15,0 6-174 0,5-9 174 0,0 2-1026 16</inkml:trace>
  <inkml:trace contextRef="#ctx0" brushRef="#br0" timeOffset="103235.74">14601 5131 303 0,'0'0'0'0,"17"-6"0"0,13-12 0 15,-21 12 192-15,-9 2-192 0,-9 8 192 0,-8 1-192 16,-1 2 80-16,2-4-80 0,6-1 80 0,6 1-80 16,4-3 100-16,0 0-100 0,0 0 100 0,-8 4-100 15,8-4 10-15,0 0-10 0,0 0 10 0,0 0-10 16,0 0 61-16,0 0-61 0,0 0 61 0,0 0-61 0,0 0 10 15,0 0-10-15,0 0 10 0,0 0-10 0,0 0-36 16,0 0 36-16,0 0-35 0,8-4 35 0,-8 4 3 16,0 0-3-16,6-3 3 0,1-2-3 0,-7 5 48 15,0 0-48-15,10-9 49 0,4-3-49 0,-14 12 30 16,0 0-30-16,16-15 30 0,0-1-30 0,-16 16 35 16,0 0-35-16,15-12 36 0,1-3-36 0,-16 15 1 15,0 0-1-15,16-16 1 0,-2 4-1 0,-14 12 64 0,0 0-64 16,12-8 65-16,2-1-65 0,-14 9-8 0,0 0 8 15,9-10-7-15,3 1 7 0,-12 9 3 0,0 0-3 0,5-8 4 16,2-1-4-16,-7 9 23 0,0 0-23 0,5-7 24 16,1-1-24-16,-6 8 41 0,0 0-41 0,3-7 42 15,-3 2-42-15,0 5 67 0,0 0-67 0,0 0 67 16,0-7-67-16,0 7 10 0,0 0-10 0,0 0 10 16,0 0-10-16,0 0 1 0,0 0-1 0,0 0 2 15,-12 7-2-15,12-7-3 0,0 0 3 0,-12 8-3 16,-2 4 3-16,14-12-17 0,0 0 17 0,-18 19-16 15,-5 2 16-15,23-21-5 0,0 0 5 0,-20 20-4 16,-7 8 4-16,27-28 1 0,0 0-1 0,-21 22 2 16,0 2-2-16,21-24 35 0,0 0-35 0,-17 21 36 15,-4-4-36-15,21-17 6 0,0 0-6 0,-14 15 6 16,-2 1-6-16,16-16 12 0,0 0-12 0,-10 8 13 0,-1-1-13 16,11-7-15-16,0 0 15 0,-10 4-15 15,1-1 15-15,9-3-18 0,0 0 18 0,-9 2-18 0,6 1 18 16,3-3-2-16,0 0 2 0,0 0-1 0,-9-8 1 15,9 8-6-15,0 0 6 0,2-11-6 0,1-6 6 0,-3 17 1 16,0 0-1-16,6-22 2 0,4 1-2 0,-10 21 12 16,0 0-12-16,9-27 13 0,1-2-13 0,1 4 26 15,-1 0-26-15,-1 8 26 0,-2 5-26 0,-7 12 0 16,0 0 0-16,10-24 0 0,3-7 0 0,-1 1-17 16,-2 5 17-16,-1 8-17 0,-2 8 17 0,-3-1-9 15,1 1 9-15,2 1-9 0,2-4 9 0,-1 0 0 0,1 1 0 16,-4 6 1-16,-1 2-1 0,-4 3 0 0,5-9 0 15,-5 9 1-15,4-10-1 0,-4 10 50 0,5-9-50 16,-5 9 51-16,0 0-51 0,0 0 3 0,0 0-3 0,0 0 4 16,0 0-4-16,0 0-7 0,0 0 7 0,0 0-6 15,0 0 6-15,0 0 0 0,0 0 0 0,0 0 0 16,0 0 0-16,0 0-2 0,0 0 2 0,0 0-1 16,0 0 1-16,0 0 0 0,0 0 0 0,0 0 1 15,-5 10-1-15,1 1 25 0,-3 2-25 0,2-4 26 16,1 0-26-16,-3-1 6 0,0 4-6 0,-1 7 7 15,-1 5-7-15,-3-3 0 0,-1 1 0 0,6-6 0 16,4-4 0-16,-2 1-1 0,-2-1 1 0,1-1 0 16,3-3 0-16,-2-1-4 0,1 2 4 0,-1-1-3 15,5-1 3-15,-4-2 26 0,-1 2-26 0,5-7 26 16,-3 9-26-16,3-9-40 0,-7 12 40 0,7-12-40 0,-2 8 40 16,2-8 15-16,-4 7-15 0,4-7 16 0,0 0-16 15,0 0-1-15,0 0 1 0,0 0 0 0,0 7 0 16,0-7-8-16,-1 9 8 0,1-9-7 0,0 0 7 15,0 0 0-15,0 0 0 0,0 0 0 0,1 5 0 16,-1-5-3-16,4 8 3 0,-4-8-3 0,2 11 3 0,-2-11-1 16,3 5 1-16,-3-5 0 0,7 3 0 0,-7-3 2 15,9 4-2-15,-9-4 3 0,10 3-3 0,-3-3 12 16,2 5-12-16,-9-5 13 0,9 4-13 0,-9-4 4 16,12 0-4-16,-12 0 5 0,11 3-5 0,-11-3 38 15,12 3-38-15,-12-3 38 0,7 2-38 0,-7-2-1 0,0 0 1 16,0 0 0-16,0 0 0 0,0 0-2 15,10 4 2-15,-10-4-2 0,9 3 2 0,-9-3-2 0,9 0 2 16,-9 0-1-16,7 0 1 0,-7 0-2 0,9 0 2 16,-9 0-1-16,0 0 1 0,0 0 1 0,0 0-1 0,0 0 1 15,0 0-1-15,0 0-301 0,5-3 301 0,-5 3-301 16,7-7 301-16,0 2-935 0</inkml:trace>
  <inkml:trace contextRef="#ctx0" brushRef="#br0" timeOffset="106463.49">14379 5073 359 0,'0'0'0'0,"16"4"0"0,8 4 0 0,-17-1 192 0,-9-7-192 15,-10 0 193-15,-9-3-193 0,4 3 43 0,-1-4-43 0,8 1 44 16,6 1-44-16,4 2 98 0,0 0-98 16,0 0 98-16,0 0-98 0,0 0 18 0,-12 2-18 0,12-2 19 15,-5 3-19-15,5-3 7 0,-9 0-7 0,9 0 7 16,-10 4-7-16,3-4 1 0,0 0-1 0,7 0 2 15,-9 3-2-15,9-3 14 0,-9 2-14 0,9-2 15 16,-9 3-15-16,9-3 0 0,-8 0 0 0,8 0 1 16,-9 7-1-16,0-5 13 0,0 5-13 0,3-4 14 15,0-1-14-15,1 1 1 0,-5 4-1 0,10-7 1 16,-11 9-1-16,11-9 24 0,-12 8-24 0,12-8 25 16,-9 11-25-16,9-11-11 0,-12 8 11 0,12-8-11 15,-9 4 11-15,9-4 1 0,-10 5-1 0,10-5 1 16,0 0-1-16,0 0 0 0,-7 7 0 0,7-7 0 15,0 0 0-15,0 0-2 0,0 0 2 0,0 0-1 0,-4 8 1 16,4-8 44-16,-9 4-44 0,9-4 45 0,-7 3-45 16,7-3-46-16,0 0 46 0,0 0-46 0,0 0 46 15,0 0 39-15,0 0-39 0,0 0 40 0,0 0-40 0,0 0-4 16,0 0 4-16,0 0-4 0,0 0 4 16,0 0 0-16,0 0 0 0,0 0 0 0,0 0 0 0,0 0 8 15,-7 2-8-15,7-2 9 0,-8 3-9 0,8-3 15 16,-9 4-15-16,9-4 15 0,0 0-15 0,0 0 40 15,0 0-40-15,0 0 40 0,0 0-40 0,0 0 19 16,-7 0-19-16,7 0 20 0,-7 3-20 0,7-3 30 16,-7 0-30-16,7 0 30 0,0 0-30 0,0 0 12 0,0 0-12 15,0 0 13-15,-5 0-13 0,5 0 5 0,-12 0-5 16,12 0 6-16,-13 0-6 0,8 0 8 0,-4 0-8 16,9 0 9-16,-8 0-9 0,8 0 3 0,-9-3-3 15,9 3 3-15,0 0-3 0,0 0 0 0,0 0 0 0,0 0 0 16,0 0 0-16,0 0 1 0,-9 3-1 0,9-3 2 15,-9 2-2-15,1 1-1 0,-1-3 1 0,2 4-1 16,2-4 1-16,-2 3-17 0,0-1 17 0,7-2-16 16,-11 13 16-16,6-4-34 0,0 3 34 0,-2-3-33 15,2 3 33-15,-4-4 20 0,2 4-20 0,2-1 20 16,-1-3-20-16,-1 1 12 0,0 1-12 0,4-1 12 16,-1-6-12-16,1 2 5 0,-2 4-5 0,1 1 5 15,-1-1-5-15,0-1 16 0,1 4-16 0,-1-1 17 16,1-3-17-16,1-1-17 0,-2 2 17 0,-1 3-17 15,3-4 17-15,-4 8-10 0,2-4 10 0,-1-4-10 0,6-1 10 16,-3-4 0-16,-1 6 0 0,1-4 1 0,1 2-1 16,2-7-19-16,0 0 19 0,-5 16-18 0,1-1 18 15,4-15 5-15,0 0-5 0,-5 21 5 0,2-1-5 16,3-20 0-16,0 0 0 0,-5 24 1 0,1 4-1 16,4-28 6-16,0 0-6 0,-3 24 7 0,-1-2-7 0,4-22 9 15,0 0-9-15,-2 24 9 0,2-3-9 0,0-21-17 16,0 0 17-16,-3 17-17 0,3-2 17 0,0-15-5 15,0 0 5-15,0 16-4 0,0-8 4 0,0-8-34 16,0 0 34-16,0 12-34 0,3 2 34 0,-3-14 3 16,0 0-3-16,4 12 3 0,1-3-3 0,-5-9 26 15,0 0-26-15,2 8 26 0,1 1-26 0,-3-9-6 0,0 0 6 16,4 10-5-16,-1 2 5 0,-3-12 6 0,0 0-6 16,5 9 6-16,-1 3-6 0,-4-12 24 0,0 0-24 15,7 12 25-15,0-2-25 0,-7-10-6 0,0 0 6 0,9 10-6 16,-4 1 6-16,-5-11-13 0,0 0 13 0,7 8-12 15,2-3 12-15,-9-5 1 0,0 0-1 0,5 7 1 16,0-3-1-16,-5-4 3 0,0 0-3 0,7 3 3 16,-2-3-3-16,-5 0 22 0,0 0-22 0,7 5 22 15,2-5-22-15,-9 0 32 0,0 0-32 0,11 0 33 16,4 0-33-16,-15 0 1 0,0 0-1 0,11-3 2 16,5-2-2-16,-16 5 3 0,0 0-3 0,17-9 4 15,4-1-4-15,-21 10 36 0,0 0-36 0,17-9 37 16,1 1-37-16,-18 8 1 0,0 0-1 0,16-11 1 15,-2 3-1-15,-14 8 0 0,0 0 0 0,12-9 0 16,-3 2 0-16,-9 7 2 0,0 0-2 0,10-8 3 16,-1-4-3-16,-9 12-323 0,0 0 323 0,10-9-323 0,-1-3 323 15,10-12-610-15</inkml:trace>
  <inkml:trace contextRef="#ctx0" brushRef="#br0" timeOffset="107461.87">16060 6800 371 0,'0'0'0'0,"0"-9"0"15,2-6 0-15,-2 6 193 0,-2 9-193 0,2 0 194 0,0 0-194 16,0 0 128-16,0 12-128 0,0-12 129 0,0 9-129 16,0-9 88-16,0 0-88 0,0 0 88 0,0 0-88 0,0 0 81 15,0 0-81-15,0 0 81 0,0 0-81 0,0 0 77 16,10-6-77-16,2 0 78 0,2-3-78 0,0-3 23 15,0-3-23-15,4-8 24 0,1-1-24 0,0-1 9 16,-1-6-9-16,-6 7 9 0,2-4-9 0,-2-1 57 16,6 0-57-16,-8 3 58 0,1 2-58 0,3 0 0 15,1-3 0-15,-1 4 1 0,-5 6-1 0,0-7 13 16,3-2-13-16,-3-3 13 0,1-7-13 0,-1 0 26 0,-2-3-26 16,-2 11 26-16,-1 4-26 0,-1-3-1 0,-1-1 1 15,1 4 0-15,-3 4 0 0,0-5 0 0,0 0 0 16,0 4 1-16,-3 6-1 0,-1-6 37 0,-1 1-37 0,0-6 38 15,0-3-38-15,1 5-44 0,1-4 44 0,-1 13-43 16,4 3 43-16,-1-4-185 0,-6 4 185 0,5 4-184 16,-5-1 184-16,-2-6-934 0</inkml:trace>
  <inkml:trace contextRef="#ctx0" brushRef="#br0" timeOffset="107979.47">16262 7327 684 0,'0'0'0'0,"-3"-7"0"15,1-5 0-15,9 0 154 0,2 0-154 0,-2 3 155 16,-2 6-155-16,6-6 129 0,3-1-129 0,-4-2 130 16,2-2-130-16,4-1 65 0,-2-8-65 0,-2 6 66 15,0-7-66-15,2 0 30 0,-1-7-30 0,-3 2 30 16,1 0-30-16,-1 0-5 0,2-2 5 0,-5 7-4 15,2 3 4-15,0-3-13 0,0 2 13 0,-2 1-13 16,3 2 13-16,-10 19 8 0,0 0-8 0,9-29 8 16,0-10-8-16,-9 39-2 0,0 0 2 0,8-36-1 15,1-11 1-15,-9 47-213 0,0 0 213 0,9-39-212 16,-4 3 212-16,9-36-634 0</inkml:trace>
  <inkml:trace contextRef="#ctx0" brushRef="#br0" timeOffset="108543.78">16385 8605 662 0,'0'0'0'0,"7"-15"0"0,1-6 0 0,5-3 112 16,-5 0-112-16,1-2 113 0,0-3-113 0,0 0 75 15,3-2-75-15,-3 4 75 0,-4-1-75 0,7 4 38 16,-3 0-38-16,3-3 39 0,2 3-39 0,2 0-43 16,-1-4 43-16,-4 9-42 0,-2 4 42 0,1-2 0 0,2-2 0 15,2-7 1-15,4-1-1 0,-2-8-97 16,-2 3 97-16,-4 8-97 0,-5 8 97 0,13-27-543 0</inkml:trace>
  <inkml:trace contextRef="#ctx0" brushRef="#br0" timeOffset="109180.33">15143 8796 763 0,'0'0'0'0,"0"-9"0"16,1-6 0-16,-1 6 174 0,0-5-174 0,0 1 174 15,4-3-174-15,-4-1 143 0,3-2-143 0,2-5 143 16,-1-7-143-16,1 2 37 0,0-2-37 0,2-2 38 16,2-1-38-16,0-5 2 0,0-6-2 0,1 6 2 0,2-1-2 15,1 1 6-15,1-1-6 0,1 4 6 16,-2 4-6-16,1 1 1 0,-2-5-1 0,0 8 2 15,2 8-2-15,-5-15-34 0,-4-1 34 0,2 4-33 0,2 1 33 16,3-29-1000-16</inkml:trace>
  <inkml:trace contextRef="#ctx0" brushRef="#br0" timeOffset="109674.28">13939 9008 796 0,'0'0'0'0,"15"-6"0"16,12-10 0-16,-17 9 60 0,-6 6-60 0,3-3 60 0,0-3-60 15,-7 7 92-15,8-5-92 0,-8 5 93 0,7-8-93 16,-1-1 3-16,1-1-3 0,1-11 4 0,1-6-4 15,0-4 41-15,1 1-41 0,-1 0 41 0,1 0-41 16,-1 3 52-16,0 0-52 0,0-1 52 0,-1 1-52 0,1-6 57 16,0 2-57-16,0-5 58 0,-4 0-58 0,4-3 18 15,-2-1-18-15,1 4 18 0,-2 3-18 0,1 3 45 16,-2 2-45-16,0 4 45 0,2 5-45 0,-2 2 7 16,1-2-7-16,-3 7 8 0,0 4-8 0,1-4 11 15,1 0-11-15,-5 5 11 0,2 3-11 0,0-1-3 0,-1-4 3 16,-1 9-3-16,0-3 3 0,0 3-106 0,0 0 106 15,0 0-106-15,0 0 106 0,0 0-929 0</inkml:trace>
  <inkml:trace contextRef="#ctx0" brushRef="#br0" timeOffset="110111.7">13306 8715 651 0,'0'0'0'0,"-10"10"0"16,-6 4 0-16,16-14 94 0,0 0-94 0,-12 10 95 15,1-3-95-15,11-7 171 0,0 0-171 0,-7 7 172 16,4-4-172-16,3-3 17 0,0 0-17 0,0 0 17 0,-5 9-17 15,5-9 82-15,0 0-82 0,0 0 82 0,12-15-82 16,-12 15 96-16,0 0-96 0,12-18 97 0,6 0-97 0,-18 18 57 16,0 0-57-16,17-24 57 0,4-7-57 15,-21 31 73-15,0 0-73 0,17-31 74 0,4-2-74 0,-21 33 66 16,0 0-66-16,23-33 66 0,-2-3-66 16,-21 36 11-16,0 0-11 0,18-36 11 0,3 2-11 0,-21 34 46 15,0 0-46-15,14-36 46 0,1 0-46 0,-15 36 13 16,0 0-13-16,14-27 13 0,-2 3-13 0,-12 24 36 15,0 0-36-15,11-19 36 0,-1 0-36 0,-10 19 6 16,0 0-6-16,9-14 6 0,-2-1-6 0,-7 15-13 0,0 0 13 16,7-12-12-16,-3 3 12 0,-4 9 32 0,0 0-32 15,5-14 33-15,-5 1-33 0,0 13-174 0,0 0 174 0,0-16-174 16,2-1 174-16,1-14-1309 0</inkml:trace>
  <inkml:trace contextRef="#ctx0" brushRef="#br0" timeOffset="113406.51">20971 9003 527 0,'0'0'0'0,"0"0"0"0,26-36 0 0,-19 26 238 0,-3 3-238 0,-6 14 239 16,-7 10-239-16,6-5 129 0,-1 0-129 0,2-3 129 16,-3-6-129-16,5-3 116 0,0 0-116 0,0 0 117 15,0 0-117-15,0 0 119 0,7 4-119 0,-7-4 119 16,11-6-119-16,-1 3 92 0,2-6-92 0,2-1 93 16,2-7-93-16,0-2 63 0,3-5-63 0,-1-3 63 15,-3-8-63-15,4 6 39 0,1-4-39 0,-6 6 39 16,-11-4-39-16,11 4 68 0,4-1-68 0,-6-1 69 15,2 2-69-15,2-1 4 0,1 1-4 0,-5-4 4 16,-1-2-4-16,1 1 13 0,0-4-13 0,-1 1 14 16,-3 3-14-16,1-1-1 0,0 5 1 0,-2 10-1 15,-2 0 1-15,-5 18-27 0,0 0 27 0,7-27-27 0,-2-7 27 16,-5 34-13-16,0 0 13 0,7-33-13 0,-1-3 13 16,-6 36-59-16,0 0 59 0,5-43-59 0,0-2 59 15,-5 45-579-15,0 0 579 0,2-42-578 0,-2-1 578 16,2-45-499-16</inkml:trace>
  <inkml:trace contextRef="#ctx0" brushRef="#br0" timeOffset="114056.27">20730 7490 751 0,'0'0'0'0,"3"-12"0"0,8-7 0 0,-11 7 223 0,-4 3-223 16,3 2 224-16,-3 2-224 0,4 5 209 0,0 0-209 15,-5-19 209-15,-4-5-209 0,9 24 107 0,0 0-107 16,-3-31 107-16,3-6-107 0,3 0 81 0,2 1-81 16,-1 7 81-16,-1 5-81 0,3-5 51 0,-1-5-51 15,0-2 52-15,2-2-52 0,-2 7 21 0,1-3-21 0,-3 10 21 16,-1 7-21-16,0-4 13 0,-1 2-13 0,1-2 13 16,2-4-13-16,1 1-8 0,-3-2 8 0,-1 10-7 15,1 3 7-15,-2-1-46 0,-2 2 46 0,-1-12-46 16,-4-3 46-16,2-1-196 0,-1 1 196 0,1 3-196 15,3 5 196-15,-6-22-1139 0</inkml:trace>
  <inkml:trace contextRef="#ctx0" brushRef="#br0" timeOffset="114525.68">20148 5521 539 0,'0'0'0'0,"0"-9"0"16,2-4 0-16,1 2 239 0,-1 1-239 0,7-7 240 15,3-5-240-15,-5-2 129 0,2-9-129 0,-1 2 130 16,3-1-130-16,-4-4 111 0,-2 1-111 0,4 6 112 16,3-2-112-16,-3 4 67 0,-4-3-67 0,4 6 68 15,1 6-68-15,-3-5 11 0,0-1-11 0,-3 4 11 16,1-1-11-16,0-10 1 0,2-1-1 0,2 4 1 0,-4-3-1 16,-1 2-35-16,-2 5 35 0,1 2-34 0,2 5 34 15,4-21-1124-15</inkml:trace>
  <inkml:trace contextRef="#ctx0" brushRef="#br0" timeOffset="115040.81">19393 7532 371 0,'0'0'0'0,"11"-15"0"0,6-9 0 16,-15 9 305-16,-4 6-305 0,2 9 306 0,-7-3-306 15,0-1 135-15,0-1-135 0,7 5 136 0,-8-7-136 16,8-1 140-16,-4-3-140 0,8-6 140 0,-4-5-140 0,5-2 95 16,4-4-95-16,1 8 95 0,1-1-95 0,-3-3 21 15,1-3-21-15,0 3 21 0,-2 0-21 0,1-4 26 16,-1-5-26-16,-1 6 26 0,-1 0-26 0,0-6 0 16,-1 4 0-16,1 3 1 0,-2-1-1 0,1-1 2 15,-2 4-2-15,1 9 3 0,-3-4-3 0,0 2-94 16,0-4 94-16,0 7-93 0,0 2 93 0,0-14-1144 15</inkml:trace>
  <inkml:trace contextRef="#ctx0" brushRef="#br0" timeOffset="115554.82">18148 7629 651 0,'0'0'0'0,"0"0"0"0,0 0 0 0,0 0 1 16,0 0-1-16,0 0 1 0,0 0-1 0,0 0 206 0,0 0-206 15,8-16 207-15,3-15-207 0,-1-1 105 16,3-4-105-16,-5 8 106 0,-1 4-106 0,0-3 139 0,2 3-139 16,-6 0 139-16,-3 0-139 0,6 0 133 0,-3 0-133 15,1 5 133-15,-3 3-133 0,3-1 61 0,-1-2-61 16,3-1 61-16,-6-1-61 0,1-1 42 0,1-2-42 0,0 3 42 16,1 0-42-16,-1-1-1 0,2-2 1 0,-1 9 0 15,-3 3 0-15,2 0-12 0,1-4 12 0,-3 4-12 16,0 4 12-16,4-4-192 0,-2 0 192 0,-2 12-191 15,0-7 191-15,0 2-1107 0</inkml:trace>
  <inkml:trace contextRef="#ctx0" brushRef="#br0" timeOffset="116056.08">18237 9528 427 0,'0'0'0'0,"5"-13"0"15,4-8 0-15,-9 21 244 0,0 0-244 0,8-24 244 16,-2-7-244-16,-6 31 131 0,0 0-131 0,8-38 131 16,-1-4-131-16,-7 42 100 0,0 0-100 0,9-47 100 15,0-3-100-15,-9 50 89 0,0 0-89 0,5-49 89 16,0 1-89-16,-5 48 90 0,0 0-90 0,7-52 90 16,-5 4-90-16,-2 48 59 0,0 0-59 0,4-51 60 15,-1-1-60-15,-3 52 0 0,0 0 0 0,2-51 0 16,0-1 0-16,-2 52-42 0,0 0 42 0,1-48-41 15,3 3 41-15,-4 45-84 0,0 0 84 0,0-34-83 16,-4 3 83-16,3-34-1123 0</inkml:trace>
  <inkml:trace contextRef="#ctx0" brushRef="#br0" timeOffset="116571.74">19219 9195 494 0,'0'0'0'0,"-4"-12"0"0,-5-6 0 16,9 9 274-16,0-3-274 0,0 3 274 0,2 4-274 16,2-2 174-16,1 1-174 0,2-10 174 0,0-5-174 15,-2-1 129-15,0-5-129 0,1 1 130 0,1-1-130 0,-4-8 77 16,2 3-77-16,-3-8 77 0,2 4-77 0,-1-3 56 16,-1 3-56-16,0 5 56 0,-1 2-56 0,3 1 39 15,-4 1-39-15,1-1 39 0,1-1-39 0,0 0 34 16,-2 0-34-16,0-4 35 0,0-3-35 0,0 2-5 15,3-2 5-15,-3 12-4 0,2 3 4 0,0 2-86 16,0-5 86-16,-1 2-86 0,3 1 86 0,-1-22-1330 16</inkml:trace>
  <inkml:trace contextRef="#ctx0" brushRef="#br0" timeOffset="125002.48">20050 4454 527 0,'0'0'0'0,"0"0"0"16,-17 8 0-16,17-8 311 0,-9 4-311 0,9-4 312 15,0 0-312-15,0 0 178 0,0 0-178 0,0 0 178 16,0 0-178-16,0 0 140 0,0 0-140 0,0 0 140 15,0 0-140-15,0 0 74 0,0 0-74 0,0 0 74 16,0 0-74-16,0 0 38 0,0 0-38 0,0 0 39 0,0 0-39 16,0 0 5-16,-9 3-5 0,9-3 5 0,-10 2-5 15,3-2 40-15,0-2-40 0,2 2 40 0,-4 0-40 16,0 0-3-16,0 0 3 0,-3 0-3 0,3 0 3 16,-5-3 3-16,-3-1-3 0,6 4 4 15,6-5-4-15,-5 5 44 0,-1-3-44 0,-1-1 44 0,-4-1-44 0,-5-2 0 16,-3-1 0-16,12 1 0 0,5 5 0 0,-6 0 41 15,1 1-41-15,-3-3 41 0,-8-3-41 0,2 2-11 16,-2-3 11-16,9 4-11 0,5 1 11 0,-3 3 0 16,0-4 0-16,-2 3 0 0,2 1 0 0,-7 0 11 15,-1 0-11-15,8 0 11 0,7 0-11 0,-7 0-16 0,3 0 16 16,-5-4-15-16,2 4 15 0,-8-3 25 0,-2-1-25 16,9 2 26-16,5 1-26 0,-8 1-1 0,-3 1 1 15,-4-1 0-15,-5 0 0 0,4 0 6 0,-1 2-6 16,8-2 7-16,5-2-7 0,-6 2 18 0,1 2-18 0,-1-2 18 15,1 0-18-15,-6 4 0 0,-2-1 0 0,10-3 1 16,4 0-1-16,-4 4 33 0,-3-4-33 0,-1 0 34 16,-2 0-34-16,0 1-4 0,-7 3 4 0,3-4-3 15,5-5 3-15,-8 5 13 0,1-4-13 0,5 1 14 16,4-3-14-16,-5 5 0 0,-1 1 0 0,1-2 0 16,2 2 0-16,-3-3 2 0,-2 3-2 0,3 0 2 15,2-4-2-15,-2 4 5 0,-5 4-5 0,6-4 5 16,2-4-5-16,-6 2-11 0,-4 1 11 0,3-1-11 15,-3 2 11-15,4 0 22 0,-8 0-22 0,8 0 22 16,3 0-22-16,-3-3-11 0,0 3 11 0,3-4-10 16,1 4 10-16,-1-5 16 0,-5 5-16 0,11 0 17 0,3 0-17 15,-7 0 5-15,-2 0-5 0,-5 0 5 0,0-3-5 16,-2 3 14-16,-1-4-14 0,6 4 15 0,1 4-15 0,-2-1 0 16,-2 6 0-16,7-6 0 0,0-3 0 0,-2 0 1 15,-3 0-1-15,5 2 1 0,3-1-1 0,-3 5 0 16,-5-3 0-16,9-1 0 0,5-1 0 0,-16 5 0 15,-6-6 0-15,5 0 0 0,1 3 0 0,-2 1 20 16,-5-3-20-16,7 3 20 0,7-1-20 0,-7-3 9 16,0 4-9-16,4-4 9 0,1 1-9 0,-1 3 10 15,-4 3-10-15,8-6 11 0,6 3-11 0,-8-1-8 16,-4-3 8-16,1 4-8 0,-5-3 8 0,1 6 22 0,-1 0-22 16,2-2 22-16,0-1-22 0,0-1 3 0,2-3-3 15,5 2 3-15,4-2-3 0,-4 3-2 0,-4-3 2 0,4 4-1 16,-2-1 1-16,-1-1 1 0,-2 5-1 0,7-7 1 15,6 3-1-15,-9-3-27 0,1 0 27 0,-9 5-27 16,-5-1 27-16,5-1 58 0,-5 2-58 0,14-1 58 16,4-1-58-16,-8-3-10 0,3 0 10 0,-1 3-10 15,2 3 10-15,0 0 14 0,-5 0-14 0,10-3 15 16,7 1-15-16,-5 1 0 0,-3-2 0 0,5-3 0 16,3 4 0-16,-8-4 5 0,-11 5-5 0,14-2 6 15,5-3-6-15,-10 4-17 0,-6-1 17 0,2-1-16 16,-1-2 16-16,-2 3 32 0,0 1-32 0,10-4 32 15,7 1-32-15,-5 1-9 0,-3-2 9 0,1 2-9 16,2 1 9-16,-4 1 2 0,1-1-2 0,5-1 2 0,5 1-2 16,-4 1-10-16,-3-4 10 0,4 3-10 15,1 2 10-15,-5-1 0 0,-2-4 0 0,8 3 0 0,2-3 0 16,-2 2 2-16,-5 1-2 0,8-3 2 0,0 0-2 16,-4 4-2-16,-1-4 2 0,3 3-2 0,3-3 2 0,-4 2 0 15,-5-2 0-15,5 1 1 0,2 1-1 0,-2 2 3 16,-5-4-3-16,5 0 3 0,8 0-3 0,-9 3 6 15,-2-3-6-15,11 0 6 0,-10 2-6 0,1-2-10 16,-7 0 10-16,8 0-9 0,3 1 9 0,5-1 43 16,0 0-43-16,-9 0 44 0,-5 0-44 0,14 0-30 15,0 0 30-15,-11 0-30 0,1-1 30 0,10 1 5 16,0 0-5-16,-7 0 6 0,2-2-6 0,5 2-5 0,0 0 5 16,0 0-5-16,-9-3 5 0,9 3-10 0,0 0 10 15,-5-9-10-15,1 2 10 0,4 7-4 0,0 0 4 16,0-12-4-16,2-5 4 0,-2 17-14 0,0 0 14 0,7-26-13 15,5-6 13-15,-12 32-1 0,0 0 1 0,18-36 0 16,-1-4 0-16,-17 40 17 0,0 0-17 0,21-39 17 16,2 3-17-16,-23 36-23 0,0 0 23 0,22-28-22 15,3-3 22-15,-25 31-6 0,0 0 6 0,21-25-6 16,0 2 6-16,-21 23-11 0,0 0 11 0,19-20-10 16,-3 4 10-16,-16 16 3 0,0 0-3 0,14-17 3 15,-2 2-3-15,-12 15 3 0,0 0-3 0,12-12 4 16,-3 1-4-16,-9 11 43 0,0 0-43 0,5-8 43 15,0 3-43-15,-5 5-28 0,0 0 28 0,0 0-28 16,7-11 28-16,-7 11 1 0,0 0-1 0,0 0 1 16,0 0-1-16,0 0 3 0,0 0-3 0,0 0 3 15,0 0-3-15,0 0 1 0,0 0-1 0,0 0 1 0,0 0-1 16,0 0 40-16,0 0-40 0,0 0 41 0,0 0-41 16,0 0-3-16,0 0 3 0,0 0-3 0,0 0 3 0,0 0 1 15,0 0-1-15,0 0 1 0,0 0-1 16,0 0-31-16,0 0 31 0,0 0-31 0,-12 11 31 0,12-11 29 15,0 0-29-15,-10 12 29 0,-6 0-29 0,16-12-4 16,0 0 4-16,-16 15-4 0,1 2 4 0,15-17-1 16,0 0 1-16,-16 16 0 0,0 1 0 0,16-17 0 15,0 0 0-15,-16 19 0 0,4 0 0 0,12-19-10 16,0 0 10-16,-16 17-10 0,2 2 10 0,14-19-16 0,0 0 16 16,-14 20-15-16,2 2 15 0,12-22 1 15,0 0-1-15,-9 21 1 0,1 0-1 0,8-21 38 0,0 0-38 16,-9 20 39-16,2 3-39 0,7-23-29 0,0 0 29 15,-5 15-29-15,0-1 29 0,5-14 0 0,0 0 0 0,-4 13 0 16,4-2 0-16,0-11-16 0,0 0 16 0,-3 10-15 16,1-1 15-16,2-9 36 0,0 0-36 0,0 8 37 15,0 3-37-15,0-11-20 0,0 0 20 0,2 5-20 16,1 2 20-16,-3-7 13 0,0 0-13 0,0 8 14 16,2-4-14-16,-2-4 4 0,0 0-4 0,3 8 5 15,3-4-5-15,-6-4 0 0,0 0 0 0,7 8 0 16,5 1 0-16,-12-9 2 0,0 0-2 0,8 7 3 15,5 1-3-15,-13-8 0 0,0 0 0 0,15 4 0 16,5 1 0-16,-20-5 34 0,0 0-34 0,17 3 35 16,2 1-35-16,-19-4 41 0,0 0-41 0,25 0 41 15,1 0-41-15,-2 0-9 0,-3-4 9 0,-5 4-8 16,-4-2 8-16,1 1 3 0,-1-1-3 0,0 2 3 0,2-3-3 16,4 3 0-16,-6-4 0 0,0 4 1 0,-3 0-1 15,1-3 2-15,2 1-2 0,1-1 2 0,1-1-2 16,3 4 10-16,4 0-10 0,-12 0 11 0,-2 0-11 0,3 0 1 15,3 0-1-15,-5 0 1 0,1 0-1 0,3 4 8 16,0-4-8-16,-5 0 9 0,-3 0-9 0,-4 0 0 16,0 0 0-16,0 0 0 0,9 0 0 0,-9 0 0 15,12-4 0-15,-12 4 0 0,5-3 0 0,-5 3-104 16,0 0 104-16,0 0-103 0,0 0 103 0,0 0-348 16,0 0 348-16,0 0-347 0,0 0 347 0,0 0-1390 0</inkml:trace>
  <inkml:trace contextRef="#ctx0" brushRef="#br0" timeOffset="148265.26">20111 11653 449 0,'0'0'0'0,"0"0"0"15,0 0 0-15,0 0 263 0,0 0-263 0,0 0 264 16,0 0-264-16,0 0 203 0,0 0-203 0,0 0 204 16,0 0-204-16,0 0 95 0,0 0-95 0,0 0 95 15,0 0-95-15,0 0 67 0,0 0-67 0,0 0 67 16,0 0-67-16,0 0 35 0,-19-3-35 0,9-1 36 16,-3-1-36-16,-1 0 87 0,1 2-87 0,4-3 88 15,0 5-88-15,0-1 55 0,1 0-55 0,8 2 55 16,-7-2-55-16,7 2 29 0,-14-3-29 0,7 3 29 15,-2-5-29-15,-2 1 20 0,-6 1-20 0,10-2 20 16,3 3-20-16,-3 0 9 0,0 2-9 0,2-1 10 16,-4-1-10-16,-4-1-1 0,-3-1 1 0,7 2-1 0,2-1 1 15,-2 3 44-15,-5-5-44 0,4 3 45 0,-1-1-45 16,-3 1 0-16,-3-3 0 0,6 3 1 0,6 0-1 16,-5 1 41-16,-1 1-41 0,1-2 41 0,-2-1-41 0,-4-3 0 15,-3 3 0-15,6 1 1 0,5 1-1 0,-6 1-8 16,-2 0 8-16,4 0-7 0,-4-4 7 0,-3 2 15 15,-2 1-15-15,10-1 16 0,4 2-16 0,-3 0-5 16,-4 0 5-16,-5 2-4 0,-8-1 4 0,3 1 41 16,-1 2-41-16,10-4 42 0,6 0-42 0,0 1 22 15,-5-1-22-15,-1 2 23 0,-3 1-23 0,-3-1 0 0,-2 2 0 16,9-1 0-16,4-3 0 0,-4 2 0 0,-3-1 0 16,-4 3 0-16,0 1 0 0,-2-3 3 0,2 1-3 15,3 1 3-15,4-1-3 0,-3 0 1 0,-4 1-1 16,5 1 2-16,2-3-2 0,-7 1-1 0,-8 4 1 0,16-5 0 15,12-1 0-15,-17 3 51 0,-6-2-51 16,-2 4 51-16,-8-2-51 0,5 1-17 0,-3 2 17 0,11-2-16 16,7-1 16-16,-8 1 49 0,-3-2-49 0,2 2 50 15,2-1-50-15,21-4-34 0,0 0 34 0,-29 8-33 16,-1 3 33-16,30-11-1 0,0 0 1 0,-31 10 0 16,-4 2 0-16,35-12-9 0,0 0 9 0,-34 12-9 15,-1-2 9-15,35-10 30 0,0 0-30 0,-29 12 30 16,-8 2-30-16,37-14-11 0,0 0 11 0,-35 14-11 15,0 1 11-15,35-15 42 0,0 0-42 0,-31 16 42 16,1-1-42-16,30-15-41 0,0 0 41 0,-33 15-40 16,1 6 40-16,32-21 15 0,0 0-15 0,-29 17 16 15,3 0-16-15,26-17 3 0,0 0-3 0,-27 24 3 16,-2 2-3-16,29-26 0 0,0 0 0 0,-27 28 0 0,-2-1 0 16,29-27 46-16,0 0-46 0,-30 29 47 15,4 2-47-15,26-31-36 0,0 0 36 0,-30 31-36 0,4-2 36 0,26-29 11 16,0 0-11-16,-25 31 11 0,3-2-11 0,22-29 37 15,0 0-37-15,-27 29 38 0,3 4-38 0,24-33-1 16,0 0 1-16,-23 36-1 0,1 7 1 0,22-43 22 16,0 0-22-16,-20 39 23 0,1 4-23 0,19-43-9 15,0 0 9-15,-17 43-9 0,-1 2 9 0,18-45 25 16,0 0-25-16,-15 39 26 0,-1 3-26 0,16-42-53 16,0 0 53-16,-16 39-52 0,4 0 52 0,12-39 1 15,0 0-1-15,-16 43 2 0,2 4-2 0,14-47 2 0,0 0-2 16,-14 44 3-16,2 1-3 0,12-45 15 0,0 0-15 15,-18 41 16-15,3 0-16 0,15-41-1 0,0 0 1 16,-14 42 0-16,0-8 0 0,14-34 1 0,0 0-1 0,-14 39 2 16,3-1-2-16,11-38-23 0,0 0 23 0,-14 45-22 15,4-1 22-15,10-44 3 0,0 0-3 0,-11 50 4 16,-1 0-4-16,12-50 2 0,0 0-2 0,-12 48 2 16,1 0-2-16,11-48-1 0,0 0 1 0,-10 45 0 15,-1-1 0-15,11-44 40 0,0 0-40 0,-10 45 41 16,-1-1-41-16,11-44-13 0,0 0 13 0,-8 49-12 15,1-1 12-15,7-48 12 0,0 0-12 0,-7 48 13 16,-2-4-13-16,9-44-8 0,0 0 8 0,-7 47-7 16,-2-3 7-16,9-44 1 0,0 0-1 0,-7 43 1 15,-1 0-1-15,8-43 1 0,0 0-1 0,-7 43 1 16,-2 0-1-16,9-43-4 0,0 0 4 0,-4 48-4 16,-4 5 4-16,8-53 0 0,0 0 0 0,-9 52 0 0,0 3 0 15,9-55-3-15,0 0 3 0,-7 46-3 0,2 2 3 0,5-48 0 16,0 0 0-16,-9 48 0 0,4 0 0 0,1-3 0 15,-1-1 0-15,2-9 1 0,3-10-1 0,-6 6 37 16,3 2-37-16,-1-1 38 0,1 1-38 0,3-33-20 16,0 0 20-16,-5 36-20 0,0 5 20 0,1-3 31 15,-5-4-31-15,6-10 31 0,-1-6-31 0,3 0-24 16,-6 0 24-16,1 12-23 0,1 7 23 0,-4 0 2 16,1 3-2-16,4-13 3 0,4-4-3 0,-5-5 47 15,1 1-47-15,-4 7 47 0,-1 1-47 0,9-27 0 0,0 0 0 16,-12 30 0-16,1-1 0 0,4 0 1 0,-2-5-1 15,2-7 2-15,6-8-2 0,-3-1 2 0,1-1-2 0,1 9 2 16,-3 6-2-16,-2-3 0 0,-2 3 0 0,4-5 0 16,3-3 0-16,0 1-9 0,-1 3 9 0,-1-3-9 15,-1-1 9-15,0 3 8 0,-2 0-8 0,5-5 8 16,-3-5-8-16,1 2-4 0,1-1 4 0,-1 4-4 16,-1 4 4-16,0-1 5 0,1 2-5 0,-1-6 5 15,3-5-5-15,1 3 1 0,-3 1-1 0,1 2 1 16,-3 2-1-16,1 1 1 0,-4 1-1 0,4-6 1 15,2-5-1-15,-1 4-17 0,1-2 17 0,1 5-16 16,-5 2 16-16,2 3-27 0,0 2 27 0,1-6-27 16,4-4 27-16,-3 3-8 0,1-2 8 0,0 6-7 15,0 3 7-15,2-1-76 0,-3 3 76 0,1-9-75 16,2-7 75-16,0-5-195 0,-2 10 195 0,2-10-194 0,-1 7 194 16,1-7-372-16,0 11 372 0,0-11-372 0,0 0 372 15,0 0-1032-15</inkml:trace>
  <inkml:trace contextRef="#ctx0" brushRef="#br0" timeOffset="149128.67">16704 13946 1211 0,'0'0'0'0,"11"2"0"15,6 1 0-15,-17-3 160 0,0 0-160 0,0 0 160 16,-10-2-160-16,3 2 145 0,-2 0-145 0,9 0 146 0,-9 0-146 16,9 0 35-16,0 0-35 0,0 0 36 0,0 0-36 15,0 0 25-15,0 0-25 0,0 0 26 0,0 0-26 16,0 0 70-16,0 0-70 0,0 0 70 0,0 0-70 0,0 0 43 15,0 0-43-15,0 0 43 0,0 0-43 0,0 0 50 16,0 0-50-16,0 0 50 0,0 0-50 0,0 7 49 16,0 4-49-16,0 6 49 0,0 5-49 0,4 6 42 15,-2 4-42-15,-1-11 42 0,-1-6-42 0,6 6 35 16,-5-1-35-16,6 6 36 0,-1 2-36 0,2-1-4 16,5-3 4-16,-5-3-3 0,-2-6 3 0,2 4 22 15,1 0-22-15,0-2 22 0,0-2-22 0,-1 3-10 16,1 0 10-16,-2-2-10 0,-2-4 10 0,4 5 16 0,1 2-16 15,1 5 17-15,-2 3-17 0,3-3-23 0,-3 4 23 16,-1-9-22-16,-2-7 22 0,2 5 26 0,1-3-26 0,0 6 26 16,1-1-26-16,4 4 2 0,0-6-2 0,-5-2 2 15,-2-5-2-15,2 4 0 0,-1-2 0 0,1 2 0 16,0 0 0-16,3-1 43 0,-3 5-43 0,0-10 43 16,-8-3-43-16,6 2-1 0,-3-2 1 0,5 4 0 15,-1-1 0-15,-2 1 4 0,1 3-4 0,-2-7 4 16,-2-1-4-16,-3-4 1 0,0 0-1 0,0 0 1 15,0 0-1-15,0 0 22 0,11 6-22 0,-11-6 23 16,0 0-23-16,0 0 21 0,0 0-21 0,0 0 21 16,9 7-21-16,-2-3 1 0,1-1-1 0,1-1 1 15,-4 0-1-15,0-2 28 0,4-2-28 0,-2 2 28 16,-2-2-28-16,4-1 10 0,3-2-10 0,1-2 11 16,-5 0-11-16,3-5 11 0,5-2-11 0,1-3 11 0,1-4-11 15,1 3 34-15,0-7-34 0,-2 7 35 0,-3-1-35 16,6-2-23-16,-6-3 23 0,3-2-22 0,-1-1 22 15,1-1 0-15,-3-1 0 0,2 7 1 0,-2 7-1 0,0-6-3 16,2 4 3-16,-8 8-3 0,-2 4 3 0,2-5-22 16,1-1 22-16,2-1-22 0,3 0 22 0,-6 0-13 15,1 0 13-15,0 2-12 0,3 1 12 0,-7-3-153 16,2 0 153-16,4-1-153 0,1-4 153 0,0-2-364 16,-1-5 364-16,4-6-363 0,3-6 363 0,15-29-1188 15</inkml:trace>
  <inkml:trace contextRef="#ctx0" brushRef="#br0" timeOffset="154841.47">26018 5418 964 0,'0'0'0'0,"0"0"0"16,20 4 0-16,-20-4-51 0,0 0 51 0,0 0-50 0,-7 3 50 16,7-3 88-16,0 0-88 0,0 0 88 0,-13 2-88 15,13-2-56-15,0 0 56 0,0 0-55 0,-10 3 55 16,10-3 30-16,0 0-30 0,0 0 30 0,0 0-30 0,0 0 83 15,0 0-83-15,0 0 83 0,0 0-83 0,0 0 52 16,0 0-52-16,0 0 52 0,5 9-52 0,-5-9 128 16,0 0-128-16,7 7 129 0,2-6-129 0,-9-1 8 15,0 0-8-15,17 2 8 0,8 0-8 0,-25-2 50 16,0 0-50-16,30-4 50 0,5-1-50 0,-35 5 67 16,0 0-67-16,36-7 68 0,4-1-68 0,-40 8-36 15,0 0 36-15,42-12-35 0,4-4 35 0,-46 16 0 16,0 0 0-16,52-20 1 0,8-1-1 0,-60 21 47 15,0 0-47-15,61-27 47 0,9-6-47 0,-70 33-15 0,0 0 15 16,90-34-14-16,14-6 14 0,-104 40 50 0,0 0-50 16,108-36 50-16,5 0-50 0,-113 36 3 0,0 0-3 0,112-39 4 15,0 3-4-15,-112 36-13 0,0 0 13 0,112-43-12 16,1 0 12-16,-113 43-24 0,0 0 24 0,118-48-23 16,-3-4 23-16,-115 52 0 0,0 0 0 0,124-44 0 15,3-1 0-15,-127 45 11 0,0 0-11 0,123-38 11 16,-3 2-11-16,-120 36 80 0,0 0-80 0,121-39 81 15,1 3-81-15,-122 36 18 0,0 0-18 0,117-42 18 16,-1 3-18-16,-116 39 27 0,0 0-27 0,115-43 27 16,0-3-27-16,-115 46-10 0,0 0 10 0,110-50-9 15,0-1 9-15,-110 51 3 0,0 0-3 0,107-43 4 16,-1 0-4-16,-106 43 47 0,0 0-47 0,100-42 48 16,-2 5-48-16,-98 37-11 0,0 0 11 0,91-36-10 15,-4 3 10-15,-87 33 8 0,0 0-8 0,79-27 8 0,-8-1-8 16,-71 28 4-16,0 0-4 0,63-24 4 0,-9 4-4 15,-54 20-20-15,0 0 20 0,46-24-19 0,-8 5 19 0,-38 19-106 16,0 0 106-16,26-18-106 0,-12 8 106 16,-14 10-255-16,0 0 255 0,13-8-255 0,-6 1 255 0,12-7-922 15</inkml:trace>
  <inkml:trace contextRef="#ctx0" brushRef="#br0" timeOffset="155840.19">27198 7733 1065 0,'0'0'0'0,"0"0"0"0,10-13 0 0,-10 13 145 16,0 0-145-16,0 0 145 0,-15-4-145 0,15 4 123 15,0 0-123-15,-9 0 124 0,-2 4-124 0,11-4 33 16,0 0-33-16,-7 0 34 0,2-4-34 0,5 4-4 15,0 0 4-15,0-7-3 0,5-3 3 0,-5 10-8 0,0 0 8 16,11-12-8-16,3-2 8 0,-14 14 0 0,0 0 0 16,21-14 1-16,5 1-1 0,-26 13-1 0,0 0 1 15,30-14-1-15,1 2 1 0,-31 12 56 0,0 0-56 16,35-14 56-16,7 1-56 0,-42 13 41 0,0 0-41 0,45-16 41 16,4-5-41-16,-49 21-30 0,0 0 30 0,55-22-30 15,0-5 30-15,-55 27 31 0,0 0-31 0,62-24 31 16,4 0-31-16,-66 24 0 0,0 0 0 0,87-28 1 15,18-1-1-15,-105 29 49 0,0 0-49 0,95-24 49 16,1 0-49-16,-96 24 51 0,0 0-51 0,97-19 52 16,1-5-52-16,-98 24 37 0,0 0-37 0,96-22 37 15,-3-2-37-15,-93 24 36 0,0 0-36 0,98-23 36 16,0 1-36-16,-98 22 15 0,0 0-15 0,103-20 15 16,0-4-15-16,-103 24 2 0,0 0-2 0,105-28 2 0,-2-6-2 15,-103 34 12-15,0 0-12 0,108-36 13 0,2 0-13 16,-110 36 37-16,0 0-37 0,110-36 38 0,-3 1-38 15,-107 35 58-15,0 0-58 0,110-34 58 0,-4 3-58 16,-106 31 0-16,0 0 0 0,107-36 1 0,-6 0-1 16,-101 36 55-16,0 0-55 0,103-40 56 0,-3-6-56 0,-100 46-1 15,0 0 1-15,94-48-1 0,1-3 1 0,-95 51 6 16,0 0-6-16,89-43 7 0,0 2-7 0,-89 41 46 16,0 0-46-16,84-38 46 0,-4 5-46 0,-80 33-20 15,0 0 20-15,75-32-20 0,-7-1 20 0,-68 33 22 16,0 0-22-16,67-29 23 0,-6 3-23 0,-61 26 65 15,0 0-65-15,59-24 66 0,-6-3-66 0,-53 27-29 0,0 0 29 16,49-24-29-16,-6 1 29 0,-43 23 23 0,0 0-23 16,34-17 24-16,-12-2-24 0,-22 19-7 0,0 0 7 15,26-17-7-15,1-2 7 0,-27 19-10 0,0 0 10 16,24-15-9-16,-1-1 9 0,-23 16 4 0,0 0-4 0,19-12 5 16,-1 4-5-16,-18 8 0 0,0 0 0 0,15-9 1 15,1-1-1-15,-16 10-4 0,0 0 4 0,14-9-4 16,0 4 4-16,-14 5 4 0,0 0-4 0,12-7 5 15,-3 2-5-15,-9 5-63 0,0 0 63 0,9-3-63 16,-4-1 63-16,-5 4-232 0,0 0 232 0,0 0-232 16,7-5 232-16,-2-2-1508 0</inkml:trace>
  <inkml:trace contextRef="#ctx0" brushRef="#br0" timeOffset="157760.53">25652 11403 606 0,'0'0'0'0,"24"0"0"16,14-6 0-16,-38 6 185 0,0 0-185 0,0 0 185 15,-24-3-185-15,24 3 59 0,0 0-59 0,-16 0 60 16,-3 0-60-16,19 0 98 0,0 0-98 0,-14 0 98 15,4 2-98-15,3-1 14 0,1-1-14 0,6 0 15 16,-7 0-15-16,7 0 71 0,0 0-71 0,0 0 72 0,0 0-72 16,0 0 83-16,0 0-83 0,11 0 84 0,8 2-84 15,-19-2 24-15,0 0-24 0,19-2 25 0,6-1-25 16,-25 3 46-16,0 0-46 0,31-3 46 0,6-8-46 16,-37 11 68-16,0 0-68 0,44-10 68 0,5-4-68 0,-49 14 15 15,0 0-15-15,57-17 15 0,10-7-15 0,-67 24 40 16,0 0-40-16,85-33 41 0,22-8-41 15,-107 41 48-15,0 0-48 0,103-50 49 0,7-4-49 0,-14 2 34 16,-3-3-34-16,-13 14 35 0,-14 3-35 0,-66 38 4 16,0 0-4-16,95-44 5 0,10-5-5 0,-13 10 36 0,-3-4-36 15,-12 7 36-15,-5 0-36 0,-2-3 9 0,-4-4-9 16,0 1 10-16,1 5-10 0,-4 2 69 0,1 5-69 16,-4 2 70-16,-3 1-70 0,3-4-18 0,3 2 18 15,-6 3-18-15,-4 5 18 0,1-6 15 0,-3-2-15 0,-9 6 16 16,-9 10-16-16,2-6 50 0,0 3-50 0,3-1 51 15,0-5-51-15,-1 6-18 0,-2 3 18 0,-9 1-18 16,-8 1 18-16,5 3 9 0,1-1-9 0,-7 0 9 16,-3 3-9-16,2-1 23 0,2 2-23 0,-8 1 24 15,-5 1-24-15,4 1-6 0,0-1 6 0,-2 3-6 16,-2-6 6-16,2 5-42 0,-2-1 42 0,-5 2-42 16,0 0 42-16,0 0-166 0,0 0 166 0,0 0-166 15,0 0 166-15,0 0-1489 0</inkml:trace>
  <inkml:trace contextRef="#ctx0" brushRef="#br0" timeOffset="158819">27566 13309 617 0,'0'0'0'0,"9"-12"0"0,3-7 0 16,-5 9 141-16,-1 5-141 0,-6 5 142 0,-7 10-142 0,7-10 84 15,-14 12-84-15,14-12 85 0,-7 11-85 0,7-11 155 16,0 0-155-16,0 0 155 0,0 0-155 0,0 0 91 16,0 0-91-16,0 0 91 0,0 0-91 0,0 0 98 15,0 0-98-15,0 0 98 0,0 0-98 0,0 0 75 0,0 0-75 16,0 0 76-16,0 0-76 0,0 0 9 0,0 0-9 16,0 0 10-16,0 0-10 0,0 0 63 0,0 0-63 15,0 0 63-15,0 0-63 0,0 0 9 0,0 0-9 16,0 0 10-16,0 0-10 0,0 0 0 0,0 0 0 15,0 0 1-15,0 0-1 0,0 0 8 0,0 0-8 0,0 0 9 16,0 0-9-16,0 0 21 0,0 0-21 0,0 0 21 16,0 0-21-16,0 0 13 0,0 0-13 0,0 0 13 15,0 0-13-15,0 0 28 0,0-7-28 0,0 7 28 16,1-9-28-16,-1 9 6 0,7-12-6 0,-7 12 6 16,7-9-6-16,0 6 40 0,4-2-40 0,1 0 41 15,4-4-41-15,3-1 18 0,6-4-18 0,-8 6 19 16,-5 2-19-16,6 0 30 0,1-3-30 0,0-1 30 15,0-2-30-15,6 0 2 0,3-2-2 0,0 2 3 16,1 0-3-16,3 2 13 0,3-4-13 0,-5 2 14 16,-4 2-14-16,7-8 4 0,2 1-4 0,2-2 4 0,1 2-4 15,0-3 37-15,-1-1-37 0,3-1 37 0,2-1-37 16,0-4 10-16,2-1-10 0,-2 3 10 0,-2 1-10 16,4-4 12-16,-1-1-12 0,1 5 13 0,0-3-13 0,-1 3 34 15,5 0-34-15,0-1 35 0,1 1-35 0,9-6-23 16,7-5 23-16,-6 4-22 0,-1 0 22 0,-13 4 48 15,-6-4-48-15,13-2 48 0,7-11-48 0,-3 10-36 16,-2-2 36-16,-6 8-36 0,-8 6 36 0,2-2 27 16,-2-2-27-16,2 0 27 0,3 2-27 0,-1-2-7 15,0-1 7-15,-2 1-7 0,-6 1 7 0,1-6 1 16,-4 3-1-16,2 1 1 0,-2-1-1 0,-1 4-1 16,-1 0 1-16,-8 7 0 0,-4 5 0 0,6-7-1 0,3 2 1 15,-9 3-1-15,-5 2 1 0,8-1-83 0,5-1 83 16,-13 5-83-16,-9 4 83 0,9-4-130 0,3 1 130 15,-4 1-129-15,-5-3 129 0,6-1-315 0,2-1 315 0,-9 7-315 16,-4 4 315-16,8-10-1058 0</inkml:trace>
  <inkml:trace contextRef="#ctx0" brushRef="#br0" timeOffset="161785.24">28035 15381 382 0,'0'0'0'0,"8"-12"0"0,8-5 0 0,-11 8 172 0,-10 4-172 0,-2 8 173 16,-7 9-173-16,5-7 79 0,2 1-79 0,7-6 80 16,-10 10-80-16,10-10 0 0,0 0 0 0,0 0 1 15,0 0-1-15,0 0 99 0,0 0-99 0,0 0 99 16,0 0-99-16,0 0 55 0,10-7-55 0,-3 4 56 15,0-3-56-15,4 1 11 0,-1-2-11 0,-1 2 11 16,-2 2-11-16,4-2 48 0,1 0-48 0,0-1 48 16,-1 1-48-16,4-2 0 0,3 1 0 0,-4-1 1 15,0 1-1-15,3-2 1 0,4-1-1 0,-5 1 1 16,0-1-1-16,5-1 50 0,3 0-50 0,-3 1 51 16,0 0-51-16,3 1-28 0,3-2 28 0,1-1-28 0,1-1 28 15,1 0 5-15,0-2-5 0,-1 2 5 0,3 0-5 16,1 0 93-16,4 0-93 0,-2-1 93 0,-4-1-93 15,8-1 16-15,1-8-16 0,2 6 17 0,1 0-17 0,-1-2 66 16,4-2-66-16,-1 4 66 0,1 4-66 0,-1-3 33 16,0 2-33-16,3 2 33 0,-1 2-33 0,2-5 8 15,0 1-8-15,0-2 8 0,1 1-8 0,-1 0 13 16,-2-4-13-16,4 0 13 0,-2-2-13 0,15-3 66 16,10-5-66-16,-4 3 67 0,-2 0-67 0,-5-4 41 0,-2-6-41 15,-2 6 42-15,-3 5-42 0,-7 4 64 16,-3 2-64-16,1 0 65 0,0 2-65 0,12-9 18 15,11-5-18-15,-7 4 19 0,-2-4-19 0,-1 2 55 0,-1 1-55 16,-12 3 56-16,-8 2-56 0,3-4 1 0,3 0-1 16,11-10 2-16,5-2-2 0,0 5-4 0,4 5 4 0,-14 3-4 15,-8 5 4-15,1 4 25 0,1-2-25 0,3-1 26 16,0-1-26-16,-2 2-3 0,-2 0 3 0,1 2-2 16,4-5 2-16,-4 5 23 0,3-1-23 0,-1 0 24 15,-2-1-24-15,-45 19 16 0,0 0-16 0,68-31 17 16,13-10-17-16,-81 41 40 0,0 0-40 0,80-35 41 15,0 1-41-15,-80 34 38 0,0 0-38 0,77-31 38 16,-3 0-38-16,-74 31 15 0,0 0-15 0,68-27 15 16,-4-1-15-16,-64 28 54 0,0 0-54 0,63-26 55 15,-5 1-55-15,-58 25 0 0,0 0 0 0,44-21 0 16,-8 4 0-16,-36 17-2 0,0 0 2 0,37-16-1 16,-4-1 1-16,-33 17 8 0,0 0-8 0,33-17 9 15,-1 2-9-15,-32 15 22 0,0 0-22 0,30-17 23 16,-3-2-23-16,-27 19 1 0,0 0-1 0,23-16 1 0,-5 3-1 15,-18 13 51-15,0 0-51 0,15-12 52 0,-1-1-52 16,-14 13-10-16,0 0 10 0,11-8-10 0,-2 1 10 16,-9 7 0-16,0 0 0 0,7-5 1 0,-2 0-1 0,-5 5-10 15,0 0 10-15,0 0-10 0,9-7 10 0,-9 7 0 16,0 0 0-16,0 0 0 0,0 0 0 0,0 0 0 16,0 0 0-16,0 0 1 0,0 0-1 0,0 0 7 15,0 0-7-15,0 0 8 0,0 0-8 0,0 0-8 16,0 0 8-16,0 0-8 0,0 0 8 0,0 0-5 15,0 0 5-15,0 0-4 0,0 0 4 0,0 0-39 16,0 0 39-16,0 0-38 0,0 0 38 0,0 0 6 0,0 0-6 16,0 0 6-16,0 0-6 0,0 0-28 0,0 0 28 15,0 0-28-15,0 0 28 0,0 0 52 0,0 0-52 0,0 0 52 16,0 0-52-16,0 0-19 0,0 0 19 0,0 0-18 16,0 0 18-16,0 0 0 0,0 0 0 0,0 0 1 15,7-2-1-15,-7 2 0 0,0 0 0 0,0 0 0 16,8-3 0-16,-8 3 0 0,0 0 0 0,0 0 1 15,11 0-1-15,-11 0-46 0,0 0 46 0,0 0-46 16,7 1 46-16,-7-1 4 0,0 0-4 0,0 0 5 16,0 0-5-16,0 0 44 0,0 0-44 0,0 0 45 15,0 0-45-15,0 0 6 0,0 0-6 0,0 0 6 16,0 0-6-16,0 0 23 0,0 0-23 0,0 0 24 16,0 0-24-16,0 0 3 0,0 0-3 0,0 0 3 0,0 0-3 15,0 0-2-15,0 0 2 0,0 0-2 0,7 4 2 16,-7-4 29-16,0 0-29 0,0 0 29 0,0 0-29 15,0 0-1-15,0 0 1 0,0 0 0 0,0 0 0 16,0 0 38-16,7 5-38 0,-7-5 38 0,5 5-38 16,-5-5 3-16,3 7-3 0,-3-7 3 0,0 5-3 0,0-5 39 15,0 0-39-15,0 0 40 0,0 0-40 0,0 0 0 16,0 0 0-16,0 0 0 0,0 7 0 0,0-7-2 16,0 0 2-16,0 0-1 0,0 0 1 0,0 0 0 15,0 0 0-15,0 0 0 0,0 0 0 0,0 0-10 16,0 0 10-16,0 0-9 0,0 0 9 0,0 0 1 15,0 0-1-15,0 0 1 0,0 0-1 0,0 0 0 16,0 7 0-16,0-7 0 0,0 0 0 0,0 0-8 0,0 0 8 16,0 0-8-16,0 0 8 0,0 0 0 0,0 0 0 0,0 0 0 15,0 0 0-15,0 0-9 0,0 0 9 16,0 0-9-16,0 0 9 0,0 0-16 0,0 0 16 0,0 0-15 16,0 0 15-16,0 0-1 0,0 0 1 0,0 0-1 15,0 0 1-15,0 0-26 0,0 0 26 0,0 0-25 16,0 0 25-16,0 0 0 0,0 0 0 0,0 0 0 15,0 0 0-15,0 0-3 0,0 0 3 0,0 0-3 16,0 0 3-16,0 0-12 0,0 0 12 0,0 0-12 16,0 0 12-16,0 0-8 0,0 0 8 0,0 0-8 15,0 0 8-15,0 0-51 0,0 0 51 0,0 0-50 16,0 0 50-16,0 0-38 0,7 0 38 0,-7 0-38 16,0 0 38-16,0 0-2 0,7 0 2 0,-7 0-1 15,0 0 1-15,0 0-55 0,0 0 55 0,0 0-55 16,0 0 55-16,0 0 1 0,9 2-1 0,-9-2 1 15,7 0-1-15,-7 0-3 0,7-2 3 0,-7 2-2 0,7 0 2 16,-7 0 0-16,7 3 0 0,-7-3 0 0,0 0 0 16,0 0-5-16,0 0 5 0,0 0-5 0,0 0 5 0,0 0-62 15,0 0 62-15,0 0-61 0,0 0 61 0,0 0-80 16,7 2 80-16,-7-2-79 0,0 0 79 0,0 0-51 16,0 0 51-16,0 0-50 0,0 0 50 0,0 0-104 15,0 0 104-15,0 0-103 0,0 0 103 0,0 0-161 16,7 0 161-16,-7 0-161 0,0 0 161 0,0 0-1168 15</inkml:trace>
  <inkml:trace contextRef="#ctx0" brushRef="#br0" timeOffset="163833.59">1651 6649 1401 0,'0'0'0'0,"0"0"69"0,0 0-69 0,0 0 69 16,0 0-69-16,0 0 39 0,0 0-39 0,0 0 40 0,0 0-40 16,0 0 34-16,0 0-34 0,0 0 34 0,21 27-34 15,-21-27-1-15,0 0 1 0,21 28 0 0,5 8 0 16,-26-36 1-16,0 0-1 0,26 41 2 0,8 5-2 16,-5 2 2-16,1 4-2 0,-4 3 3 0,-3 5-3 0,-23-60 0 15,0 0 0-15,38 91 0 0,10 24 0 16,-5-7 0-16,-1 3 0 0,-3-9 0 0,-4-12 0 0,3 12 1 15,6-1-1-15,-9-5 2 0,0-5-2 0,1 0 4 16,-4-2-4-16,-3 4 4 0,3 3-4 0,4 4 38 16,-4 3-38-16,3 0 38 0,3 1-38 0,1-1 10 15,-4-5-10-15,3 7 11 0,-5-4-11 0,-3-5 21 0,-4-3-21 16,0 5 21-16,-5-6-21 0,-21-92 61 16,0 0-61-16,35 114 62 0,4 13-62 0,-8-12-7 0,-1-4 7 15,-4-17-7-15,-1-9 7 0,-6-15 3 0,0-5-3 16,-1 5 4-16,-1-3-4 0,0-5 23 15,1-3-23-15,-6-13 24 0,-3-5-24 0,-4-12-20 0,-1-6 20 0,-3-6-20 16,3-7 20-16,-1-1-323 0,-3 3 323 0,0-6-323 16,0-4 323-16,-3 8-850 0</inkml:trace>
  <inkml:trace contextRef="#ctx0" brushRef="#br0" timeOffset="165114.84">1614 6565 1412 0,'0'0'0'0,"0"0"70"16,-8 0-70-16,8 0 70 0,0 0-70 0,0 0 5 15,0 0-5-15,0 0 5 0,5-4-5 0,4 1-7 16,-1-1 7-16,5 3-6 0,4-3 6 0,6 1 10 0,6 3-10 16,5-6 10-16,4 0-10 0,-3-3 11 0,5-6-11 15,2-3 11-15,2 3-11 0,6-9 20 0,-2-2-20 16,8 0 20-16,5-1-20 0,12-16 41 0,13-5-41 15,-1-3 41-15,1-4-41 0,-2 1-6 0,1 0 6 0,5-1-6 16,0 3 6-16,6-8 20 0,6-3-20 0,-3-1 20 16,1-3-20-16,7 4 1 0,1-6-1 0,-2 7 1 15,-1 6-1-15,2-17 10 0,5 3-10 0,-4 0 10 16,0 5-10-16,8 1 34 0,4-3-34 0,-15 0 35 16,-4-5-35-16,2 2 0 0,6 1 0 0,-6 6 0 15,5 8 0-15,-5-9 31 0,0 4-31 0,-3 0 31 16,-1-2-31-16,-4 6 40 0,-1 8-40 0,-3-1 41 15,-2 3-41-15,-7 3-1 0,-3 6 1 0,-2-1-1 16,-9 5 1-16,-3 1 13 0,-1 1-13 0,-4 0 14 16,-8 2-14-16,0 5 17 0,-1 1-17 0,-7 6 17 0,-9 2-17 15,0 3 8-15,-7 3-8 0,0 2 9 0,-1 2-9 16,5-2 51-16,1 2-51 0,2 2 52 0,0-1-52 0,-2 4-10 16,2 0 10-16,-9 0-10 0,-8 0 10 0,8 4-2 15,-1 1 2-15,2 5-2 0,7 2 2 16,-8 5-2-16,4-1 2 0,-4 8-1 0,-2 0 1 0,-1 7 0 15,3 5 0-15,-1-9 1 0,1 6-1 0,0 1 8 16,4 5-8-16,-4-1 9 0,4 0-9 0,-4 10 9 16,0 5-9-16,4 12 10 0,5 11-10 0,-2-4 16 15,-2 7-16-15,3-3 17 0,-8-4-17 0,5 8-5 0,2 3 5 16,-3-4-4-16,-4-4 4 0,9 7-3 0,-3 3 3 16,1-3-3-16,-2-1 3 0,-1-2-7 0,0 0 7 15,-4 5-7-15,2 0 7 0,3 2-1 0,1-2 1 0,1-4-1 16,-3-3 1-16,-1 8-1 0,3 2 1 15,3-8 0-15,1-3 0 0,1 11 11 0,0 1-11 0,-7-9 11 16,5-7-11-16,-4 1 5 0,2-4-5 0,-3 1 6 16,1-1-6-16,-1 0 3 0,5 5-3 0,-5-11 4 15,-4 1-4-15,4-8 7 0,-4-4-7 0,3 6 7 16,-2 6-7-16,-3-13 0 0,-1 1 0 0,-6-13 0 16,-4-10 0-16,-1 2 18 0,2-2-18 0,-6-10 19 15,-2-7-19-15,2 4 1 0,3-1-1 0,-2 6 1 16,-1 6-1-16,1-6 34 0,0-2-34 0,-7-7 34 15,-2-7-34-15,3 2 1 0,-3-1-1 0,0 3 2 16,-3-4-2-16,1 5 7 0,-2 1-7 0,-1-4 7 16,2-2-7-16,-6 5 56 0,-3-3-56 0,-2 5 56 0,-2 0-56 15,-3 0-10-15,-6-2 10 0,-1 1-10 0,-4 1 10 16,1 0-2-16,-3 0 2 0,-3-4-1 0,2 1 1 16,-2 1 0-16,-9 2 0 0,3 0 0 0,-1 4 0 15,-2-4 3-15,0 3-3 0,-3-3 3 0,-4 3-3 0,3-1-2 16,-8 2 2-16,3-1-1 0,-1 1 1 15,-2 1 3-15,-2 2-3 0,-10 5 3 0,-14 0-3 0,9 7 0 16,5 1 0-16,0-1 0 0,3-2 0 0,4 2 0 16,-7 2 0-16,3-6 0 0,0 1 0 0,-3 2 0 15,2 3 0-15,1-5 0 0,-6-4 0 0,1 6 1 16,1 7-1-16,0-1 2 0,-3-4-2 0,6 4-54 0,-8 4 54 16,8-4-54-16,1-2 54 0,-1-1 15 0,-8-1-15 15,6-1 15-15,4 0-15 0,-6-2-15 0,-2 0 15 16,4 4-15-16,2-4 15 0,-3 7-10 0,8 4 10 15,-3-3-10-15,-1-1 10 0,-3 1 1 0,3-8-1 16,1 5 1-16,-5-5-1 0,8 2 3 0,2 0-3 0,-1 0 4 16,3 1-4-16,-6 1-45 0,2 7 45 0,0-4-45 15,-4 3 45-15,9 1 5 0,0-10-5 0,0 6 5 16,-3-8-5-16,3 5 0 0,0-1 0 0,9-6 0 16,7-5 0-16,-2 3 11 0,3-4-11 0,-1 4 11 15,2 0-11-15,-9 4 64 0,-1-1-64 0,5 1 64 16,-3-4-64-16,46-24-2 0,0 0 2 0,-61 39-2 15,-16 2 2-15,77-41-12 0,0 0 12 0,-73 47-12 16,-4-5 12-16,77-42-1 0,0 0 1 0,-66 43-1 16,10-3 1-16,56-40-85 0,0 0 85 0,-51 34-85 15,13-8 85-15,38-26-102 0,0 0 102 0,-21 17-101 16,12-8 101-16,-23 16-1409 0</inkml:trace>
  <inkml:trace contextRef="#ctx0" brushRef="#br0" timeOffset="166580.81">3161 4115 796 0,'0'0'0'0,"17"13"0"0,13 4 0 0,-30-17 149 16,0 0-149-16,0 0 150 0,-21-17-150 0,21 17 39 16,0 0-39-16,-14-7 39 0,2-2-39 0,12 9 41 15,0 0-41-15,-9-9 42 0,0 6-42 0,9 3 6 16,0 0-6-16,0 0 7 0,0 0-7 0,0 0 71 0,0 0-71 15,5 9 72-15,4 6-72 0,-9-15 49 0,0 0-49 16,12 21 50-16,2 6-50 0,-14-27 89 0,0 0-89 16,20 31 90-16,-3 7-90 0,-17-38 47 0,0 0-47 0,23 50 47 15,1 6-47-15,-24-56 40 0,0 0-40 0,28 59 40 16,5 4-40-16,-33-63 52 0,0 0-52 0,40 76 53 16,11 15-53-16,-51-91-49 0,0 0 49 0,47 89-48 15,1 5 48-15,-48-94-9 0,0 0 9 0,52 88-9 16,4-6 9-16,-56-82 4 0,0 0-4 0,56 88 4 15,0 8-4-15,-56-96 35 0,0 0-35 0,52 94 36 16,2-1-36-16,-54-93 48 0,0 0-48 0,56 89 49 16,-7-1-49-16,-49-88 20 0,0 0-20 0,59 96 20 15,3 3-20-15,-62-99 43 0,0 0-43 0,59 95 44 16,0-1-44-16,-59-94-5 0,0 0 5 0,56 101-4 16,0 6 4-16,-56-107 7 0,0 0-7 0,61 103 7 15,1 1-7-15,-62-104 34 0,0 0-34 0,62 114 34 0,0 1-34 16,-62-115 4-16,0 0-4 0,59 111 5 0,6-5-5 15,-65-106 28-15,0 0-28 0,61 112 28 0,-2 0-28 0,-59-112 47 16,0 0-47-16,65 103 48 0,-1-4-48 0,-64-99 39 16,0 0-39-16,62 107 39 0,-3 1-39 0,-59-108-3 15,0 0 3-15,65 103-3 0,-1-4 3 0,-64-99 1 16,0 0-1-16,68 108 2 0,6 6-2 0,-74-114 16 16,0 0-16-16,70 115 17 0,1-4-17 0,-71-111-5 15,0 0 5-15,74 119-4 0,-4-1 4 0,-70-118 35 16,0 0-35-16,68 113 36 0,-4-1-36 0,-64-112 28 15,0 0-28-15,67 116 28 0,1 5-28 0,-68-121 4 16,0 0-4-16,65 108 4 0,3-2-4 0,-68-106 2 0,0 0-2 16,61 103 2-16,-5-5-2 0,-56-98 46 0,0 0-46 15,56 89 46-15,-2-10-46 0,-54-79-13 0,0 0 13 0,52 72-13 16,-5-10 13-16,-47-62 20 0,0 0-20 0,44 57 20 16,-11-15-20-16,-33-42-4 0,0 0 4 0,35 45-3 15,-5-2 3-15,-30-43 1 0,0 0-1 0,23 36 2 16,-6-2-2-16,-8-13-36 0,-2-9 36 0,-7-3-36 15,0-9 36-15,0 0-132 0,0 0 132 0,0 0-132 16,0 0 132-16,0 0-357 0,0 6 357 0,0-6-356 16,-9 6 356-16,2-3-1112 0</inkml:trace>
  <inkml:trace contextRef="#ctx0" brushRef="#br0" timeOffset="171078.78">2261 7157 315 0,'0'0'0'0,"9"3"0"0,8-1 0 0,-12-1 210 16,-1-1-210-16,-4 0 210 0,0 0-210 0,0 0 140 16,0 0-140-16,0 0 140 0,0 0-140 0,0 0 47 15,0 0-47-15,0 0 48 0,0 0-48 0,0 0 102 16,0 0-102-16,0 0 103 0,8-3-103 0,1 0 100 16,0-4-100-16,0 2 100 0,-2-1-100 0,3 0 50 15,2-3-50-15,4-6 50 0,2-8-50 0,-4 3 38 0,3-4-38 16,-5 12 39-16,-3 5-39 0,3-4-3 0,-3 5 3 0,0-3-3 15,-1 0 3-15,6-1-11 0,-1 2 11 0,-8-1-11 16,-2 6 11-16,-3 3-147 0,9-7 147 0,0 2-146 16,-4-2 146-16,11-5-932 0</inkml:trace>
  <inkml:trace contextRef="#ctx0" brushRef="#br0" timeOffset="171798.48">2429 6784 796 0,'0'0'0'0,"0"0"0"0,8 16 0 16,-8-16 110-16,-12 3-110 0,12-3 111 0,0 0-111 0,0 0 109 15,0 0-109-15,0 0 109 0,0 0-109 0,0 0-7 16,-12 0 7-16,12 0-7 0,-11 4 7 0,4-4-44 16,2 0 44-16,5 0-44 0,-12-4 44 0,12 4 15 15,-12 0-15-15,1 0 15 0,-1 0-15 0,-2 4 50 16,-2-4-50-16,7 1 50 0,1-1-50 0,-1 0 124 16,-3 0-124-16,3 0 124 0,0 0-124 0,-3 2 61 0,2 0-61 15,10-2 61-15,-9 3-61 0,9-3 53 16,-9 0-53-16,9 0 53 0,-7 4-53 0,7-4-1 0,-10 3 1 15,10-3 0-15,-7 5 0 0,7-5-20 0,0 0 20 0,0 0-19 16,-6 16 19-16,3-4-34 0,-1 0 34 0,4 0-33 16,0 0 33-16,0 3-8 0,0 1 8 0,4 8-7 15,3 3 7-15,-2-3 12 0,-1 3-12 16,-3-3 12-16,3-3-12 0,1 3 40 0,2-3-40 0,-2 1 41 16,-1-7-41-16,5 3 0 0,1 1 0 0,2 5 0 15,1-4 0-15,-1 2 12 0,5-1-12 0,-5-7 13 16,-3-4-13-16,2 2 4 0,1 0-4 0,5 0 4 15,-1 0-4-15,2 4-2 0,-1-4 2 0,-3 0-1 16,-5-7 1-16,6 2 19 0,3-4-19 0,-4 0 20 16,-2 3-20-16,6-6 32 0,-1 0-32 0,1-6 33 15,-3 3-33-15,5-6 30 0,0-1-30 0,-7 2 30 16,-5-1-30-16,10-1 39 0,-1-4-39 0,-1-1 40 16,-2-4-40-16,0-2 0 0,2-3 0 0,-4 5 0 0,-7 7 0 15,4-3 58-15,0-2-58 0,-1-7 59 0,-2-4-59 0,-3-5 5 16,-3-1-5-16,0 14 5 0,0 7-5 0,-3-5 59 15,-3 2-59-15,-2-4 60 0,-10-1-60 0,3 2 0 16,1 2 0-16,0 5 0 0,5 5 0 0,-7-3 4 16,-1 1-4-16,3 1 5 0,-4-1-5 15,-3 0 22-15,0 3-22 0,4-1 23 0,5 2-23 0,-6 1 2 16,-3-4-2-16,4 4 2 0,-6-1-2 0,5 2 21 16,-2-1-21-16,7 4 21 0,8 0-21 0,-7-3-18 15,3 6 18-15,0-3-18 0,1 4 18 0,-1-1-101 0,-3 2 101 16,3-1-100-16,4-1 100 0,5-3-275 0,-9 9 275 15,9-9-274-15,0 5 274 0,0 2-1038 0</inkml:trace>
  <inkml:trace contextRef="#ctx0" brushRef="#br0" timeOffset="172075.93">2839 6949 897 0,'0'0'0'0,"-26"-3"0"16,-23-9 0-16,25 5 177 0,6 2-177 0,27 8 177 15,15 6-177-15,-5-4 139 0,6 2-139 0,-11-6 140 16,-5 3-140-16,-1-1 66 0,-4-3-66 0,8 0 67 16,6-7-67-16,-18 7 25 0,0 0-25 0,17-10 26 15,8-4-26-15,-25 14 9 0,0 0-9 0,22-17 9 0,-1-4-9 16,-21 21 39-16,0 0-39 0,26-24 40 0,-3-1-40 15,-23 25-31-15,0 0 31 0,25-24-31 0,-4 0 31 0,-21 24-273 16,0 0 273-16,17-28-273 0,0 1 273 0,18-26-774 16</inkml:trace>
  <inkml:trace contextRef="#ctx0" brushRef="#br0" timeOffset="172574.17">2996 6364 1110 0,'0'0'0'0,"0"0"0"0,-12 13 0 0,12-13 127 0,0 0-127 0,-12 9 127 16,-2 0-127-16,14-9 71 0,0 0-71 15,-18 12 72-15,1 3-72 0,17-15 77 0,0 0-77 0,-12 24 78 16,-6 4-78-16,18-28-6 0,0 0 6 0,-15 36-5 15,4 8 5-15,11-44-42 0,0 0 42 0,-9 50-41 16,1 1 41-16,8-51 60 0,0 0-60 0,-4 54 60 16,4 1-60-16,0-55-77 0,0 0 77 0,9 55-76 15,5-1 76-15,-14-54 45 0,0 0-45 0,21 57 46 16,3 1-46-16,-24-58 8 0,0 0-8 0,26 47 8 16,6-4-8-16,-32-43 1 0,0 0-1 0,33 31 2 15,7-11-2-15,-40-20 43 0,0 0-43 0,42 9 43 0,2-11-43 16,-44 2 35-16,0 0-35 0,42-19 36 0,1-17-36 15,-43 36 3-15,0 0-3 0,42-48 4 0,-5-14-4 16,-37 62 91-16,0 0-91 0,33-60 92 0,-3-5-92 0,-30 65 58 16,0 0-58-16,14-52 58 0,-7 3-58 0,-5 4 81 15,-8 6-81-15,3 6 82 0,-2 6-82 0,5 27 10 16,0 0-10-16,-16-33 11 0,-7 2-11 0,23 31 27 16,0 0-27-16,-26-27 27 0,-7 3-27 0,33 24 30 15,0 0-30-15,-39-16 30 0,-1 8-30 0,40 8-32 16,0 0 32-16,-38-4-32 0,-4 4 32 0,7 4-83 15,4 1 83-15,13 2-83 0,6-4 83 0,3 2-396 16,0-1 396-16,1-1-396 0,4 0 396 0,-8 8-879 0</inkml:trace>
  <inkml:trace contextRef="#ctx0" brushRef="#br0" timeOffset="172808.93">3363 6693 1367 0,'0'0'0'0,"-8"-17"0"15,-10-16 0-15,13 18 183 0,-2 3-183 0,14 21 183 16,7 11-183-16,0-4 101 0,1 3-101 0,-2-7 102 16,-8-4-102-16,0-3 75 0,2-3-75 0,4-4 75 15,8-3-75-15,-2 0-20 0,1 2 20 0,-4-9-20 16,3 0 20-16,-1-2-22 0,1-3 22 0,-3 1-22 15,-1-1 22-15,-1 2-191 0,-2-4 191 0,-1 2-190 0,0 1 190 16,12-20-1109-16</inkml:trace>
  <inkml:trace contextRef="#ctx0" brushRef="#br0" timeOffset="173240.62">3454 6132 1278 0,'0'0'0'15,"4"14"0"-15,-1 8 0 0,-6-13 145 0,-3-2-145 0,3 1 145 16,-2 1-145-16,-2 6 72 0,1 4-72 0,3 2 73 16,-1 3-73-16,3 3 69 0,1 2-69 0,-4 0 70 15,4 1-70-15,0 2-17 0,0 4 17 0,4 4-16 16,-3 6 16-16,3-5 1 0,3 0-1 0,-2-8 2 15,-1-9-2-15,1 4-14 0,4-8 14 0,-4-1-13 16,4-4 13-16,-1 3-52 0,5-3 52 0,-5-6-52 16,1-2 52-16,3-6 33 0,6 1-33 0,-1-4 34 15,4-3-34-15,0-3 35 0,2-5-35 0,-7 1 36 16,1 0-36-16,0-3 61 0,-3-4-61 0,-1-10 61 16,1-5-61-16,-2 1 75 0,0-3-75 0,-3 9 75 15,0 3-75-15,-6 1 33 0,2 3-33 0,-1 1 33 0,-4 5-33 16,0-1 103-16,-4-1-103 0,4 4 104 0,-3 5-104 15,-2-1 29-15,-4 3-29 0,-3-2 29 16,-6-2-29-16,-3 6 3 0,-2 3-3 0,6 3 4 0,0 0-4 16,-4 6-7-16,-4 3 7 0,6 0-7 0,-2 5 7 15,-5 6-43-15,1 4 43 0,3 2-42 0,-3 6 42 0,6 1-212 16,-2-4 212-16,3 3-212 0,-3 1 212 0,-20 32-1324 16</inkml:trace>
  <inkml:trace contextRef="#ctx0" brushRef="#br0" timeOffset="173528.31">2808 8231 1726 0,'0'0'0'0,"8"-7"0"16,1-10 0-16,0 7 142 0,-6 1-142 0,3 0 143 15,-3 6-143-15,2-7 110 0,2 1-110 0,2-3 111 16,2-2-111-16,4-1 32 0,6 0-32 0,-12 4 32 16,-4 6-32-16,4-2-92 0,3 2 92 0,-3-4-91 15,5-1 91-15,-7 2-341 0,2-8 341 0,-9 16-340 16,8-5 340-16,-2-4-929 0</inkml:trace>
  <inkml:trace contextRef="#ctx0" brushRef="#br0" timeOffset="173957.65">2846 7740 1233 0,'0'0'0'0,"9"7"0"0,0 2 0 0,-9-9 196 15,-13 3-196-15,8-6 197 0,-4 3-197 0,1-4 142 0,-8 2-142 16,11 2 143-16,-1 0-143 0,-1 2 3 0,-1 2-3 16,-1 2 4-16,-3 5-4 0,1 8 2 0,-1 1-2 15,3 3 2-15,1-3-2 0,-1 11 5 0,2 5-5 16,5 0 6-16,-1 0-6 0,3 4 5 0,3-1-5 0,2-3 5 16,-1 0-5-16,5-2-17 0,3 3 17 0,2-1-17 15,0 0 17-15,-2-6-5 0,-3 0 5 0,-2-10-4 16,-2-6 4-16,7 0-62 0,-3-2 62 0,0-5-62 15,-8-7 62-15,12 0 2 0,-1 0-2 0,5-7 3 16,4-4-3-16,-3-4 0 0,3-7 0 0,-7 5 0 16,-2-2 0-16,2-2 36 0,-5-6-36 0,-2 6 36 15,-2-3-36-15,4 0 65 0,-6-4-65 0,2 10 65 16,-5 0-65-16,0 0 45 0,-3-6-45 0,1 5 46 16,-1 1-46-16,-3-4 50 0,-2 2-50 0,-1 1 51 15,2 7-51-15,-7-4 37 0,-4-1-37 0,10 9 38 16,4 4-38-16,-5 1 25 0,1-1-25 0,-1 4 26 15,2 0-26-15,-3 2-23 0,-3 3 23 0,1-1-22 0,2 4 22 16,-3 4-144-16,1 4 144 0,7-10-143 0,-2 5 143 16,-4 11-1381-16</inkml:trace>
  <inkml:trace contextRef="#ctx0" brushRef="#br0" timeOffset="174185.48">3384 7898 1468 0,'0'0'0'0,"-9"0"0"0,-3 0 0 0,12 0 193 0,0 0-193 16,5-7 194-16,16-5-194 0,-21 12 103 0,0 0-103 0,21-17 104 15,6-5-104-15,-27 22 54 0,0 0-54 0,26-21 55 16,0-3-55-16,-26 24-54 0,0 0 54 0,25-24-53 15,-8 2 53-15,-17 22-152 0,0 0 152 0,14-17-152 16,-2 5 152-16,13-21-1222 0</inkml:trace>
  <inkml:trace contextRef="#ctx0" brushRef="#br0" timeOffset="174622.18">3569 7438 1278 0,'0'0'0'0,"0"19"0"0,-3 14 0 16,3-33 201-16,0 0-201 0,-9 6 201 0,-3-9-201 15,12 3 123-15,0 0-123 0,-11 2 124 0,-6 5-124 16,17-7 64-16,0 0-64 0,-16 12 64 0,-1 8-64 0,17-20 13 16,0 0-13-16,-18 24 13 0,4 7-13 0,14-31-33 15,0 0 33-15,-12 33-32 0,0 6 32 0,12-39 37 16,0 0-37-16,-5 48 38 0,-2 5-38 0,7-53-11 15,0 0 11-15,0 57-10 0,3 3 10 0,-3-60-1 16,0 0 1-16,5 55 0 0,8-3 0 0,-13-52-53 16,0 0 53-16,12 39-52 0,5-6 52 0,-17-33-40 0,0 0 40 15,23 24-40-15,10-9 40 0,-33-15 7 0,0 0-7 16,26 4 8-16,4-8-8 0,-30 4 16 0,0 0-16 16,26-15 17-16,1-9-17 0,-6 0 90 0,-4-4-90 15,-5 4 91-15,-7 0-91 0,-1 0 66 0,-1 0-66 16,-3 0 66-16,-3 3-66 0,-1 3 55 0,-1-5-55 15,2 9 56-15,-3 2-56 0,6 12 29 0,0 0-29 0,-12-15 29 16,-9-6-29-16,21 21 1 0,0 0-1 0,-17-15 2 16,-6 3-2-16,23 12-7 0,0 0 7 0,-26-7-6 15,-4 7 6-15,6 0-58 0,5 4 58 0,3-1-58 16,11-1 58-16,-2 1-226 0,1 1 226 0,6-4-226 16,-5 5 226-16,-4 2-1261 0</inkml:trace>
  <inkml:trace contextRef="#ctx0" brushRef="#br0" timeOffset="174847.1">4116 7656 1435 0,'0'0'0'0,"-26"0"0"0,-21 9 0 0,14-6 167 16,5 0-167-16,36-6 168 0,31-7-168 0,-11 1 124 15,5-5-124-15,-12 8 124 0,-7 0-124 0,-5 3 67 16,3-4-67-16,0-1 68 0,-3-8-68 0,5 4-32 16,-2-3 32-16,-7-1-32 0,2-1 32 0,-5-2-319 15,2 2 319-15,-1 3-318 0,-6 6 318 0,3-13-950 0</inkml:trace>
  <inkml:trace contextRef="#ctx0" brushRef="#br0" timeOffset="175242.23">4146 7213 1065 0,'0'0'0'0,"5"11"0"15,-1 7 0-15,-4-18 206 0,-6 2-206 0,-4-7 207 16,0-7-207-16,1 2 153 0,-3-2-153 0,6 7 154 16,-1 1-154-16,2-1 91 0,-4 3-91 0,9 2 91 15,-8 0-91-15,8 0 23 0,-13 7-23 0,5 2 24 16,-1 10-24-16,0-2-20 0,-3 7 20 0,7-2-20 15,1 2 20-15,8 4-1 0,-3 2 1 0,6 6-1 0,-1 4 1 16,1-2-13-16,1-2 13 0,1-9-12 0,-4-4 12 16,8 1-4-16,-3-7 4 0,1-5-4 0,-6-5 4 15,4-1-20-15,3 0 20 0,-3-3-20 0,-4-3 20 0,3 0-3 16,5 0 3-16,-1-9-3 0,2-3 3 0,0-5-22 16,2 0 22-16,-4-3-22 0,-3-3 22 0,-1-4 5 15,-2-2-5-15,-3 6 6 0,-1 10-6 0,1-3 99 16,-3-3-99-16,-3 5 100 0,1 2-100 0,-1-1 116 15,-3-1-116-15,-1 2 117 0,-3 2-117 0,1 1 46 16,0 1-46-16,-3 4 46 0,0-1-46 0,-2 2 50 16,2 3-50-16,3 0 51 0,2 0-51 0,2 1-20 15,-4 3 20-15,-5 4-19 0,-7 3 19 0,0 1-177 0,-2 3 177 16,8-3-177-16,1-3 177 0,-16 15-1465 0</inkml:trace>
  <inkml:trace contextRef="#ctx0" brushRef="#br0" timeOffset="175523.71">3220 9400 1726 0,'0'0'0'0,"9"-16"0"0,1-8 0 15,-3 12 126-15,-2 7-126 0,-5 5 126 0,7-3-126 16,-1 3 95-16,2 3-95 0,5-6 96 0,-3-3-96 16,6-2 43-16,5 1-43 0,-4-8 44 0,1-1-44 15,3-1-124-15,-4 2 124 0,-3-1-124 0,-2 4 124 0,11-17-1415 16</inkml:trace>
  <inkml:trace contextRef="#ctx0" brushRef="#br0" timeOffset="176024.23">3272 8700 1334 0,'0'0'0'0,"-8"12"0"16,-13 1 0-16,3 6 156 0,1 2-156 0,5-11 157 15,3-7-157-15,0 9 100 0,-5 6-100 0,5 2 100 16,-3 11-100-16,3-3 22 0,1 1-22 0,1-2 23 16,5-3-23-16,2 4-21 0,0 3 21 0,0-2-21 15,-4 2 21-15,10 5-36 0,1 3 36 0,1 4-36 16,5-3 36-16,1-1-33 0,7 0 33 0,-4-2-33 15,-3-5 33-15,3-1-8 0,1-2 8 0,-2-6-7 16,-8-11 7-16,10 1-2 0,-1-1 2 0,4 2-2 16,0-2 2-16,-21-12-2 0,0 0 2 0,23 5-1 15,7 2 1-15,-30-7 44 0,0 0-44 0,33-3 45 0,-2-9-45 16,-31 12 50-16,0 0-50 0,30-24 51 0,0-9-51 16,-30 33 94-16,0 0-94 0,22-43 94 0,-1-8-94 15,-21 51 115-15,0 0-115 0,13-55 116 0,-8-5-116 16,-5 60 61-16,0 0-61 0,0-59 62 0,-9 6-62 0,9 53 46 15,0 0-46-15,-14-55 47 0,-10 4-47 0,24 51 22 16,0 0-22-16,-30-48 22 0,-1 3-22 16,31 45-3-16,0 0 3 0,-34-34-3 0,-6 1 3 0,40 33 19 15,0 0-19-15,-33-22 20 0,-2 5-20 0,35 17-17 16,0 0 17-16,-33-9-17 0,1 6 17 0,32 3-106 16,0 0 106-16,-21 1-105 0,4 6 105 0,17-7-348 15,0 0 348-15,-14 7-347 0,5 7 347 0,-12 8-1093 0</inkml:trace>
  <inkml:trace contextRef="#ctx0" brushRef="#br0" timeOffset="176213.8">3814 8887 1547 0,'0'0'0'0,"-16"0"0"15,-13-4 0-15,29 4 157 0,0 0-157 0,7-8 157 16,19-8-157-16,-26 16 99 0,0 0-99 0,23-20 99 16,6-6-99-16,-29 26-66 0,0 0 66 0,30-26-66 15,0-8 66-15,26-26-1369 0</inkml:trace>
  <inkml:trace contextRef="#ctx0" brushRef="#br0" timeOffset="176606.58">3725 8612 1345 0,'0'0'0'0,"-9"10"0"0,-5 9 0 0,5-3 180 16,-6-1-180-16,9-3 181 0,3-9-181 0,-2 6 94 16,1-2-94-16,1 17 95 0,1 9-95 0,-1-1 24 15,3 2-24-15,0-6 25 0,0-2-25 0,0-26-3 0,0 0 3 16,8 36-3-16,10 5 3 0,-3-7-11 0,3 4 11 15,-4-14-11-15,-5-9 11 0,6 1-91 0,-1-2 91 16,4-2-90-16,3 0 90 0,0-2 0 0,1-1 0 0,-4-6 0 16,-2-6 0-16,1-1-3 0,1-4 3 15,-1-4-3-15,6-7 3 0,-2-2 5 0,0-1-5 0,-4 5 5 16,1-4-5-16,-3 0 47 0,-1 3-47 0,-1-10 47 16,-5-3-47-16,5 2 105 0,-5 2-105 0,-2 3 106 15,-10 8-106-15,2-5 83 0,-5 6-83 0,6 0 83 16,-3 6-83-16,-3-3 123 0,-3 3-123 0,-6-1 123 15,-7-2-123-15,2 4 74 0,-5 1-74 0,9 2 75 16,4 5-75-16,-4 0 37 0,-6 0-37 0,2 0 37 16,-3 1-37-16,-3 3-28 0,1 3 28 0,12-7-28 15,11 1 28-15,-6-1-170 0,6 0 170 0,-3 2-169 0,-2 3 169 16,-10-1-1611-16</inkml:trace>
  <inkml:trace contextRef="#ctx0" brushRef="#br0" timeOffset="176813.97">4340 8621 1591 0,'0'0'0'0,"0"0"0"0,-14 0 0 0,14 0 151 15,-7-4-151-15,10-3 151 0,10-5-151 0,1 2 111 0,-2-2-111 16,2 5 111-16,-5-2-111 0,-1-1 6 0,5 2-6 15,1-4 7-15,-2 0-7 0,3-4-398 0,3 4 398 16,-8 4-398-16,-3-1 398 0,7-6-840 0</inkml:trace>
  <inkml:trace contextRef="#ctx0" brushRef="#br0" timeOffset="177254.92">4399 8207 1468 0,'0'0'0'0,"-8"5"0"16,-5-1 0-16,-2-1 199 0,1 2-199 0,5-5 200 15,4 4-200-15,-2-4 76 0,1 1-76 0,-2 6 76 16,-1 0-76-16,-3 5 72 0,0 5-72 0,3-5 73 16,4-2-73-16,-2 8-6 0,1 2 6 0,3 8-5 15,1 3 5-15,2 1-39 0,0 3 39 0,2-11-38 0,1-4 38 16,1 8-41-16,5-1 41 0,3 2-40 0,-2 6 40 15,6 1-17-15,-2 3 17 0,2-6-17 0,-2 3 17 16,3-2-15-16,1-3 15 0,-6-9-14 0,-3-8 14 0,5 1-35 16,6-1 35-16,1-2-34 0,6-3 34 0,-3-6-57 15,8-3 57-15,-15 0-57 0,-10-3 57 0,11-2-2 16,-5-4 2-16,5-6-2 0,3-9 2 0,-4 1 86 16,-3-1-86-16,-1 0 87 0,-5 4-87 0,1-4 86 0,-2 1-86 15,-2 6 86-15,-5 0-86 0,0 0 102 0,0 0-102 16,-5-1 102-16,-2 0-102 0,2 2 71 0,0-3-71 15,-2 5 72-15,-2 2-72 0,0-1 40 0,-5-1-40 16,2 2 41-16,3-3-41 0,-7 3 36 0,2 0-36 0,6 0 37 16,-1 5-37-16,-8 2-10 0,-1-4 10 0,9 6-10 15,9 3 10-15,-8-4-82 0,-1 4 82 0,-7 4-82 16,-7-4 82-16,2 5-282 0,-3 2 282 0,10-4-281 16,5-3 281-16,-13 5-1253 0</inkml:trace>
  <inkml:trace contextRef="#ctx0" brushRef="#br0" timeOffset="177706.71">4529 5609 1132 0,'0'0'0'15,"8"8"0"-15,10 8 0 0,-18-16 124 0,0 0-124 0,0 0 124 16,0 0-124-16,0 0 105 0,0 0-105 0,0 6 106 16,2 8-106-16,-2-14 45 0,0 0-45 0,7 31 46 15,5 14-46-15,-12-45-5 0,0 0 5 0,17 58-4 16,9 9 4-16,-26-67 5 0,0 0-5 0,39 93 6 15,8 18-6-15,-47-111-2 0,0 0 2 0,40 95-1 16,4-10 1-16,-44-85-377 0,0 0 377 0,37 66-376 16,-11-20 376-16,38 66-542 0</inkml:trace>
  <inkml:trace contextRef="#ctx0" brushRef="#br0" timeOffset="177910.97">4593 6187 1446 0,'0'0'0'0,"18"10"0"0,11 9 0 0,-29-19 129 15,0 0-129-15,0 0 130 0,0-12-130 0,0 12 105 16,0 0-105-16,6-12 105 0,-3-5-105 0,-3 17 49 16,0 0-49-16,9-15 49 0,5-10-49 0,-14 25-24 15,0 0 24-15,16-18-23 0,-2-3 23 0,-14 21-217 16,0 0 217-16,17-22-216 0,-5 1 216 0,18-18-1036 0</inkml:trace>
  <inkml:trace contextRef="#ctx0" brushRef="#br0" timeOffset="178390.54">4431 5609 1423 0,'0'0'0'0,"15"5"0"16,13 5 0-16,-28-10 138 0,0 0-138 0,0 0 139 16,-19 9-139-16,19-9 72 0,0 0-72 0,-12 15 73 15,3 6-73-15,9-21 31 0,0 0-31 0,-3 34 31 16,8 11-31-16,-5-45 8 0,0 0-8 0,10 51 9 16,4 4-9-16,-14-55-35 0,0 0 35 0,23 64-35 15,5 4 35-15,-28-68 0 0,0 0 0 0,40 83 1 16,11 8-1-16,-51-91 0 0,0 0 0 0,52 68 0 0,8-4 0 15,-60-64-62-15,0 0 62 0,61 43-62 0,4-19 62 16,-65-24 7-16,0 0-7 0,64 8 8 0,1-16-8 0,-23-1-4 16,-12-6 4-16,-8 3-4 0,-8 0 4 0,2-4-4 15,-4-3 4-15,2-10-4 0,-2-14 4 0,-3 7 126 16,0-3-126-16,-6 8 127 0,-1 7-127 0,-2 24 50 16,0 0-50-16,-2-36 50 0,-10-9-50 0,0 6 80 15,-6-4-80-15,4 10 80 0,-1 9-80 0,-3-7 47 16,-4-1-47-16,-3-5 47 0,-5 0-47 0,4 4 37 0,-5 6-37 15,6 3 37-15,3 3-37 0,-3 2 9 0,-1 4-9 16,3 3 10-16,4 3-10 0,0 1 12 0,-2 1-12 16,0 2 12-16,0 1-12 0,2 4-16 0,-2 0 16 15,3 4-15-15,9-4 15 0,-3 5-58 0,-4 2 58 16,2 1-57-16,1 4 57 0,0 4-160 0,5-1 160 0,-1 2-160 16,5 2 160-16,-4 17-1391 0</inkml:trace>
  <inkml:trace contextRef="#ctx0" brushRef="#br0" timeOffset="178645.61">5273 5367 1748 0,'0'0'0'0,"-7"15"0"0,-5 13 0 0,6-16 111 16,1-11-111-16,5-1 112 0,0-12-112 16,5 4 77-16,-1-1-77 0,-4 9 77 0,10-3-77 0,1 10 14 15,-2 6-14-15,8 10 15 0,6 6-15 0,1 2-17 16,4 5 17-16,0 3-16 0,0 4 16 0,0 2-14 16,-2 3 14-16,0-2-13 0,1-6 13 0,-5-4-159 15,-1-7 159-15,-5-5-158 0,-2-5 158 0,12 20-1234 16</inkml:trace>
  <inkml:trace contextRef="#ctx0" brushRef="#br0" timeOffset="178840.92">5282 5878 1457 0,'0'0'0'0,"10"-7"0"15,11-1 0-15,-3-4 153 0,-3-4-153 0,3 8 153 16,-8 1-153-16,9-5 66 0,-1-4-66 0,1-1 66 16,-3-2-66-16,5 2-148 0,-2-5 148 0,-7 10-147 15,-3 3 147-15,8-11-1104 0</inkml:trace>
  <inkml:trace contextRef="#ctx0" brushRef="#br0" timeOffset="179301.84">5331 5257 908 0,'0'0'0'0,"-9"3"0"0,-9 4 0 0,1-7 201 15,-1-3-201-15,6-1 201 0,3 8-201 0,-5-1 189 16,2 0-189-16,0 6 190 0,0 0-190 0,-2 3 74 16,-4 3-74-16,10-6 74 0,2-2-74 0,-1 5 41 15,-1 0-41-15,-1 6 41 0,4 8-41 0,1 5 4 16,1 0-4-16,6-2 5 0,1 2-5 0,1 9 8 15,4 4-8-15,3 3 8 0,0 2-8 0,6 6 14 16,1 4-14-16,2-8 15 0,5 2-15 0,7 11-17 16,2 6 17-16,-2-12-16 0,-1-1 16 0,-8-21-26 0,-5-15 26 15,-6-2-25-15,-5-13 25 0,8 3-45 0,2 0 45 16,-4-6-44-16,0-3 44 0,6-3 8 0,5-1-8 0,-4-8 8 16,2-5-8-16,-1-7 58 0,-2-7-58 0,-1 4 59 15,-4-6-59-15,3-5 35 0,-6 1-35 0,-3 2 35 16,-4 6-35-16,4-10 70 0,-6-1-70 0,-1-3 70 15,-2 4-70-15,-2-3 63 0,2-4-63 0,-3 10 64 16,-6 4-64-16,0 1 58 0,-3-2-58 0,-2-1 59 16,-7 5-59-16,4-2 46 0,-4 7-46 0,3 8 47 15,10 4-47-15,-10 0 0 0,1 0 0 0,-1 4 0 16,-6-3 0-16,1 6 46 0,-3 2-46 0,5-1 46 16,3 8-46-16,-3-1-64 0,0 6 64 0,13-6-63 15,2 2 63-15,-6 6-89 0,0-3 89 0,3 4-88 16,4 7 88-16,0-4-316 0,-2 6 316 0,7-4-315 0,7 2 315 15,-2 21-1089-15</inkml:trace>
  <inkml:trace contextRef="#ctx0" brushRef="#br0" timeOffset="179502.48">5669 5195 1367 0,'0'0'0'0,"-8"33"0"0,-1 15 0 0,0-16 160 0,6-6-160 16,8-29 161-16,7-25-161 0,6 16 130 0,3 5-130 16,0 18 131-16,-2 6-131 0,9 5 51 0,3 11-51 15,-1-1 51-15,5 6-51 0,-2 3 15 0,-3-1-15 16,5 3 15-16,0 1-15 0,3 11-100 0,9 12 100 0,-15-22-100 16,-3-14 100-16,36 44-1326 0</inkml:trace>
  <inkml:trace contextRef="#ctx0" brushRef="#br0" timeOffset="179696.93">5877 5672 1043 0,'0'0'0'0,"21"16"0"16,14 8 0-16,-35-24 159 0,0 0-159 0,7-4 159 15,-15-16-159-15,8 20 165 0,0 0-165 0,1-19 165 16,3-2-165-16,-4 21 77 0,0 0-77 0,12-24 77 15,6-3-77-15,-18 27 6 0,0 0-6 0,17-28 6 0,6 1-6 16,-23 27-125-16,0 0 125 0,21-24-124 0,-6 0 124 16,22-24-1115-16</inkml:trace>
  <inkml:trace contextRef="#ctx0" brushRef="#br0" timeOffset="180119.61">5701 5054 1401 0,'0'0'0'0,"-11"12"0"0,-4 11 0 0,15-23 125 0,0 0-125 16,-13 24 125-16,3 7-125 0,10-31 26 0,0 0-26 16,0 44 26-16,0 14-26 0,0-58 40 0,0 0-40 15,9 69 41-15,5 3-41 0,-14-72-3 0,0 0 3 0,26 107-2 16,16 25 2-16,-42-132 10 0,0 0-10 0,47 113 10 15,5-1-10-15,-52-112 12 0,0 0-12 0,51 82 13 16,-2-22-13-16,-49-60-49 0,0 0 49 0,51 36-49 16,-1-24 49-16,-50-12-1 0,0 0 1 0,46-7-1 15,-1-20 1-15,-45 27 4 0,0 0-4 0,39-41 4 16,-8-18-4-16,-31 59 59 0,0 0-59 0,25-72 59 16,-8-15-59-16,-17 87 87 0,0 0-87 0,11-88 87 15,-8-3-87-15,-3 91 58 0,0 0-58 0,-9-94 58 16,-8-2-58-16,17 96 38 0,0 0-38 0,-26-88 38 15,-9 4-38-15,35 84 47 0,0 0-47 0,-42-70 48 0,-9 10-48 16,11 17 34-16,5 12-34 0,14 17 34 0,12 11-34 16,-8-1 8-16,-1 4-8 0,-6 0 9 0,-2 4-9 0,26-4-52 15,0 0 52-15,-30 15-52 0,-9 9 52 16,39-24-192-16,0 0 192 0,-31 29-191 0,-2 11 191 16,-32 30-1324-16</inkml:trace>
  <inkml:trace contextRef="#ctx0" brushRef="#br0" timeOffset="180402.05">6471 4799 1782 0,'0'0'0'15,"-1"17"0"-15,-6 14 0 0,5-23 109 0,-2-4-109 0,4-16 110 16,0-9-110-16,4 7 55 0,1 1-55 0,0 1 56 16,2 8-56-16,7 4 1 0,-1 4-1 0,8 13 1 15,1 10-1-15,3 1 19 0,1 8-19 0,0-4 20 16,0 6-20-16,4 1-1 0,0 6 1 0,-4-5-1 16,0 1 1-16,0 2-66 0,-1 3 66 0,-2-1-65 15,-2-2 65-15,-4-4-320 0,-3-6 320 0,-2-6-320 16,-3-11 320-16,12 28-895 0</inkml:trace>
  <inkml:trace contextRef="#ctx0" brushRef="#br0" timeOffset="180567.73">6707 5312 1513 0,'0'0'0'0,"18"12"0"0,6 3 0 0,-10-11 137 15,-5-4-137-15,0-16 137 0,-6-16-137 0,6 7 21 16,0-5-21-16,-1 11 21 0,-4 5-21 0,5-17-1317 16</inkml:trace>
  <inkml:trace contextRef="#ctx0" brushRef="#br0" timeOffset="181001.84">6498 4541 1468 0,'0'0'0'0,"-14"7"0"16,-9 5 0-16,4 0 81 0,5 0-81 0,2 0 82 16,6-3-82-16,-2 3 57 0,2 7-57 0,3 5 57 15,-1 12-57-15,4 6 4 0,0 15-4 0,4-5 4 16,-1 8-4-16,3 0 1 0,2 2-1 0,5 22 1 15,4 10-1-15,0-5-1 0,6-1 1 0,-2-14 0 16,0-11 0-16,2-6-72 0,-2-8 72 0,-6-16-72 16,-6-21 72-16,5 9-76 0,4-2 76 0,-3-7-76 15,-1-4 76-15,7-4-35 0,6-8 35 0,-6-1-34 0,-4-5 34 16,6-7 51-16,1-11-51 0,-3 1 52 0,2-4-52 16,-2-2 47-16,-4-6-47 0,1 3 48 0,-6 0-48 15,-2-11 101-15,-1-3-101 0,0 4 101 0,-2 2-101 0,-4 1 62 16,-3 0-62-16,0 10 62 0,0 6-62 0,-7-6 67 15,-1 2-67-15,-1 4 67 0,-3-1-67 0,-2 1 70 16,-4-2-70-16,1 5 71 0,-1 1-71 0,-3 3 47 16,4-1-47-16,-1 6 48 0,3 8-48 0,1 2 3 0,-4-4-3 15,-3 11 4-15,-5 5-4 0,5 5-177 0,-5 0 177 16,5 7-176-16,-5 5 176 0,-21 17-1349 0</inkml:trace>
  <inkml:trace contextRef="#ctx0" brushRef="#br0" timeOffset="181406.86">5338 7172 1345 0,'0'0'0'0,"0"0"0"0,-7 28 0 0,7-20 91 15,0-3-91-15,7 6 91 0,1 1-91 0,11 3 58 0,9 2-58 16,-8 2 58-16,1-2-58 0,3 6 9 16,2 1-9-16,4 8 10 0,-2 8-10 0,0-1 48 0,-2 1-48 15,-3-8 49-15,-6 3-49 0,1-6-106 0,3-2 106 16,-6-3-105-16,-4-2 105 0,19 27-1075 0</inkml:trace>
  <inkml:trace contextRef="#ctx0" brushRef="#br0" timeOffset="181591.64">5579 7756 1547 0,'0'0'0'0,"17"0"0"0,13-7 0 15,13 2-1101-15</inkml:trace>
  <inkml:trace contextRef="#ctx0" brushRef="#br0" timeOffset="185896.71">7361 1390 1043 0,'5'9'0'0,"7"10"47"15,6 8-47-15,-10-18 47 0,-8-13-47 0,0-1 85 0,-7-7-85 16,7 12 85-16,0 0-85 0,0 0 49 0,0 0-49 16,0 0 49-16,0 0-49 0,0 0 37 0,0 0-37 15,0 0 37-15,11 5-37 0,-6-1 79 0,7 4-79 16,2 4 79-16,2 4-79 0,3-1 7 0,2 6-7 0,-9-6 7 16,1-3-7-16,4 4 46 0,-3-1-46 0,7 2 47 15,0-1-47-15,-21-16 66 0,0 0-66 0,23 39 66 16,7 13-66-16,-30-52 14 0,0 0-14 0,31 51 15 15,2 4-15-15,-33-55 57 0,0 0-57 0,30 53 57 16,1 2-57-16,-31-55 11 0,0 0-11 0,42 64 11 16,-2 3-11-16,-40-67-11 0,0 0 11 0,42 72-10 15,0-2 10-15,-42-70 15 0,0 0-15 0,40 60 15 16,-5-8-15-16,-35-52-2 0,0 0 2 0,27 36-1 16,-3-12 1-16,-24-24-2 0,0 0 2 0,18 24-1 15,-1-5 1-15,-17-19 39 0,0 0-39 0,12 12 40 16,0 0-40-16,-12-12 30 0,0 0-30 0,9 5 30 15,0 2-30-15,-9-7 96 0,0 0-96 0,9 0 96 0,-1 0-96 16,-8 0 11-16,0 0-11 0,6-9 11 0,-1-6-11 16,-5 15-2-16,0 0 2 0,3-19-1 0,1-2 1 15,-4 21 22-15,0 0-22 0,-4-27 23 0,1-9-23 0,3 36-14 16,0 0 14-16,-5-40-13 0,-4-8 13 0,9 48 25 16,0 0-25-16,-9-48 26 0,0 2-26 0,9 46 7 15,0 0-7-15,-8-52 8 0,-5 4-8 0,13 48 18 16,0 0-18-16,-10-48 18 0,-2 0-18 0,12 48-4 15,0 0 4-15,-9-51-3 0,-3 1 3 0,12 50 5 16,0 0-5-16,-5-38 5 0,-2 4-5 0,7 34-26 16,0 0 26-16,-2-29-26 0,-2 6 26 0,4 23 10 0,0 0-10 15,0-17 10-15,0 5-10 0,0 12-17 0,0 0 17 16,9-7-17-16,0-1 17 0,-9 8-10 0,0 0 10 0,17 0-10 16,4 5 10-16,-21-5-5 0,0 0 5 0,23 10-4 15,1 11 4-15,-24-21-24 0,0 0 24 0,27 27-23 16,2 6 23-16,-29-33-12 0,0 0 12 0,30 36-12 15,1 3 12-15,-31-39-17 0,0 0 17 0,30 40-17 16,3-4 17-16,-33-36 1 0,0 0-1 0,35 36 1 16,0-2-1-16,-35-34 3 0,0 0-3 0,35 33 4 15,4-2-4-15,-39-31 3 0,0 0-3 0,38 29 4 16,-3-2-4-16,-35-27 42 0,0 0-42 0,33 31 43 16,-1-7-43-16,-32-24-31 0,0 0 31 0,22 19-31 15,-1-2 31-15,-21-17 10 0,0 0-10 0,16 12 10 16,-5-3-10-16,-11-9 71 0,0 0-71 0,12 0 72 15,0-5-72-15,-12 5 36 0,0 0-36 0,12-16 36 16,-3-8-36-16,-9 24 3 0,0 0-3 0,5-24 3 0,-5-8-3 16,0 32 5-16,0 0-5 0,-5-38 5 0,-4 0-5 15,9 38 48-15,0 0-48 0,-12-43 48 0,-5 0-48 0,17 43-3 16,0 0 3-16,-21-51-2 0,-6-2 2 0,27 53 26 16,0 0-26-16,-26-50 26 0,0 2-26 0,26 48-51 15,0 0 51-15,-30-45-51 0,4 2 51 0,26 43 10 16,0 0-10-16,-33-43 11 0,1 2-11 0,32 41 0 15,0 0 0-15,-29-43 0 0,-6 4 0 0,35 39 9 16,0 0-9-16,-39-60 9 0,-3-7-9 0,42 67-38 0,0 0 38 16,-29-48-37-16,6 5 37 0,23 43-2 0,0 0 2 15,-21-40-2-15,7 8 2 0,14 32-27 16,0 0 27-16,-19-36-27 0,1 5 27 0,4 2 18 0,0 5-18 16,4 8 18-16,5 9-18 0,-1-1-1 0,-2 1 1 15,-5-2-1-15,-1-3 1 0,2 0-33 0,0-3 33 16,7 6-33-16,1 9 33 0,4 0 8 0,0 0-8 0,0 0 9 15,-5-3-9-15,5 3-21 0,-12-9 21 0,12 9-21 16,0 0 21-16,0 0-51 0,0 0 51 0,0 0-50 16,0 0 50-16,0 0 3 0,0 9-3 0,0 3 4 15,-4 0-4-15,8 0-17 0,-4 0 17 0,5 3-17 16,2-3 17-16,2 4-35 0,-4-1 35 0,0-6-34 16,2-2 34-16,2-2 32 0,0 2-32 0,-4-6 32 15,2 3-32-15,2-1 12 0,1-3-12 0,-1 0 12 16,-2 0-12-16,2-3 13 0,3-2-13 0,2-2 14 15,7-5-14-15,-4-5 81 0,1-6-81 0,-3 6 81 0,3-2-81 16,-4-1 0-16,-2-8 0 0,0 4 0 0,2 2 0 16,-5-2-1-16,0-5 1 0,-4 10-1 0,2 3 1 15,-2-4 18-15,-1-1-18 0,-1 9 18 0,-1 5-18 0,2-5-58 16,-4 4 58-16,0 1-58 16,0-2 58-16,0 2-84 0,-4 2 84 0,4 5-84 0,0-8 84 0,0 8-444 15,0 0 444-15,0 0-443 0,0 0 443 0,0 0-910 16</inkml:trace>
  <inkml:trace contextRef="#ctx0" brushRef="#br0" timeOffset="187953.47">9601 927 516 0,'-23'19'0'0,"-3"5"-3"0,-11 7 3 0,37-31-2 15,28-16 2-15,-14 1 214 0,0-3-214 0,2 8 214 16,-4 2-214-16,-7 1 140 0,-1 5-140 0,-4 2 141 16,0 0-141-16,0 0 94 0,0 0-94 0,0 0 95 15,0 0-95-15,0 0 71 0,0 0-71 0,0 0 72 16,0 0-72-16,0 0 32 0,0 0-32 0,0 0 32 15,-4 12-32-15,4-12 39 0,0 0-39 0,0 17 39 16,-3 2-39-16,3-19 38 0,0 0-38 0,3 28 38 16,-3 4-38-16,0-32-34 0,0 0 34 0,4 36-34 15,-3 4 34-15,-1-40-1 0,0 0 1 0,4 51 0 16,-4 4 0-16,0-55 0 0,0 0 0 0,0 64 1 0,-4-1-1 16,4-63-3-16,0 0 3 0,0 64-2 0,0 3 2 15,0-67 37-15,0 0-37 0,0 87 38 0,4 13-38 16,-4-100 42-16,0 0-42 0,0 84 43 0,-4-9-43 0,4-75 41 15,0 0-41-15,-1 59 41 0,-6-11-41 0,7-48 29 16,0 0-29-16,-2 32 29 0,-2-16-29 0,4-16 51 16,0 0-51-16,0 15 51 0,-5-6-51 0,5-9 27 15,0 0-27-15,-3 7 27 0,-1-6-27 0,4-1 41 16,0 0-41-16,0 0 41 0,-10 4-41 0,10-4 3 16,0 0-3-16,-7-9 4 0,-6 1-4 0,13 8 40 0,0 0-40 15,-14-16 41-15,-7-3-41 0,21 19 12 0,0 0-12 16,-17-24 12-16,-4 0-12 0,21 24 53 0,0 0-53 15,-19-31 53-15,0-5-53 0,19 36-15 0,0 0 15 0,-18-36-14 16,4-7 14-16,14 43 21 0,0 0-21 0,-16-37 21 16,6-3-21-16,10 40-5 0,0 0 5 15,-12-34-5-15,-1-2 5 0,13 36-1 0,0 0 1 0,-5-33 0 16,-2 6 0-16,7 27-20 0,0 0 20 0,-2-24-20 16,-1 8 20-16,3 16 1 0,0 0-1 0,0-15 1 15,0-1-1-15,0 16 0 0,0 0 0 0,3-12 0 16,1 4 0-16,-4 8-17 0,0 0 17 0,9-4-16 15,-1-1 16-15,-8 5-45 0,0 0 45 0,23 3-44 16,3 3 44-16,-26-6-1 0,0 0 1 0,34 12-1 16,4 0 1-16,-38-12-3 0,0 0 3 0,37 19-3 15,1 1 3-15,-38-20-36 0,0 0 36 0,42 28-36 0,-2-1 36 16,-3 1 8-16,-2 1-8 0,-5-5 9 0,-4 3-9 16,-4 1 6-16,3-1-6 0,-2-6 7 0,-2 1-7 15,0-5-17-15,1-1 17 0,-2-4-16 0,-3 0 16 0,2 0 61 16,-1-5-61-16,-6 1 62 0,-3-4-62 0,3-3 1 15,0 3-1-15,-3-4 1 0,0 0-1 0,1-4 39 16,2-1-39-16,-3 2 39 0,-2-2-39 0,2-2 23 16,0-5-23-16,-1-4 24 0,1-8-24 0,-6 0 24 15,3-3-24-15,-3 6 25 0,-3 0-25 0,0 21 78 16,0 0-78-16,-3-27 79 0,-3 0-79 0,6 27-1 0,0 0 1 16,-3-31 0-16,-6-2 0 0,1 9-7 0,1 0 7 15,5 12-6-15,-2 2 6 0,1 5-49 0,1-2 49 16,2 7-49-16,-3-5 49 0,3 5-46 0,0 0 46 15,0 0-46-15,0 0 46 0,0 0-70 0,0 0 70 16,0 0-70-16,0 0 70 0,0 0-205 0,-6 0 205 0,6 0-204 16,-12 0 204-16,3 1-1326 0</inkml:trace>
  <inkml:trace contextRef="#ctx0" brushRef="#br0" timeOffset="188444.94">10575 925 1412 0,'0'0'0'0,"-3"-15"126"15,-6-9-126-15,9 24 126 0,-8 0-126 0,8 0 63 16,-4-7-63-16,4-2 64 0,0-6-64 0,0 3 56 16,-3-4-56-16,3 11 57 0,-2-2-57 0,2 7 7 15,-4-5-7-15,4 5 7 0,0 0-7 0,0 0 51 16,0 0-51-16,0 0 51 0,0 0-51 0,0 0 73 16,-7-3-73-16,7 3 74 0,-7-4-74 0,7 4 6 0,0 0-6 15,0 0 7-15,0 0-7 0,0 0 1 16,-3 12-1-16,3 4 2 0,-4 8-2 0,8 3 5 0,-2 9-5 15,5-5 5-15,1-3-5 0,1 4-14 0,3 1 14 16,-3-2-13-16,3-4 13 0,2 1-2 0,-5 8 2 0,3-9-2 16,-3 1 2-16,1 8-1 0,-3 0 1 0,2-4 0 15,0-8 0-15,0 4 0 0,3 3 0 0,-2-4 1 16,6 2-1-16,-4-1 1 0,2-1-1 0,-2-8 1 16,-3-7-1-16,3 2 1 0,2 1-1 0,0 1 1 15,2-1-1-15,2 6-2 0,-4 1 2 0,-2-13-1 16,-9-6 1-16,2 2-18 0,1-1 18 0,2 1-18 15,3 2 18-15,-1 1-146 0,-1 1 146 0,-9-9-145 16,9 7 145-16,0-4-1281 0</inkml:trace>
  <inkml:trace contextRef="#ctx0" brushRef="#br0" timeOffset="188830.06">10366 2120 1524 0,'12'-4'0'0,"2"-4"143"0,2-8-143 16,1 9 144-16,-6-1-144 0,1 1 101 0,-3 2-101 15,5 1 101-15,1-4-101 0,3-1 89 0,5-1-89 16,-2 1 89-16,-1 1-89 0,1-3-3 0,6 3 3 0,-6-4-2 16,0-4 2-16,5 1-1 0,0-2 1 0,4 1 0 15,-4 1 0-15,4-2 47 0,-1-2-47 0,3-5 47 16,-6 0-47-16,4 0-2 0,-6-7 2 0,4 7-1 16,-2-4 1-16,2 8 2 0,-2-1-2 0,1 6 3 15,-6-1-3-15,5 1 13 0,0 3-13 0,-1 0 14 16,1 0-14-16,-4-4-5 0,3 4 5 0,-8 4-4 15,-8-1 4-15,5 2-88 0,0 2 88 0,-5 2-88 16,-6-1 88-16,6 1-328 0,3 1 328 0,-12 2-327 16,7-7 327-16,2 4-960 0</inkml:trace>
  <inkml:trace contextRef="#ctx0" brushRef="#br0" timeOffset="189784.76">10942 2255 1591 0,'0'0'0'0,"0"0"117"0,0 0-117 15,0-8 118-15,2-11-118 0,-2 19 81 0,0 0-81 16,0 0 82-16,0 0-82 0,0 0 33 0,0 0-33 0,7 12 33 16,5 7-33-16,-12-19-2 0,0 0 2 0,14 24-2 15,2 3 2-15,-16-27-7 0,0 0 7 0,18 33-6 16,4 6 6-16,-22-39-1 0,0 0 1 0,21 40 0 16,0 8 0-16,-21-48 0 0,0 0 0 0,23 51 0 15,0 4 0-15,-23-55-2 0,0 0 2 0,28 52-1 16,-2 1 1-16,-26-53 13 0,0 0-13 0,26 46 14 15,0-5-14-15,-26-41 26 0,0 0-26 0,25 35 26 16,-6-8-26-16,-19-27 3 0,0 0-3 0,16 24 3 16,-4-8-3-16,-12-16 8 0,0 0-8 0,10 12 9 15,-3-7-9-15,-7-5 94 0,0 0-94 0,0 0 95 16,9 7-95-16,-9-7-3 0,0 0 3 0,-9-7-2 16,-6-9 2-16,15 16 39 0,0 0-39 0,-21-17 39 15,-6-7-39-15,27 24 22 0,0 0-22 0,-29-31 23 0,-3-8-23 16,32 39-8-16,0 0 8 0,-33-48-8 0,2-4 8 15,31 52 36-15,0 0-36 0,-27-44 36 0,1-3-36 16,26 47 4-16,0 0-4 0,-24-44 5 0,1 8-5 0,23 36 11 16,0 0-11-16,-24-38 11 0,3 9-11 0,21 29 18 15,0 0-18-15,-20-31 19 0,-1 7-19 0,21 24-5 16,0 0 5-16,-17-24-5 0,-1 3 5 0,18 21 34 16,0 0-34-16,-12-19 34 0,3 4-34 0,9 15-49 15,0 0 49-15,-8-12-49 0,4 0 49 0,4 12-10 16,0 0 10-16,0-9-10 0,4 6 10 0,-4 3-38 15,0 0 38-15,10 3-37 0,11 6 37 0,-21-9 0 0,0 0 0 16,25 15 0-16,4 1 0 0,-29-16 14 0,0 0-14 16,35 20 15-16,5 4-15 0,-40-24-50 0,0 0 50 15,42 24-50-15,6 4 50 0,-48-28 5 0,0 0-5 16,47 27 6-16,3 4-6 0,-50-31-16 0,0 0 16 0,49 29-15 16,-1 2 15-16,-8 2 29 0,-2 1-29 0,-8-10 29 15,-6-3-29-15,2-1 2 0,1-1-2 0,-10-3 2 16,1 1-2-16,3 2 3 0,-6-4-3 0,-4-6 4 15,-6-6-4-15,2 2 50 0,2-1-50 0,-4-1 50 16,4 1-50-16,-9-4 36 0,0 0-36 0,10 1 37 16,1 3-37-16,-11-4 45 0,0 0-45 0,8 3 45 15,1-6-45-15,-9 3 64 0,0 0-64 0,7-9 65 16,-5-3-65-16,-2 12 45 0,0 0-45 0,-2-27 46 16,-10-9-46-16,12 36 0 0,0 0 0 0,-14-36 1 15,-7-7-1-15,21 43 21 0,0 0-21 0,-24-45 21 0,-3-1-21 16,1 6 12-16,0 4-12 0,8 5 13 15,1 11-13-15,0-1 16 0,1-1-16 0,2 1 17 0,-5-3-17 16,3-7 4-16,4-1-4 0,-1 11 4 0,5 2-4 16,-1-1 0-16,-3 1 0 0,-1-2 0 0,0 1 0 0,13 20-12 15,0 0 12-15,-16-28-12 0,-2 1 12 0,4 3-35 16,0 0 35-16,2 8-35 0,3 4 35 0,1 0-42 16,1 5 42-16,1-1-42 0,6-1 42 0,-5 2-140 15,5-1 140-15,0 8-140 0,-3-9 140 0,3 9-454 16,0 0 454-16,0 0-454 0,0 0 454 0,0 0-1054 15</inkml:trace>
  <inkml:trace contextRef="#ctx0" brushRef="#br0" timeOffset="194806.78">6819 1414 561 0,'5'16'0'0,"-5"-16"186"0,0 0-186 0,4-9 186 0,-1-13-186 15,-3 22 41-15,0 0-41 0,0-16 41 0,2-1-41 16,-2 17 87-16,0 0-87 0,4-15 88 0,-1-1-88 0,-3 16 74 15,0 0-74-15,2-12 75 0,5 4-75 0,-7 8 18 16,0 0-18-16,5-7 18 0,-1 5-18 0,-4 2 75 16,0 0-75-16,0 0 75 0,12 0-75 0,-12 0 50 15,0 0-50-15,9 12 51 0,-1 5-51 0,-8-17 43 16,0 0-43-16,14 19 44 0,0 2-44 0,-14-21 13 16,0 0-13-16,19 24 13 0,-1 0-13 0,-18-24 13 15,0 0-13-15,17 31 13 0,4 1-13 0,-21-32 34 16,0 0-34-16,23 40 34 0,-2 3-34 0,-21-43 9 0,0 0-9 15,26 60 9-15,4 10-9 0,-30-70 2 0,0 0-2 16,38 79 2-16,6 5-2 0,-44-84 20 0,0 0-20 16,47 79 20-16,0-3-20 0,-47-76 12 0,0 0-12 0,44 80 13 15,0-4-13-15,-44-76 4 0,0 0-4 0,43 70 5 16,3-6-5-16,-46-64 44 0,0 0-44 0,47 55 44 16,5-2-44-16,-52-53 29 0,0 0-29 0,56 58 29 15,4 2-29-15,-60-60-9 0,0 0 9 0,56 64-9 16,0-1 9-16,-56-63-2 0,0 0 2 0,47 55-2 15,-4 2 2-15,-43-57 0 0,0 0 0 0,44 55 0 16,-2-7 0-16,-42-48-2 0,0 0 2 0,38 51-2 16,3 1 2-16,-41-52 7 0,0 0-7 0,35 48 8 15,3 0-8-15,-38-48 56 0,0 0-56 0,24 38 57 16,-6-13-57-16,-18-25-4 0,0 0 4 0,14 23-3 16,-2-6 3-16,-12-17 35 0,0 0-35 0,9 15 36 0,-6-6-36 15,-3-9-1-15,0 0 1 0,6 10 0 0,-3-5 0 16,-3-5 8-16,0 0-8 0,0 0 8 0,0 7-8 15,0-7 80-15,0 0-80 0,0 0 80 0,0 0-80 16,0 0-2-16,0 0 2 0,-7 0-1 0,-7 3 1 0,14-3 17 16,0 0-17-16,-21 0 17 0,-5 0-17 0,26 0 18 15,0 0-18-15,-30-1 18 0,-5-1-18 0,35 2 0 16,0 0 0-16,-33-10 0 0,-5-4 0 0,38 14 15 16,0 0-15-16,-37-15 16 0,0-9-16 0,37 24 1 15,0 0-1-15,-38-24 1 0,1-7-1 0,37 31-9 16,0 0 9-16,-38-31-9 0,3 2 9 0,35 29 33 0,0 0-33 15,-39-28 33-15,3 1-33 0,36 27-16 0,0 0 16 16,-28-24-15-16,-2-4 15 0,30 28 6 0,0 0-6 16,-30-24 7-16,4-3-7 0,26 27-4 0,0 0 4 15,-24-24-3-15,4 3 3 0,20 21-8 0,0 0 8 0,-15-22-8 16,1 5 8-16,14 17-4 0,0 0 4 0,-9-16-3 16,0 1 3-16,9 15 1 0,0 0-1 0,-3-12 2 15,-1 0-2-15,4 12-12 0,0 0 12 0,-1-9-12 16,1 6 12-16,0 3-45 0,0 0 45 0,0 0-44 15,5-9 44-15,-5 9 5 0,0 0-5 0,12 3 5 16,7-1-5-16,-19-2-25 0,0 0 25 0,28 11-24 16,0 6 24-16,-28-17 17 0,0 0-17 0,39 24 17 15,6 3-17-15,-45-27-35 0,0 0 35 0,40 31-34 16,7 5 34-16,-47-36 32 0,0 0-32 0,44 40 32 0,3 4-32 16,-47-44-10-16,0 0 10 0,54 55-10 0,2 12 10 15,-56-67 10-15,0 0-10 0,56 52 10 0,-9-11-10 16,-47-41 28-16,0 0-28 0,41 27 28 0,-12-11-28 0,-29-16 36 15,0 0-36-15,23 8 36 0,-6-4-36 16,-17-4 44-16,0 0-44 0,20-6 44 0,-1-7-44 0,-19 13 40 16,0 0-40-16,16-26 41 0,-8-13-41 0,-8 39 35 15,0 0-35-15,9-47 35 0,0-6-35 0,-9 53 56 16,0 0-56-16,3-55 56 0,-1-8-56 0,-2 63-36 16,0 0 36-16,4-88-35 0,-1-15 35 0,-3 103 6 15,0 0-6-15,0-87 6 0,-3 4-6 0,3 83-1 16,0 0 1-16,0-68 0 0,0 13 0 0,0 55-158 0,0 0 158 15,3-36-157-15,-3 17 157 0,5-38-1776 0</inkml:trace>
  <inkml:trace contextRef="#ctx0" brushRef="#br0" timeOffset="197787.95">2402 4474 516 0,'0'0'0'0,"2"19"0"0,2 9 0 16,-4-28 136-16,0 0-136 0,0 0 137 0,-9-28-137 15,9 28 0-15,0 0 0 0,-5-12 0 0,-4-7 0 16,9 19 107-16,0 0-107 0,-9-8 107 0,-3-1-107 0,12 9 58 16,0 0-58-16,-18 5 58 0,-6 7-58 0,24-12-84 15,0 0 84-15,-23 19-83 0,-6 5 83 0,29-24 18 16,0 0-18-16,-25 33 18 0,2 3-18 0,23-36-7 15,0 0 7-15,-17 43-7 0,-1 0 7 0,18-43 86 16,0 0-86-16,-12 48 87 0,3 3-87 0,9-51 61 16,0 0-61-16,0 48 61 0,0 0-61 0,0-48 38 0,0 0-38 15,9 40 39-15,3-8-39 0,-12-32 23 0,0 0-23 16,21 28 24-16,6-6-24 0,-27-22 34 0,0 0-34 16,26 14 34-16,0-2-34 0,-26-12 5 0,0 0-5 0,26 7 5 15,4-4-5-15,-30-3 80 0,0 0-80 16,21 0 81-16,0-3-81 0,-21 3 15 0,0 0-15 0,14-4 16 15,-2 1-16-15,-12 3 27 0,0 0-27 0,9-2 27 16,-4-1-27-16,-5 3 55 0,0 0-55 0,0 0 55 16,9-4-55-16,-9 4 40 0,0 0-40 0,0 0 40 15,0 0-40-15,0 0 35 0,0 0-35 0,-5 12 36 16,-4 11-36-16,9-23 4 0,0 0-4 0,-9 24 5 16,-3 3-5-16,12-27 0 0,0 0 0 0,-9 33 0 15,0 3 0-15,9-36-4 0,0 0 4 0,-3 43-3 16,3 1 3-16,0-44-25 0,0 0 25 0,0 47-24 15,3-8 24-15,-3-39 5 0,0 0-5 0,9 36 5 16,3-3-5-16,-12-33 0 0,0 0 0 0,18 24 0 16,5-9 0-16,-23-15 48 0,0 0-48 0,29 9 49 0,4-9-49 15,-33 0 33-15,0 0-33 0,37-9 33 0,5-6-33 16,-42 15 45-16,0 0-45 0,42-28 45 0,5-4-45 16,-47 32-20-16,0 0 20 0,44-35-20 0,-4-6 20 0,-40 41-27 15,0 0 27-15,38-36-27 0,1 0 27 0,-39 36-44 16,0 0 44-16,30-31-44 0,-4 7 44 0,30-31-1438 15</inkml:trace>
  <inkml:trace contextRef="#ctx0" brushRef="#br0" timeOffset="198352.62">2937 4780 1233 0,'0'0'0'0,"9"-9"0"0,3-6 0 0,-12 15 163 15,0 0-163-15,12 0 163 0,-3 12-163 0,0 0 102 16,-1 0-102-16,1-5 102 0,-4-4-102 0,-5-3 94 16,0 0-94-16,16 0 94 0,3-3-94 0,-19 3 58 15,0 0-58-15,25-7 59 0,1-2-59 0,-3 1 9 0,1-3-9 16,-6 3 9-16,-6 1-9 0,-2-2 73 0,3 1-73 16,-5-4 74-16,4 0-74 0,-12 12 3 0,0 0-3 15,13-16 3-15,1-4-3 0,-14 20 52 0,0 0-52 16,12-16 53-16,-3 4-53 0,-9 12 4 0,0 0-4 0,12-15 4 15,-3 3-4-15,-1 3-1 0,1-3 1 16,-9 12 0-16,5-7 0 0,-5 7-100 0,4-8 100 16,-4 8-99-16,0 0 99 0,0 0-191 0,0 0 191 0,0 0-190 15,0 0 190-15,0 0-1221 0</inkml:trace>
  <inkml:trace contextRef="#ctx0" brushRef="#br0" timeOffset="198688.52">2993 5030 1289 0,'0'0'0'0,"12"-14"0"0,2-13 0 0,-5 15 141 16,-2 0-141-16,-7 12 141 0,-12 24-141 0,5-15 116 15,5 3-116-15,-2-4 117 0,4-1-117 0,0-7 73 16,0 0-73-16,0 0 74 0,13 0-74 0,-1-3 93 16,2 3-93-16,-2-4 94 0,-3 4-94 0,3-2 56 15,2-4-56-15,0-3 57 0,3 0-57 0,4-1 77 16,4-7-77-16,-8 5 77 0,-3 5-77 0,4-10 51 0,-3 2-51 16,3-9 51-16,-1-4-51 0,1 4 15 0,-4-3-15 15,-2 8 15-15,0 3-15 0,1-1 1 0,1 2-1 16,-1-1 1-16,0 4-1 0,2-5-52 0,-1 2 52 15,-1 3-51-15,-8 1 51 0,7 3-176 0,0-1 176 0,6-6-176 16,-1-3 176-16,18-12-1459 0</inkml:trace>
  <inkml:trace contextRef="#ctx0" brushRef="#br0" timeOffset="199872.34">3561 3450 975 0,'0'0'0'0,"26"3"0"0,12 2 0 0,-17-1 40 15,-3-4-40-15,-25 0 40 0,-16-4-40 0,6 4 58 16,-1 0-58-16,6 0 58 0,3 0-58 0,9 0 75 16,-9 0-75-16,9 0 76 0,0 0-76 0,0 0 86 15,0 0-86-15,0 0 86 0,0 0-86 0,0 0 91 16,-3 7-91-16,3-7 92 0,0 0-92 0,0 0 51 16,0 0-51-16,0 0 52 0,0 0-52 0,0 0 81 0,-2 5-81 15,2-5 82-15,0 0-82 0,0 0 38 0,0 0-38 16,0 0 38-16,0 10-38 0,0-1 0 0,2 0 0 15,1-2 1-15,-3-2-1 0,4 2 10 0,1 1-10 16,4 4 10-16,3 4-10 0,2-1-40 0,-2-3 40 16,1 0-40-16,1 0 40 0,-2 4-3 0,2-4 3 0,-2 1-3 15,0-2 3-15,2 4 6 0,2 2-6 0,-2-1 7 16,-2-1-7-16,6 2 32 0,-1 2-32 0,1-2 33 16,-1-1-33-16,0 3 48 0,4-2-48 0,0 5 48 15,2 2-48-15,-2 4-1 0,9 4 1 0,-8-8 0 16,3 0 0-16,1 0 1 0,4 4-1 0,-7-9 2 15,-11-4-2-15,9 2 5 0,-4-1-5 0,1-4 5 16,-6-4-5-16,5 4 5 0,1-1-5 0,-6-3 6 16,-1 1-6-16,4-2 50 0,5 5-50 0,-10-9 50 15,-10-3-50-15,0 0 21 0,14 5-21 0,-9-5 21 0,4 4-21 16,3-4 21-16,0 3-21 0,-6-3 21 0,-3 0-21 16,-3 0 108-16,5-3-108 0,-5 3 108 0,0 0-108 15,0 0 56-15,7-7-56 0,-5-2 57 0,2-3-57 16,-4 0 33-16,3-7-33 0,-3 5 33 0,-3 2-33 15,-1-3 36-15,-1 0-36 0,-4-16 37 0,0-5-37 0,1 3 12 16,-1-1-12-16,0 5 13 0,-3 1-13 0,3 1-1 16,-3-1 1-16,-2 8 0 0,2-4 0 0,-2 0-1 15,2-2 1-15,3 9 0 0,2 5 0 0,2-4-7 16,-4-3 7-16,0-1-7 0,-5-4 7 0,5-9 15 16,-3-1-15-16,9 10 15 0,-2 3-15 0,-2-3 5 0,1 2-5 15,1-4 5-15,-4-1-5 0,1 3-1 0,-3-4 1 16,2 9-1-16,4 4 1 0,0 1-4 15,-2-5 4-15,2 0-3 0,-1 6 3 0,3-6-16 0,-6-2 16 16,6 9-15-16,1 5 15 0,-5-1-9 0,2-4 9 16,-2-7-9-16,1-2 9 0,1 1 3 0,2 4-3 0,-1 1 4 15,2 3-4-15,-1 0-62 0,-2 0 62 0,1 5-62 16,1 5 62-16,3 2-209 0,-5-10 209 0,5 10-208 16,0-5 208-16,-4-2-1583 0</inkml:trace>
  <inkml:trace contextRef="#ctx0" brushRef="#br0" timeOffset="200683.61">4443 2736 191 0,'0'0'0'0,"3"8"0"16,3 4 0-16,-6-12 275 0,0 0-275 0,0 0 276 15,0 0-276-15,0 0 204 0,0 0-204 0,0 0 205 16,0 0-205-16,0 0 105 0,0 0-105 0,0 0 105 16,0 0-105-16,0 0 102 0,0 0-102 0,0 0 102 0,0 0-102 15,0 0 32-15,0 0-32 0,0 0 33 0,0 0-33 16,0 0 25-16,0 0-25 0,0 11 26 0,3 6-26 15,-3-17 50-15,0 0-50 0,5 27 51 0,8 4-51 0,-13-31 24 16,0 0-24-16,14 40 25 0,3 4-25 0,-17-44 53 16,0 0-53-16,16 55 53 0,3 9-53 0,-19-64 36 15,0 0-36-15,18 63 36 0,-3 4-36 0,-15-67 9 16,0 0-9-16,18 88 9 0,3 8-9 0,-21-96 66 16,0 0-66-16,17 96 66 0,1-2-66 0,-18-94 1 15,0 0-1-15,17 88 2 0,-5-6-2 0,-12-82 46 16,0 0-46-16,13 81 46 0,-5-2-46 0,-8-79 0 0,0 0 0 15,9 75 0-15,0-4 0 0,-9-71 4 0,0 0-4 16,9 68 5-16,-4-8-5 0,-2-20 38 0,-3-13-38 16,0-11 39-16,0-13-39 0,0 6-8 0,0-6 8 0,0 13-7 15,0 4 7-15,0-1-2 0,0 2 2 16,0-13-2-16,0-1 2 0,0-7 43 0,0 0-43 0,0 0 43 16,0 9-43-16,0-9-18 0,0 12 18 0,0-12-18 15,0 0 18-15,0 0 1 0,0 0-1 0,0 0 1 16,0 0-1-16,0 0-73 0,0 0 73 0,0 0-73 15,0 0 73-15,0 0-343 0,0 0 343 0,0 0-342 16,0 0 342-16,0 0-1011 0</inkml:trace>
  <inkml:trace contextRef="#ctx0" brushRef="#br0" timeOffset="201858.31">5028 3561 1233 0,'0'0'0'0,"0"12"0"0,0 12 0 0,0-24 112 15,-12 4-112-15,3-20 113 0,-3-8-113 0,2 5 91 16,1 2-91-16,5 5 91 0,1 4-91 0,3 1 47 15,0 3-47-15,0 4 48 0,0 0-48 0,0 0-7 0,0 0 7 16,0 0-6-16,0 0 6 0,0 0 57 0,0 0-57 16,0 0 57-16,0 0-57 0,0 0 1 0,0 0-1 0,0 0 2 15,0 0-2-15,0 0 80 0,0 0-80 0,0 11 80 16,3 1-80-16,3 1 74 0,1 6-74 0,1-3 74 16,-2-1-74-16,2-1 0 0,5 5 0 0,1 0 0 15,-2 5 0-15,2 0 18 0,1 0-18 0,-1-7 18 16,-5 2-18-16,3 0 3 0,1-2-3 0,1 3 3 15,1 6-3-15,3-2 5 0,-1 4-5 0,-6-8 6 16,1-3-6-16,-3 6 3 0,3 1-3 0,0-4 4 16,-1-1-4-16,1 2 5 0,0-2-5 0,0-4 6 15,-6-3-6-15,2 2 7 0,5 1-7 0,-8-8 7 16,2 2-7-16,-2-3 32 0,4 3-32 0,-9-9 33 16,3 5-33-16,-3-5 16 0,6 7-16 0,-6-7 17 0,0 0-17 15,0 0 41-15,0 0-41 0,0 0 42 0,0 0-42 16,0 0 55-16,8-7-55 0,-8 7 55 0,9-12-55 15,-6 4 48-15,-1-8-48 0,-4-1 48 0,-1-7-48 0,-2 2-2 16,-4 1 2-16,0-1-1 0,-3 1 1 0,3-3 13 16,-3 0-13-16,3 5 13 0,4 6-13 0,-4-3 4 15,1-3-4-15,-1 2 4 0,-3-2-4 0,3-1-2 16,-3 1 2-16,6 2-1 0,-2 4 1 0,1-5 0 16,1 2 0-16,3 1 1 0,-1 3-1 0,-1-2 0 15,0 0 0-15,2 2 0 0,-1 4 0 0,2-4 20 16,-1-4-20-16,3 8 20 0,0-1-20 0,0-3-9 15,-4 2 9-15,4 5-9 0,0-2 9 0,0 7-15 16,0-9 15-16,0 9-15 0,0 0 15 0,0 0-1 0,0 0 1 16,0 0-1-16,0 0 1 0,0 0-36 15,16-5 36-15,-7 5-35 0,3 2 35 0,-2 1 0 0,8 4 0 16,-2-2 0-16,1 2 0 0,1 5-37 0,4-3 37 0,-6 3-36 16,-4-4 36-16,7 3 19 0,6 1-19 0,-4 0 20 15,2 1-20-15,-2-1-6 0,5 4 6 0,-9-6-6 16,-8-1 6-16,8 3 0 0,1-4 0 0,3 1 0 15,3 4 0-15,-1 0 0 0,-2-5 0 0,-3 1 0 16,-10-2 0-16,4-2 0 0,6 2 0 0,-6 1 0 16,2-4 0-16,4 1 53 0,-1 2-53 0,-5-4 54 15,-3-3-54-15,3 2 0 0,-1-2 0 0,-4 0 0 16,-2 0 0-16,4 0 7 0,-1 3-7 0,-8-3 8 16,7 0-8-16,-7 0 68 0,9-3-68 0,-9 3 69 15,0 0-69-15,0 0 57 0,5-2-57 0,-5 2 58 16,4-7-58-16,-4 7 10 0,2-8-10 0,-4-1 11 0,-2 2-11 15,-1-5 18-15,-4-3-18 0,1 3 18 0,-1 0-18 16,-1-7 3-16,-1 2-3 0,-1-4 4 0,0 2-4 0,-2-5 5 16,1-3-5-16,-4-6 6 0,-1 2-6 0,4-5 13 15,-1 3-13-15,1 6 13 0,5 3-13 16,-7 2 3-16,-1-2-3 0,3 0 4 0,2 0-4 16,-6 3 0-16,2-3 0 0,6 9 1 0,1 3-1 0,-3-7 0 15,-2 0 0-15,-2-2 0 0,-1 1 0 0,-1-3-15 16,4 3 15-16,2 8-14 0,9 7 14 0,-3-2-10 15,-2 2 10-15,1-2-9 0,1 0 9 0,1 2-26 0,-4-4 26 16,9 9-25-16,0 0 25 0,0 0-1 0,0 0 1 16,0 0 0-16,0 0 0 0,0 0-14 0,-10 0 14 15,10 0-13-15,-5 2 13 0,5-2-4 0,-6 7 4 0,6-7-4 16,0 12 4-16,6-5-55 0,-3 1 55 0,-1-3-54 16,5 2 54-16,2-2 1 0,3 2-1 0,-3-3 1 15,-1-4-1-15,6 0 2 0,2-4-2 0,-7 4 2 16,0-3-2-16,1-2 25 0,6-2-25 0,1-5 26 15,1-9-26-15,3 2-5 0,0 2 5 0,-11 5-5 16,-3 2 5-16,4 1 2 0,1 1-2 0,-3 1 2 16,-2 2-2-16,3 1-6 0,-1-4 6 0,-9 8-6 15,8-4 6-15,-8 4-236 0,13-3 236 0,-13 3-236 16,0 0 236-16,0 0-1627 0</inkml:trace>
  <inkml:trace contextRef="#ctx0" brushRef="#br0" timeOffset="204498.45">6131 2399 494 0,'8'-1'0'0,"5"-3"83"0,9 1-83 15,-22 3 84-15,-10 0-84 0,3 3 155 0,-2 1-155 0,0-4 156 16,4 0-156-16,5 0 124 0,0 0-124 0,0 0 124 15,0 0-124-15,0 0 64 0,9 12-64 0,-7-4 65 16,1-4-65-16,1 4 76 0,1-1-76 0,7 2 76 16,0 6-76-16,6 0 54 0,-1-1-54 0,-3 2 54 15,2-1-54-15,2 4 61 0,-1 2-61 0,4 6 61 16,-4 2-61-16,4-1 52 0,-1-1-52 0,1-3 52 16,-4 0-52-16,4 0 14 0,-4 0-14 0,4 2 15 15,-3-2-15-15,-1 0 61 0,4 4-61 0,0-4 61 16,-3 0-61-16,3 3 40 0,-2-1-40 0,2 8 41 15,3 6-41-15,-1-1 46 0,2 2-46 0,1-6 47 16,-4-3-47-16,3 1 0 0,1 1 0 0,-7-6 1 16,-3-8-1-16,5 4 41 0,-3 4-41 0,-1 3 41 15,-3-2-41-15,2 5-13 0,-2 5 13 0,-2-14-12 0,0-1 12 16,-1 0-3-16,-3 0 3 0,5-4-3 0,-6-1 3 0,3-2 0 16,2-1 0-16,-3-6 1 0,-5-1-1 0,1-1-12 15,4-1 12-15,-4 2-12 0,-3-6 12 0,-2-3 16 16,8 9-16-16,-8-9 17 0,0 0-17 0,0 0 50 15,5 5-50-15,-5-5 51 0,0 0-51 0,0 0 15 16,0 0-15-16,0 0 16 0,0 0-16 0,0 0 79 16,0 0-79-16,0 0 79 0,0 0-79 0,0 0-1 15,0 0 1-15,0 0 0 0,-8-2 0 0,1-1 1 0,-4-6-1 16,3 2 2-16,-5 2-2 0,-1-5 18 0,-1 1-18 16,1 1 18-16,5 1-18 0,-7-2-29 0,2 1 29 15,2 1-29-15,7 3 29 0,-8 3 3 0,-4-6-3 16,1 2 3-16,-1-6-3 0,-2 3 15 0,-6-4-15 0,4 3 16 15,2 2-16-15,0-1 3 0,0-4-3 0,1 3 4 16,6-1-4-16,-6 1 44 0,1 1-44 0,5 1 44 16,3-2-44-16,-3 2 0 0,-2 2 0 0,5-4 1 15,0 3-1-15,-3-3-9 0,0-1 9 0,3 5-8 16,4-4 8-16,-4 2 24 0,0-1-24 0,1-1 25 16,4 2-25-16,-5-1-20 0,2-4 20 0,6 5-19 15,-3 2 19-15,-1-2 2 0,1 2-2 0,4-2 2 16,-3 0-2-16,1 2-1 0,2-4 1 0,0 9 0 15,-3-10 0-15,3 10-1 0,0-5 1 0,0 5-1 16,0 0 1-16,0 0-33 0,0 0 33 0,0 0-33 16,0 0 33-16,0 0 14 0,0 0-14 0,0 0 15 0,8 0-15 15,1 0-12-15,3 3 12 0,1-1-12 0,-5 5 12 16,10-2 1-16,3 5-1 0,-4-1 1 0,-3-2-1 16,7 5 1-16,5 0-1 0,-5-4 1 0,2 4-1 0,3-3 0 15,-1 3 0-15,-4-2 0 0,-4-1 0 0,2 3 9 16,6 0-9-16,-8 3 9 0,-4-3-9 0,4 4 14 15,0 1-14-15,-8-7 15 0,0-1-15 0,0 3 25 16,3-4-25-16,-3-1 26 0,-1 2-26 0,1-1 7 16,3-1-7-16,-12-7 7 0,0 0-7 0,0 0 0 15,9 3 0-15,-9-3 0 0,9 6 0 0,-9-6 62 16,9 7-62-16,-9-7 63 0,8 0-63 0,-8 0 40 16,0 0-40-16,6-7 40 0,1-5-40 0,-7 12 42 0,0 0-42 15,5-24 42-15,-2-16-42 0,-3 40 30 16,0 0-30-16,6-39 30 0,-3-6-30 0,-3 45 0 0,0 0 0 15,0-50 0-15,-3-3 0 0,3 53 1 0,0 0-1 0,-4-55 2 16,-1-5-2-16,5 60-4 0,0 0 4 0,-5-60-3 16,-4-2 3-16,9 62-8 0,0 0 8 0,-7-53-8 15,2 7 8-15,5 46-163 0,0 0 163 0,-9-36-162 16,5 5 162-16,4 31-443 0,0 0 443 0,-3-26-443 16,3 4 443-16,-2-26-1174 0</inkml:trace>
  <inkml:trace contextRef="#ctx0" brushRef="#br0" timeOffset="208965.61">2222 5799 550 0,'0'0'0'0,"0"0"0"16,-26-31 0-16,17 26 201 0,6 2-201 0,3 3 202 15,12 15-202-15,-7-6 172 0,-1-2-172 0,-4-7 173 16,9 12-173-16,-9-12 128 0,3 5-128 0,-3-5 129 16,0 0-129-16,0 0 146 0,0 0-146 0,0 0 147 15,0 0-147-15,0 0 90 0,0 0-90 0,0 0 91 16,0 0-91-16,0 0 53 0,0 0-53 0,0 0 53 15,-9-5-53-15,2-6 20 0,-3 3-20 0,-1-10 20 0,-3 0-20 16,0-3 18-16,2-6-18 0,0 8 19 0,3 7-19 16,-3-5 83-16,-2 1-83 0,0-6 84 0,-5 1-84 0,1-3 40 15,1 0-40-15,-1 3 40 0,1 3-40 0,3-3 1 16,2-3-1-16,-4 5 1 0,2-1-1 0,-3-8 38 16,-4-6-38-16,0 1 38 0,1 1-38 0,0-3 0 15,-5 3 0-15,6 1 0 0,-2 3 0 0,0 3-2 16,3-3 2-16,-3-3-2 0,-1-1 2 0,1 1 6 15,0-5-6-15,0 0 7 0,-2-4-7 0,2 1 23 0,4-6-23 16,-4 6 24-16,3-1-24 0,1 4 43 16,-4-3-43-16,7 11 44 0,-4 1-44 0,3-6-9 0,-3-3 9 15,-3-2-8-15,4-1 8 0,-6 1 2 0,2 0-2 16,7 6 2-16,-2 4-2 0,-1 4-2 0,-1-3 2 16,4 3-2-16,-1 3 2 0,-3-3-7 0,1 2 7 0,3 5-7 15,2-2 7-15,-4 2-8 0,2-6 8 0,2 6-8 16,3 2 8-16,-3-1-1 0,1-4 1 0,2 1-1 15,-3-2 1-15,3-1 1 0,1 5-1 0,4 5 2 16,3 3-2-16,-6 2 11 0,1 2-11 0,6 5 11 16,-3-7-11-16,3 7 0 0,-9-8 0 0,9 8 0 15,0 0 0-15,0 0-22 0,0 0 22 0,0 0-22 16,0 0 22-16,0 0-25 0,0 0 25 0,0 0-24 16,0 0 24-16,0 0-10 0,0 0 10 0,0 0-9 15,-5 15 9-15,1-1-36 0,-1 5 36 0,2-4-36 16,3 6 36-16,0 3 7 0,3 0-7 0,-3 3 8 0,5 4-8 15,-1 2 0-15,1-6 0 0,-1 1 0 0,1-8 0 16,-2 8 2-16,3 3-2 0,-3 8 2 0,2 6-2 16,2-6 6-16,-2 4-6 0,1-10 6 0,-3-6-6 15,2 2-5-15,2 2 5 0,-1-3-4 0,-1-4 4 0,4 3-4 16,3-3 4-16,-5-3-3 0,-2-2 3 0,4 1 0 16,-6 4 0-16,3-1 0 0,-6-6 0 0,5 3 41 15,2-1-41-15,-7-3 41 0,0-8-41 0,0 2-2 16,2 1 2-16,1-4-1 0,-3 0 1 0,0-7 12 15,4 5-12-15,-4-5 13 0,0 0-13 0,0 0 63 16,0 0-63-16,0 0 63 0,0 0-63 0,0 0 18 16,0 0-18-16,0 0 18 0,0-9-18 0,-4-1 34 0,-1-4-34 15,5-1 34-15,-4-1-34 0,4 16-2 16,0 0 2-16,-5-24-2 0,-4-12 2 0,9 36-2 0,0 0 2 0,-12-36-1 16,-2-10 1-16,14 46 1 0,0 0-1 0,-16-45 1 15,4-10-1-15,12 55 0 0,0 0 0 0,-14-60 0 16,-3-7 0-16,17 67 1 0,0 0-1 0,-12-67 1 15,-2 2-1-15,14 65 9 0,0 0-9 0,-13-70 9 16,-4-13-9-16,17 83 23 0,0 0-23 0,-16-75 24 16,2-2-24-16,14 77-10 0,0 0 10 0,-9-67-10 15,4 3 10-15,5 64-15 0,0 0 15 0,-9-48-15 16,1 12 15-16,8 36-5 0,0 0 5 0,-7-34-5 16,-2 6 5-16,9 28-1 0,0 0 1 0,-5-24-1 15,1 4 1-15,4 20-22 0,0 0 22 0,-5-19-22 16,5 5 22-16,0 14 0 0,0 0 0 0,0-10 1 15,0 1-1-15,0 9-31 0,0 0 31 0,5-3-31 0,7-1 31 16,-12 4-28-16,0 0 28 0,18 4-28 16,5 4 28-16,-23-8 4 0,0 0-4 0,29 16 4 0,1 3-4 15,-30-19 1-15,0 0-1 0,35 24 2 0,3 3-2 16,-38-27 1-16,0 0-1 0,42 28 2 0,2-1-2 0,-44-27 10 16,0 0-10-16,44 29 10 0,-1-1-10 0,-43-28-10 15,0 0 10-15,42 27-9 0,0-3 9 0,-42-24 13 16,0 0-13-16,35 24 14 0,0-3-14 0,-35-21-9 15,0 0 9-15,30 19-8 0,-4-4 8 0,-26-15 4 16,0 0-4-16,26 12 4 0,-8 0-4 0,-18-12-85 16,0 0 85-16,21 12-84 0,-4-7 84 0,22 14-1812 0</inkml:trace>
  <inkml:trace contextRef="#ctx0" brushRef="#br0" timeOffset="211840.2">4202 6311 326 0,'0'0'0'0,"0"0"0"15,-25 5 0-15,3 2-185 0</inkml:trace>
  <inkml:trace contextRef="#ctx0" brushRef="#br0" timeOffset="213093.08">4232 6093 751 0,'0'0'0'0,"-4"18"0"15,-5 12 0-15,9-24 139 0,0-12-139 0,4-10 140 0,1-8-140 0,0 0 40 16,-1 4-40-16,-1 4 40 0,-3 7-40 0,2 3 56 16,-2-3-56-16,-2-3 57 0,2 0-57 0,-3 0 5 15,3-3-5-15,0 3 6 0,0 8-6 0,0-4 73 16,-4 1-73-16,3 2 73 0,1-4-73 0,-4 2 66 16,4-5-66-16,-3 3 67 0,3 3-67 0,-2-3 12 15,2 0-12-15,-4 3 13 0,-1-3-13 0,2-3 41 16,-1 0-41-16,4 5 42 0,-2 7-42 0,2 0 59 0,-3-12-59 15,-1 4 59-15,-1-3-59 0,2-1 70 16,-1-2-70-16,2 8 70 0,-1-1-70 0,3 7 37 0,-4-5-37 16,4 5 38-16,-1-9-38 0,1 9 37 0,-4-10-37 0,4 10 38 15,-5-9-38-15,5 9 1 0,-4-8-1 0,4 8 1 16,-5-7-1-16,5 7 0 0,-7-9 0 0,7 9 0 16,-5-5 0-16,5 5 5 0,-9-3-5 0,9 3 5 15,0 0-5-15,0 0 59 0,0 0-59 0,0 0 60 16,0 0-60-16,0 0-1 0,0 0 1 0,0 0 0 15,0 0 0-15,0 0 15 0,0 0-15 0,0 0 16 16,0 0-16-16,0 0 1 0,0 0-1 0,0 0 2 16,-7-4-2-16,7 4 5 0,0 0-5 0,0 0 5 15,-10-7-5-15,10 7 32 0,0 0-32 0,-7-1 32 16,2-6-32-16,5 7-1 0,0 0 1 0,-9-4-1 16,0 3 1-16,9 1 0 0,0 0 0 0,-12-4 0 15,3 4 0-15,9 0 0 0,0 0 0 0,-14 0 0 0,2 0 0 16,12 0 0-16,0 0 0 0,-12 0 0 0,-1 0 0 15,13 0 2-15,0 0-2 0,-14 4 2 0,0-3-2 0,14-1 0 16,0 0 0-16,-15 4 0 0,1-1 0 16,14-3 35-16,0 0-35 0,-16 4 36 0,2-4-36 0,14 0 1 15,0 0-1-15,-17 5 2 0,-10 2-2 0,27-7 0 16,0 0 0-16,-21 8 0 0,0 4 0 0,21-12 7 16,0 0-7-16,-20 16 8 0,0-1-8 0,20-15-2 15,0 0 2-15,-19 12-1 0,2 0 1 0,17-12 22 16,0 0-22-16,-23 15 22 0,-3-2-22 0,26-13-5 15,0 0 5-15,-27 12-4 0,-2 1 4 0,29-13 5 16,0 0-5-16,-30 12 6 0,0 4-6 0,30-16 0 0,0 0 0 16,-31 15 0-16,3 1 0 0,28-16 24 0,0 0-24 15,-26 15 25-15,0 2-25 0,26-17-27 0,0 0 27 0,-23 19-27 16,-3-3 27-16,26-16 2 0,0 0-2 0,-25 15 3 16,2 2-3-16,23-17-8 0,0 0 8 0,-21 16-8 15,-5-1 8-15,26-15 37 0,0 0-37 0,-21 15 38 16,0 3-38-16,21-18-37 0,0 0 37 0,-22 19-36 15,1 1 36-15,21-20 18 0,0 0-18 0,-18 16 19 16,1-1-19-16,17-15-2 0,0 0 2 0,-16 12-2 16,2 0 2-16,2-3 2 0,-2-3-2 0,5 0 2 15,2-3-2-15,7-3 13 0,-9 0-13 0,9 0 13 16,-8 0-13-16,-1 0-4 0,-3 0 4 0,12 0-4 16,-9 0 4-16,9 0 1 0,0 0-1 0,0 0 2 15,-9-9-2-15,4 3-7 0,-4-3 7 0,9 9-7 0,-9-12 7 16,9 12 14-16,-3-9-14 0,-1 3 15 0,3-3-15 15,-3-3-39-15,1-2 39 0,1 6-38 0,2 3 38 16,0 5 43-16,0 0-43 0,0-12 43 0,0-4-43 0,0 16-39 16,0 0 39-16,0-15-39 0,-3-4 39 0,3 5 3 15,-4-1-3-15,2 4 4 0,2 3-4 0,0-1-1 16,0 2 1-16,0 2 0 0,0-2 0 0,0 7 15 16,0-12-15-16,0 12 16 0,-3-5-16 0,3 5 5 15,0 0-5-15,0 0 5 0,0 0-5 0,0 0 0 16,0 0 0-16,0 0 0 0,0 0 0 0,0 0 44 15,0 0-44-15,0 0 44 0,0 0-44 0,0 0-37 0,0 0 37 16,0 0-37-16,0 0 37 0,0 0 18 0,0 0-18 16,0 0 18-16,0 0-18 0,0 0-28 0,-9 16 28 15,4-8-28-15,-2 1 28 0,-2 3 18 0,0 3-18 0,1 1 18 16,-1 2-18-16,0 3 7 0,-3 3-7 0,7-7 7 16,1 2-7-16,-1 0 1 0,-2 2-1 0,5-3 1 15,-1 3-1-15,-3-5-3 0,3 4 3 0,-2-1-3 16,5-2 3-16,-4 2 3 0,1-2-3 0,1-1 4 15,2-8-4-15,-4 4-2 0,4 0 2 0,0-1-1 16,0-3 1-16,-3 1-5 0,1 1 5 0,2-5-5 16,0-1 5-16,0-4 40 0,0 8-40 0,0-8 41 15,0 0-41-15,0 0-2 0,5 7 2 0,-5-7-2 16,4 9 2-16,5-6 2 0,-1-1-2 0,1-1 2 16,3-1-2-16,2-1 32 0,4-1-32 0,3-1 33 15,9-3-33-15,-4 3-4 0,3-6 4 0,-2 6-4 16,-6-4 4-16,1 2 32 0,5 2-32 0,-7-4 32 0,3 2-32 15,2-6-31-15,1 3 31 0,-3 3-31 0,-2-4 31 16,3 2 17-16,2 0-17 0,-3 2 17 0,-2-2-17 0,0 2-63 16,5-4 63-16,0 3-63 0,7-3 63 0,25-6-1815 15</inkml:trace>
  <inkml:trace contextRef="#ctx0" brushRef="#br0" timeOffset="-214091.16">2932 6731 359 0,'0'0'0'0,"0"0"0"0,5 33 0 0,-2-27 220 16,3-4-220-16,-6-2 221 0,12-8-221 0,-7-4 100 15,-1 0-100-15,-4 12 100 0,5-9-100 0,-5 9 85 0,0 0-85 16,0 0 85-16,0 0-85 0,0 0 38 0,0 0-38 16,0 0 39-16,0 0-39 0,0 0 89 0,0 0-89 15,0 0 90-15,0 0-90 0,0 0 99 0,0 0-99 16,0 0 100-16,3-7-100 0,-3 7 101 0,0-12-101 15,0-3 102-15,0-2-102 0,-3-2 55 0,3-2-55 0,-2 6 55 16,-1-1-55-16,-1 4 60 0,2-3-60 0,-5 1 60 16,-1-1-60-16,-1-1 39 0,0 1-39 0,4 6 39 15,-2 0-39-15,5 3 45 0,-5-1-45 0,-1 2 46 16,-1-4-46-16,-3-3 0 0,-2 0 0 0,5 5 0 16,5-1 0-16,-4-1 40 0,-1 2-40 0,0-1 40 15,-3-3-40-15,-2 3-21 0,0-1 21 0,2-1-21 16,-1 5 21-16,0-4 12 0,-3 2-12 0,4 2 13 15,1 2-13-15,-1-1 33 0,-2-3-33 0,5 6 34 16,0-3-34-16,-3-1 16 0,-4 3-16 0,8 1 17 0,2 1-17 16,-2 0 49-16,-1-4-49 0,0 4 49 0,1 0-49 15,-1-3-16-15,0-1 16 0,0 3-15 0,6-3 15 16,-6 4 6-16,2-3-6 0,7 3 7 0,-9-2-7 0,9 2 0 16,-10-2 0-16,10 2 0 0,0 0 0 0,0 0-6 15,0 0 6-15,0 0-5 0,0 0 5 0,0 0-44 16,0 0 44-16,0 0-44 0,0 0 44 0,0 0-3 15,0 0 3-15,0 0-3 0,-4 11 3 0,1-3-35 16,1-1 35-16,2 3-34 0,0 1 34 0,2 1 48 16,1 3-48-16,-3-6 49 0,4-1-49 0,-4 2-6 0,5 3 6 15,-5-8-5-15,4 2 5 0,-4-2-5 0,0 2 5 16,0-7-4-16,1 12 4 0,3-7 0 0,-4 2 0 16,0-7 1-16,0 0-1 0,0 0 6 0,0 0-6 15,0 0 6-15,0 0-6 0,0 0 45 0,0 8-45 16,0-8 45-16,0 0-45 0,0 0 0 0,0 0 0 0,0 0 0 15,0 0 0-15,0 0 5 0,-12-7-5 0,6 2 5 16,-2 0-5-16,-1-2 8 0,0-1-8 0,0-1 9 16,2-1-9-16,2-2-2 0,-4 0 2 0,4 3-1 15,2 0 1-15,-3 3 3 0,3-3-3 0,3 9 3 16,-9-12-3-16,9 12-6 0,-3-12 6 0,3 12-6 16,0-7 6-16,0 7 8 0,0 0-8 0,0 0 9 15,0 0-9-15,0 0-24 0,0 0 24 0,0 0-23 16,0 0 23-16,0 0 0 0,0 0 0 0,0 0 0 15,0 0 0-15,0 0-1 0,9 16 1 0,-9-16-1 16,3 8 1-16,-3-8-2 0,9 10 2 0,-9-10-1 0,12 11 1 16,-3-4-34-16,3-4 34 0,-7 0-33 0,0-1 33 15,2-2 50-15,2-3-50 0,-4-2 50 0,4-2-50 16,0-2-21-16,0-3 21 0,-1 4-21 0,-1-1 21 0,-1-1 33 16,2 1-33-16,1-3 33 0,0-3-33 0,3-3-110 15,5 0 110-15,-8-3-110 0,0 6 110 0,12-21-1635 16</inkml:trace>
  <inkml:trace contextRef="#ctx0" brushRef="#br0" timeOffset="-212492.37">1663 8617 460 0,'0'0'0'0,"0"0"175"0,0 0-175 0,0 0 176 0,0 0-176 16,0 0 72-16,0 0-72 0,0 0 73 0,0 0-73 16,0 0 115-16,0 0-115 0,0 0 115 0,0 0-115 15,0 0 79-15,0 0-79 0,0 0 79 0,25 5-79 16,-25-5 62-16,0 0-62 0,19 0 63 15,5-1-63-15,-24 1 99 0,0 0-99 0,18-11 100 0,5-2-100 0,-23 13 71 16,0 0-71-16,21-21 71 0,-4-1-71 0,-17 22 46 16,0 0-46-16,16-28 46 0,-4-1-46 0,-12 29 67 15,0 0-67-15,5-31 67 0,0-12-67 0,-5 43 16 16,0 0-16-16,0-39 17 0,-5-1-17 0,5 40 39 16,0 0-39-16,-8-34 39 0,-5 3-39 0,13 31 59 15,0 0-59-15,-14-27 60 0,-1 3-60 0,15 24 6 0,0 0-6 16,-18-23 7-16,-3 10-7 0,21 13 1 0,0 0-1 15,-23-16 1-15,-3 4-1 0,26 12 33 0,0 0-33 0,-26-9 34 16,-7 3-34-16,33 6-10 0,0 0 10 0,-23-6-10 16,2 5 10-16,21 1 10 0,0 0-10 0,-17 1 11 15,-1 5-11-15,18-6 1 0,0 0-1 0,-12 3 2 16,0 6-2-16,12-9 0 0,0 0 0 0,-14 12 0 16,2 7 0-16,12-19 1 0,0 0-1 0,-14 20 2 15,5 8-2-15,9-28-1 0,0 0 1 0,-9 30-1 16,2 10 1-16,7-40 14 0,0 0-14 0,-5 41 15 15,5 4-15-15,0-45 9 0,0 0-9 0,2 46 9 16,5-1-9-16,-7-45 5 0,0 0-5 0,5 46 5 16,7-1-5-16,-3-1 14 0,3-3-14 0,-3-13 15 15,-4-11-15-15,4 4-17 0,-1-1 17 0,5 9-17 16,4 7 17-16,-3-6 0 0,5 1 0 0,-8-11 0 0,-4-4 0 16,2-4 6-16,-1-4-6 0,6 4 6 0,4 2-6 15,-1-4 1-15,4-3-1 0,-9-2 1 0,1-1-1 16,1-1 45-16,0-3-45 0,5 0 46 0,-2 0-46 0,1-5 36 15,3 2-36-15,-11 3 37 0,-3-4-37 0,2 4 4 16,-4-5-4-16,7-2 4 0,2-8-4 0,-1 3 12 16,1 0-12-16,-2-4 13 0,-7 2-13 0,6 1-17 15,-6-3 17-15,4-1-16 0,-4-4 16 0,2 3-159 16,-2 0 159-16,-2 3-158 0,-3 0 158 0,0-1-405 16,0 1 405-16,0-1-405 0,0 3 405 0,-3-15-931 15</inkml:trace>
  <inkml:trace contextRef="#ctx0" brushRef="#br0" timeOffset="-211869.64">1116 7788 1155 0,'0'0'0'0,"0"0"143"16,0 0-143-16,0 0 143 0,0 0-143 0,0 0 60 15,0 0-60-15,0 0 61 0,0 0-61 0,0 0 54 16,0 0-54-16,0 0 55 0,0 0-55 0,0 0 80 0,0 0-80 15,0 0 81-15,0 0-81 0,0 0 129 0,0 7-129 16,0-7 130-16,0 0-130 0,0 0 64 0,0 7-64 16,0-7 65-16,0 8-65 0,0-8 55 0,0 9-55 0,0-9 56 15,4 4-56-15,-4-4 52 0,0 0-52 0,0 0 52 16,0 0-52-16,0 0 52 0,12 3-52 0,-7-1 52 16,1-2-52-16,2-2-2 0,5-1 2 0,-5-1-1 15,1-1 1-15,3-2 12 0,6-2-12 0,-9 3 13 16,-4-1-13-16,7 2 51 0,0-4-51 0,0-3 51 15,-1 0-51-15,5-3 0 0,1-1 0 0,-5 8 0 16,-6-3 0-16,11 1 7 0,1 0-7 0,-10 1 7 16,-4 0-7-16,8 3 9 0,-2-6-9 0,3 0 9 15,-5 0-9-15,5-4 3 0,1-1-3 0,-6 5 3 16,-1 0-3-16,4-5-154 0,1 0 154 0,-3-2-153 16,3 2 153-16,9-19-1698 0</inkml:trace>
  <inkml:trace contextRef="#ctx0" brushRef="#br0" timeOffset="-210673.23">2533 8258 527 0,'0'0'0'0,"4"-6"0"0,1-10 0 15,-5 16 143-15,0 0-143 0,0 0 144 0,-5-7-144 16,5 7 1-16,0 0-1 0,0 0 2 0,-12 2-2 16,1 0-554-16</inkml:trace>
  <inkml:trace contextRef="#ctx0" brushRef="#br0" timeOffset="-209378.85">2490 8252 494 0,'0'0'0'0,"0"0"0"0,0 0 0 0,0 0 61 16,0 0-61-16,0 0 61 0,-9 0-61 0,9 0 134 16,0 0-134-16,-5 0 134 0,-4 3-134 0,9-3 139 15,0 0-139-15,-9 0 140 0,0 0-140 0,9 0 71 16,0 0-71-16,-6 2 71 0,-5 1-71 0,1 1 40 15,-1 1-40-15,4-2 40 0,5 1-40 0,2-4 12 16,0 0-12-16,-8 8 13 0,-1 8-13 0,0-1-77 0,-1 2 77 16,4-1-77-16,-2-1 77 0,2 4-1 0,-1-2 1 15,6-1-1-15,-3-4 1 0,4 3 57 0,-3 1-57 0,1 1 58 16,-2 2-58-16,4-19 83 0,0 0-83 16,-3 24 84-16,-2 3-84 0,5-27 55 0,0 0-55 0,-4 24 55 15,-1 0-55-15,5 0 38 0,0-5-38 0,3-2 39 16,-1-7-39-16,2 4-3 0,-1 0 3 0,-1 3-3 15,1-1 3-15,1 1-35 0,-4 5 35 0,5-1-35 16,-1-6 35-16,1 0 48 0,-2 3-48 0,3-3 48 16,-6-3-48-16,0-12 40 0,0 0-40 0,5 19 40 15,2 5-40-15,-7-24 10 0,0 0-10 0,5 21 11 16,-1-6-11-16,-4-15 63 0,0 0-63 0,5 12 63 16,2 0-63-16,-7-12 10 0,0 0-10 0,9 9 11 15,-1-2-11-15,3-2 0 0,-2-2 0 0,-9-3 0 16,10 4 0-16,-10-4 23 0,5 0-23 0,-5 0 24 0,9 0-24 15,0 0 5-15,3-4-5 0,-3 4 6 0,-1-5-6 16,5 2 34-16,-3-1-34 0,2-1 35 0,-3 2-35 16,3-6 41-16,2 2-41 0,-1 0 41 0,-5 2-41 0,5-2-4 15,-3 2 4-15,0-4-4 0,-4 3 4 0,6-3 3 16,2 0-3-16,0-1 4 0,-2 2-4 0,4-4 0 16,3 0 0-16,-7 0 1 0,-3 1-1 0,3 6-5 15,-3-5 5-15,3-1-5 0,-1 1 5 0,1 2 45 16,4-1-45-16,-8 0 45 0,-2 6-45 0,2-4-2 15,1 0 2-15,-4 2-2 0,2-2 2 0,6 2 12 16,-5-2-12-16,3 2 12 0,-2-2-12 0,3 2 30 16,4-3-30-16,-3-1 30 0,0 2-30 0,4-3 0 0,1-1 0 15,-6 5 0-15,-2-1 0 0,3 2 21 0,1-4-21 16,1 2 21-16,-2-1-21 0,1-1 0 0,-1-1 0 0,3 1 1 16,-4 2-1-16,2-1-1 0,4-1 1 0,-6-1-1 15,-3 5 1-15,3-4 15 0,2 0-15 0,-2 3 15 16,-3-3-15-16,3 2 8 0,2 2-8 0,-2-2 9 15,-6 2-9-15,2 2 27 0,5-1-27 0,-5 1 27 16,1-2-27-16,0 1-6 0,0 4 6 0,-1-3-5 16,-4-1 5-16,5 3-1 0,-4 1 1 0,-5 0 0 15,7 0 0-15,-7 0-4 0,9-4 4 0,-9 4-3 16,14 0 3-16,-6 0-1 0,1 4 1 0,-2-4 0 16,-2 0 0-16,0 0 2 0,2 0-2 0,2 0 3 15,-4 0-3-15,4 1 0 0,0 3 0 0,-2-1 0 16,-5 1 0-16,6-3 21 0,-1 1-21 0,-1 3 21 15,2-5-21-15,5 4-41 0,1-1 41 0,-6 0-40 0,-4 3 40 16,5-3 13-16,-1-3-13 0,4 3 13 0,6 3-13 16,-4-1-2-16,-2 2 2 0,0-4-2 0,-3 0 2 15,0 3 10-15,0-3-10 0,-1-3 11 0,-4 0-11 0,5 2-13 16,-4-1 13-16,-5-1-12 0,12 6 12 0,-7-3 38 16,4-1-38-16,-9-2 39 0,9 3-39 0,-9-3-13 15,12 7 13-15,-7-4-12 0,-1-3 12 0,4 4-1 16,1 1 1-16,-9-5 0 0,9 4 0 0,-9-4 37 15,7 1-37-15,-7-1 37 0,0 0-37 0,0 0-1 16,0 0 1-16,0 0 0 0,0 0 0 0,0 0 4 16,0 0-4-16,0 0 4 0,0 0-4 0,0 0 3 0,0 0-3 15,0 0 4-15,0 0-4 0,0 0 0 0,0 0 0 16,0 0 0-16,0 0 0 0,0 0 27 0,2 7-27 0,-2-7 27 16,0 7-27-16,0-7 0 0,-2 9 0 15,2-9 0-15,0 0 0 0,0 0 23 0,-11 0-23 0,11 0 24 16,-10 3-24-16,1-1-2 0,0 1 2 15,1-3-1-15,1 0 1 0,-2 0-1 0,-3-3 1 0,7 1-1 16,-1-1 1-16,-2-1 0 0,-1 1 0 0,9 3 0 16,-12-5 0-16,5 1-4 0,-4 1 4 0,2-1-3 15,2 3 3-15,-3-3-13 0,-2-1 13 0,3 1-13 16,0 1 13-16,0 0 0 0,1-3 0 0,8 6 0 16,-12-6 0-16,12 6-4 0,-9-6 4 0,9 6-3 15,0 0 3-15,0 0-7 0,-5-3 7 0,5 3-6 16,0 0 6-16,0 0-1 0,0 0 1 0,0 0 0 15,0 0 0-15,0 0-33 0,0 0 33 0,0 0-32 0,0 0 32 16,0 0-51-16,0 0 51 0,0 0-50 0,0 0 50 16,0 0 43-16,5 2-43 0,-5-2 43 0,12 7-43 15,-3-2-28-15,5 0 28 0,-6 0-28 0,-4-2 28 0,8-1 34 16,-3 2-34-16,1-1 35 0,-1 1-35 0,3-4 0 16,1 1 0-16,-5-1 0 0,-2 0 0 0,1-1-5 15,1-3 5-15,1-1-5 0,-4 1 5 16,4-4 63-16,0-2-63 0,-2 1 64 0,-6-1-64 0,3-2-1 15,-1-2 1-15,3-5 0 0,-3 2 0 0,-1-2 18 16,1-3-18-16,-3 5 19 0,0-1-19 0,0 3-1 16,0-4 1-16,0 7 0 0,0 4 0 0,0-3-144 0,0 3 144 15,4-1-144-15,-4 2 144 0,0-1-345 0,2-1 345 16,-2 9-344-16,0-9 344 0,0 3-1171 0</inkml:trace>
  <inkml:trace contextRef="#ctx0" brushRef="#br0" timeOffset="-207850.95">4211 9661 595 0,'0'0'0'15,"-4"-9"0"-15,-1-1 0 0,-4-7-387 0</inkml:trace>
  <inkml:trace contextRef="#ctx0" brushRef="#br0" timeOffset="-207229.78">4198 9652 516 0,'0'0'0'0,"0"0"0"16,0 0 0-16,0 0 69 0,7 2-69 0,-7-2 70 16,0 0-70-16,0 0 215 0,0 0-215 0,0 0 215 15,0 0-215-15,0 0 79 0,9 3-79 0,-9-3 80 16,11 7-80-16,-3 2 82 0,5-3-82 0,-13-6 83 16,8 9-83-16,-8-9 77 0,13 7-77 0,-5 0 77 15,4 3-77-15,6-1 0 0,-4 3 0 0,-2-5 0 16,-8-6 0-16,4 1-6 0,1 0 6 0,0-1-5 15,0-1 5-15,3 0 24 0,2 0-24 0,-9 0 25 16,-1-1-25-16,-4 1 41 0,12-4-41 0,-3 3 42 16,-4-8-42-16,3 2 73 0,5-5-73 0,-8 2 74 15,2-2-74-15,-2-2 65 0,4-1-65 0,-6-1 66 0,-1 2-66 16,2 1 71-16,1-3-71 0,-5 2 71 0,-2 2-71 16,2-1 61-16,-3-1-61 0,-3 2 61 0,3 0-61 0,-2-2 35 15,-2 1-35-15,-2 1 36 0,0 0-36 0,0 0 10 16,1-4-10-16,-1 7 11 0,6 6-11 0,-3-6 2 15,1 3-2-15,-2-6 2 0,2 3-2 0,-4-5 5 16,-3 2-5-16,3 4 5 0,4 3-5 0,-4-4 0 16,0 2 0-16,2 4 1 0,2-1-1 0,-4 2 35 15,1-1-35-15,-1 0 36 0,5 3-36 0,4 0-22 16,-12-2 22-16,12 2-22 0,-8 0 22 0,2 0 21 0,-2 2-21 16,1 1 21-16,1-3-21 0,1 3-5 0,-4 1 5 15,1 1-5-15,4-1 5 0,-5 1-3 0,4 2 3 16,-2 1-3-16,2 1 3 0,5-9-36 0,0 0 36 15,-7 22-35-15,2 4 35 0,5-26-19 0,0 0 19 0,-6 29-18 16,6 4 18-16,0-33-2 0,0 0 2 0,2 32-2 16,2 6 2-16,-4-38 5 0,0 0-5 0,5 41 5 15,2 5-5-15,-7-46 1 0,0 0-1 0,12 45 2 16,2-2-2-16,-14-43-3 0,0 0 3 0,21 45-2 16,0-6 2-16,-21-39 0 0,0 0 0 15,26 31 0-15,6 2 0 0,-32-33-22 0,0 0 22 0,29 24-22 16,6-4 22-16,-35-20-8 0,0 0 8 0,39 16-7 15,-4-6 7-15,-35-10 38 0,0 0-38 0,36 5 38 16,-1-3-38-16,-35-2 28 0,0 0-28 0,30-2 28 16,-2-8-28-16,-28 10 36 0,0 0-36 0,28-14 36 15,-2-10-36-15,-26 24 40 0,0 0-40 0,26-24 40 0,-5-3-40 16,-21 27-74-16,0 0 74 0,20-37-73 0,-3-2 73 16,-17 39-337-16,0 0 337 0,19-48-337 0,0-4 337 15,20-42-1121-15</inkml:trace>
  <inkml:trace contextRef="#ctx0" brushRef="#br0" timeOffset="-206379.73">4654 9204 516 0,'0'0'0'0,"0"0"0"15,30-24 0-15,-18 15 220 0,-6 6-220 0,-6 3 221 16,0 0-221-16,0 0 175 0,-9 12-175 0,9-12 175 16,0 0-175-16,0 0 119 0,0 0-119 0,0 0 119 0,0 0-119 15,0 0 118-15,12-3-118 0,-12 3 118 0,11-9-118 16,1 0 83-16,0 3-83 0,-3-3 83 0,-1-1-83 0,5-1 12 15,1 1-12-15,-2-2 13 0,0 4-13 0,2-5 47 16,0 1-47-16,-5 4 48 0,-2 1-48 0,-2 0-12 16,2 2 12-16,2-4-12 0,-4 6 12 0,0-6-60 15,4 3 60-15,-9 6-60 0,12-9 60 16,-12 9-265-16,5-3 265 0,-5 3-265 0,0 0 265 0,0 0-919 16</inkml:trace>
  <inkml:trace contextRef="#ctx0" brushRef="#br0" timeOffset="-206171.82">4896 8736 1558 0,'0'0'0'0,"3"17"0"15,2 14 0-15,-5-16 231 0,4-6-231 0,-4-3 231 16,0-2-231-16,0-4 71 0,5 8-71 0,7 5 71 15,2 2-71-15,2 6 52 0,-2 6-52 0,3-3 53 16,-1-3-53-16,2 6-47 0,-1-5 47 0,-5-1-47 16,-1-6 47-16,13 21-1558 0</inkml:trace>
  <inkml:trace contextRef="#ctx0" brushRef="#br0" timeOffset="-204341.79">5133 9388 718 0,'0'0'0'0,"0"0"0"0,12-17 0 0,-12 17 113 0,0-7-113 16,0 7 113-16,0 0-113 0,0 0 150 0,-5 10-150 15,5-10 151-15,0 0-151 0,0 0 100 0,0 0-100 16,0 0 100-16,0 0-100 0,0 0 8 0,-3 10-8 0,3-10 9 16,-6 11-9-16,6-11 92 0,-3 8-92 0,3-8 93 15,0 7-93-15,0-7 9 0,0 0-9 0,0 0 10 16,0 0-10-16,0 0 51 0,5 5-51 0,-5-5 51 15,7 7-51-15,-7-7 40 0,12 9-40 0,-3-6 41 16,-4-1-41-16,4-1 39 0,0 1-39 0,-4 0 39 16,2-2-39-16,-2 0 26 0,4 0-26 0,-6 0 26 15,6 0-26-15,0 0 10 0,3 0-10 0,-7 0 10 16,1 0-10-16,1 0 12 0,1-2-12 0,5-1 12 16,1-2-12-16,3-4 33 0,1 2-33 0,-6 2 33 15,-3 2-33-15,-1-3 4 0,1 3-4 0,-9 3 4 16,9-7-4-16,-1 2 17 0,1 2-17 0,0-6 17 0,0-1-17 15,3-2 62-15,0-4-62 0,-3 6 62 0,-6 3-62 16,6-5-3-16,0 2 3 0,1-4-3 0,3-5 3 16,-5 4 5-16,4-1-5 0,-6 6 6 0,-3 3-6 15,1-1 4-15,1-5-4 0,-5 5 4 0,3-2-4 16,-1 1 2-16,2-3-2 0,-1 3 2 0,-3 3-2 0,5-3 52 16,-1 0-52-16,-2 3 53 0,5-6-53 0,-2 0 37 15,-2-1-37-15,3 1 38 0,-3 2-38 0,2-2-3 16,-1-2 3-16,-1 4-3 0,3 2 3 0,-3-4 10 15,-3 0-10-15,5 0 10 0,-5 1-10 0,4-1-4 16,1 0 4-16,-1 0-3 0,-4 4 3 0,5-4 40 0,-5-4-40 16,3 2 40-16,-3 1-40 0,4-3-36 0,-4-1 36 15,2 2-36-15,1-1 36 0,-3 1 1 0,4-2-1 0,-3 5 2 16,3-4-2-16,-4 4 3 0,3-3-3 0,-3 1 4 16,0 2-4-16,0 0 0 0,0-2 0 0,2 6 0 15,-2-1 0-15,0-3 28 0,0-2-28 0,0 2 28 16,0 2-28-16,0-2 47 0,0 0-47 0,0 0 47 15,0-2-47-15,0-1 9 0,0 1-9 16,0-1 10-16,0 3-10 0,0-4-9 0,0-3 9 0,0-5-9 16,0-5 9-16,0 5 1 0,0-3-1 0,0 6 1 15,0 9-1-15,0-4-5 0,-2 1 5 0,-1-6-5 16,-2 3 5-16,5-6 0 0,-4 1 0 0,4 10 0 16,-3 4 0-16,3-1 1 0,0-2-1 0,0-6 1 15,0 0-1-15,0-6 0 0,0-7 0 0,3 15 0 16,-3 11 0-16,0-7 18 0,0-3-18 0,0-13 18 0,4-8-18 15,-4 0-35-15,0 0 35 0,0 5-34 0,0 7 34 16,0-3 7-16,5 3-7 0,-2-4 8 0,3 4-8 0,-6-3-2 16,5-1 2-16,2 11-2 0,-6 5 2 0,6-10-3 15,-1 1 3-15,-1 1-3 0,2 4 3 0,-4-6-6 16,3-2 6-16,-3 7-5 0,2 5 5 0,-1-4 16 16,5-3-16-16,-4 6 17 0,0-3-17 0,4 1-43 15,1-1 43-15,-4 8-43 0,-3 1 43 0,6 2 0 16,0-4 0-16,-1 2 1 0,6-1-1 0,-1-1-25 15,0 2 25-15,0 0-24 0,-5 6 24 0,1 1 38 16,3-4-38-16,-12 4 39 0,0 0-39 0,0 0-21 0,0 0 21 16,0 0-21-16,13 4 21 0,-3-4 22 15,6 1-22-15,-7 1 22 0,-4-2-22 0,-5 0 0 0,0 0 0 16,9 2 0-16,3-2 0 0,-12 0-5 0,0 0 5 16,9 3-4-16,-1-3 4 0,-8 0-71 0,0 0 71 0,6 4-70 15,-3-4 70-15,-3 0-178 0,0 0 178 0,0 0-178 16,9 8 178-16,-1-3-1437 0</inkml:trace>
  <inkml:trace contextRef="#ctx0" brushRef="#br0" timeOffset="-202731.76">6346 6160 393 0,'0'0'0'0,"-6"12"0"0,-6 8 0 16,3-8 319-16,6-5-319 0,3-7 319 0,0 0-319 16,0 0 128-16,3-12-128 0,-3 12 129 0,0-7-129 0,0 7 112 15,0 0-112-15,0 0 112 0,0 0-112 0,0 0 88 16,0 0-88-16,0 0 88 0,0 0-88 0,0 0 60 15,0 0-60-15,0 0 61 0,0 0-61 0,0 0 69 16,0 0-69-16,0 0 70 0,0 0-70 0,0 0 2 16,0 0-2-16,0 0 3 0,0 0-3 0,0 0 0 0,0 0 0 15,0 0 0-15,0 0 0 0,0 0 5 0,0 0-5 16,0 0 5-16,0 0-5 0,0 0 36 0,0 0-36 16,0 0 36-16,0 0-36 0,0 0 18 0,0 0-18 15,0 0 18-15,0 0-18 0,0 0 48 0,-7 4-48 0,7-4 48 16,-10 0-48-16,10 0 1 0,-9 1-1 0,9-1 1 15,0 0-1-15,0 0-2 0,0 0 2 0,0 0-1 16,0 0 1-16,0 0-35 0,0 0 35 0,0 0-35 16,0 0 35-16,0 0-31 0,0 0 31 0,0 0-31 15,0 0 31-15,0 0-1 0,0 0 1 0,0 0-1 16,0 0 1-16,0 0 20 0,0 0-20 0,0 0 20 16,0 0-20-16,0 0 34 0,0 0-34 0,0 0 35 15,9-10-35-15,-4 0 0 0,0-6 0 0,2 8 1 16,-7-1-1-16,6-3 29 0,-3-3-29 0,-3 3 29 15,2-4-29-15,0 1-13 0,-2-2 13 0,1 5-13 16,-1 1 13-16,0 3 9 0,0-4-9 0,-1 3 9 16,-1-1-9-16,0 1 4 0,-7-3-4 0,6 4 4 0,-1 1-4 15,-1-2 32-15,0 1-32 0,5 8 32 0,-9-11-32 16,0 6 35-16,2-2-35 0,7 7 35 0,0 0-35 0,0 0 2 16,0 0-2-16,0 0 3 0,-8-1-3 0,-4-3-1 15,1 4 1-15,2-3 0 0,1 3 0 0,-1 0-16 16,2 3 16-16,-2 1-15 0,0 1 15 0,1 3-18 15,-5 3 18-15,8 1-18 0,0-4 18 0,-2 4-17 16,2 4 17-16,1-1-17 0,-1 6 17 0,5 3 1 16,-4 3-1-16,4 1 1 0,4-4-1 0,-4 3-4 0,5 1 4 15,-1-8-4-15,-4-1 4 0,5-2-1 16,2 2 1-16,-2-7 0 0,-1 0 0 0,1 0 0 0,7 0 0 16,-7 0 0-16,4-5 0 0,0 2 0 0,7-4 0 15,-6 2 1-15,2-4-1 0,1 2-2 0,4-1 2 16,-5-4-1-16,-3 0 1 0,0-4-11 0,5 4 11 15,-2-3-11-15,-3 1 11 0,3-1-2 0,2-4 2 16,-2 2-1-16,0-4 1 0,2-1 3 0,-1 1-3 0,-5 1 4 16,-3 4-4-16,4 1 44 0,-4-6-44 0,6-1 45 15,-2-4-45-15,-1-1-41 0,-2-1 41 0,-3 8-40 16,-1 1 40-16,-2 7 1 0,7-5-1 0,-5-6 2 16,1-2-2-16,1 1-227 0,-3 0 227 0,1 5-227 15,-2 0 227-15,2-7-1209 0</inkml:trace>
  <inkml:trace contextRef="#ctx0" brushRef="#br0" timeOffset="-194439.95">5598 9321 315 0,'0'0'0'0,"9"13"0"15,6 13 0-15,-6-10 131 0,-4-3-131 0,-5-13 132 16,-5-13-132-16,5 13 202 0,0 0-202 0,0 0 202 15,-3-9-202-15,3 9 136 0,0 0-136 0,7 12 137 16,-2 7-137-16,-5-19 109 0,0 0-109 0,12 33 110 16,2 6-110-16,0 1 64 0,2 2-64 0,-2 10 64 15,1 5-64-15,-15-57 2 0,0 0-2 0,18 60 3 16,8 12-3-16,0 10 5 0,0 14-5 0,-1-13 5 0,-4-4-5 16,-21-79-2-16,0 0 2 0,28 75-2 0,2 4 2 15,-6-19-9-15,-6-8 9 0,-5-13-8 0,-4-6 8 16,3 3 3-16,-6 1-3 0,2-1 4 0,-1 1-4 0,4-8 13 15,-1-2-13-15,-1-8 14 0,-7-7-14 16,-2-12 63-16,0 0-63 0,16 17 63 0,3 2-63 0,-19-19 64 16,0 0-64-16,24 12 65 0,6 0-65 0,-30-12 0 15,0 0 0-15,35 4 0 0,3-10 0 0,-3 0 13 16,-5-10-13-16,0 1 13 0,-4-3-13 0,0-4 44 16,-5-4-44-16,0 4 45 0,-2 2-45 0,2-6-1 15,-3 0 1-15,-1 2 0 0,1 2 0 0,1 1 4 16,-5 6-4-16,-2 1 4 0,-3 7-4 0,1-5-331 15,1 3 331-15,-3 1-331 0,1 1 331 0,9-8-866 0</inkml:trace>
  <inkml:trace contextRef="#ctx0" brushRef="#br0" timeOffset="-194065.56">6913 10057 1345 0,'0'0'0'0,"0"0"0"0,0 0 0 16,0 0 130-16,0 0-130 0,0 0 130 0,0 0-130 0,0 0 106 16,0 0-106-16,0 0 106 0,14 0-106 0,2 2 42 15,-2 3-42-15,7 2 43 0,2 3-43 0,1 5-33 16,6 10 33-16,-2-1-33 0,5 0 33 0,-1 3-52 16,-3 1 52-16,-3-4-51 0,-1-6 51 0,-2 3-43 15,-2-4 43-15,-6-3-42 0,-4-4 42 0,1 4-66 16,0-2 66-16,-3-3-65 0,-9-8 65 0,0-1-287 15,5 11 287-15,-5-11-286 0,0 0 286 0,0 0-577 0</inkml:trace>
  <inkml:trace contextRef="#ctx0" brushRef="#br0" timeOffset="-193918.73">6819 9530 796 0,'0'0'0'0,"12"16"0"16,11 8 0-16,-16-18-5 0,-7-7 5 0,-7-8-5 16,-10-6 5-16,-6-9-529 0</inkml:trace>
  <inkml:trace contextRef="#ctx0" brushRef="#br0" timeOffset="-193073.82">7410 9975 1121 0,'0'0'0'15,"0"0"0"-15,-14-9 0 0,1 6 173 0,5 1-173 0,8 2 173 16,-9-4-173-16,9 4 99 0,0 0-99 0,0 0 99 16,0 0-99-16,0 0 43 0,0 0-43 0,0 0 43 15,-5-6-43-15,1-1-40 0,1-2 40 0,1 1-40 16,2-1 40-16,0 0-38 0,0 3 38 0,0 6-37 15,2-12 37-15,-2 12 7 0,7-9-7 0,-7 9 7 16,10-9-7-16,2 6 0 0,-3 1 0 0,3 2 0 16,1 4 0-16,1 3 18 0,7 1-18 0,-4 2 19 15,4 4-19-15,0 5 16 0,5-2-16 0,-3-1 17 16,-2-1-17-16,-4 1 34 0,4 1-34 0,-7-4 34 16,-1-4-34-16,-1 3 0 0,-2 0 0 0,-3-3 0 15,-2-4 0-15,1 5 33 0,-3-3-33 0,-3-7 34 16,4 8-34-16,-4-8 4 0,0 0-4 0,0 0 5 0,0 0-5 15,0 0 17-15,-13 2-17 0,8-2 17 0,-4 0-17 16,-8-2 9-16,-2-1-9 0,1-2 10 0,4-2-10 16,-3-5 84-16,-1 0-84 0,3 0 84 0,4 0-84 0,-1-3 16 15,-2 3-16-15,7 1 17 0,2 3-17 0,1-1 46 16,-1-3-46-16,2-3 47 0,-1-1-47 0,4 1 25 16,4 1-25-16,-4 2 26 0,0 5-26 0,3 0-45 15,6 0 45-15,-1 1-45 0,5-1 45 0,4 2-11 16,9 1 11-16,-5 1-10 0,2 3 10 0,2 7-4 15,6 1 4-15,-7 1-4 0,3 1 4 0,-1 5-26 0,-3 3 26 16,-6-6-26-16,-1-4 26 0,-2 4 8 0,1 0-8 16,3 7 8-16,-1-2-8 0,-4 0 44 0,1 4-44 0,-9-9 44 15,-2-10-44-15,-3-2-5 0,0 0 5 0,0 0-5 16,4 10 5-16,-4-10 38 0,0 0-38 16,0 0 39-16,-7 0-39 0,7 0 0 0,0 0 0 0,-11-10 1 15,-10-7-1-15,21 17 1 0,0 0-1 16,-21-24 1-16,-1-9-1 0,22 33 35 0,0 0-35 15,-25-36 36-15,3-4-36 0,22 40-4 0,0 0 4 0,-18-46-3 16,6-5 3-16,12 51 0 0,0 0 0 0,-7-47 0 16,5 6 0-16,2 41-10 0,0 0 10 0,5-36-9 15,1 9 9-15,-6 27-26 0,0 0 26 0,15-21-26 16,6 7 26-16,-21 14 2 0,0 0-2 0,26-1 2 16,9 9-2-16,-35-8 0 0,0 0 0 0,39 22 0 15,1 11 0-15,-40-33-15 0,0 0 15 0,45 33-14 16,-1 4 14-16,-44-37-141 0,0 0 141 0,39 36-140 15,4 0 140-15,39 37-1339 0</inkml:trace>
  <inkml:trace contextRef="#ctx0" brushRef="#br0" timeOffset="-192775.66">8219 9486 919 0,'0'0'0'0,"3"15"0"0,2 9 0 0,-5-24 236 16,0 0-236-16,0 0 236 0,-8-19-236 0,8 19 164 0,0 0-164 15,-6-8 164-15,3-4-164 0,3 12 94 0,0 0-94 16,0 0 94-16,14 12-94 0,-14-12 32 0,0 0-32 0,19 24 33 16,4 6-33-16,-23-30 8 0,0 0-8 0,33 50 8 15,11 15-8-15,-44-65 51 0,0 0-51 0,68 90 52 16,19 23-52-16,-87-113-5 0,0 0 5 0,77 105-5 15,-4 1 5-15,-73-106-46 0,0 0 46 0,60 82-46 16,-8-13 46-16,-52-69-59 0,0 0 59 0,39 45-59 16,-17-14 59-16,-22-31-214 0,0 0 214 0,16 15-214 15,-7-12 214-15,12 18-969 0</inkml:trace>
  <inkml:trace contextRef="#ctx0" brushRef="#br0" timeOffset="-192458.59">8266 9534 494 0,'0'0'0'0,"-12"-12"0"0,-6-12 0 16,-3 3 184-16,-5 2-184 0,8 0 185 0,4 5-185 15,-3 1 110-15,-1-1-110 0,-2-8 110 0,-1-2-110 0,0 0 112 16,3 0-112-16,6 5 113 0,3 2-113 0,4-1 138 16,0 1-138-16,1 0 138 0,1 5-138 0,1-3 58 15,2-1-58-15,2 2 59 0,5-1-59 0,-7 15 69 16,0 0-69-16,14-15 70 0,7-6-70 0,-21 21 3 15,0 0-3-15,31-14 3 0,7 2-3 0,-38 12 9 16,0 0-9-16,46-2 10 0,6 11-10 0,-8 3 23 16,-2 4-23-16,-5 1 24 0,-1 2-24 0,-6 10-13 0,-4 5 13 15,2 0-13-15,0 2 13 0,-5 0 26 0,-2 1-26 16,-4-1 26-16,-3 0-26 0,-2-2-2 0,1-1 2 16,-5-3-2-16,-4-4 2 0,5 8-63 0,-4 3 63 15,-2-10-62-15,-3-6 62 0,0 6-113 0,-3 4 113 16,3-16-112-16,0-8 112 0,0 16-1100 0</inkml:trace>
  <inkml:trace contextRef="#ctx0" brushRef="#br0" timeOffset="-191975.82">8739 8840 964 0,'0'0'0'0,"4"26"0"0,4 15 0 0,-8-20 190 16,-5-8-190-16,-5-19 190 0,-8-15-190 0,4 9 106 16,-3 2-106-16,8 1 106 0,6 1-106 0,3 8 83 15,0 0-83-15,-4 15 84 0,2 6-84 0,2 6 16 16,0 1-16-16,6-1 17 0,-3-3-17 0,6 5 75 15,0 2-75-15,3 10 76 0,-2 6-76 0,6-3 61 16,1 4-61-16,-8-17 62 0,-4-10-62 0,4 1 5 0,0-6-5 16,-2-1 5-16,2-1-5 0,-1-1-3 0,1-2 3 15,-5-4-3-15,-4-4 3 0,0-3 62 0,0 0-62 16,5-10 62-16,0-4-62 0,2-5-45 0,2-5 45 16,-7-5-45-16,1-5 45 0,-3 3 2 0,4-2-2 15,-8 9 2-15,1 3-2 0,1 3 24 0,-5-3-24 0,2 2 25 16,-4 0-25-16,0-1 9 0,0-1-9 0,2 9 9 15,6 5-9-15,-3-1 20 0,-1-1-20 0,1 2 20 16,4 2-20-16,0 5 0 0,-3-10 0 0,3 10 0 16,0 0 0-16,0 0-34 0,0 0 34 0,0 0-33 15,9 7 33-15,3 1 0 0,2 2 0 0,2 2 0 16,-4 0 0-16,11 4-52 0,6 1 52 0,1-1-52 16,0-1 52-16,5 6-325 0,-6-4 325 0,-3-5-324 15,-8-5 324-15,22 8-879 0</inkml:trace>
  <inkml:trace contextRef="#ctx0" brushRef="#br0" timeOffset="-191708.78">9169 8588 908 0,'0'0'0'0,"0"0"0"0,0 10 0 0,0-10 212 16,-12 7-212-16,12-7 212 0,-9 0-212 0,9 0 147 15,-12 0-147-15,12 0 148 0,-9-3-148 0,9 3 133 16,-5 7-133-16,0 1 133 0,1 1-133 0,4 10 1 0,0 1-1 16,0 11 1-16,4 0-1 0,4 5 35 0,1 2-35 15,0-9 36-15,-4 0-36 0,7-1 56 0,1 2-56 16,4-2 57-16,0 1-57 0,1-7-39 0,-1 1 39 16,-4-8-38-16,-8-6 38 0,7 1-19 0,-1-5 19 15,8 2-18-15,7-4 18 0,-5-1-155 0,5-4 155 0,-8-1-154 16,-1-6 154-16,18-3-1144 0</inkml:trace>
  <inkml:trace contextRef="#ctx0" brushRef="#br0" timeOffset="-191408.59">9162 7302 1188 0,'0'0'0'0,"11"13"0"0,6 4 0 16,-12-9 119-16,-5-6-119 0,0-2 119 0,0 0-119 15,0 0 101-15,-9 5-101 0,4 11 102 16,5 2-102-16,2 15 78 0,5 7-78 0,3 4 78 0,6 4-78 0,2 0 3 16,3 4-3-16,0 3 4 0,1 0-4 0,17 24 47 15,8 8-47-15,0-8 47 0,0 0-47 0,-7-7 0 16,-5-5 0-16,2 2 1 0,-2-2-1 0,0-4 1 15,-5-3-1-15,-4-12 2 0,-3-5-2 0,-2-12 1 16,-4-7-1-16,-5-10 2 0,-8-11-2 0,6 7-101 16,6-1 101-16,-4-4-101 0,6 4 101 0,10 8-1183 15</inkml:trace>
  <inkml:trace contextRef="#ctx0" brushRef="#br0" timeOffset="-191173.95">9384 8435 1188 0,'0'0'0'16,"19"11"0"-16,14 2 0 0,-27-2 130 0,-17-6-130 0,20 2 130 15,3-6-130-15,-5 1 171 0,-3 0-171 0,3-11 172 16,1-8-172-16,-8 17 127 0,0 0-127 0,18-28 128 16,8-11-128-16,-26 39 50 0,0 0-50 0,30-43 51 15,10-8-51-15,-40 51 7 0,0 0-7 0,45-60 7 16,4-4-7-16,-49 64-11 0,0 0 11 0,60-79-10 15,4-17 10-15,-64 96-7 0,0 0 7 0,53-79-6 16,-3 4 6-16,-50 75-114 0,0 0 114 0,32-50-114 16,-8 15 114-16,29-50-1336 0</inkml:trace>
  <inkml:trace contextRef="#ctx0" brushRef="#br0" timeOffset="-190777.62">8161 11468 1491 0,'0'0'0'0,"14"-12"0"16,7-7 0-16,-21 19 162 0,0 0-162 0,14 8 162 15,-5 16-162-15,-9-24 114 0,0 0-114 0,21 28 115 16,1 10-115-16,-22-38 37 0,0 0-37 0,37 43 38 15,1 5-38-15,-38-48 22 0,0 0-22 0,49 51 23 16,7 6-23-16,-56-57-36 0,0 0 36 0,61 70-36 16,11 9 36-16,-23-22-214 0,-7-14 214 0,-21-18-214 15,-18-14 214-15,24 26-1135 0</inkml:trace>
  <inkml:trace contextRef="#ctx0" brushRef="#br0" timeOffset="-190602.08">7763 10960 1547 0,'0'0'0'0,"7"19"0"0,1 12 0 0,-8-19 90 16,-3-9-90-16,3-3 90 0,0 0-90 0,0 0-33 0,0 0 33 15,0 0-33-15,0 0 33 0,0 0-1178 0</inkml:trace>
  <inkml:trace contextRef="#ctx0" brushRef="#br0" timeOffset="-189709.85">8739 11167 1356 0,'0'0'0'0,"-9"9"0"15,1 3 0-15,8-12 176 0,-12 5-176 0,12-5 176 0,-11-8-176 16,8-1 122-16,-6 2-122 0,9 7 122 0,-9-7-122 16,9 7 50-16,0 0-50 0,0 0 51 0,0 0-51 15,0 0-40-15,-9 7 40 0,6 2-40 0,-6 1 40 16,6 5-59-16,3 6 59 0,3-2-59 0,1 2 59 0,1 4 0 15,4 4 0-15,-4 4 0 0,2 0 0 0,2 3 12 16,-1 3-12-16,1-8 13 0,-5-7-13 0,4 4 57 16,1-1-57-16,3-3 58 0,2 3-58 0,4-2 12 15,-1-7-12-15,-8-6 13 0,-2-3-13 0,3 0 1 16,3-3-1-16,4 3 1 0,4-6-1 0,5 1 51 16,-3 1-51-16,-7-5 52 0,-4 0-52 0,2-5 42 0,0-2-42 15,2-2 42-15,-4-3-42 0,-3-1 0 0,1-8 0 16,-3 1 0-16,-7-5 0 0,2-2 41 0,-2-7-41 15,-5 1 41-15,-4-3-41 0,0 0 5 0,-7 0-5 0,2 9 6 16,0 1-6-16,-3 0 10 0,-2 2-10 0,-1 0 11 16,-1-2-11-16,-1 2 40 0,1 2-40 0,5 6 41 15,4 10-41-15,-2-6-7 0,-4 0 7 0,6 3-7 16,-2 0 7-16,0 3 12 0,-2-3-12 0,8 6 12 16,-1-1-12-16,0 4-15 0,2 4 15 0,0 1-14 15,0 2 14-15,2 1-57 0,2 4 57 0,-3 0-56 16,3 4 56-16,-1 2-26 0,8 3 26 0,-4-9-26 15,0-7 26-15,0 2-1 0,0-2 1 0,3 2 0 16,-3-2 0-16,0 2-2 0,6-2 2 0,-6-5-1 16,0 0 1-16,0 0 45 0,0 0-45 0,0 0 46 15,0 0-46-15,0 0 0 0,0-8 0 0,0-1 0 0,0 1 0 16,3-8-4-16,-1 1 4 0,1 6-4 0,-3 0 4 16,0 1-3-16,4 1 3 0,5-2-3 0,-1 3 3 15,6-5-3-15,7 4 3 0,0 4-3 0,5 1 3 16,1 4 12-16,6 3-12 0,-5 2 13 0,5 8-13 15,2 3 2-15,3 0-2 0,1 3 2 0,-4-4-2 0,0 2 48 16,-2 2-48-16,-7-6 48 0,-5-1-48 0,0 0-18 16,-2 1 18-16,-7-8-18 0,-6-2 18 0,1 0 12 15,-2 0-12-15,-5-5 13 0,0 0-13 0,0 0 51 16,0 0-51-16,0 0 51 0,0 0-51 0,0 0-10 16,-5-7 10-16,-8-5-10 0,-1-3 10 0,-3-4 8 0,-2-1-8 15,1-4 8-15,-1 1-8 0,0-3 0 0,0 1 0 16,1-1 0-16,1 2 0 0,4-2 22 0,6 0-22 15,2 11 23-15,-3 3-23 0,8-3-5 0,0-4 5 0,3 3-4 16,2 3 4-16,2 1-20 0,7-4 20 0,-2 9-20 16,2 2 20-16,4 5-15 0,3 0 15 0,0 7-14 15,2 5 14-15,3 2-11 0,0-1 11 16,-2 1-11-16,-3 2 11 0,6 1-17 0,2 0 17 0,-3 0-17 16,-3-2 17-16,10 1-33 0,-1-1 33 0,-13-3-33 15,-8-5 33-15,6 0-203 0,4 2 203 0,5 4-202 16,4 5 202-16,22 13-1344 0</inkml:trace>
  <inkml:trace contextRef="#ctx0" brushRef="#br0" timeOffset="-189504.53">9468 10785 1300 0,'0'0'0'0,"16"15"0"0,4 13 0 16,-11-16 215-16,-9-4-215 0,-9-11 215 0,-8-11-215 15,5 7 138-15,0-3-138 0,12 10 139 0,3-7-139 0,6 10 96 16,0 6-96-16,3-2 97 0,-2 0-97 0,6 5 0 16,5 3 0-16,-4-1 0 0,1 0 0 0,-1-1-46 15,4 5 46-15,-1-6-45 0,-1-2 45 0,-2 4-381 16,1 1 381-16,-6-8-380 0,-7-2 380 0,13 11-856 16</inkml:trace>
  <inkml:trace contextRef="#ctx0" brushRef="#br0" timeOffset="-189339.01">9166 10363 1323 0,'0'0'0'0,"15"13"0"16,8 10 0-16,-14-11 161 0,-6-7-161 0,-12-7 161 15,-3-10-161-15,3 5-73 0,1-1 73 0,8 8-73 16,-9-9 73-16,0 2-1046 0</inkml:trace>
  <inkml:trace contextRef="#ctx0" brushRef="#br0" timeOffset="-188028.93">9836 10414 998 0,'0'0'0'0,"-21"-9"0"0,-10-3 0 16,31 12 171-16,0 0-171 0,0 0 171 0,9 6-171 0,-9-6 232 15,0 0-232-15,8 3 233 0,5 0-233 0,-13-3 120 16,0 0-120-16,8 0 121 0,1-3-121 0,-9 3 29 16,0 0-29-16,5-10 29 0,-1-6-29 0,-4 16 9 15,0 0-9-15,5-13 10 0,-1-3-10 0,-4 16 3 16,0 0-3-16,1-12 4 0,6 0-4 0,-7 12-8 0,0 0 8 15,6-12-7-15,-3 3 7 0,-3 9-2 0,0 0 2 16,11-1-1-16,4 8 1 0,-15-7-53 0,0 0 53 16,18 15-52-16,3 12 52 0,-21-27-39 0,0 0 39 15,21 40-38-15,1 11 38 0,-22-51 22 0,0 0-22 0,21 57 23 16,-3 7-23-16,-18-64 24 0,0 0-24 0,17 60 25 16,-4-2-25-16,-13-58 73 0,0 0-73 0,10 52 74 15,-3-11-74-15,-7-41 47 0,0 0-47 0,5 34 48 16,-1-10-48-16,-4-24 61 0,0 0-61 0,0 14 61 15,0-4-61-15,0-10 10 0,0 0-10 0,0 0 10 16,-14-5-10-16,14 5 8 0,0 0-8 0,-4-7 9 16,1-5-9-16,3 12 4 0,0 0-4 0,3-15 4 15,6-1-4-15,-9 16 0 0,0 0 0 0,14-8 0 16,11-3 0-16,-25 11-39 0,0 0 39 0,26-5-38 16,3 3 38-16,-29 2 10 0,0 0-10 0,30-3 11 0,5 0-11 15,-35 3-37-15,0 0 37 0,32-11-36 0,1-1 36 16,-4 0 36-16,-1-2-36 0,-7 2 36 0,-8 0-36 15,4-3-4-15,-5-9 4 0,-1-3-4 0,-4-10 4 0,-2 5 0 16,-2-1 0-16,-3 4 0 0,0 5 0 0,0 24 0 16,0 0 0-16,-5-36 0 0,-5-3 0 0,-1 3 3 15,-4-1-3-15,4 3 4 0,-5 2-4 0,6-4 32 16,-1 3-32-16,1 11 32 0,1 1-32 0,0 2-3 16,-3 4 3-16,3 3-3 0,1 3 3 0,-1-3 0 15,-3 3 0-15,12 9 0 0,-9-3 0 0,9 3-26 16,-5-3 26-16,5 3-25 0,-9 6 25 0,6 3-38 15,3 3 38-15,-4 12-37 0,2 4 37 0,4-1-3 16,3 4 3-16,-1-2-3 0,3-1 3 0,-7-28-11 16,0 0 11-16,8 29-10 0,10 5 10 0,-4-7-4 0,3-1 4 15,-8-7-3-15,-5-10 3 0,-1-2 6 0,-1-4-6 16,-2-3 6-16,16 3-6 0,-8-3 5 0,1 0-5 0,0-1 5 16,-6-1-5-16,-3 2 23 0,9-9-23 0,-4-3 24 15,-1-6-24-15,1-3 13 0,0-1-13 0,-1 8 13 16,-4 7-13-16,-2-3 51 0,-1 1-51 0,-1 1 52 15,-1 1-52-15,1 2 1 0,-1-4-1 0,5 9 1 16,-3-9-1-16,3 9-35 0,0 0 35 0,0 0-35 16,17 2 35-16,-5 2 21 0,2-1-21 0,2 0 21 15,-2 3-21-15,3-3-40 0,4 6 40 0,0-4-39 16,-3 2 39-16,3-2 0 0,1-4 0 0,-9 1 0 16,-5-4 0-16,5 1 4 0,-3-4-4 0,2-4 4 0,1-3-4 15,-3-7 30-15,1-5-30 0,-3-9 30 0,-8-1-30 16,2 2-12-16,-4-5 12 0,-1 1-12 0,-6 2 12 15,0 2 0-15,-5-5 0 0,-1 3 0 0,-6-2 0 16,-2-3 36-16,-3-4-36 0,-2 2 36 0,-4-6-36 16,-3 3 5-16,-7 1-5 0,2-2 5 0,-7-1-5 15,-4-11 0-15,-10-10 0 0,11 2 1 0,2 0-1 0,5 8 2 16,-1 0-2-16,6 9 3 0,3 2-3 0,5 12 4 16,9 8-4-16,4 7 5 0,8 11-5 15,-3-4 2-15,-2 0-2 0,1-4 2 0,1-3-2 0,7 5-7 16,0 1 7-16,3 8-6 0,0-1 6 0,2 6-74 0,0 0 74 15,18 11-74-15,8 4 74 0,4 6-45 0,5 6 45 16,-2 2-44-16,2 1 44 0,3 9-1 0,6 1 1 16,-4 8-1-16,2 7 1 0,17 17-38 0,11 7 38 15,-2-11-38-15,-3 3 38 0,-6-6-5 0,3 3 5 0,-10-9-4 16,-5-4 4-16,-5-7-2 0,-2-9 2 0,-15-15-1 16,-17-10 1-16,6 7-2 0,4-3 2 0,-6-4-1 15,-3-4 1-15,0 2 9 0,3 2-9 0,-10-7 10 16,-2-3-10-16,0-4 47 0,-2 8-47 0,2-8 47 15,-9 4-47-15,0-4 14 0,-6 0-14 0,-8-9 15 16,-3-3-15-16,-4-4 49 0,0-2-49 0,-1-6 50 16,1-7-50-16,4 1-4 0,1 3 4 0,8-4-3 15,3 4 3-15,2 1 22 0,3 2-22 0,6 8 23 16,-1 6-23-16,2 2 1 0,2-1-1 0,2-1 1 16,2 5-1-16,-1-4-1 0,6 2 1 0,3 4-1 15,6 1 1-15,2 4-15 0,7 1 15 0,-1 2-14 16,-3 6 14-16,10 1 0 0,-2 5 0 0,-1-2 1 0,-4-1-1 15,4 3-58-15,0 0 58 0,-4-3-57 0,-5-2 57 16,1 0-35-16,3 0 35 0,-11-3-34 0,-2-4 34 16,0 2-304-16,-3-1 304 0,0 0-303 0,-7-3 303 15,8 4-1086-15</inkml:trace>
  <inkml:trace contextRef="#ctx0" brushRef="#br0" timeOffset="-187871.35">10478 9053 1132 0,'0'0'0'0,"12"19"0"0,7 14 0 0,-8-20 141 0,-6-6-141 0,-10-14 141 15,-11-10-141-15,11 5 86 0,1-3-86 16,-1 6 87-16,-2 2-87 0,7 7-310 0,0 0 310 16,9 4-309-16,6 2 309 0,6 6-589 0</inkml:trace>
  <inkml:trace contextRef="#ctx0" brushRef="#br0" timeOffset="-187229.85">11180 9113 1020 0,'0'0'0'0,"-12"0"0"0,-7-7 0 15,6 2 229-15,5-3-229 0,-1 1 230 0,4 5-230 16,5 2 212-16,-13-4-212 0,13 4 213 0,-8-3-213 16,-1 3 94-16,2 0-94 0,7 0 94 0,-5-3-94 15,5 3 35-15,-9 3-35 0,2 2 36 0,2 6-36 0,1 2 16 16,2 10-16-16,4 6 17 0,0 5-17 16,3 2-1-16,4 4 1 0,0-4-1 0,3-6 1 0,-3 7 3 15,1-7-3-15,1 0 4 0,-1-10-4 0,2 3 2 16,1-3-2-16,-8-8 3 0,-2-3-3 0,3 1 0 15,2-5 0-15,-8-5 0 0,5 7 0 0,-5-7 18 0,0 0-18 16,0 0 19-16,0 0-19 0,0 0 43 16,0 0-43-16,0 0 44 0,2-10-44 0,-5-2 49 0,-4-4-49 15,0-1 49-15,-4-12-49 0,1-2 0 0,-2-3 0 0,-4-2 1 16,2 0-1-16,0 0 2 0,2-4-2 0,5 8 3 16,1 1-3-16,3 1 1 0,1 5-1 0,2 4 2 15,4 2-2-15,3 2 0 0,3-4 0 0,1 8 0 16,4 1 0-16,3 1 3 0,3 5-3 0,5 2 3 15,4 8-3-15,-2-1-2 0,5 6 2 0,-3 6-2 16,-1-1 2-16,1 8-13 0,1 2 13 0,1 0-12 16,1-2 12-16,-33-22-57 0,0 0 57 0,33 33-56 15,2 3 56-15,-35-36 7 0,0 0-7 0,28 36 8 16,-3-5-8-16,-25-31-1 0,0 0 1 0,21 26 0 16,-9-7 0-16,-12-19 67 0,0 0-67 0,7 5 68 15,-5-10-68-15,-2 5 44 0,0 0-44 0,-4-24 44 16,-12-16-44-16,16 40-10 0,0 0 10 0,-14-44-10 15,-3-8 10-15,17 52 39 0,0 0-39 0,-12-46 39 0,6 3-39 16,6 43-15-16,0 0 15 0,2-33-14 0,9 7 14 16,-11 26 29-16,0 0-29 0,22-12 29 0,12 12-29 15,-34 0-42-15,0 0 42 0,36 6-41 0,10 6 41 0,-46-12-80 16,0 0 80-16,40 17-80 0,4 5 80 0,-44-22-99 16,0 0 99-16,45 21-98 0,-1 1 98 15,41 23-1555-15</inkml:trace>
  <inkml:trace contextRef="#ctx0" brushRef="#br0" timeOffset="-185415.03">1855 14523 460 0,'0'0'0'0,"0"0"0"16,-3 24 0-16,3-24 136 0,0 0-136 0,-5 19 136 15,-2-2-136-15,7-17 64 0,0 0-64 0,0 19 65 16,-2-1-65-16,2-18 75 0,0 0-75 0,5 23 76 15,7 2-76-15,-12-25 47 0,0 0-47 0,11 25 47 16,5 2-47-16,-16-27-7 0,0 0 7 0,17 24-6 16,4-2 6-16,-21-22-52 0,0 0 52 0,23 16-51 0,3-2 51 15,-26-14 61-15,0 0-61 0,24 5 61 0,-3-5-61 16,-21 0 5-16,0 0-5 0,20-11 5 0,1-8-5 16,-21 19 122-16,0 0-122 0,12-27 123 0,0-14-123 15,-12 41 85-15,0 0-85 0,5-48 85 0,-1-14-85 0,-4 62 33 16,0 0-33-16,-4-60 33 0,-1 0-33 0,5 60 39 15,0 0-39-15,-12-62 40 0,0-1-40 0,12 63 7 16,0 0-7-16,-23-74 7 0,-5-9-7 0,28 83 27 16,0 0-27-16,-19-51 27 0,3 13-27 0,16 38 76 15,0 0-76-15,-21-29 76 0,2 8-76 0,19 21 0 16,0 0 0-16,-21-6 0 0,-5 6 0 0,26 0 28 0,0 0-28 16,-21 15 28-16,0 14-28 0,21-29 0 0,0 0 0 15,-18 40 0-15,6 9 0 0,12-49 30 0,0 0-30 16,0 57 30-16,7 3-30 0,-7-60 42 0,0 0-42 0,23 89 42 15,10 21-42-15,-33-110 15 0,0 0-15 0,38 103 16 16,3 0-16-16,-41-103 23 0,0 0-23 0,50 96 24 16,-1-5-24-16,-49-91 3 0,0 0-3 0,56 81 4 15,7-11-4-15,-63-70-18 0,0 0 18 0,61 57-18 16,4-16 18-16,-65-41-2 0,0 0 2 0,59 27-1 16,-3-11 1-16,-56-16 35 0,0 0-35 0,49 5 36 15,2-10-36-15,-51 5 19 0,0 0-19 0,43-14 20 16,-1-8-20-16,-42 22-5 0,0 0 5 0,30-29-4 15,-7-9 4-15,-23 38-19 0,0 0 19 0,21-41-18 16,-4-4 18-16,-17 45-315 0,0 0 315 0,18-44-315 16,-10-8 315-16,19-42-1048 0</inkml:trace>
  <inkml:trace contextRef="#ctx0" brushRef="#br0" timeOffset="-185030.3">2385 13774 1311 0,'0'0'0'15,"0"0"0"-15,0 18 0 0,0-18 205 0,0 0-205 16,-4 5 205-16,-4 2-205 0,8-7 165 0,0 0-165 0,-7 5 165 15,1-4-165-15,6-1 40 0,0 0-40 0,0 0 40 16,-8 6-40-16,8-6 5 0,0 0-5 0,0 0 6 16,0 0-6-16,0 0 13 0,0 0-13 0,5-12 14 15,7-11-14-15,-12 23 30 0,0 0-30 0,16-29 30 16,1-16-30-16,-17 45 18 0,0 0-18 0,18-42 19 16,3-3-19-16,-21 45 18 0,0 0-18 0,17-46 19 15,2-1-19-15,-19 47-3 0,0 0 3 0,20-41-3 16,-3-2 3-16,-17 43 5 0,0 0-5 0,14-32 6 15,-2 1-6-15,-12 31-10 0,0 0 10 0,9-21-9 16,0 2 9-16,-9 19-102 0,0 0 102 0,9-14-102 16,-4 2 102-16,-5 12-296 0,0 0 296 0,7-10-296 15,-2 3 296-15,4-10-986 0</inkml:trace>
  <inkml:trace contextRef="#ctx0" brushRef="#br0" timeOffset="-184348.68">2972 12654 1132 0,'0'0'0'0,"0"0"0"16,-9 0 0-16,9 0 191 0,0 0-191 0,0 0 192 15,-9 3-192-15,9-3 69 0,0 0-69 0,0 0 70 16,0 5-70-16,0-5 55 0,0 0-55 0,0 0 55 16,13 11-55-16,-8-8-1 0,4 0 1 0,-2 3-1 15,-2-6 1-15,-5 0-5 0,0 0 5 0,9 0-5 16,-4 0 5-16,-5 0 40 0,0 0-40 0,7-9 40 15,2-3-40-15,-9 12 13 0,0 0-13 0,5-19 13 16,-5-10-13-16,3 0 78 0,-3-6-78 0,0 11 79 16,-3 7-79-16,3-3 5 0,-5-1-5 0,5-10 5 15,-4-8-5-15,1 6 44 0,1-3-44 0,2 14 44 16,0 6-44-16,-4 3 13 0,1 1-13 0,1-6 14 0,-5-1-14 16,2 4-3-16,0 0 3 0,1 6-2 0,-1 2 2 15,5 7 13-15,0 0-13 0,-9-8 13 0,-7-4-13 16,16 12-4-16,0 0 4 0,-14-9-4 0,2-1 4 15,-2 5-1-15,7-4 1 0,-1 5 0 0,4 4 0 0,4 0 5 16,-5-3-5-16,5 3 5 0,0 0-5 0,0 0 3 16,-12 7-3-16,6-2 4 0,-2 0-4 0,-1 6-41 15,0-3 41-15,0 11-40 0,1 5 40 0,1 5-13 16,1 7 13-16,1 0-13 0,5 2 13 0,0-2-9 16,5 4 9-16,1-8-9 0,1 1 9 0,1-4-11 0,5 0 11 15,-3-3-11-15,6-2 11 0,-2 0-1 0,3-2 1 16,4 1 0-16,0-3 0 0,0-1 0 0,-2-4 0 15,-1 1 0-15,-2-4 0 0,5 0 43 0,1-3-43 0,-1-3 43 16,5 0-43-16,1-6 0 0,-3-6 0 0,-1 3 1 16,-2-4-1-16,0-3 29 0,1-4-29 0,-4 4 29 15,-2 1-29-15,3-3-1 0,2-2 1 16,0 2 0-16,-4-1 0 0,1-1-92 0,-1-2 92 0,-1 4-91 16,-7 2 91-16,5-2-495 0,-6-2 495 0,-1 6-495 15,-1 3 495-15,2-9-561 0</inkml:trace>
  <inkml:trace contextRef="#ctx0" brushRef="#br0" timeOffset="-184044.27">3031 13889 1535 0,'0'0'0'0,"9"-10"0"0,3-14 0 0,-6 17 178 16,-3 7-178-16,2 7 179 0,-1 5-179 0,8 0 142 16,2 3-142-16,7-3 143 0,-2-6-143 0,6 1 68 0,4-4-68 15,-3-1 68-15,1-2-68 0,2 0-13 16,3-2 13-16,-2-1-13 0,-1 3 13 0,1-6-23 0,0 3 23 15,-1-1-22-15,-6-2 22 0,7-1-113 0,-1 0 113 16,-11 2-112-16,-9 3 112 0,5-5-340 0,1 2 340 16,5-4-339-16,1-1 339 0,20-9-859 0</inkml:trace>
  <inkml:trace contextRef="#ctx0" brushRef="#br0" timeOffset="-183581.02">4267 13280 1244 0,'0'0'0'0,"0"0"0"15,-13 5 0-15,13-5 186 0,9 5-186 0,-9-5 187 0,0 0-187 16,0 0 141-16,0 0-141 0,0 0 141 0,0 0-141 15,0 0 88-15,0 0-88 0,0 0 88 0,4-6-88 0,-1-5 4 16,-3-3-4-16,2-1 4 0,-2-2-4 0,-2-2 5 16,-5-2-5-16,2 4 6 0,-4 4-6 0,0-6 31 15,-3 1-31-15,0 3 31 0,1 0-31 0,-4 1 3 16,-3 4-3-16,4-1 4 0,7 4-4 0,-10 1 34 16,-4-3-34-16,7 6 34 0,-4-1-34 0,1 4-32 0,-4 4 32 15,7-3-32-15,2 6 32 0,-1 3-8 16,-1 2 8-16,6 11-8 0,4 4 8 0,4 7-37 0,4 6 37 15,1 1-37-15,7 2 37 0,2-2 1 0,7-1-1 16,-3-4 2-16,-1-5-2 0,8-2 61 0,-3-3-61 0,-4-9 62 16,-10-7-62-16,10 4 35 0,3 0-35 0,3 1 36 15,3 2-36-15,-1-5 36 0,-3-3-36 0,-3-4 37 16,-2-3-37-16,6-6 56 0,3-6-56 0,2 0 57 16,6-9-57-16,-9 2-47 0,1-9 47 0,-10 3-47 15,1-1 47-15,-1-5-257 0,1-5 257 0,-8 0-257 16,-5-2 257-16,13-37-1265 0</inkml:trace>
  <inkml:trace contextRef="#ctx0" brushRef="#br0" timeOffset="-183096.91">3052 11967 1412 0,'0'0'0'0,"-12"9"0"0,-5 4 0 0,17-13 176 0,0 0-176 16,-13 9 177-16,1-4-177 0,12-5 141 0,0 0-141 0,-5 5 142 16,0 1-142-16,5-6 89 0,0 0-89 15,0 0 89-15,0 0-89 0,0 0 19 0,0 0-19 0,1-11 20 16,3-1-20-16,-4 12 21 0,0 0-21 0,3-29 21 16,3-10-21-16,-6 39 39 0,0 0-39 0,3-45 39 15,6-5-39-15,-9 50 6 0,0 0-6 0,5-53 6 16,4-11-6-16,-9 64 70 0,0 0-70 0,7-66 70 15,-2-13-70-15,-5 79 0 0,0 0 0 0,4-86 1 16,1-12-1-16,-5 98 0 0,0 0 0 0,0-79 1 16,3 0-1-16,-3 79 0 0,0 0 0 0,0-63 0 15,6 2 0-15,-6 61-14 0,0 0 14 0,0-49-13 16,3 9 13-16,-3 40-74 0,0 0 74 0,0-32-74 16,0 4 74-16,0 28-190 0,0 0 190 0,5-27-189 15,-1 1 189-15,1-27-1382 0</inkml:trace>
  <inkml:trace contextRef="#ctx0" brushRef="#br0" timeOffset="-182650.09">3337 12177 1255 0,'0'0'0'0,"0"0"0"15,9-16 0-15,-9 16 109 0,0 0-109 0,0 0 110 16,3-5-110-16,-3 5 181 0,0 0-181 0,0 0 181 16,9-3-181-16,-9 3 128 0,0 0-128 0,9-16 129 15,8-8-129-15,1-5 83 0,3-5-83 0,-4-2 84 16,-3-2-84-16,4-3 73 0,-3-2-73 0,3 0 74 16,-6 2-74-16,5-2 0 0,-3-2 0 0,-1 9 0 15,1 0 0-15,-2-7 34 0,2-5-34 0,-2-2 34 16,0 4-34-16,1 3 24 0,-8 4-24 0,4 6 25 0,-1 7-25 15,-4-1-79-15,1 1 79 0,-2 4-78 0,6 3 78 16,-5-2-104-16,1 4 104 0,-2-2-103 0,-1 7 103 16,2 0-451-16,1 4 451 0,2-3-450 0,-2 6 450 0,4-12-772 15</inkml:trace>
  <inkml:trace contextRef="#ctx0" brushRef="#br0" timeOffset="-182264.8">4473 12667 1636 0,'0'0'0'0,"-7"-6"0"15,-2-3 0-15,4 6 155 0,-1 3-155 0,6 0 156 16,-7 0-156-16,7 0 131 0,0 0-131 0,0 0 132 16,0 0-132-16,7 3 29 0,7 0-29 0,7 3 29 15,9-3-29-15,-2 0 37 0,2-3-37 0,-1 0 38 16,-4-3-38-16,3 0-4 0,2-6 4 0,3 0-3 16,2-1 3-16,3 0-28 0,2-2 28 0,-1 1-28 15,-1-1 28-15,1 0-17 0,-4 0 17 0,-6 6-16 0,-8-5 16 16,5 1 2-16,1 0-2 0,-3-1 2 0,2-1-2 15,1 4-1-15,-1-4 1 0,-12 5 0 0,-2 3 0 16,0 1 5-16,0-6-5 0,6 3 5 0,-1-1-5 16,4-2-101-16,-1 1 101 0,-8-1-101 0,-3 6 101 0,3-3-426 15,0 3 426-15,2-4-425 0,3 0 425 0,17-7-739 16</inkml:trace>
  <inkml:trace contextRef="#ctx0" brushRef="#br0" timeOffset="-181968.06">5170 13169 1692 0,'0'0'0'0,"0"-12"0"15,5-16 0-15,-1 18 229 0,4 5-229 0,6 13 229 16,2 9-229-16,1-6 155 0,6-3-155 0,2-4 155 15,-3-3-155-15,8-2 60 0,5-1-60 0,0-1 61 16,3-3-61-16,1 1-1 0,3 0 1 0,-2 0-1 16,-2-2 1-16,-3 0-68 0,4 2 68 0,-1-2-68 15,4 4 68-15,-7-2 1 0,0-1-1 0,-9 3 2 16,-1-2-2-16,1 1-4 0,0 1 4 0,-5-4-3 16,-3 2 3-16,-1-2-50 0,4 0 50 0,-7 0-50 15,-5 2 50-15,3-3-160 0,2-1 160 0,-2 1-159 16,-3-1 159-16,12-7-1416 0</inkml:trace>
  <inkml:trace contextRef="#ctx0" brushRef="#br0" timeOffset="-181415.64">5954 12189 1435 0,'0'0'0'0,"6"-7"0"0,6 2 0 16,-12 5 178-16,0 0-178 0,5-12 179 0,-5-6-179 15,0 18 143-15,0 0-143 0,3-25 144 0,1-8-144 16,-4 33 84-16,0 0-84 0,9-46 84 0,-4-6-84 0,-5 52 27 16,0 0-27-16,12-53 27 0,0-9-27 0,-12 62 0 15,0 0 0-15,11-60 0 0,1-5 0 0,-12 65-7 16,0 0 7-16,12-79-6 0,2-9 6 0,-14 88-51 15,0 0 51-15,9-75-51 0,-2 5 51 0,-7 70-146 16,0 0 146-16,9-48-146 0,-6 11 146 0,-3 37-568 16,0 0 568-16,6-32-567 0,2 1 567 0,10-34-368 0</inkml:trace>
  <inkml:trace contextRef="#ctx0" brushRef="#br0" timeOffset="-174601.04">9940 12765 1099 0,'0'0'0'0,"0"0"0"0,-9 38 0 16,0-26 148-16,-3-7-148 0,-2 2 148 0,-2-5-148 15,2-1 115-15,-3 1-115 0,4 2 115 0,5-1-115 16,-5 4 7-16,-1 0-7 0,2 3 8 0,0-3-8 16,-2 5 12-16,-3 2-12 0,-1-1 13 0,1 5-13 0,-4-3 27 15,0 6-27-15,0 1 27 0,-2-2-27 0,-7 5 68 16,-5-1-68-16,-3 0 68 0,0 5-68 0,3 8 73 15,-2 1-73-15,0 2 74 0,-1 1-74 0,-1-3 24 16,-3-2-24-16,4 0 25 0,-2-2-25 0,-4-1 50 16,-3-2-50-16,-9 3 51 0,-9 4-51 0,9 3 40 0,6 2-40 15,6-11 40-15,11-2-40 0,1-1 15 0,-2 0-15 16,-3-2 16-16,-3-4-16 0,-4 4 0 0,-3 1 0 16,1-4 0-16,6-2 0 0,-4 2 49 0,-3-2-49 15,9 1 50-15,-1-5-50 0,-4 6-28 0,-3 4 28 0,1 1-28 16,-2 2 28-16,-9 7 46 0,-4 1-46 0,13-10 46 15,9-6-46-15,-4 1-12 0,5-2 12 0,-1-1-12 16,-4-2 12-16,-5-1 2 0,-1 0-2 0,5-1 2 16,-1-2-2-16,0 2 76 0,3 0-76 0,6-4 77 15,5-1-77-15,-9 3 48 0,-1 2-48 0,-5 2 48 16,1-2-48-16,0 5-1 0,1 3 1 0,4-8 0 16,6 0 0-16,-5 0 35 0,3-2-35 0,3-1 35 15,-1 0-35-15,0 0 16 0,-2-1-16 0,7-1 17 16,4 0-17-16,-10 0 18 0,-2 0-18 0,6 0 19 15,0 0-19-15,1 0 41 0,2-1-41 0,5-3 41 16,6-4-41-16,-7 3-53 0,2 0 53 0,4-4-52 0,-1 2 52 16,1 0 2-16,-2-1-2 0,8-1 2 0,4 1-2 15,-3-4-6-15,-3 1 6 0,5 1-5 0,-1 0 5 16,-3-1-64-16,-2 1 64 0,14-2-64 0,-9 2 64 0,9-2-119 16,-7 0 119-16,7 0-118 0,0 0 118 0,0 0-519 15,0 0 519-15,0 0-518 0,0 0 518 0,0 0-811 16</inkml:trace>
  <inkml:trace contextRef="#ctx0" brushRef="#br0" timeOffset="-173357.06">7616 12331 1009 0,'0'0'0'0,"-5"-12"0"16,-8-7 0-16,8 4 172 0,-2 1-172 0,5 7 173 15,-1 5-173-15,3 2 126 0,0 0-126 0,0 0 127 16,0 0-127-16,0 0 36 0,0 0-36 0,9 6 37 16,-1 0-37-16,5 8 6 0,4 5-6 0,1 5 6 15,2 5-6-15,1-1 32 0,6 3-32 0,-1 3 32 16,0 4-32-16,4-1-35 0,-1 8 35 0,-1 5-34 15,2 5 34-15,14 18 25 0,10 15-25 0,2-11 26 16,5-1-26-16,-5 8 9 0,0 3-9 0,0-4 10 16,3 3-10-16,6-4 26 0,5 2-26 0,-2 4 26 0,0 3-26 15,2-2 50-15,0 2-50 0,-2 0 50 0,-7 1-50 16,11 3 25-16,1-1-25 0,-5-3 26 0,-7-5-26 16,7 10 5-16,-3 7-5 0,0-10 6 0,-4-2-6 0,-2 6 52 15,-6 3-52-15,-1-9 52 0,-1-4-52 16,-1 1 66-16,-6-4-66 0,0-5 66 0,-2-5-66 0,1-4 56 15,5-3-56-15,-8-9 57 0,2-6-57 0,-4 10 5 16,1 5-5-16,-1-11 6 0,-3-1-6 0,-5-2 15 16,1-4-15-16,-10-17 15 0,-9-11-15 0,8 4 8 15,-1-1-8-15,-9-12 8 0,-3-8-8 0,2 6-27 16,-4 1 27-16,4 1-27 0,3 1 27 0,-7 1-268 16,2-4 268-16,-1-3-267 0,-6-5 267 0,5 6-1215 0</inkml:trace>
  <inkml:trace contextRef="#ctx0" brushRef="#br0" timeOffset="-171732.89">8652 13795 348 0,'0'0'0'0,"5"15"0"15,4 15 0-15,-6-15 185 0,3-8-185 0,-10-17 186 16,-1-14-186-16,1 5 86 0,3 2-86 0,1 5 87 16,-4 1-87-16,4 4 201 0,0 2-201 0,-3 0 202 15,1-5-202-15,2 3 68 0,-4 0-68 0,4 7 68 0,0-10-68 16,0 10 113-16,0 0-113 0,0 0 113 0,0 0-113 16,0 0 77-16,0 0-77 0,0 0 77 0,0 0-77 15,0 0 62-15,0 0-62 0,0 0 62 0,0 0-62 0,0 0 3 16,0 0-3-16,0 0 3 0,-8 3-3 15,1 4-3-15,-4-4 3 0,2 3-3 0,-3 0 3 16,3 5-3-16,-5 1 3 0,6-5-3 0,4 0 3 0,-4-1 24 16,-1 3-24-16,0 0 25 0,-3 3-25 0,-2 3-26 15,2 4 26-15,3-5-26 0,2-2 26 0,-4 3 61 16,-1 0-61-16,0-1 62 0,3 0-62 0,-5 1 9 0,2 3-9 16,3-8 9-16,4-5-9 0,-4 4 8 15,-3-1-8-15,0 11 8 0,-2 5-8 0,-2 2 64 0,2 0-64 16,5-9 64-16,6-7-64 0,-6 2-34 0,4 3 34 15,-7 3-33-15,-1 1 33 0,0-1 31 0,-3 3-31 16,11-9 31-16,-1-3-31 0,-2-1 0 0,-1-1 0 0,2 3 1 16,-5 2-1-16,-2 0 0 0,-4 2 0 0,9-5 0 15,6-6 0-15,-2 2 27 0,-4 0-27 0,0-1 27 16,0-1-27-16,-3 4-21 0,0 2 21 0,3-4-21 16,4 0 21-16,-4 0 6 0,-6 2-6 0,4-2 6 15,1 2-6-15,-1 3 0 0,-6 1 0 0,4-3 0 16,-1-1 0-16,14-7 12 0,0 0-12 0,-12 12 12 15,-4 2-12-15,16-14 10 0,0 0-10 0,-13 15 10 16,-3 1-10-16,16-16 4 0,0 0-4 0,-14 17 4 16,-4 3-4-16,18-20 3 0,0 0-3 0,-17 21 3 15,5 0-3-15,12-21-7 0,0 0 7 0,-14 20-7 16,1 3 7-16,13-23 22 0,0 0-22 0,-14 22 22 0,2 0-22 16,12-22-5-16,0 0 5 0,-17 22-5 0,1-1 5 15,16-21-2-15,0 0 2 0,-14 21-2 0,0-4 2 16,14-17 3-16,0 0-3 0,-12 19 3 0,0 0-3 15,12-19 0-15,0 0 0 0,-13 18 0 0,3 0 0 0,10-18 20 16,0 0-20-16,-12 20 20 0,-1 3-20 0,13-23 15 16,0 0-15-16,-14 27 15 0,2 4-15 0,12-31-7 15,0 0 7-15,-12 33-7 0,-2-1 7 0,14-32 51 16,0 0-51-16,-9 31 51 0,-3-5-51 0,12-26-46 16,0 0 46-16,-9 26-46 0,4-4 46 0,5-22 1 15,0 0-1-15,-9 22 1 0,6 0-1 0,3-22 0 16,0 0 0-16,-7 21 0 0,2 0 0 0,5-21 1 0,0 0-1 15,-6 18 1-15,3 0-1 0,3-18 63 0,0 0-63 16,-5 20 63-16,-2 3-63 0,7-23 18 0,0 0-18 16,-6 20 19-16,1 1-19 0,5-21-4 0,0 0 4 0,-3 19-3 15,-1 0 3-15,4-19 21 0,0 0-21 0,-2 17 21 16,2 0-21-16,0-17-28 0,0 0 28 0,-3 20-28 16,3 3 28-16,0-23 37 0,0 0-37 0,-4 22 37 15,3 0-37-15,1-22-8 0,0 0 8 0,0 23-8 16,0 1 8-16,0-24 28 0,0 0-28 0,0 22 28 15,-4 0-28-15,4-22-5 0,0 0 5 0,0 24-4 16,4-1 4-16,-4-23 6 0,0 0-6 0,1 25 6 16,3 3-6-16,-4-28-8 0,0 0 8 0,5 26-7 15,2-4 7-15,-7-22-17 0,0 0 17 0,11 26-17 16,4 1 17-16,-15-27 39 0,0 0-39 0,11 31 39 16,1 3-39-16,-12-34-32 0,0 0 32 0,16 38-32 0,-2 0 32 15,-14-38 31-15,0 0-31 0,16 41 31 0,3 0-31 16,-19-41-4-16,0 0 4 0,21 41-3 0,0-1 3 15,-21-40 0-15,0 0 0 0,21 39 0 0,5-3 0 16,-26-36-17-16,0 0 17 0,26 36-17 0,4-3 17 0,-30-33 0 16,0 0 0-16,29 40 0 0,-1 1 0 0,-28-41 13 15,0 0-13-15,30 43 13 0,3 1-13 0,-33-44 26 16,0 0-26-16,30 45 26 0,1 1-26 0,-31-46 14 16,0 0-14-16,39 53 15 0,3 2-15 0,-42-55 58 15,0 0-58-15,35 43 59 0,-6-10-59 0,-1-1-3 16,-3-6 3-16,-2 2-3 0,-4-3 3 0,-2-1 0 15,-3 0 0-15,-1-5 0 0,-3-2 0 0,0 1 0 0,-1-5 0 16,2 5 0-16,1-3 0 0,-3 2 35 0,-1-1-35 16,-2-4 35-16,-3-4-35 0,-3-8 18 0,0 0-18 0,5 16 19 15,2 4-19-15,-1-3 0 0,-3-3 0 0,1-4 1 16,-4-4-1-16,0-6 0 0,0 6 0 0,0-6 0 16,0 0 0-16,0 0-126 0,0 0 126 0,0 0-125 15,0 0 125-15,0 0-193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25:59.7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84 10213 1099 0,'0'0'0'0,"2"-20"0"16,1-13 0-16,-3 33 137 0,0 0-137 0,0 26 137 16,0 39-137-16,0-65 84 0,0 0-84 0,0 89 85 15,4 33-85-15,-4-122 52 0,0 0-52 0,1 108 53 16,6 2-53-16,-7-110 0 0,0 0 0 0,6 112 0 15,2-4 0-15,-8-108 34 0,0 0-34 0,7 106 34 0,-1 0-34 16,-6-106 18-16,0 0-18 0,8 105 18 0,-4 0-18 16,-4-105 42-16,0 0-42 0,5 98 42 0,-5-4-42 15,0-94 50-15,0 0-50 0,0 86 50 0,0-12-50 16,0-74 53-16,0 0-53 0,5 79 53 16,2-2-53-16,-7-77 8 0,0 0-8 0,6 75 8 0,-3-3-8 0,-3-72 1 15,0 0-1-15,4 64 1 0,-3-9-1 0,-1-55 8 16,0 0-8-16,4 45 8 0,-1-13-8 0,-3-32 0 15,0 0 0-15,6 24 1 0,-6-12-1 0,0-12-60 16,0 0 60-16,3 12-59 0,-1-3 59 0,5 10-1393 16</inkml:trace>
  <inkml:trace contextRef="#ctx0" brushRef="#br0" timeOffset="1099.32">9677 10181 1199 0,'0'0'0'0,"6"15"0"0,1 9 0 16,-7-24 154-16,0 0-154 0,0 0 154 0,-13-10-154 16,5-1 42-16,-1-2-42 0,4 4 42 0,5 4-42 15,0 5 63-15,0 0-63 0,0 0 64 0,0 0-64 16,0 0-31-16,14 0 31 0,-6 0-31 0,5-7 31 0,-1 5-5 16,5 2 5-16,1 0-5 0,-6-1 5 0,6-1 1 15,4-5-1-15,8 0 1 0,5 0-1 0,3 1 71 16,4-1-71-16,-2-2 72 0,-6 1-72 0,6-1 8 15,2 2-8-15,1 0 9 0,5-1-9 0,-1 1 41 16,9 0-41-16,-4 2 42 0,4 0-42 0,0-2 0 16,5-2 0-16,14 1 1 0,7-3-1 0,4 3 23 15,1 3-23-15,-5-4 24 0,-3-1-24 0,-79 10 3 0,0 0-3 16,110-12 3-16,16-2-3 0,-126 14 7 0,0 0-7 16,145-12 7-16,16 0-7 0,-161 12 33 0,0 0-33 0,164-10 34 15,5 1-34-15,-25-1 33 0,-12 1-33 16,-18 6 34-16,-7-2-34 0,-4-2 13 0,1-2-13 0,-6 4 14 15,-3 2-14-15,1-1 32 0,5 1-32 0,-1-1 32 16,-6 3-32-16,11-3 0 0,1 1 0 0,-3-3 0 16,-5 3 0-16,7-2 0 0,-2 1 0 0,2-2 0 15,5-3 0-15,-2 6 47 0,-4 1-47 0,4-3 48 16,2 0-48-16,-2-2-10 0,-3 2 10 0,2-2-10 16,-4 2 10-16,2-6 3 0,1 1-3 0,1 0 3 15,-2 1-3-15,1 1-2 0,-3-3 2 0,0 10-1 16,-3 1 1-16,-1-7-1 0,3 1 1 0,-3 3 0 15,-6 0 0-15,3-3 30 0,-3 0-30 0,-1 0 30 16,-1 0-30-16,3-1-13 0,6-5 13 0,-9 3-13 0,-5 1 13 16,1-1 36-16,-2-1-36 0,1 1 37 0,-7 1-37 15,5-3-1-15,-2 1 1 0,-2 5 0 0,0-2 0 0,-1 0-4 16,-2-2 4-16,-2 3-4 0,-3-1 4 0,-1 2 2 16,-4-1-2-16,3 0 2 0,-4-1-2 0,4-2-31 15,-2 2 31-15,-5-1-31 0,-7-1 31 0,7 1 43 16,0-4-43-16,-14 5 43 0,-11 0-43 0,7 0-15 15,3 0 15-15,-3 4-15 0,0 3 15 0,-6-6 30 16,5 3-30-16,-3 0 30 0,3 3-30 0,0-4 0 16,-6 2 0-16,-3 1 1 0,-5 1-1 0,3 0 3 15,2-2-3-15,-5 2 4 0,-2 0-4 0,-2 0 14 0,2 0-14 16,-5 0 15-16,-6 2-15 0,4-2-5 0,2-2 5 16,-8 2-5-16,-4 0 5 0,5 0 34 0,-1 2-34 15,-1-1 35-15,-3-1-35 0,1 2 10 0,0-2-10 0,-3 0 11 16,0 0-11-16,3 0 7 0,-3 0-7 0,-1 0 7 15,-2 4-7-15,2-4 46 0,1 3-46 0,-2-3 47 16,2 2-47-16,-4 5-30 0,0-2 30 0,2 2-30 16,2 1 30-16,2 4 51 0,1 2-51 0,-2-2 52 15,-1-2-52-15,0 6-48 0,1 3 48 0,1 5-47 16,3 3 47-16,-6 7 38 0,3 8-38 0,-2-6 38 16,-1 0-38-16,1 3 15 0,0 4-15 0,1-3 16 15,3-1-16-15,-5 9-3 0,-1 4 3 0,2 2-3 16,0 10 3-16,-2 13 9 0,-2 18-9 0,2-11 9 15,2 3-9-15,-9 2-10 0,0 8 10 0,2-17-9 16,-4-3 9-16,2 8 38 0,0-1-38 0,0-5 38 16,2 0-38-16,-1-9-30 0,-1 0 30 0,5-8-30 0,1-4 30 15,-3 2 5-15,1 4-5 0,-1-16 5 0,2-12-5 0,-3 0 13 16,0 0-13-16,5-5 13 0,2-4-13 16,-6 3-2-16,-3 1 2 0,4-13-1 0,1-4 1 0,-2 2-26 15,-6-1 26-15,6-3-26 0,-1 3 26 0,-4-2-267 16,-6-1 267-16,8-7-267 0,3-4 267 0,2 8-1488 15</inkml:trace>
  <inkml:trace contextRef="#ctx0" brushRef="#br0" timeOffset="1784.52">20398 10000 1222 0,'0'0'0'0,"10"2"0"0,8 2 0 0,-9 2 184 16,-2 3-184-16,-2 8 184 0,2 5-184 0,0 11 106 16,0 3-106-16,3-2 106 0,3 4-106 0,2 5 96 15,3 0-96-15,1 2 97 0,4 1-97 0,-1 9-2 0,-1 10 2 16,7 9-1-16,9 10 1 0,-4-12 36 0,0-3-36 16,-3-11 37-16,-2-6-37 0,-5-6-6 0,-9-5 6 15,1-7-6-15,-2-1 6 0,2-2 47 0,1-2-47 16,-4-8 47-16,-6-9-47 0,6 1 34 0,4 1-34 0,-9-4 34 15,-4-1-34-15,9-4 67 0,-1 2-67 0,-3-4 68 16,-1-3-68-16,-1-3 69 0,4-4-69 0,-1-3 70 16,0-6-70-16,-2-6 31 0,0-7-31 0,-6-9 31 15,3-6-31-15,-1-1 70 0,1 2-70 0,1-2 70 16,-1 3-70-16,-1-1-39 0,1-2 39 0,-1-1-38 16,-1 1 38-16,1-5 36 0,-1-3-36 0,0 10 36 15,-2 5-36-15,0-1-10 0,0 1 10 0,2 7-10 16,-1 6 10-16,-1-8 15 0,-1 2-15 0,-1-5 16 15,-2 0-16-15,3 0-43 0,-1 2 43 0,0 10-42 16,0 5 42-16,2 19-20 0,0 0 20 0,-3-24-20 16,-1-2 20-16,4 26-132 0,0 0 132 0,-3-19-132 15,1 4 132-15,2 15-362 0,0 0 362 0,-7-7-362 0,2 7 362 16,-7-5-1038-16</inkml:trace>
  <inkml:trace contextRef="#ctx0" brushRef="#br0" timeOffset="2080.3">21621 10069 1547 0,'0'0'0'16,"-23"3"0"-16,-10 6 0 0,33-9 146 0,0 0-146 0,0 7 146 15,17 1-146-15,-17-8 74 0,0 0-74 16,18 25 74-16,5 7-74 0,-23-32 56 0,0 0-56 0,22 45 57 16,1 11-57-16,-23-56 0 0,0 0 0 0,26 93 0 15,6 22 0-15,-32-115-2 0,0 0 2 0,28 117-2 16,-4 10 2-16,-24-127-5 0,0 0 5 0,23 122-5 16,-4-2 5-16,-19-120-66 0,0 0 66 0,16 98-65 15,-4-18 65-15,-12-80-282 0,0 0 282 0,9 55-282 16,-4-19 282-16,6 55-913 0</inkml:trace>
  <inkml:trace contextRef="#ctx0" brushRef="#br0" timeOffset="2650.33">21715 10320 1334 0,'0'0'0'0,"-7"-9"0"0,-7-10 0 0,14 19 145 15,0 0-145-15,-8-20 146 0,-1-15-146 0,9 35 125 16,0 0-125-16,-9-34 126 0,4-4-126 0,5 38 65 16,0 0-65-16,-2-36 65 0,4 0-65 0,-2 36 11 15,0 0-11-15,7-39 11 0,3 3-11 0,-10 36 31 16,0 0-31-16,14-33 31 0,4-1-31 0,-1 6 9 16,1 8-9-16,-6 4 10 0,-5 8-10 0,2 1 5 0,-2 3-5 15,8-1 6-15,3 2-6 0,-1 3-40 0,1 3 40 16,-6 1-39-16,-1 2 39 0,-1 8 0 0,-1 5 0 15,-1 5 0-15,1 7 0 0,-7 5-31 0,0 2 31 16,-2 5-31-16,-2 1 31 0,0-1 19 0,-8 2-19 0,-1-4 20 16,-1-3-20-16,2-2 3 0,-3-5-3 0,5-7 3 15,-1-5-3-15,0-2 3 0,-1-4-3 16,1 3 3-16,2 1-3 0,0-5 0 0,2 4 0 0,-1-11 1 16,5-2-1-16,1-3 0 0,0 0 0 0,0 0 0 15,0 0 0-15,0 0 40 0,0 0-40 0,0 0 40 16,0 0-40-16,0 0-1 0,0 0 1 0,10-2 0 15,6 1 0-15,3-3 25 0,4-1-25 0,-2 2 26 16,-6-1-26-16,8 3 0 0,-2 1 0 0,7 0 0 16,5 0 0-16,6 1 3 0,-3 3-3 0,1 3 4 15,-7-1-4-15,5 5-10 0,-2 1 10 0,-2 0-10 16,-8 1 10-16,2 5 7 0,-3-1-7 0,-6-2 7 16,-5-3-7-16,1 5 61 0,0 1-61 0,-3 6 61 0,-1 0-61 15,-2-2 69-15,-3 0-69 0,1-5 69 0,-4-3-69 16,-6 3-17-16,1 0 17 0,-5 4-17 0,-6-2 17 0,-1 1 10 15,-6 1-10-15,-2-4 10 0,-3-1-10 0,-1 3-96 16,-5-1 96-16,-4 0-96 0,-2-3 96 0,-6 1-488 16,-1-3 488-16,2 3-488 0,-8-3 488 0,-43 17-748 15</inkml:trace>
  <inkml:trace contextRef="#ctx0" brushRef="#br0" timeOffset="4281.91">9277 3537 875 0,'0'0'0'0,"0"0"0"16,30 19 0-16,-25-10-1 0,-5-6 1 0,0-3 0 15,0 0 0-15,0 0-16 0,-10 0 16 0,10 0-15 16,0 0 15-16,0 0 0 0,0 0 0 0,0 0 0 16,-4 5 0-16,-3 2 1 0,-1 2-1 0,2-4 1 15,3 2-1-15,-2-1 1 0,-1 7-1 0,-2 4 1 16,-1 2-1-16,0 8 113 0,-3 6-113 0,3-6 114 16,2-3-114-16,2 4 52 0,-4 4-52 0,0 16 52 15,1 11-52-15,1-6 3 0,0 2-3 0,0-7 3 0,2 2-3 16,1-2 77-16,-1 0-77 0,-2 7 78 0,-2-2-78 15,4-3 42-15,1 1-42 0,-1-3 42 0,2-7-42 0,1 2 36 16,0 0-36-16,0-2 36 0,-5 2-36 0,6 2-1 16,-3 5 1-16,4-14 0 0,-5 0 0 0,5-4 49 15,-4 3-49-15,4-8 49 0,0-1-49 0,4-1-17 16,1 0 17-16,-5-10-17 0,-3-5 17 0,3 4 7 16,3-2-7-16,1-3 7 0,-3 3-7 0,6 0 0 15,-1 0 0-15,-3-5 0 0,1-6 0 0,4 6 32 16,-2-3-32-16,6 1 32 0,-2-5-32 0,-10 0-1 15,0 0 1-15,25 7 0 0,1 5 0 0,-26-12 43 0,0 0-43 16,33 3 43-16,6 2-43 0,-39-5 0 0,0 0 0 16,49 0 0-16,6-3 0 0,-55 3-13 0,0 0 13 15,62-4-12-15,2-1 12 0,-64 5-8 0,0 0 8 0,68-5-8 16,9 2 8-16,-77 3 0 0,0 0 0 0,100-11 0 16,20-2 0-16,-120 13-2 0,0 0 2 0,116-16-2 15,4 1 2-15,-120 15 15 0,0 0-15 0,121-12 15 16,3 0-15-16,-124 12 28 0,0 0-28 0,126-12 28 15,-1 3-28-15,-125 9 0 0,0 0 0 0,138-7 0 16,4-1 0-16,-142 8-4 0,0 0 4 0,150-9-3 16,0 2 3-16,-150 7-8 0,0 0 8 0,161-7-8 15,9 2 8-15,-170 5 3 0,0 0-3 0,169-3 4 16,-1-3-4-16,-168 6-2 0,0 0 2 0,176-6-1 16,6-1 1-16,-182 7 3 0,0 0-3 0,192-9 4 0,6 1-4 15,-198 8 14-15,0 0-14 0,199-4 15 0,-2 4-15 16,-197 0 3-16,0 0-3 0,203 0 4 0,-2 4-4 15,-201-4-10-15,0 0 10 0,211 0-10 0,6 3 10 16,-217-3 13-16,0 0-13 0,218 0 13 0,2-3-13 16,-220 3 0-16,0 0 0 0,217-4 0 0,-2-1 0 0,-215 5 0 15,0 0 0-15,218-3 0 0,-1 3 0 0,-217 0 16 16,0 0-16-16,215 0 17 0,-2 3-17 16,-213-3 14-16,0 0-14 0,208-3 15 0,-2 3-15 0,-206 0 40 15,0 0-40-15,198-4 41 0,-4-1-41 0,-194 5 21 16,0 0-21-16,185-3 21 0,-7-6-21 0,-178 9 41 15,0 0-41-15,168-7 42 0,-11 0-42 0,-157 7 66 0,0 0-66 16,140-5 67-16,-13-3-67 0,-127 8 1 0,0 0-1 16,124-11 1-16,2 3-1 0,-126 8 10 0,0 0-10 15,121-12 10-15,-4-6-10 0,-117 18-1 0,0 0 1 0,117-18-1 16,-5-6 1-16,-112 24-2 0,0 0 2 0,103-24-1 16,-11 0 1-16,-92 24 30 0,0 0-30 0,91-19 30 15,-12-2-30-15,-79 21-6 0,0 0 6 0,71-22-6 16,-4 5 6-16,-67 17 7 0,0 0-7 0,59-21 7 15,-6 6-7-15,-53 15-1 0,0 0 1 0,43-19 0 16,-3-2 0-16,-40 21 1 0,0 0-1 0,28-19 1 16,-8 2-1-16,-20 17 0 0,0 0 0 0,15-19 0 15,-2-1 0-15,-13 20 23 0,0 0-23 0,8-24 24 16,-1-7-24-16,-2 3 7 0,-1-4-7 0,-4 8 8 16,0 5-8-16,0-5 5 0,-7 3-5 0,2-6 5 0,0 3-5 15,5 24 15-15,0 0-15 0,-9-36 15 0,-3-7-15 16,3 3 22-16,0-3-22 0,0-1 22 0,1-8-22 15,-1 1-5-15,2-1 5 0,-2 4-5 0,0-3 5 16,-1-1 5-16,-1 4-5 0,3-7 6 0,-3-1-6 16,1-15 0-16,-1-8 0 0,3 23 0 0,-1 9 0 15,0-1 13-15,6-3-13 0,-4 11 14 0,1 11-14 0,1-14 10 16,0-1-10-16,1-3 10 0,-3-1-10 0,2 3 15 16,2 3-15-16,-3 11 16 0,1 3-16 0,2 3-4 15,-3-3 4-15,3-3-3 0,-1-1 3 0,1-5-8 16,-2 0 8-16,-1 13-7 0,1 7 7 0,-2-2-73 15,2-2 73-15,-9 2-73 0,0 2 73 0,-3 2-128 16,-3-1 128-16,-1 4-127 0,4 9 127 0,-6-2-190 0,2 1 190 16,5 1-190-16,6 6 190 0,0 1-234 0,-1 1 234 15,4-2-233-15,2 4 233 0,-11 5-803 0</inkml:trace>
  <inkml:trace contextRef="#ctx0" brushRef="#br0" timeOffset="4762.62">19772 3081 1435 0,'0'0'0'0,"-10"5"0"0,-8 2 0 16,10-7 122-16,4-7-122 0,4 7 123 0,7-14-123 16,-7 14 41-16,5-10-41 0,-5 10 42 0,2-9-42 0,-2 9 17 15,-2-8-17-15,2 8 17 0,0 0-17 0,0 0 4 16,-13 0-4-16,4 0 5 0,-2 0-5 0,-3 0 0 16,-3 0 0-16,5 0 0 0,1 3 0 0,-1 2 73 15,0-1-73-15,-2 1 74 0,1 2-74 0,-4 1 38 16,1 4-38-16,2 4 39 0,-1 4-39 0,-1 3-28 15,2-3 28-15,0 4-28 0,0 0 28 0,2 0 2 0,-1 7-2 16,3 2 2-16,-1 1-2 0,3 6 2 0,1 1-2 16,3 7 3-16,1 2-3 0,1-6 9 0,2 1-9 15,5-2 10-15,4-4-10 0,3-3 51 0,2 0-51 16,2-1 51-16,3-3-51 0,2-1 3 0,-2 2-3 0,9-2 4 16,-1-2-4-16,-1 2 41 0,0 0-41 0,7-7 42 15,-1-4-42-15,1 1 20 0,-4-6-20 0,6 1 20 16,4-4-20-16,-4 0 10 0,0-4-10 0,-4 3 11 15,-3-6-11-15,0-2-1 0,0 2 1 0,2-3 0 16,1-2 0-16,-5 0-161 0,-1 0 161 0,-11-2-161 16,-2 1 161-16,11-3-1349 0</inkml:trace>
  <inkml:trace contextRef="#ctx0" brushRef="#br0" timeOffset="5052.22">20613 3153 1233 0,'0'0'0'0,"0"19"0"0,2 13 0 0,1-1 191 15,-3 5-191-15,2 0 191 0,1 0-191 0,1 7 102 16,1 12-102-16,-1-4 102 0,-1-1-102 0,2 2 41 0,-5-1-41 16,2-4 41-16,-2-3-41 0,0-1 0 0,-2 0 0 15,-1-7 0-15,3 4 0 0,-4-4-167 0,3-4 167 16,1-13-167-16,0-16 167 0,0-3-300 0,3 9 300 16,-3-9-299-16,0 0 299 0,0 0-592 0</inkml:trace>
  <inkml:trace contextRef="#ctx0" brushRef="#br0" timeOffset="5613.01">20641 3124 830 0,'0'0'0'0,"-2"20"0"15,-1 11 0-15,3-31 192 0,-13-7-192 0,10-13 193 16,3-15-193-16,-2 11 133 0,2-5-133 0,0 10 134 0,2 7-134 15,0-3 127-15,-2 3-127 0,1 0 128 0,3 3-128 16,-1-6 82-16,3 3-82 0,-3 3 82 0,2 2-82 16,2-5 47-16,7 4-47 0,4-8 48 0,8 1-48 0,0 3 9 15,4-5-9-15,-9 10 10 0,-4-2-10 0,6 6 2 16,3-4-2-16,6 5 3 0,1-1-3 0,0 3 18 16,0 0-18-16,-1 3 18 0,-3 6-18 0,-29-9-42 15,0 0 42-15,28 15-42 0,6 9 42 0,-34-24-2 16,0 0 2-16,26 36-2 0,-5 12 2 0,-21-48-41 15,0 0 41-15,7 55-40 0,-11 12 40 0,4-67 1 16,0 0-1-16,-23 84 2 0,-10 7-2 0,33-91 15 16,0 0-15-16,-42 81 15 0,-7-7-15 0,49-74 23 0,0 0-23 15,-45 63 24-15,-2-10-24 0,47-53 15 0,0 0-15 16,-40 47 16-16,-1-8-16 0,41-39 46 0,0 0-46 16,-24 21 47-16,10-9-47 0,14-12 0 0,0 0 0 0,-16 7 0 15,4-2 0-15,12-5 2 0,0 0-2 16,-7 7 2-16,2-7-2 0,5 0 0 0,0 0 0 0,0 0 0 15,0 0 0-15,0 0 1 0,0 0-1 0,9 1 2 16,3 1-2-16,-12-2 9 0,0 0-9 0,24 5 9 16,6-1-9-16,-30-4 0 0,0 0 0 0,37 8 0 15,8 8 0-15,-45-16 3 0,0 0-3 0,39 20 4 16,1-1-4-16,-40-19 2 0,0 0-2 0,33 21 2 16,-7-1-2-16,-26-20 46 0,0 0-46 0,19 28 47 15,-8 6-47-15,-11-34 3 0,0 0-3 0,-4 36 3 16,-10 5-3-16,14-41 1 0,0 0-1 0,-24 40 2 15,-13 3-2-15,37-43-117 0,0 0 117 0,-52 36-116 0,-13-5 116 16,-50 36-1408-16</inkml:trace>
  <inkml:trace contextRef="#ctx0" brushRef="#br0" timeOffset="6596.38">10593 10804 359 0,'0'0'0'0,"0"0"0"15,0 0 0-15,0 0-210 0</inkml:trace>
  <inkml:trace contextRef="#ctx0" brushRef="#br0" timeOffset="8708.62">11786 10617 774 0,'0'0'0'0,"-15"5"0"0,-13 2 0 0,19-6 169 0,5-2-169 16,4 1 170-16,4-9-170 0,-4 9 36 0,10-10-36 15,-10 10 37-15,0 0-37 0,0 0 12 0,0 0-12 16,0 0 13-16,0 0-13 0,0 0-8 0,0 0 8 16,0 0-7-16,-1 7 7 0,-3-1 1 15,-1 3-1-15,1 0 1 0,-1-1-1 0,5 1 50 0,-7-2-50 16,4-2 51-16,1 2-51 0,-3-2 33 0,1 2-33 0,-1 1 34 16,1 2-34-16,4 2 46 0,-3 4-46 0,3-4 47 15,0-3-47-15,0 3 11 0,0 0-11 0,3 0 11 16,-3 0-11-16,4 0 43 0,1 3-43 0,0-6 44 15,2-1-44-15,2 2 0 0,5-1 0 0,-9-5 0 16,-1-4 0-16,1 1-34 0,4 1 34 0,1-2-33 16,4-2 33-16,-2 1 38 0,1-3-38 0,1-3 38 0,-6 2-38 15,5-5 32-15,1-2-32 0,-2 1 32 0,0-2-32 16,2-1 32-16,-5-1-32 0,0 3 33 0,-6 3-33 16,-1-1 84-16,1-2-84 0,-3 7 85 0,0-2-85 0,0 0 38 15,-3-2-38-15,1-3 38 0,-1-2-38 16,-3 2 13-16,3 0-13 0,-1 6 14 0,3 2-14 0,1 4 8 15,0 0-8-15,0 0 9 0,0 0-9 0,0 0 13 16,-13-2-13-16,13 2 14 0,-8-3-14 16,8 3-5-16,-9 0 5 0,0 5-4 0,2 2 4 0,-2 5-24 15,-3-3 24-15,5-1-23 0,0-1 23 0,2 2-3 16,-4-3 3-16,6 3-3 0,-1-4 3 0,2 2 0 16,-5 2 0-16,6-2 0 0,1-2 0 0,0 3-14 0,0 3 14 15,0-6-13-15,1 2 13 0,3-1 4 0,-4 3-4 16,3 0 4-16,-3-4-4 0,0-5 0 0,9 10 0 15,-9-10 1-15,9 5-1 0,-9-5 7 0,10 7-7 0,-10-7 8 16,11 0-8-16,-2 0-4 0,-4 0 4 0,4-7-3 16,-1-1 3-16,1-1 33 0,3-3-33 0,-6 2 34 15,1 5-34-15,-2-7-1 0,-2 1 1 0,-1 3 0 16,2 3 0-16,-4-7 32 0,-4-2-32 0,2 0 33 16,-1-3-33-16,-2 0 30 0,-4 0-30 0,5 5 30 15,-1 3-30-15,2 2 38 0,-4 2-38 0,7 5 38 16,-11-12-38-16,11 12 0 0,-12-10 0 0,12 10 0 15,-9-4 0-15,0 6-41 0,1 3 41 0,1-2-41 16,1 3 41-16,1 4-21 0,-4 4 21 0,2 1-21 16,2 1 21-16,-3-1-1 0,2 2 1 0,3-3 0 15,-1-4 0-15,1 2-11 0,1-1 11 0,2-5-10 16,0 0 10-16,0 2-15 0,0 2 15 0,2-3-14 16,0-2 14-16,3 4-1 0,-3-6 1 0,-2-3 0 0,3 9 0 15,-3-9 4-15,12 2-4 0,-3-2 4 0,-4 0-4 16,6-2-16-16,3-1 16 0,-9 3-15 0,0-4 15 0,6 1 15 15,-3 1-15-15,-2-5 16 0,2 2-16 0,-2-2 8 16,1-1-8-16,-7 8 8 0,10-11-8 0,-10 11 39 16,0 0-39-16,4-12 40 0,-1-5-40 0,-3 17 31 15,0 0-31-15,0-17 31 0,-3 0-31 0,3 17 32 16,0 0-32-16,-6-21 33 0,-6 1-33 0,12 20-5 16,0 0 5-16,-9-19-5 0,1 3 5 0,8 16 3 0,0 0-3 15,-14-12 3-15,1 2-3 0,13 10-30 16,0 0 30-16,-14-5-30 0,4 3 30 0,10 2 12 0,0 0-12 15,-11 5 12-15,-4 7-12 0,15-12-28 0,0 0 28 16,-12 16-28-16,-2 3 28 0,14-19-3 0,0 0 3 0,-9 15-3 16,4 2 3-16,5-17-14 0,0 0 14 0,-7 16-13 15,5-1 13-15,2-15-18 0,0 0 18 16,2 12-18-16,5-3 18 0,-7-9-3 0,0 0 3 0,5 7-3 16,2-2 3-16,-7-5 35 0,0 0-35 0,7 3 36 15,2 1-36-15,-9-4-6 0,0 0 6 0,8 1-6 16,3-2 6-16,-11 1 8 0,0 0-8 0,5 0 9 15,4-4-9-15,-9 4 17 0,0 0-17 0,3-8 17 16,1-1-17-16,-4 9 8 0,0 0-8 0,1-7 9 16,3-2-9-16,-4 9 17 0,0 0-17 0,-4-6 17 15,1-3-17-15,3 9-26 0,0 0 26 0,-5-7-25 16,-1-1 25-16,6 8 5 0,0 0-5 0,-8-6 5 0,-4 3-5 16,12 3-43-16,0 0 43 0,-16 0-42 0,-3 2 42 15,19-2-162-15,0 0 162 0,-21 7-161 0,-2 1 161 16,-19 8-1259-16</inkml:trace>
  <inkml:trace contextRef="#ctx0" brushRef="#br0" timeOffset="9740.94">13030 10728 740 0,'0'0'0'0,"-12"-7"0"16,-7-1 0-16,8 2 59 0,6 3-59 0,5 3 60 15,0 0-60-15,0 0 95 0,0 0-95 0,0 0 96 0,0 0-96 16,0 0 32-16,0 0-32 0,0 0 33 0,0 0-33 15,0 0 40-15,0 0-40 0,0 0 40 0,0 0-40 0,0 0-1 16,0 0 1-16,0 0-1 0,0 0 1 0,0 0-71 16,-9 0 71-16,4 3-70 0,-4 1 70 0,2 3-7 15,2 3 7-15,0 2-6 0,1-2 6 0,1 4 54 16,1 3-54-16,2-1 54 0,2-3-54 0,1 1 0 16,1-2 0-16,1-2 0 0,-1-1 0 0,3-2 69 15,0 2-69-15,1-3 69 0,-2 0-69 0,6-3 56 0,2 0-56 16,-2-3 56-16,4-1-56 0,1-4-1 0,1-2 1 15,-4 2-1-15,-2-6 1 0,2 1 25 0,2-4-25 16,-4 4 26-16,-2-2-26 0,-1-2 12 0,0-3-12 16,-2 7 12-16,-7 5-12 0,1-6 146 0,-1 1-146 0,0-9 147 15,0-12-147-15,-1 7 60 0,1 4-60 0,-4 2 61 16,2 6-61-16,-1 2 31 0,-1 1-31 0,1 1 31 16,-2 3-31-16,0 0 3 0,-6-2-3 0,11 7 3 15,-9-2-3-15,9 2-20 0,-10 0 20 0,3 0-19 16,-4 3 19-16,-1 6 0 0,0 0 0 0,1-3 0 15,4 3 0-15,-1 0-4 0,2 1 4 0,-2 4-3 16,1-1 3-16,1 1-30 0,-2 5 30 0,4-7-30 16,4-5 30-16,-2 3 3 0,2 2-3 0,0-5 4 15,2-2-4-15,2 2 1 0,-4 2-1 0,1-2 2 16,1-2-2-16,0 2 1 0,3-1-1 0,-5-6 2 16,0 0-2-16,0 0 4 0,0 0-4 0,0 0 5 0,16 2-5 15,-4-4 20-15,2-1-20 0,-2 0 20 0,-6-3-20 16,1 0 22-16,1-5-22 0,-2 1 22 15,-3-2-22-15,1 0 39 0,1-2-39 0,-5 0 39 0,2 1-39 0,-2-1 32 16,-2 2-32-16,-2 0 32 0,3 0-32 0,-3 0 43 16,-3 2-43-16,7 10 44 0,-5-9-44 0,5 9-14 15,-12-5 14-15,12 5-13 0,-9-2 13 0,4 4-1 16,-4 3 1-16,0 2 0 0,2 3 0 0,2 4-7 16,0 7 7-16,1-9-6 0,1 0 6 0,1 0-17 15,0 3 17-15,4-3-17 0,0 0 17 0,1 0-38 16,1-3 38-16,-3-2-38 0,3-4 38 0,-4-3 30 15,12 9-30-15,-12-9 30 0,9 0-30 0,0-4 0 0,-1 2 0 16,1-1 1-16,0 0-1 0,0-6 10 0,3-1-10 16,-2 1 11-16,1-3-11 0,-2 0 1 0,-1-3-1 15,-3 6 2-15,-1 0-2 0,-1 3 17 0,3-6-17 0,-6 3 17 16,-4 0-17-16,2-1 22 0,1-2-22 0,-1 3 23 16,2 3-23-16,-4-1 7 0,4 0-7 0,0 7 8 15,0 0-8-15,0 0 1 0,0 0-1 0,0 0 2 16,0 0-2-16,0 0-55 0,0 0 55 0,0 0-55 15,0 0 55-15,0 0-120 0,-5 0 120 0,5 0-120 16,-12 14 120-16,3 1-1307 0</inkml:trace>
  <inkml:trace contextRef="#ctx0" brushRef="#br0" timeOffset="10658.54">14417 10402 1367 0,'0'0'0'0,"-15"0"0"0,-13 2 0 0,14-1 127 0,5-1-127 16,9 0 127-16,9 9-127 0,-4-4 15 0,0 4-15 15,-1 1 16-15,-1-5-16 0,-1 5-42 0,-4 2 42 0,2 2-41 16,0 2 41-16,-5 6-111 0,2 7 111 0,3-13-111 16,-4-4 111-16,2 5 23 0,2 5-23 0,0-10 24 15,0-3-24-15,0 1 78 0,-1 0-78 0,1-10 78 16,-2 7-78-16,2-7 109 0,0 7-109 0,0-7 109 15,0 0-109-15,0 0 68 0,0 0-68 0,0 0 69 16,0 0-69-16,0 0 2 0,0 0-2 0,0 0 3 16,3-14-3-16,-1 2 42 0,2-1-42 0,-1-3 42 15,2-3-42-15,-1 2 39 0,-4-4-39 0,2 6 40 16,1 3-40-16,-3-2 32 0,0 2-32 0,0 2 33 16,-3 3-33-16,-1-1 34 0,-3-3-34 0,5 6 34 15,1-2-34-15,1 7 32 0,-7-10-32 0,7 10 33 0,0 0-33 16,0 0 3-16,-11-4-3 0,11 4 3 0,0 0-3 15,0 0 1-15,0 0-1 0,0 0 1 0,-12 11-1 16,3-4 0-16,-5 1 0 0,7-1 0 0,2-2 0 0,-2 2-2 16,2 0 2-16,1 10-1 0,2 5 1 0,2-22 0 15,0 0 0-15,0 21 0 0,0-2 0 0,0-19 13 16,0 0-13-16,0 17 13 0,2-5-13 0,-2-12 10 16,0 0-10-16,7 3 10 0,4-6-10 0,-11 3 10 15,0 0-10-15,15-12 10 0,3-12-10 0,-18 24-1 16,0 0 1-16,14-15-1 0,-2-9 1 0,-12 24 43 15,0 0-43-15,9-21 44 0,-4-1-44 0,-5 22 42 0,0 0-42 16,2-19 42-16,-2 5-42 0,0 14 58 0,0 0-58 16,-4-12 58-16,-1 0-58 0,5 12-44 0,0 0 44 15,-7-7-43-15,-2 5 43 0,9 2 10 0,0 0-10 0,-12 6 10 16,-5 2-10-16,17-8-32 0,0 0 32 0,-14 19-32 16,0 9 32-16,14-28-1 0,0 0 1 0,-11 24 0 15,2 0 0-15,9-24 8 0,0 0-8 0,-5 29 9 16,2 0-9-16,3-29-17 0,0 0 17 0,-4 24-16 15,2-3 16-15,2-21 0 0,0 0 0 0,0 0 0 16,13 0 0-16,-13 0 24 0,0 0-24 0,10-16 25 16,2-8-25-16,-12 24-11 0,0 0 11 0,9-27-11 15,0-1 11-15,-9 28 0 0,0 0 0 0,7-26 0 16,-2 1 0-16,-5 25-7 0,0 0 7 0,4-19-6 16,-3 5 6-16,-1 14 23 0,0 0-23 0,-1-15 24 15,-3 3-24-15,4 12 3 0,0 0-3 0,-7-6 4 16,-2 3-4-16,9 3 1 0,0 0-1 0,-10 0 1 0,-8 3-1 15,18-3-23-15,0 0 23 0,-15 9-22 0,-3 3 22 16,18-12-5-16,0 0 5 0,-19 17-5 0,0 2 5 16,19-19-69-16,0 0 69 0,-14 24-69 0,-4 5 69 0,18-29-205 15,0 0 205-15,-15 26-204 0,4-5 204 0,-13 27-1350 16</inkml:trace>
  <inkml:trace contextRef="#ctx0" brushRef="#br0" timeOffset="11706.7">15588 10368 1233 0,'0'0'0'0,"0"0"0"15,9 27 0-15,-9-20 123 0,-2-4-123 0,2-3 124 16,0 0-124-16,0 0 54 0,0 0-54 0,0 0 55 16,-3 9-55-16,3-9-1 0,-6 9 1 0,6 1 0 15,-5 4 0-15,3 4-15 0,1 7 15 0,1-8-14 16,1 5 14-16,1 2 0 0,-2-3 0 0,2-6 0 15,-2-3 0-15,3-3 0 0,-3-2 0 0,0-7 0 0,2 12 0 16,-2-12 53-16,0 0-53 0,0 0 54 0,0 0-54 16,0 0 45-16,9 0-45 0,-9 0 46 0,10-9-46 0,-3-1 12 15,0-4-12-15,2-2 13 0,-2 1-13 0,2-7 25 16,-1-1-25-16,-2 8 26 0,-3 5-26 0,2-4 6 16,-5 0-6-16,2 2 6 0,-2 0-6 0,0-2 24 15,-2-1-24-15,2 6 25 0,-3 3-25 0,-1-1 30 16,-3-2-30-16,7 9 30 0,-3-7-30 0,3 7 30 15,-9-1-30-15,9 1 30 0,-12 0-30 0,3 1-35 16,-3 3 35-16,3 3-34 0,4-4 34 0,-4 6 26 16,1 3-26-16,4-4 26 0,-1 4-26 0,1 2-9 15,4 3 9-15,-3-5-9 0,3-5 9 0,0 5 0 0,3-2 0 16,-3 1 0-16,2 1 0 0,5 0-1 0,-3 3 1 16,-1-8 0-16,-3-7 0 0,0 0 25 0,7 5-25 0,-7-5 26 15,12-12-26-15,-3 3 14 0,0-3-14 0,-2 6 15 16,-2-3-15-16,-2 0 36 0,3 3-36 0,-1-6 37 15,-2 0-37-15,3-2 42 0,1 0-42 0,-6 5 42 16,-1 3-42-16,0-1 45 0,-1 2-45 0,1 5 45 16,-4-9-45-16,4 9 41 0,-9-14-41 0,9 14 42 15,-3-7-42-15,3 7-1 0,0 0 1 0,0 0 0 16,0 0 0-16,0 0-45 0,-11 0 45 0,11 0-45 16,-12 0 45-16,3 2-72 0,1 2 72 0,1-1-71 15,2 0 71-15,5-3-183 0,-13 12 183 0,12-1-183 16,-3 1 183-16,-5 10-1236 0</inkml:trace>
  <inkml:trace contextRef="#ctx0" brushRef="#br0" timeOffset="12356.61">16785 10249 1435 0,'0'0'0'0,"-14"11"0"0,-9 1 0 0,23-12 195 0,0 0-195 16,-7 0 196-16,11-11-196 0,-4 11 51 0,0 0-51 16,0 0 52-16,0-7-52 0,0 7 14 0,0 0-14 15,-7 11 15-15,-4 4-15 0,11-15-2 0,0 0 2 0,-12 22-2 16,-6 8 2-16,18-30-7 0,0 0 7 0,-8 27-6 15,-6-5 6-15,14-22 16 0,0 0-16 0,-7 21 17 16,3-6-17-16,4-15 29 0,0 0-29 0,2 12 29 16,3-1-29-16,-5-11 3 0,0 0-3 0,12 7 3 15,6-4-3-15,-18-3 25 0,0 0-25 0,21-7 26 16,5-5-26-16,-26 12 11 0,0 0-11 0,23-14 11 16,0-8-11-16,-23 22 27 0,0 0-27 0,17-20 27 15,-3-3-27-15,-14 23 48 0,0 0-48 0,9-20 48 16,-4-1-48-16,-5 21 62 0,0 0-62 0,2-21 62 15,-4 4-62-15,2 17 4 0,0 0-4 0,-7-13 5 16,-3-3-5-16,10 16 33 0,0 0-33 0,-11-8 33 0,-3 4-33 16,14 4-15-16,0 0 15 0,-14 0-14 0,-2 9 14 15,16-9-50-15,0 0 50 0,-14 12-50 0,-1 3 50 16,15-15 15-16,0 0-15 0,-14 16 16 0,1 4-16 16,13-20-39-16,0 0 39 0,-8 19-38 0,2-7 38 0,6-12 7 15,0 0-7-15,-3 12 7 0,1-7-7 0,2-5 2 16,0 0-2-16,0 0 2 0,12 2-2 0,-12-2 4 15,0 0-4-15,14-7 5 0,4-10-5 0,-18 17 23 16,0 0-23-16,14-14 24 0,2-1-24 0,-16 15 19 16,0 0-19-16,8-14 20 0,1 0-20 0,-9 14 4 0,0 0-4 15,5-17 5-15,-1 0-5 0,-4 17 33 16,0 0-33-16,2-14 34 0,-2 4-34 0,-2 3-1 0,2 4 1 16,0 3-1-16,-9-4 1 0,0 6-82 0,2 3 82 15,-1 0-82-15,-3 6 82 0,11-11-50 0,0 0 50 16,-12 13-50-16,0 3 50 0,12-16-160 0,0 0 160 0,-9 19-159 15,4-4 159-15,-11 21-1317 0</inkml:trace>
  <inkml:trace contextRef="#ctx0" brushRef="#br0" timeOffset="12843.63">18036 10196 1502 0,'0'0'0'0,"-12"-3"0"0,-9 1 0 16,10-3 163-16,8-4-163 0,-4 4 164 0,5-5-164 16,-3 5 98-16,3-4-98 0,2 9 99 0,0 0-99 15,0 0 34-15,0 0-34 0,0 0 35 0,-14 3-35 0,2 3 10 16,-2-1-10-16,-2 5 11 0,5-1-11 0,-4 6-17 15,-1 0 17-15,4-1-17 0,1 0 17 0,1 0 3 16,1-1-3-16,0-2 4 0,6-4-4 0,-1-1 6 16,1 0-6-16,3-6 7 0,-2 8-7 0,2-8 7 15,-3 9-7-15,3-9 8 0,0 0-8 0,0 0 51 16,0 0-51-16,0 0 51 0,0 0-51 0,0 0 7 0,8-5-7 16,-1-4 7-16,4-3-7 0,-1-3-2 0,4-8 2 15,-5 10-1-15,-4-8 1 0,2 2 43 0,2-5-43 16,-5 9 44-16,-3 3-44 0,3 0 47 0,-4 0-47 0,0 0 47 15,0 3-47-15,0 2 48 0,-4-2-48 0,4 9 48 16,-1-8-48-16,1 8 1 0,-4-7-1 0,4 7 1 16,0 0-1-16,0 0 31 0,0 0-31 0,0 0 31 15,-7 2-31-15,0-1-50 0,0 1 50 0,-5 2-49 16,1 4 49-16,-1 4-55 0,0 4 55 0,3-1-54 16,0 2 54-16,1 2-151 0,2 0 151 0,3-5-150 15,-1-4 150-15,3 2-409 0,-1-7 409 0,2 2-409 16,0 0 409-16,0 7-771 0</inkml:trace>
  <inkml:trace contextRef="#ctx0" brushRef="#br0" timeOffset="13307.39">18653 10181 1009 0,'0'0'0'0,"-20"3"0"0,-13 2 0 0,33-5 211 15,9 0-211-15,-9 0 212 0,12-8-212 0,-1 4 213 16,3 1-213-16,-7 1 214 0,-6-1-214 0,-1 3 109 16,0 0-109-16,0 0 110 0,0 0-110 0,0 0 55 15,0 0-55-15,0 0 55 0,0 0-55 0,0 0 41 16,-8 6-41-16,8-6 41 0,-11 9-41 0,6-2 22 0,-2 1-22 16,2 1 23-16,-1-6-23 0,1 6 28 0,2-5-28 15,3-4 28-15,-4 8-28 0,4-8 7 16,0 0-7-16,0 0 7 0,0 0-7 0,0 0 1 0,0 5-1 15,0-5 2-15,0 0-2 0,0 0 17 0,0 0-17 16,0 0 17-16,16-12-17 0,-2-2 0 0,0-4 0 0,-4 6 1 16,-3 0-1-16,4 0 32 0,-1-6-32 0,-1 5 32 15,0-4-32-15,-2 1 0 0,1 1 0 0,-6 6 0 16,-2 4 0-16,0 5 21 0,2-7-21 0,-2 7 21 16,0 0-21-16,0 0 15 0,0 0-15 0,0 0 15 15,0 0-15-15,0 0-33 0,0 0 33 0,0 0-32 16,0 0 32-16,0 0-35 0,-7 9 35 0,7-9-34 15,-9 10 34-15,6-2 0 0,-3 1 0 0,3-2 0 16,1-2 0-16,2-5-15 0,0 12 15 0,0-12-15 16,0 0 15-16,0 0 9 0,0 0-9 0,0 0 9 0,7 4-9 15,0-4-23-15,0 0 23 0,2 0-22 0,0-4 22 16,1 4-49-16,2 0 49 0,-3 0-49 0,-4-3 49 16,2 1-253-16,2 0 253 0,-9 2-253 0,9-1 253 0,-4-3-1200 15</inkml:trace>
  <inkml:trace contextRef="#ctx0" brushRef="#br0" timeOffset="33787.74">11002 10601 326 0,'0'0'0'16,"0"0"0"-16,-2 31 0 0,0-22 127 0,-5-6-127 0,7-3 127 15,-10-10-127-15,3 5 117 0,2-7-117 0,5 12 118 16,-6-11-118-16,6 11 107 0,-8-5-107 0,8 5 108 16,-9-7-108-16,2 4 83 0,-4-2-83 0,11 5 83 15,-7-6-83-15,7 6 76 0,-14-1-76 0,6-4 77 16,-3-2-77-16,-3 0 9 0,0 2-9 0,6 0 9 15,1 1-9-15,1 1 17 0,-1 1-17 0,-3-1 17 16,-2-4-17-16,-2 2 61 0,-4-1-61 0,6 5 61 16,3-1-61-16,-3 2 67 0,0 0-67 0,3 0 67 15,4 2-67-15,-7-1 19 0,1-1-19 0,4 0 20 16,2 0-20-16,-4 0 41 0,0 0-41 0,9 0 41 16,-12 0-41-16,12 0 0 0,-12 0 0 0,12 0 1 15,-12 0-1-15,6 0 0 0,-2 2 0 0,8-2 0 0,-13 4 0 16,8-4 0-16,-4 3 0 0,2 0 0 0,0 3 0 15,0-3-2-15,-5 6 2 0,7-6-1 0,0-3 1 16,5 0 13-16,-11 5-13 0,3 2 14 0,-3 2-14 0,2 1 46 16,-3 4-46-16,3-4 46 0,1 0-46 0,1 1 15 15,-2-3-15-15,2 2 15 0,0-1-15 0,2 3 15 16,-4-3-15-16,2-1 15 0,2-1-15 0,-1 0-8 16,3 1 8-16,-1 1-7 0,3-4 7 0,-3 6-18 15,-3-3 18-15,2 2-18 0,0 1 18 0,-2 1 0 16,2 1 0-16,-1-2 0 0,3-4 0 0,-1 1-2 15,-1 2 2-15,-2 2-1 0,0 0 1 0,0 2 33 0,2-2-33 16,1-1 33-16,1-10-33 0,1 6 2 0,2-2-2 16,-3 7 2-16,-1 2-2 0,2 5 4 0,-5 1-4 0,6-9 4 15,1-6-4-15,0 4 0 0,0-6 0 0,0 11 1 16,0 6-1-16,1-1-6 0,-1 0 6 0,4-7-6 16,-4 0 6-16,0-5-17 0,3 0 17 0,-3-7-17 15,6 10 17-15,-6-10 0 0,3 12 0 0,-3-12 0 16,5 7 0-16,-5-7-10 0,13 12 10 0,-13-12-9 15,8 10 9-15,-2-5 4 0,1 1-4 0,1-3 4 16,-6 0-4-16,7 3 8 0,3 0-8 0,-12-6 8 16,7 9-8-16,0-6-4 0,2-1 4 0,1 2-3 15,-5-1 3-15,8 2 1 0,-3 2-1 0,-3-5 2 16,-5 1-2-16,5 1 4 0,2-1-4 0,-1 0 5 16,-2 1-5-16,6 1 3 0,0-1-3 0,-7-4 3 15,1 1-3-15,2 1 2 0,3 0-2 0,-2 1 2 0,-1 1-2 16,4-1 0-16,2 2 0 0,-5-1 0 0,0-3 0 15,-9-1 9-15,0 0-9 0,17 5 9 0,4 1-9 16,-21-6 3-16,0 0-3 0,18 5 4 0,-1 2-4 16,-17-7 0-16,0 0 0 0,21 3 1 0,0 2-1 0,-21-5-12 15,0 0 12-15,23 4-12 0,-2-4 12 0,-21 0 0 16,0 0 0-16,23 0 0 0,-2 0 0 0,-21 0 0 16,0 0 0-16,21-6 0 0,0 3 0 0,-21 3 21 15,0 0-21-15,17-3 21 0,-3-4-21 0,-14 7 0 16,0 0 0-16,16-5 0 0,-2-4 0 0,-14 9 5 15,0 0-5-15,12-7 5 0,-3-1-5 0,-9 8 3 16,0 0-3-16,8-9 3 0,1-1-3 0,-9 10 2 0,0 0-2 16,5-12 2-16,2 0-2 0,-7 12 5 0,0 0-5 15,6-12 5-15,-1 0-5 0,-5 12 6 0,0 0-6 16,7-16 6-16,-4 2-6 0,-3 14 14 0,0 0-14 0,6-13 15 16,-3-1-15-16,-3 14 0 0,0 0 0 0,5-16 0 15,-3-9 0-15,-2 25 0 0,0 0 0 0,4-21 0 16,-1 1 0-16,-3 20 7 0,0 0-7 0,2-21 7 15,0 2-7-15,-2 19-1 0,0 0 1 0,1-17-1 16,3 5 1-16,-4 12-2 0,0 0 2 0,0-14-1 16,0 0 1-16,0 14 0 0,0 0 0 0,0-13 0 15,0-1 0-15,0 14 0 0,0 0 0 0,0-12 0 16,-4 0 0-16,4 12 1 0,0 0-1 0,0-12 1 16,-1 0-1-16,1 12 4 0,0 0-4 0,-2-12 5 15,0 0-5-15,2 12 13 0,0 0-13 0,-3-12 14 0,-3 5-14 16,6 7 0-16,0 0 0 0,-5-12 0 15,-2 0 0-15,7 12-1 0,0 0 1 0,-5-12-1 16,1-3 1-16,4 15 22 0,0 0-22 0,-5-18 22 0,-4 3-22 16,9 15-2-16,0 0 2 0,-7-15-1 0,-1 1 1 15,8 14-1-15,0 0 1 0,-9-14 0 0,0 2 0 0,9 12 1 16,0 0-1-16,-9-15 2 0,1 3-2 0,8 12 1 16,0 0-1-16,-9-16 2 0,0 1-2 0,-3 3 10 15,1 3-10-15,4 0 10 0,2 3-10 0,-3-1-4 16,1 2 4-16,1-1-3 0,-1 3 3 0,0 0 1 15,0-3-1-15,2 3 1 0,-4-2-1 0,2 1 4 16,2 3-4-16,5 1 5 0,-9-2-5 0,9 2 3 0,-5-3-3 16,5 3 3-16,0 0-3 0,0 0 0 0,-9-4 0 15,9 4 1-15,-8-5-1 0,8 5-44 16,-9-7 44-16,9 7-43 0,0 0 43 0,0 0-1508 0</inkml:trace>
  <inkml:trace contextRef="#ctx0" brushRef="#br0" timeOffset="38033.54">10710 10465 415 0,'0'0'0'0,"0"0"0"0,14 26 0 16,-14-26 2-16,0 0-2 0,0 0 2 0,-21-5-2 16,21 5 125-16,0 0-125 0,-10-5 125 0,1 2-125 0,9 3 113 15,0 0-113-15,-9-4 114 0,0 4-114 0,9 0 64 16,0 0-64-16,-8 4 64 0,-3 1-64 0,11-5 22 15,0 0-22-15,-10 10 22 0,1 2-22 0,9-12 0 16,0 0 0-16,-12 17 1 0,-2 5-1 0,14-22 37 16,0 0-37-16,-9 21 38 0,-2-4-38 0,11-17-16 15,0 0 16-15,-10 22-15 0,1-4 15 0,9-18-31 0,0 0 31 16,-12 19-31-16,3-2 31 0,9-17 3 16,0 0-3-16,-12 19 3 0,0-1-3 0,12-18 0 0,0 0 0 15,-11 21 0-15,-1-4 0 0,12-17 72 0,0 0-72 16,-14 19 72-16,4-2-72 0,10-17-2 0,0 0 2 15,-9 17-1-15,0 1 1 0,9-18-9 0,0 0 9 16,-5 15-8-16,-4 0 8 0,9-15-1 0,0 0 1 0,-5 16 0 16,-4 5 0-16,9-21 1 0,0 0-1 0,-10 15 1 15,1 2-1-15,0-1 9 0,4-4-9 0,0-2 9 16,1-3-9-16,-1 3 96 0,5-3-96 0,-3 1 97 16,3 1-97-16,0 3-36 0,0-3 36 0,0-1-35 15,0 3 35-15,0-5 4 0,0 3-4 0,0 3 5 16,0 0-5-16,3 0-13 0,2 0 13 0,-5-3-12 15,0-4 12-15,0-5 0 0,4 10 0 0,-2-1 0 16,5 4 0-16,-4-1 34 0,4 2-34 0,-4-7 35 16,1 2-35-16,-4-9 11 0,0 0-11 0,5 6 11 15,2 3-11-15,-7-9-4 0,0 0 4 0,9 9-4 0,1 1 4 16,-10-10-1-16,0 0 1 0,11 10 0 0,3-1 0 16,-14-9 1-16,0 0-1 0,12 10 1 0,-1 2-1 15,1-5 4-15,0 2-4 0,-3-8 4 0,-4 1-4 16,2 0 3-16,-2-1-3 0,4 1 4 0,-5-2-4 0,4 4 37 15,3-4-37-15,-4 1 37 0,-2-1-37 0,2 0-4 16,-2 0 4-16,0 0-3 0,2 2 3 0,4 0 0 16,1-1 0-16,-5-1 1 0,-2 0-1 0,4 0 1 15,-4 2-1-15,2 2 1 0,2-4-1 0,0 1-1 16,5 1 1-16,-7-2-1 0,-2 0 1 0,4 0-10 16,-6 0 10-16,8 0-9 0,4-2 9 0,-1 1 33 0,4-3-33 15,-6 2 33-15,-3-1-33 0,0 1 27 0,-1 1-27 16,1-3 27-16,3 1-27 0,1-2 0 0,0-6 0 15,-6 6 0-15,-1 0 0 0,2 2 9 0,-2-1-9 0,1-5 9 16,1 6-9-16,3-7 0 0,-1-2 0 0,-3 5 1 16,-3 3-1-16,-4 4-36 0,7-6 36 0,-7 6-35 15,10-9 35-15,-3-1-1 0,2-2 1 0,-4 3 0 16,1 2 0-16,1-1 54 0,-6-1-54 0,6-3 55 16,2-7-55-16,-4 2-1 0,2 2 1 0,-2 3-1 15,-1 0 1-15,-2 1 4 0,1-1-4 0,1 4 5 16,-4 3-5-16,1-4 34 0,-1-1-34 0,4 4 35 15,-4 0-35-15,3-1 23 0,-3 0-23 0,0 0 24 16,0 2-24-16,0-2 0 0,-3-2 0 0,3 3 0 16,0-1 0-16,-4 2 7 0,3-4-7 0,1 9 8 15,-4-10-8-15,4 10 3 0,-9-12-3 0,9 12 3 16,-5-12-3-16,2 6 58 0,-4-2-58 0,5 1 59 0,-3-2-59 16,1 1 9-16,-3-2-9 0,6 3 9 0,-3 2-9 15,4 5 1-15,-5-9-1 0,5 9 1 0,-7-12-1 16,2 5 4-16,-1 0-4 0,3 0 5 0,-2 2-5 0,1-2 18 15,-3 1-18-15,7 6 18 0,-5-12-18 0,5 12 3 16,-5-9-3-16,-1-1 3 0,3-4-3 0,-6 2 22 16,0 2-22-16,6 1 22 0,-2 0-22 0,5 9-2 15,-4-6 2-15,4 6-1 0,-16-12 1 0,8 6 0 16,-3 1 0-16,3 4 1 0,-1-5-1 0,2 3 0 16,2 0 0-16,-4-1 1 0,5-1-1 0,-4 1 0 0,-1 1 0 15,4 0 1-15,-2 1-1 0,1-2-26 0,-2 1 26 16,-1 0-26-16,4 1 26 0,-2 0 51 0,-2-1-51 15,9 3 52-15,-9-2-52 0,9 2-12 0,-14 0 12 16,14 0-12-16,-10 0 12 0,10 0-18 0,-11 0 18 0,11 0-18 16,-12 0 18-16,12 0 5 0,-9 3-5 0,9-3 6 15,0 0-6-15,0 0 5 0,-8 0-5 0,8 0 6 16,-9 2-6-16,9-2-9 0,-12 7 9 0,12-7-8 16,-11 2 8-16,11-2-1 0,-9 5 1 0,9-5-1 15,-7 5 1-15,7-5 0 0,-8 9 0 0,2-2 0 16,-1 1 0-16,2 2 3 0,-4 2-3 0,4-5 3 15,2-2-3-15,3-5 0 0,-6 9 0 0,6-9 0 16,-3 12 0-16,-1-3 3 0,-1-1-3 0,5-8 3 16,-3 9-3-16,3-9 2 0,0 0-2 0,0 10 2 15,-5 2-2-15,-2 4-1 0,1-3 1 0,-1-2 0 16,6-5 0-16,-5 1 4 0,5 0-4 0,-1 0 4 0,-2 2-4 16,1-3 0-16,-2 5 0 0,1-4 1 0,2-2-1 15,-1 0 7-15,-1 2-7 0,3 0 7 0,-3-1-7 16,-1 3 8-16,1 1-8 0,-1-1 9 0,2-4-9 15,-1 2 0-15,2 2 0 0,1-3 0 0,-1 5 0 0,2 6 0 16,0 3 0-16,0-8 1 0,0-6-1 0,0 2 2 16,0-1-2-16,0 9 3 0,0 4-3 0,0 2-1 15,2 1 1-15,-2-10 0 0,0-4 0 0,0-4-1 16,0-1 1-16,1 2 0 0,5 3 0 0,-3 1 1 16,-1 2-1-16,1-5 2 0,-3-5-2 0,0-2 0 15,0 0 0-15,0 0 0 0,6 12 0 0,1-3 17 0,1 3-17 16,-2-6 17-16,-6-2-17 0,0-4-4 0,5 7 4 15,2 0-3-15,-2-1 3 0,4 3 0 0,3 3 0 16,-7-7 0-16,2-1 0 0,-2-1-30 0,4 1 30 0,-2-1-30 16,0 0 30-16,0 3 2 0,2-3-2 0,0 0 2 15,-6-1-2-15,8 2-1 0,1-1 1 0,-3 0-1 16,-2-1 1-16,1 2-5 0,6-4 5 0,-8 0-4 16,1 0 4-16,1 0 28 0,6 0-28 0,2 0 28 15,1 0-28-15,1 0 20 0,-1 0-20 0,-3 0 20 16,-5 0-20-16,2 0 0 0,-3 0 0 0,3-4 1 15,1 1-1-15,0 1-9 0,0-1 9 0,-5 3-9 16,-3-4 9-16,-4 4 0 0,12-3 0 0,-7-1 1 16,2 3-1-16,2-5-12 0,2 1 12 0,-4 0-12 15,-2 2 12-15,2-2 1 0,2 1-1 0,-4-3 1 16,0 2-1-16,2-2 4 0,2-1-4 0,-9 8 4 16,5-9-4-16,-5 9 0 0,9-10 0 0,-9 10 0 0,9-11 0 15,-4 5 31-15,2-5-31 0,-2 4 31 0,-2 2-31 16,3-3-1-16,-3-1 1 0,2-3-1 0,2-10 1 15,-3 5 2-15,1-2-2 0,-1 5 3 0,1 0-3 0,-5 1-2 16,2-5 2-16,-2 3-1 0,0 3 1 0,0-4 2 16,0 1-2-16,0 3 2 0,1 0-2 0,-1 0-1 15,0-2 1-15,0 4 0 0,0 0 0 0,0 1 1 16,-1-3-1-16,1 2 2 0,-2 5-2 0,2-2 19 16,-4 0-19-16,3 0 20 0,-1 0-20 0,0-1 3 15,-1-1-3-15,1 2 3 0,2 0-3 0,-2 0-5 0,0 1 5 16,2 6-5-16,-3-9 5 0,3 9-9 0,-5-12 9 15,1 5-8-15,-1-5 8 0,1 0 13 0,-1-3-13 16,2 6 14-16,-1 2-14 0,1 2 1 0,-2-4-1 16,5 9 2-16,-11-6-2 0,11 6 0 0,0 0 0 0,-7-18 0 15,2 0 0-15,5 18-1 0,0 0 1 16,-9-23 0-16,0 3 0 0,9 20 9 0,0 0-9 0,-7-18 10 16,2 3-10-16,5 15 1 0,0 0-1 0,-9-12 2 15,4 0-2-15,5 12 0 0,0 0 0 0,-7-7 0 16,2 4 0-16,5 3 1 0,0 0-1 0,-9-4 2 15,-3 3-2-15,12 1 1 0,0 0-1 0,-12 0 1 16,1-4-1-16,11 4 0 0,0 0 0 0,-10-2 1 16,1-1-1-16,9 3 3 0,0 0-3 0,-9-2 3 15,-1 1-3-15,10 1-1 0,0 0 1 0,-11-4 0 16,1 2 0-16,10 2 10 0,0 0-10 0,-12 0 10 16,-2 2-10-16,14-2 25 0,0 0-25 0,-13 4 26 15,1-4-26-15,12 0 0 0,0 0 0 0,-10 0 0 0,1 0 0 16,9 0-10-16,0 0 10 0,-7 1-9 0,-5 1 9 15,12-2-17-15,0 0 17 0,-9 3-16 0,-2 3 16 0,11-6-10 16,0 0 10-16,-10 6-9 0,0 5 9 16,10-11 3-16,0 0-3 0,-9 13 3 0,-3 1-3 15,12-14-2-15,0 0 2 0,-13 19-1 0,3-2 1 0,10-17 1 16,0 0-1-16,-11 19 1 0,3-3-1 0,8-16 0 16,0 0 0-16,-6 12 0 0,-2 0 0 0,8-12 1 15,0 0-1-15,-6 12 1 0,-1 0-1 0,7-12-1 16,0 0 1-16,-5 10-1 0,0-2 1 0,5-8-2 0,0 0 2 15,-4 9-1-15,1-2 1 0,3-7-17 0,0 0 17 16,0 0-16-16,-5 10 16 0,5-10-16 0,0 0 16 16,0 0-15-16,-4 7 15 0,4-7-85 0,0 0 85 0,0 0-84 15,0 0 84-15,0 0-567 0,0 0 567 0,0 0-567 16,0 0 567-16,0 0-452 0</inkml:trace>
  <inkml:trace contextRef="#ctx0" brushRef="#br0" timeOffset="39720.87">11154 11871 348 0,'0'0'0'0,"0"0"0"0,-14-15 0 0,10 8 62 16,4-2-62-16,-3 4 63 0,1 0-63 0,2 5 172 15,0-10-172-15,0 10 172 0,0-9-172 16,0 0 79-16,0 3-79 0,0 6 79 0,0-9-79 0,0 9 58 15,0-7-58-15,0 7 59 0,0-7-59 0,0 7 22 16,-7-10-22-16,7 10 23 0,-5-9-23 0,5 9 26 16,-9-6-26-16,9 6 26 0,-7-4-26 0,7 4 13 0,-9-9-13 15,9 9 13-15,-5-3-13 0,5 3 10 16,-9-5-10-16,9 5 10 0,-8-2-10 0,8 2 96 0,-7-2-96 0,7 2 96 16,-7-1-96-16,7 1 42 0,-7 0-42 0,7 0 42 15,0 0-42-15,0 0-24 0,0 0 24 0,0 0-23 16,-6 7 23-16,3-1-3 0,-2 3 3 0,5-9-3 15,-9 9 3-15,9-9-27 0,-4 10 27 0,1-1-27 16,3-4 27-16,3 7 10 0,-3 1-10 0,4-2 10 16,-4-1-10-16,5 2-34 0,-1 0 34 0,1 3-34 15,-2 4 34-15,3 2 8 0,1 0-8 0,-2-9 8 16,-5-7-8-16,0-5 0 0,0 0 0 0,0 0 0 16,12 7 0-16,-3-2-1 0,0 2 1 0,-1-4 0 15,-4-1 0-15,3-2-55 0,0-2 55 0,-2-1-54 16,2-3 54-16,2 0 0 0,-4-3 0 0,0 2 0 0,-1 0 0 15,-1-3 8-15,-1-2-8 0,2 2 9 0,-1-1-9 16,1 1 0-16,-3-7 0 0,3 3 0 0,-4 4 0 16,0-2 1-16,0-2-1 0,0 6 2 0,0-1-2 0,-4 0 62 15,1 3-62-15,3 6 63 0,-2-12-63 0,2 12 9 16,-9-11-9-16,9 11 10 0,-12-10-10 0,7 5 34 16,-4 0-34-16,9 5 35 0,-10-6-35 0,10 6-6 15,-11-3 6-15,11 3-6 0,-9-5 6 0,9 5 5 16,-8-2-5-16,8 2 5 0,0 0-5 0,0 0 22 15,-7 0-22-15,7 0 23 0,-11 4-23 0,4-1 32 16,-2-1-32-16,4 1 32 0,-2 1-32 0,2 1-6 0,-4 2 6 16,6 0-5-16,1 1 5 0,-2 1 0 15,1 1 0-15,1-1 0 0,2-1 0 0,0 2-47 0,2 2 47 16,1-1-47-16,1-4 47 0,-2 5-4 0,5 0 4 0,-2-2-3 16,-2-2 3-16,1 5-20 0,1-5 20 0,-1-1-19 15,1-4 19-15,-5-3 0 0,0 0 0 0,0 0 0 16,9 6 0-16,-9-6-15 0,0 0 15 0,8-6-14 15,1 0 14-15,-9 6-9 0,0 0 9 0,9-16-9 16,0-1 9-16,-9 17 24 0,0 0-24 0,8-19 25 16,-1-3-25-16,-7 22 43 0,0 0-43 0,6-21 43 15,-6 2-43-15,0 19 0 0,0 0 0 0,-4-13 0 16,-1-3 0-16,5 16 4 0,0 0-4 0,-5-8 5 16,-2-3-5-16,7 11 7 0,0 0-7 0,-6-5 7 15,-2-2-7-15,8 7 0 0,0 0 0 0,-7-3 1 16,1 3-1-16,6 0-143 0,0 0 143 0,-8 0-142 0,2 1 142 15,-4 1-863-15</inkml:trace>
  <inkml:trace contextRef="#ctx0" brushRef="#br0" timeOffset="39972.18">11068 11715 404 0,'0'0'0'0,"0"0"0"16,0 0 0-16,0 0 40 0,0 0-40 0,0 0 41 15,0 0-41-15,0 0-314 0</inkml:trace>
  <inkml:trace contextRef="#ctx0" brushRef="#br0" timeOffset="41103.75">11119 11669 572 0,'0'0'0'0,"-9"3"0"16,0 2 0-16,9-5 215 0,-12 7-215 0,12-7 216 15,9-14-216-15,-4 6 109 0,2-1-109 0,-7 9 109 16,9-8-109-16,-9 8 38 0,5-11-38 0,-1 4 38 15,-1 0-38-15,2-1 0 0,-1-4 0 0,-2 2 1 16,5-2-1-16,-2-2 0 0,-2-3 0 0,-1 0 0 0,2-6 0 16,-1 1-4-16,-3 0 4 0,0 6-4 0,0 4 4 15,2 0-1-15,0 4 1 0,-2-4-1 0,0 0 1 16,-2 0 9-16,0-1-9 0,-1 3 10 0,1 5-10 0,0-4 52 16,0 3-52-16,-5-1 52 0,2-2-52 0,0 1 26 15,-2-1-26-15,2 0 26 0,1 3-26 0,1-1 6 16,-3 2-6-16,6 5 6 0,-8-12-6 0,2 6 52 15,3 0-52-15,-2-3 52 0,1 2-52 0,-1 0 3 16,-2 2-3-16,2-4 3 0,1 6-3 0,1-6 17 16,-3 1-17-16,3 1 17 0,1 4-17 0,2 3 9 15,-9-12-9-15,9 12 10 0,-8-12-10 0,8 12 15 0,-9-12-15 16,9 12 15-16,-9-12-15 0,6 5-4 0,-2 2 4 16,5 5-4-16,-7-9 4 0,7 9 17 0,-6-7-17 15,6 7 17-15,-7-12-17 0,2 2 8 0,0-2-8 0,1 3 9 16,1 4-9-16,1-4 10 0,2 3-10 0,-3-1 10 15,3 2-10-15,0-4 10 0,-6 2-10 0,6 0 10 16,-3 0-10-16,-1 1 3 0,3-1-3 0,-3 2 4 16,4-2-4-16,0 7 2 0,0-9-2 0,0 9 2 15,-3-12-2-15,3 12-8 0,-2-10 8 0,2 10-7 16,-2-9 7-16,2 9-2 0,-2-8 2 0,2 8-1 16,-3-9 1-16,3 9 20 0,-5-9-20 0,5 9 20 15,-6-6-20-15,6 6 4 0,0 0-4 0,0 0 5 16,0 0-5-16,0 0 35 0,0 0-35 0,0 0 35 15,0 0-35-15,0 0 18 0,0 0-18 0,0 0 18 16,0 0-18-16,0 0 0 0,-7-7 0 0,7 7 0 0,-5-9 0 16,5 9 6-16,-9-8-6 0,9 8 7 0,-8-9-7 15,8 9-2-15,-7-3 2 0,7 3-1 0,0 0 1 0,0 0 0 16,0 0 0-16,0 0 0 0,0 0 0 0,0 0 0 16,-6 0 0-16,6 0 1 0,-8 0-1 0,8 0 12 15,-9 0-12-15,9 0 13 0,-7 0-13 0,7 0-1 16,-9 1 1-16,9-1 0 0,-5 0 0 0,5 0-8 15,0 0 8-15,0 0-8 0,0 0 8 0,0 0-9 16,-9 5 9-16,9-5-9 0,-8 6 9 0,8-6-17 16,-9 6 17-16,9-6-17 0,-7 6 17 0,7-6 1 0,-9 6-1 15,9-6 2-15,-5 9-2 0,0 0 9 0,1-4-9 16,1 2 10-16,1 1-10 0,2 2 4 0,-4 4-4 16,4-2 5-16,-5 0-5 0,5 2 33 0,-3 1-33 15,-1-1 33-15,2-4-33 0,2 1-9 0,0-1 9 16,0-10-9-16,0 9 9 0,0-9-7 0,0 0 7 0,0 0-7 15,0 0 7-15,0 0-45 0,0 0 45 0,0 0-44 16,0 0 44-16,0 0 10 0,0 0-10 0,0 0 11 16,0 0-11-16,0 0 0 0,0 0 0 0,0 0 1 15,0 0-1-15,0 0 6 0,0 0-6 0,0 0 6 16,0 0-6-16,0 0 45 0,0 0-45 0,0 0 46 16,0 0-46-16,0 0 0 0,0-7 0 0,0 2 0 15,0-4 0-15,0-3-3 0,2-2 3 0,-2 6-3 16,0-1 3-16,0 1-7 0,4 4 7 0,-4-4-6 15,0-3 6-15,3 3 0 0,-3-1 0 0,0-1 0 0,0 3 0 16,2 0-16-16,1 0 16 0,-3 7-15 16,0-8 15-16,0 8 0 0,4-12 0 0,-4 12 0 0,0-11 0 15,0 11 1-15,5-8-1 0,-5 8 1 0,0-5-1 0,0 5 9 16,0-11-9-16,0 11 10 0,4-5-10 16,-4 5 0-16,0 0 0 0,0 0 0 0,0 0 0 0,0 0-15 15,0 0 15-15,0 0-15 0,0 0 15 0,0 0-2 16,5-7 2-16,-5 7-1 0,7-8 1 0,-7 8 12 15,7-7-12-15,-7 7 12 0,0 0-12 0,0 0-1 16,7-2 1-16,-7 2 0 0,5 0 0 0,-5 0 20 16,12 0-20-16,-12 0 20 0,13 0-20 0,-13 0 0 15,10 0 0-15,-10 0 0 0,10 2 0 0,-10-2 1 0,11 3-1 16,-11-3 1-16,12 4-1 0,-7-1 68 0,2 4-68 16,-7-7 68-16,9 9-68 0,-9-9 0 0,9 5 0 15,-9-5 0-15,5 3 0 0,-5-3 2 0,7 7-2 0,-7-7 2 16,0 0-2-16,0 0-63 0,5 9 63 0,-5-9-63 15,2 5 63-15,2 2-1413 0</inkml:trace>
  <inkml:trace contextRef="#ctx0" brushRef="#br0" timeOffset="44431.28">11128 11469 382 0,'0'0'0'0,"0"0"0"0,12 31 0 15,-12-31 105-15,0 0-105 0,0 0 105 0,-18 0-105 16,8-6 155-16,-4-5-155 0,5 8 155 0,4 3-155 0,5 0 124 16,-9 1-124-16,9-1 125 0,-9 4-125 0,9-4 67 15,-8 5-67-15,8-5 67 0,-11 7-67 0,6-4 20 16,0 3-20-16,5-6 20 0,-13 8-20 0,8-3 49 16,-3-1-49-16,1 3 49 0,1-2-49 0,-2 2 2 15,-1-4-2-15,2 6 3 0,2-4-3 0,-1 2 33 16,-1 1-33-16,2-1 34 0,-2 0-34 0,2 0 5 0,0-2-5 15,5-5 5-15,-9 8-5 0,9-8 0 0,-12 12 0 16,6-5 0-16,3 0 0 0,3-7 5 0,0 0-5 16,-9 12 5-16,-5 4-5 0,14-16 36 0,0 0-36 0,-12 12 37 15,0 3-37-15,3 1-14 0,4-1 14 0,-2-6-13 16,3-4 13-16,-1 2 0 0,0 0 0 0,1-2 0 16,1 2 0-16,1-2 19 0,-1 2-19 0,1-1 20 15,-2 0-20-15,4 2 38 0,-3 2-38 0,3-1 38 16,0-7-38-16,0-2-5 0,0 12 5 0,0 1-5 15,0 8 5-15,3-2 0 0,-3 2 0 0,2-8 0 16,2-1 0-16,-1 2-5 0,-3-7 5 0,0 1-4 16,0 1 4-16,2 0 1 0,1-3-1 0,-3-6 1 15,4 11-1-15,-4-11-1 0,3 10 1 0,-3-10 0 16,6 9 0-16,-3-2 27 0,2-1-27 0,-1 1 27 16,1-2-27-16,-5 2 0 0,5 0 0 0,-1 0 0 15,-1 2 0-15,2-4 23 0,-1 5-23 0,-1-5 24 0,3 2-24 16,-3 0-4-16,2 1 4 0,-5-8-4 0,9 11 4 15,-9-11-7-15,5 13 7 0,2-7-6 0,-1 1 6 16,-3-2-1-16,2 3 1 0,-5-8-1 0,6 11 1 0,-6-11-8 16,0 0 8-16,0 0-8 0,7 5 8 0,-2 2 40 15,2-1-40-15,-7-6 40 0,9 9-40 0,-9-9 7 16,8 5-7-16,-8-5 8 0,6 7-8 0,-6-7 7 16,12 5-7-16,-12-5 8 0,9 4-8 0,-9-4 10 15,8 3-10-15,-8-3 10 0,13 2-10 0,-5-1 7 16,1 1-7-16,0 0 7 0,-4-2-7 0,0 2 14 0,2-2-14 15,-2 3 15-15,1-3-15 0,4 0 8 0,1 0-8 16,-4 0 8-16,-2 0-8 0,2 0 9 16,0-3-9-16,0 1 9 0,-2-2-9 0,4 1 1 0,3 0-1 0,-7-1 1 15,2 2-1-15,2 1 0 0,1-1 0 16,-1 2 1-16,-2 0-1 0,5-3-6 0,-3 1 6 0,0 0-5 16,-4 0 5-16,4 1 3 0,0-1-3 0,-2 2 4 15,1-3-4-15,1 3-19 0,0-6 19 0,0 5-18 16,-4-3 18-16,4 3 24 0,-2 1-24 0,1-4 25 15,-2 2-25-15,-1 1 30 0,3-3-30 0,-8 4 30 16,11-1-30-16,-11 1-2 0,10-9 2 0,-10 9-1 16,9-9 1-16,-2 3-1 0,-2-1 1 0,-5 7 0 15,13-9 0-15,-13 9 0 0,8-12 0 0,-4 3 0 16,1 3 0-16,-1-3-7 0,1 0 7 0,-5 9-7 16,5-10 7-16,-5 10 39 0,4-12-39 0,-4 12 40 0,3-12-40 15,-3 5 0-15,2-1 0 0,1 3 1 0,-3-2-1 16,4-2 0-16,-2 1 0 0,1 1 0 0,-3-2 0 15,4-1 2-15,-3-4-2 0,3 2 3 0,-1 0-3 16,-3-2 0-16,2 1 0 0,0 2 0 0,-2 4 0 16,0 1 1-16,0-3-1 0,0 2 1 0,-2 2-1 0,2-2 3 15,-2-5-3-15,2 5 4 0,0 2-4 0,0 0 31 16,0-2-31-16,-3 0 31 0,3 2-31 0,-4-4 1 16,3 3-1-16,1-3 2 0,0 6-2 0,0 3 2 15,-7-12-2-15,7 12 2 0,-2-7-2 0,2 7 6 16,-7-9-6-16,7 9 6 0,-5-7-6 0,5 7-2 15,-13-5 2-15,13 5-1 0,-10-10 1 0,10 10-1 0,-12-12 1 16,12 12 0-16,-9-11 0 0,9 11-3 16,-7-8 3-16,7 8-3 0,-5-7 3 0,5 7 2 0,-9-12-2 15,0 9 3-15,2-3-3 0,-2 1 0 0,1-2 0 0,3 4 1 16,-1 0-1-16,6 3 22 0,-10-6-22 0,10 6 22 16,-7-5-22-16,7 5-10 0,-12-8 10 0,12 8-10 15,-13-5 10-15,8-1 3 0,-2 1-3 0,2 0 4 16,-4-2-4-16,0 2 0 0,1-4 0 0,-1 6 1 15,5 0-1-15,4 3-2 0,-8-7 2 0,8 7-1 16,-9-9 1-16,0 4-5 0,0-7 5 0,9 12-5 16,-8-10 5-16,8 10 0 0,-14-9 0 0,14 9 0 15,-12-8 0-15,5 2 0 0,-2 0 0 0,9 6 0 16,-9-9 0-16,9 9 0 0,-10-9 0 0,10 9 0 16,-4-6 0-16,4 6 12 0,-9-7-12 0,9 7 12 15,-8-6-12-15,8 6 0 0,-9-3 0 0,9 3 0 16,-7 0 0-16,7 0 9 0,-5-3-9 0,5 3 9 0,0 0-9 15,0 0-1-15,0 0 1 0,0 0-1 0,0 0 1 16,0 0 3-16,-14 3-3 0,14-3 3 0,-11 2-3 16,11-2 0-16,-9 1 0 0,9-1 0 0,-10 9 0 0,3-2 0 15,2 2 0-15,5-9 0 0,-9 12 0 0,9-12-81 16,-7 6 81-16,5 5-80 0,-3-1 80 0,2 5-601 16,-3 3 601-16,5 0-600 0,1 6 600 0,-2 16-431 15</inkml:trace>
  <inkml:trace contextRef="#ctx0" brushRef="#br0" timeOffset="46546.54">11977 12038 471 0,'0'0'0'0,"0"0"0"0,0 0 0 16,0 0 98-16,-2-7-98 0,2 7 98 0,-4-12-98 16,4 3 186-16,-3 1-186 0,3-8 186 0,0 1-186 15,3-1 47-15,1-1-47 0,1 2 48 0,-5-1-48 16,5 2 34-16,2-1-34 0,-3 3 35 0,1 5-35 16,0-5-8-16,4 2 8 0,-2 3-7 0,2 2 7 0,0 3-36 15,3-7 36-15,-3 6-35 0,-2 3 35 0,3 0 0 16,4 0 0-16,-5 0 1 0,-1 3-1 0,5 3 95 15,-5 0-95-15,1 3 95 0,-5-6-95 0,1 6 0 16,-5 3 0-16,0 3 1 0,-4 3-1 0,-1 2 12 16,-2 3-12-16,5-13 12 0,-3-3-12 0,2 3-1 15,-6-3 1-15,0 3 0 0,-3-1 0 0,0 1 71 0,-2 0-71 16,5-4 72-16,4-3-72 0,5-3 0 0,-12 3 0 16,12-3 1-16,-13 2-1 0,5-2 49 0,-1 0-49 0,9 0 50 15,-9-2-50-15,9 2-1 0,-9-3 1 0,9 3 0 16,-7-7 0-16,7 7 2 0,-5-12-2 0,0 3 3 15,5-3-3-15,-4 0-36 0,4-1 36 0,0 2-35 16,0 5 35-16,4-6-38 0,-2 1 38 0,1 1-37 16,1 1 37-16,1-1 3 0,0 1-3 0,-1 1 4 15,-1 3-4-15,-3 5 0 0,5-11 0 0,-5 11 0 16,7-3 0-16,-7 3 33 0,11-3-33 0,-11 3 33 16,9 3-33-16,-9-3-1 0,12 9 1 0,-12-9 0 15,12 12 0-15,-8-4 14 0,1 4-14 0,-2-1 15 16,3 1-15-16,-6-4 1 0,1 4-1 0,-1-3 2 15,-1-4-2-15,-3 2 1 0,1 0-1 0,1-1 2 0,-3-2-2 16,5-4-1-16,-13 10 1 0,13-10-1 0,-8 7 1 16,8-7 3-16,-9 0-3 0,9 0 3 0,0 0-3 15,0 0 12-15,-9-3-12 0,9 3 13 0,-7-4-13 16,7 4 25-16,-9-5-25 0,9 5 26 0,-5-7-26 0,5 7 13 16,-5-5-13-16,5 5 13 0,0 0-13 0,0 0 0 15,2-9 0-15,1 3 0 0,-3-1 0 0,0-2-7 16,4 1 7-16,-4 8-6 0,5-11 6 0,-5 11 0 15,0 0 0-15,0 0 1 0,5-1-1 0,2-3-35 16,4 1 35-16,-4 1-35 0,-2-1 35 0,-5 3 22 16,12 0-22-16,-12 0 22 0,5 1-22 0,-5-1 27 15,0 0-27-15,0 0 27 0,0 0-27 0,0 0 13 16,0 0-13-16,0 0 13 0,0 0-13 0,0 0 7 16,0 0-7-16,0 0 8 0,0 0-8 0,0 0 34 0,0 0-34 15,0 0 34-15,0 0-34 0,0 0 1 0,-8-12-1 16,4 5 1-16,-1 0-1 0,1-5 5 0,-1 2-5 0,5 5 5 15,-3-4-5-15,1 3 15 0,2 0-15 0,0 6 15 16,-4-3-15-16,4 3 3 0,0 0-3 0,0 0 4 16,0 0-4-16,0 0 0 0,0 0 0 0,0 0 0 15,0 0 0-15,0 0-54 0,0 0 54 0,0 0-54 16,9 2 54-16,-9-2-399 0,0 0 399 0,0 0-399 16,9 12 399-16,-2 0-526 0</inkml:trace>
  <inkml:trace contextRef="#ctx0" brushRef="#br0" timeOffset="47312.62">12251 11675 763 0,'0'0'0'0,"-7"9"0"0,-2 5 0 0,9-14 78 15,0 0-78-15,-10 0 79 0,-2-9-79 0,12 9 95 16,0 0-95-16,-9-5 95 0,-5-4-95 0,14 9-8 0,0 0 8 16,-12-6-7-16,-6 2 7 0,18 4 14 0,0 0-14 15,-16-5 15-15,-5 2-15 0,21 3 3 0,0 0-3 16,-19-6 3-16,-2 3-3 0,21 3 2 0,0 0-2 0,-17-3 2 15,3 3-2-15,14 0 48 0,0 0-48 0,-16-4 48 16,2 2-48-16,14 2 70 0,0 0-70 0,-12 2 70 16,-4 2-70-16,16-4 35 0,0 0-35 0,-14 1 36 15,-3 4-36-15,17-5 32 0,0 0-32 0,-16 7 32 16,2 4-32-16,14-11-2 0,0 0 2 0,-14 5-1 16,5 5 1-16,9-10 16 0,0 0-16 0,-12 9 17 15,3 1-17-15,9-10 4 0,0 0-4 0,-8 12 4 16,-1 0-4-16,0 0-5 0,6-2 5 0,-3 1-4 15,3-6 4-15,3 3 4 0,-4 3-4 0,3 1 5 16,1 6-5-16,0 3 42 0,0 6-42 0,0-11 43 16,0-7-43-16,0-1 0 0,1 1 0 0,3 10 0 15,-1 8 0-15,-1-8-13 0,5 3 13 0,-7-6-13 0,2-8 13 16,1 3-26-16,-3-8 26 0,4 9-25 0,5 3 25 16,-1 1-1-16,1 1 1 0,0-8-1 0,-6-4 1 0,-3-5-10 15,6 5 10-15,2 0-10 0,4 2 10 0,-1 1 34 16,5-1-34-16,-8-1 34 0,-4-5-34 0,-4-1 6 15,0 0-6-15,14-1 6 0,7-3-6 0,-4-1 31 16,6-2-31-16,-7 0 31 0,-7 4-31 0,-1 1 19 16,1-5-19-16,7-1 20 0,6-8-20 0,-4-1 16 15,-1-2-16-15,-4 7 17 0,-3 5-17 0,2-3 5 16,1 0-5-16,-1-11 5 0,-3-3-5 0,-1-3 49 0,-3-1-49 16,1 13 50-16,-3 6-50 0,1 2 3 0,-4 2-3 15,0-7 3-15,-4-9-3 0,1 6 9 0,1-6-9 0,-2 9 10 16,3 6-10-16,-3-3 1 0,1 6-1 15,-6-9 2-15,-5 0-2 0,2-2 22 0,-6 0-22 16,6 5 23-16,9 3-23 0,-4 0 6 0,0 3-6 0,-6-4 7 16,-4-1-7-16,3-4-4 0,-2 3 4 0,6 2-3 15,3 4 3-15,7 3-82 0,-11-5 82 0,11 5-82 16,-8-4 82-16,8 4-36 0,-13-3 36 0,13 3-35 16,-8 0 35-16,8 0-352 0,-9 1 352 0,9-1-351 15,-9 6 351-15,-3-5-597 0</inkml:trace>
  <inkml:trace contextRef="#ctx0" brushRef="#br0" timeOffset="47582.94">11846 11864 427 0,'0'0'0'0,"8"-12"0"0,6-8 0 0,-7 11 76 0,-5 2-76 15,-2 7 76-15,0 0-76 0,0 0-9 0,-9 7 9 16,9-7-9-16,-5 2 9 0,-4 1-359 0</inkml:trace>
  <inkml:trace contextRef="#ctx0" brushRef="#br0" timeOffset="48242.06">11884 11864 662 0,'0'0'0'0,"0"0"0"16,-9-10 0-16,9 10 174 0,0 0-174 0,0 8 175 15,0 6-175-15,0-2 200 0,0-1-200 0,0-3 200 16,0-1-200-16,0-7 104 0,-1 9-104 0,1-9 105 16,-2 6-105-16,2-6 41 0,-9 6-41 0,9-6 42 15,0 0-42-15,0 0 3 0,0 0-3 0,0 0 4 16,0 0-4-16,0 0 32 0,0 0-32 0,0 0 32 15,0 0-32-15,0 0-2 0,-12 0 2 0,12 0-1 16,-9 0 1-16,0 0-4 0,2 0 4 0,0-6-3 16,-1 3 3-16,-3-4 0 0,1-1 0 0,3 2 0 15,3 3 0-15,4 3 5 0,-10-9-5 0,1 3 6 16,-3-7-6-16,3 0 1 0,-5 1-1 0,11 3 2 0,-4 4-2 16,7 5 0-16,-9-7 0 0,9 7 0 0,-11-8 0 15,3 1-9-15,-1 2 9 0,9 5-8 0,-9-11 8 0,9 11 3 16,-10-5-3-16,10 5 3 0,-11-7-3 0,2 2 12 15,1 0-12-15,-1 2 13 0,6 3-13 0,3 0-1 16,-14-7 1-16,14 7-1 0,-11-5 1 0,4 1-3 16,0 1 3-16,7 3-3 0,-9-5 3 0,1 1-1 15,2 4 1-15,6 0 0 0,-12-3 0 0,5 3-3 16,0-2 3-16,0 2-3 0,2 0 3 0,-4 0 0 16,0 0 0-16,2 0 0 0,2 0 0 0,-2 0-2 0,-1 2 2 15,8-2-1-15,-11 3 1 0,4-3 1 0,2 0-1 16,5 0 1-16,-12 0-1 0,6 4-9 0,-2-4 9 15,-1 1-8-15,2 1 8 0,-2 0 15 0,0-1-15 0,9-1 15 16,-10 6-15-16,10-6-24 0,-12 1 24 0,12-1-23 16,-9 4 23-16,0-1 11 0,0 1-11 15,9-4 11-15,-12 5-11 0,7-2 23 0,-4 1-23 0,1-1 24 16,1 0-24-16,-2 3 20 0,-2-1-20 0,4 2 20 16,4-4-20-16,-2 0 11 0,-4 3-11 0,9-6 11 15,-12 6-11-15,6 0 27 0,-2-3-27 0,1 2 27 16,1 2-27-16,1 0-42 0,-4 3 42 0,9-10-42 15,-7 10 42-15,7-10 59 0,-5 4-59 0,5-4 59 16,-9 12-59-16,4-3 2 0,2-4-2 0,3-5 2 16,-7 10-2-16,7-10 5 0,-7 9-5 0,7-9 5 15,0 0-5-15,0 0 5 0,0 0-5 0,0 0 5 0,0 0-5 16,0 0 18-16,0 0-18 0,0 0 18 0,0 0-18 16,0 0 7-16,0 0-7 0,0 0 7 0,-2 6-7 15,2-6-24-15,-5 9 24 0,5-9-23 0,0 0 23 0,0 0 0 16,0 0 0-16,0 0 0 0,0 0 0 0,0 0-64 15,0 0 64-15,0 0-63 0,0 0 63 0,0 0-216 16,0 0 216-16,0 0-216 0,0 0 216 0,0 0-958 16</inkml:trace>
  <inkml:trace contextRef="#ctx0" brushRef="#br0" timeOffset="49848.78">11243 12070 326 0,'0'0'0'0,"9"0"0"0,-1-2 0 0,-8 2 272 0,0 0-272 16,0 0 273-16,-7 0-273 0,7 0 104 0,0 0-104 15,0 0 104-15,-8 2-104 0,8-2 68 0,0 0-68 16,0 0 68-16,-9 4-68 0,9-4-2 0,0 0 2 16,0 0-1-16,-4 6 1 0,4-6 42 0,0 0-42 15,2 9 42-15,0-2-42 0,-2-7 52 0,0 0-52 16,3 8 52-16,-1 3-52 0,-2-11 53 0,0 0-53 0,7 10 54 16,-3 2-54-16,-4-12 28 0,0 0-28 0,8 12 28 15,1-2-28-15,-9-10 41 0,0 0-41 0,9 9 41 16,0 0-41-16,-9-9 8 0,0 0-8 0,8 12 8 15,5-4-8-15,-13-8 36 0,0 0-36 0,10 9 37 16,-1 1-37-16,-1-5 0 0,1 2 0 0,-2-4 0 16,-3 1 0-16,-4-4 3 0,0 0-3 0,8 8 3 15,1 5-3-15,0-5 12 0,1 4-12 0,-3-5 13 16,-3-4-13-16,-4-3-2 0,0 0 2 0,0 0-1 16,10 12 1-16,-1-3 0 0,3 3 0 0,-6-7 0 0,1 2 0 15,-2-5 3-15,0 1-3 0,4 6 3 0,0 1-3 16,1 2 0-16,0 0 0 0,-3-3 0 0,-5-2 0 15,-2-7 0-15,11 12 0 0,-4-9 1 0,0 2-1 0,3 0 2 16,1 0-2-16,-3 1 2 0,-2-5-2 0,2 1-3 16,1 0 3-16,5-2-2 0,2 0 2 0,1 0-13 15,4 0 13-15,-9 0-12 0,-3 1 12 0,0 1-5 16,0 0 5-16,5 0-4 0,3-2 4 0,-1 3-1 16,1-3 1-16,-4 2-1 0,-5-1 1 0,3 1 11 15,-3-2-11-15,5 0 11 0,-6-2-11 0,3 1 2 16,2-1-2-16,-3-1 2 0,0 3-2 0,0 0 36 0,-1 0-36 15,-1 0 37-15,4 0-37 0,1-2 34 16,0-2-34-16,-3 3 35 0,-4-3-35 0,4 3 7 0,3-3-7 16,-7 2 8-16,4-1-8 0,3 0 0 0,1-4 0 15,-5 3 1-15,-2 3-1 0,1-3 7 0,1 1-7 0,1-2 7 16,0-1-7-16,5 3 2 0,-2-4-2 0,-3 2 3 16,-4 1-3-16,2 1 41 0,2-4-41 0,-1 2 41 15,3-4-41-15,-1 1-1 0,1 1 1 0,-4 0 0 16,-2 2 0-16,-5 5 8 0,12-5-8 0,-6 0 9 15,1 0-9-15,1-2 5 0,-1 2-5 0,-7 5 5 16,7-9-5-16,-7 9 12 0,0 0-12 0,0 0 13 16,0 0-13-16,0 0 24 0,13-12-24 0,-13 12 25 15,8-12-25-15,-8 12-29 0,9-10 29 0,-9 10-29 16,5-7 29-16,-5 7 14 0,9-12-14 0,-9 12 15 16,7-11-15-16,-7 11 0 0,5-8 0 0,-5 8 1 15,0 0-1-15,0 0 5 0,0 0-5 0,0 0 6 0,0 0-6 16,0 0 25-16,2-7-25 0,-2 7 26 0,2-7-26 15,-2 7-37-15,0 0 37 0,0 0-37 0,0 0 37 16,0 0 14-16,0 0-14 0,0 0 15 0,0 0-15 0,0 0-1 16,0-5 1-16,0 5 0 0,1-10 0 0,-1 10 5 15,0-9-5-15,0 9 5 0,-1-7-5 0,1 7 1 16,0 0-1-16,0 0 1 0,0 0-1 16,0 0 8-16,0 0-8 0,0 0 9 0,0 0-9 0,0 0-1 15,-7-1 1-15,7 1-1 0,-9-7 1 0,4 5 0 16,-4-1 0-16,9 3 0 0,-9 0 0 0,9 0-19 0,-8 0 19 15,8 0-18-15,-13 1 18 0,6 3-1 0,-1-1 1 16,1 1-1-16,0-1 1 0,1 0 0 0,-2 3 0 16,-1-1 0-16,0 2 0 0,0-2-1 0,-1 2 1 0,5-4-1 15,-1-1 1-15,6-2 1 0,-8 7-1 0,8-7 2 16,-9 5-2-16,9-5-3 0,-10 10 3 0,10-10-3 16,0 0 3-16,0 0-3 0,0 0 3 0,0 0-3 15,0 0 3-15,0 0-2 0,-2 7 2 0,2-7-2 16,-5 8 2-16,5-8-18 0,-4 6 18 0,4-6-18 15,0 0 18-15,0 0 0 0,0 0 0 0,0 0 0 16,0 0 0-16,0 0 5 0,0 0-5 0,0 0 5 16,0 0-5-16,0 0 1 0,9 0-1 0,0 0 1 15,-1-2-1-15,4 0 3 0,-3-1-3 0,2-2 4 16,1-1-4-16,0 0-2 0,0-1 2 0,-3 2-2 16,-5-1 2-16,3 3 1 0,0-4-1 0,1 2 2 15,-2 2-2-15,1-3 5 0,1 1-5 0,-8 5 5 0,6-7-5 16,-6 7-5-16,0 0 5 0,0 0-4 0,8-3 4 15,-8 3 34-15,9-3-34 0,-9 3 35 0,0 0-35 0,0 0 0 16,0 0 0-16,0 0 0 0,0 0 0 0,0 0 14 16,0 0-14-16,0 0 15 0,7 6-15 0,-2 1 0 15,-5 4 0-15,2-3 0 0,0 1 0 0,-1 3 1 16,3 1-1-16,-4 3 2 0,2 5-2 0,-1-3 51 16,1 3-51-16,2-2 51 0,-4-2-51 0,3-3-35 15,-3 1 35-15,0-5-35 0,0-4 35 0,2 1-30 16,1-1 30-16,-3 1-30 0,4-2 30 0,-4 2-307 0,2-2 307 15,-2-5-307-15,0 0 307 0,0 0-1004 0</inkml:trace>
  <inkml:trace contextRef="#ctx0" brushRef="#br0" timeOffset="55147.92">11660 10838 438 0,'0'0'0'0,"11"-10"0"0,6-11 0 0,-10 18 88 15,-5 6-88-15,-4 9 89 0,-1 9-89 0,3-3 20 16,0 1-20-16,0-7 20 0,-4-3-20 0,4 0 40 16,0-6-40-16,4 6 40 0,1 3-40 0,2-2-56 15,-2 2 56-15,1-4-56 0,-3 1 56 0,4 0 3 16,2 1-3-16,0 0 4 0,-1 2-4 0,1 2 43 0,2 0-43 16,-3-2 44-16,-1-2-44 0,-2 2 18 0,4-3-18 15,0 1 18-15,-2-2-18 0,2 4 50 0,1 1-50 16,-3-7 51-16,-2 1-51 0,2 4 79 0,2-5-79 15,0 3 80-15,0-4-80 0,-1 4 87 0,5 1-87 16,-5-5 88-16,-2 2-88 0,6-4 37 0,-4 3-37 0,1-1 38 16,0-2-38-16,0 4 15 0,3 0-15 0,-2-2 16 15,-1 0-16-15,3 2 6 0,4-3-6 0,-2-3 7 16,-5 3-7-16,3-1 0 0,6 2 0 16,-5 0 1-16,3 2-1 0,3 0 12 0,2 0-12 15,-8-4 13-15,-5-1-13 0,8 2 0 0,2-1 0 0,-4 0 0 16,-2-1 0-16,5 2 0 0,1-1 0 0,-4-1 0 15,-4-1 0-15,6-1 13 0,0 0-13 0,1 0 13 16,-5 0-13-16,6 0 4 0,-1 0-4 0,-3 0 4 16,-5 0-4-16,7 0 15 0,-2-1-15 0,7-1 15 15,1 2-15-15,-1 0 1 0,0 0-1 0,-5 0 1 0,-2 0-1 16,3 2 22-16,-1-1-22 0,-2-1 23 0,-2 0-23 16,8 0-5-16,1-1 5 0,0 1-5 0,0-2 5 15,-4 2-1-15,2 0 1 0,0 0 0 0,-1 0 0 16,1 0 1-16,0 0-1 0,-6 0 2 0,1 0-2 0,3-3 5 15,0 3-5-15,-3-4 5 0,2 1-5 0,2 1 1 16,-1-5-1-16,-5 4 1 0,-3-1-1 0,5 3 3 16,4-3-3-16,6 2 3 0,-1-1-3 0,1 0 18 15,-1-3-18-15,-2 3 19 0,-7 0-19 0,5 3 3 16,0-4-3-16,-3 2 3 0,-7 1-3 0,5-3 7 16,7 3-7-16,-9-3 8 0,-2 1-8 0,6-1-10 0,5-1 10 15,-10 2-9-15,-4-1 9 0,7 1 37 0,3 1-37 16,-1-3 38-16,-8 1-38 0,10 1-22 0,5-4 22 15,-8 4-22-15,-2 1 22 0,-13 2-5 0,0 0 5 0,24-3-4 16,4-3 4-16,-28 6 0 0,0 0 0 0,35-3 0 16,-2-6 0-16,-33 9 0 0,0 0 0 15,32-3 0-15,-3-6 0 0,-29 9 10 0,0 0-10 0,32-6 10 16,1-1-10-16,-33 7 5 0,0 0-5 0,30-5 5 16,-2-4-5-16,-28 9 0 0,0 0 0 0,29-3 0 15,1-1 0-15,-30 4 0 0,0 0 0 0,33 0 1 16,2 0-1-16,-35 0 0 0,0 0 0 0,30 0 0 15,-2 4 0-15,-28-4 0 0,0 0 0 0,33 0 0 16,-3 0 0-16,-30 0 6 0,0 0-6 0,31-4 6 16,2-1-6-16,-33 5 8 0,0 0-8 0,32-3 8 15,-4-1-8-15,-28 4 38 0,0 0-38 0,28-7 39 16,0 2-39-16,-28 5 2 0,0 0-2 0,28-3 2 0,0-1-2 16,-28 4-2-16,0 0 2 0,26 0-1 0,-7 0 1 15,-19 0-35-15,0 0 35 0,24 2-34 0,3 3 34 16,-27-5-12-16,0 0 12 0,29 0-12 0,-4 0 12 0,-25 0 5 15,0 0-5-15,28-3 5 0,0-3-5 0,-28 6 0 16,0 0 0-16,28-3 1 0,1-4-1 0,-29 7 15 16,0 0-15-16,25-5 16 0,1 0-16 0,-26 5 1 15,0 0-1-15,21-7 2 0,2-5-2 0,-23 12-9 16,0 0 9-16,21-12-8 0,-4 0 8 0,-17 12 0 16,0 0 0-16,19-12 1 0,1-2-1 0,-20 14-2 0,0 0 2 15,17-12-1-15,1-1 1 0,-18 13-2 0,0 0 2 16,17-16-1-16,-3-1 1 0,-14 17-2 0,0 0 2 15,16-16-1-15,-2 1 1 0,-14 15 8 0,0 0-8 16,14-15 9-16,-2-3-9 0,-12 18-3 0,0 0 3 16,10-13-3-16,1-1 3 0,-11 14 30 0,0 0-30 0,12-14 30 15,-3 2-30-15,-9 12-7 0,0 0 7 0,9-15-6 16,3 1 6-16,-12 14-2 0,0 0 2 0,9-15-2 16,1-4 2-16,-10 19-11 0,0 0 11 0,10-16-10 15,4 3 10-15,-5-3-1 0,-4 1 1 0,-1 6-1 16,-1 4 1-16,-3-2-9 0,0 2 9 0,2-9-9 15,0-6 9-15,3 1-8 0,-3 2 8 0,0 1-8 16,-1 7 8-16,-1 3 26 0,-1 0-26 0,-1-4 26 16,0-2-26-16,-1 4 0 0,-3-1 0 0,3 2 0 15,3 4 0-15,0 3 1 0,0 0-1 0,0 0 2 16,-2-11-2-16,-1 5 5 0,-1-5-5 0,-1 3 6 0,1 3-6 16,1-4 2-16,-2 2-2 0,-1 0 3 0,3 2-3 15,3 5 11-15,0 0-11 0,-9-9 11 0,-5-1-11 16,14 10 3-16,0 0-3 0,-12-10 4 0,-4 0-4 15,16 10 12-15,0 0-12 0,-17-9 13 0,-2-3-13 0,19 12 15 16,0 0-15-16,-20-10 15 0,-1 1-15 0,21 9 8 16,0 0-8-16,-19-8 9 0,-2-1-9 0,6 2-24 15,-3-2 24-15,8 3-23 0,3 0 23 0,-2 3 1 16,0-2-1-16,4 1 1 0,-4 1-1 0,0-4 2 16,-3 2-2-16,3-2 3 0,-3 2-3 0,-2 2 18 15,-1-4-18-15,-5 5 18 0,-1-1-18 0,-5-3-4 16,2 3 4-16,4 0-3 0,8 3 3 0,-7-4 5 0,2 2-5 15,-1 1 6-15,-1 1-6 0,0 0 0 0,-1-2 0 16,5 2 0-16,4 0 0 0,-1 0 3 0,-2 0-3 16,2 0 3-16,0 0-3 0,-6 0 0 0,1 0 0 0,1 0 1 15,2 0-1-15,-2 0 0 0,0 0 0 0,-8-2 0 16,-6 1 0-16,4 1-30 0,0 1 30 0,5-1-30 16,-2 0 30-16,-1 4 12 0,1-1-12 0,-3 1 12 15,5-1-12-15,-5 0-6 0,1 3 6 0,2-1-6 16,-1 2 6-16,1-1 0 0,-3 3 0 0,5 0 0 15,0-3 0-15,-5 3 5 0,1-6-5 0,-1 3 5 16,-2 0-5-16,4-2 22 0,-1 1-22 0,6-1 23 16,-2-4-23-16,4 1-5 0,-4 1 5 0,5 0-4 15,0-2 4-15,-1 0-3 0,1 0 3 0,-1 0-2 16,3 0 2-16,1 0-1 0,-4-2 1 0,1 0 0 16,2 1 0-16,-3 1 0 0,-1-4 0 0,6 1 0 15,3 1 0-15,-5 0 22 0,2 2-22 0,-5-2 23 0,1 2-23 16,-2-3-2-16,-2-4 2 0,9 4-1 0,4 1 1 15,-2 2-4-15,1-3 4 0,-6-4-3 0,-7-5 3 16,3 1-3-16,-3-1 3 0,7 6-2 0,5 0 2 0,1 1 0 16,-1 4 0-16,2-5 0 0,-2 1 0 15,1 0 0-15,-6 0 0 0,7 2 1 0,1-1-1 16,-1 1 0-16,-1 1 0 0,-1 0 0 0,0 1 0 0,-3 1-1 16,-2-4 1-16,5 4-1 0,4 0 1 0,-4 0-17 15,2-3 17-15,-3 6-17 0,-1-3 17 0,-4 4-4 0,-5-4 4 16,10 0-3-16,6 0 3 0,-4 0-15 0,-5 1 15 15,-4 1-14-15,-6 0 14 0,-1 1 1 0,-2 1-1 16,5-3 1-16,7 3-1 0,-4-1 10 0,-3 1-10 16,4-1 10-16,4 0-10 0,-4 3-1 0,0-3 1 0,3 2 0 15,1-1 0-15,1 1-15 0,-5 2 15 0,4-1-14 16,1 0 14-16,-2 0 13 0,-3 3-13 0,4-6 14 16,8 1-14-16,-7 1-1 0,-5 0 1 0,8-1-1 15,0-1 1-15,-5 0 1 0,2 1-1 0,3 1 2 16,0-5-2-16,-3 4 0 0,-5 1 0 0,4-2 0 15,-2 1 0-15,-3-1 34 0,-1 0-34 0,3-3 35 16,8 2-35-16,-6 2-7 0,1-4 7 0,-1 0-7 16,2 0 7-16,-2 0 2 0,-2-4-2 0,8 4 2 15,2-2-2-15,-2 2-5 0,-1 0 5 0,0-1-5 16,1-1 5-16,-3-1-2 0,1-1 2 0,1 4-1 16,5-3 1-16,4 3 1 0,-5 0-1 0,5 0 1 0,-10-2-1 15,10 2 34-15,-11-3-34 0,11 3 34 0,-9-4-34 16,9 4-3-16,-8 0 3 0,8 0-2 0,-9 0 2 15,9 0 4-15,-9 0-4 0,9 0 4 0,-7 4-4 16,7-4-9-16,-5 3 9 0,5-3-9 0,0 0 9 16,0 0-58-16,0 0 58 0,0 0-57 0,0 0 57 0,0 0-119 15,-7 9 119-15,7-9-119 0,0 0 119 0,0 0-1016 16</inkml:trace>
  <inkml:trace contextRef="#ctx0" brushRef="#br0" timeOffset="57768.58">10904 10332 270 0,'0'0'0'0,"14"3"0"0,10 0 0 0,-24-3 37 0,0 0-37 16,0 0 37-16,-26 6-37 0,26-6 151 0,0 0-151 15,-17 3 152-15,-1-3-152 0,18 0 22 0,0 0-22 0,-12 0 23 16,-4 0-23-16,16 0 134 0,0 0-134 0,-8 0 135 16,2 0-135-16,6 0 99 0,0 0-99 15,-8 0 99-15,1-3-99 0,7 3-21 0,0 0 21 0,-7-2-21 16,0-2 21-16,7 4 45 0,0 0-45 0,-6-1 46 15,-2-1-46-15,8 2 16 0,0 0-16 0,-9-3 17 16,0 3-17-16,9 0-14 0,0 0 14 0,-10 0-13 16,1 3 13-16,9-3-3 0,0 0 3 0,-9 0-2 15,-1 2 2-15,10-2-15 0,0 0 15 0,-9 1-14 16,-3-1 14-16,12 0 15 0,0 0-15 0,-9 2 15 16,-3-2-15-16,12 0 26 0,0 0-26 0,-9 2 26 15,-3-2-26-15,12 0 15 0,0 0-15 0,-11 2 15 16,3 1-15-16,8-3-2 0,0 0 2 0,-13 0-2 0,1 3 2 15,12-3 12-15,0 0-12 0,-9 4 13 0,1-2-13 16,8-2 23-16,0 0-23 0,-9 3 24 0,0 1-24 16,9-4 38-16,0 0-38 0,-9 1 38 0,-3 6-38 0,12-7 38 15,0 0-38-15,-12 4 39 0,2 2-39 0,10-6 24 16,0 0-24-16,-16 9 25 0,2 0-25 0,14-9 35 16,0 0-35-16,-16 12 36 0,-1-6-36 0,17-6 21 15,0 0-21-15,-20 12 21 0,-1 0-21 0,21-12-7 16,0 0 7-16,-21 16-7 0,-3 5 7 0,5-6-3 15,1 6 3-15,8-9-3 0,-1 0 3 0,11-12 1 16,0 0-1-16,-15 15 2 0,-3 6-2 0,4-3 10 0,2 0-10 16,7-8 11-16,-1-5-11 0,6-5 18 15,-7 9-18-15,2 1 18 0,2 2-18 0,-3 0 3 0,-2-3-3 16,4-1 4-16,-1-1-4 0,5-7-10 0,-3 7 10 16,3 0-10-16,-6 0 10 0,3 1-11 0,-2 3 11 15,1-6-11-15,4 2 11 0,0-7-28 0,0 0 28 0,-3 8-28 16,-3 8 28-16,3-4 12 0,3 3-12 0,-4-3 13 15,3-9-13-15,1-3 1 0,0 9-1 0,0-9 1 16,-4 9-1-16,4-4 3 0,0 2-3 0,0-1 4 16,0 3-4-16,0-4 0 0,0 2 0 0,0-7 1 15,0 10-1-15,0-10 0 0,4 11 0 0,-4-11 0 16,0 10 0-16,1-1-1 0,3-4 1 0,-1 2 0 16,-3-2 0-16,2 2-8 0,2 1 8 0,-4-8-8 15,0 10 8-15,0-10 9 0,3 12-9 0,-3-3 9 16,0-4-9-16,2 6-3 0,1 1 3 0,1-6-3 0,-4 3 3 15,2 3 2-15,-1 0-2 0,1-3 2 16,-2-6-2-16,0-3 12 0,4 9-12 0,-1-3 13 16,2 5-13-16,4 1 1 0,-4 1-1 0,2-4 1 0,-7-2-1 15,5 2-25-15,-5-6 25 0,0-3-24 0,6 10 24 0,-6-10 9 16,12 12-9-16,-12-12 10 0,7 11-10 0,-7-11 0 16,9 6 0-16,-9-6 0 0,10 11 0 0,-1-4 5 15,0-1-5-15,-2 0 6 0,-4-1-6 0,4 0 1 16,0 2-1-16,2 0 2 0,-6-2-2 0,6 5 1 15,2-3-1-15,-4 2 1 0,-4-8-1 0,-3-1 8 16,14 11-8-16,-9-8 8 0,2 0-8 0,2 4 3 0,1 0-3 16,-3-2 3-16,2-1-3 0,-4-1-29 15,2 1 29-15,-7-4-29 0,9 3 29 0,-9-3 10 0,14 3-10 16,-9 3 11-16,2-3-11 0,-1-1 2 0,2 3-2 16,-8-5 2-16,13 7-2 0,-13-7 11 0,12 5-11 0,-12-5 11 15,9 7-11-15,-1-4 10 0,-3 4-10 16,-5-7 10-16,13 3-10 0,-13-3 0 0,8 4 0 0,-2-2 0 15,1-2 0-15,3 3-2 0,2-3 2 0,-3 0-1 16,-4 3 1-16,2-3-6 0,2 2 6 0,-4 0-5 16,4-2 5-16,3 0 16 0,4-2-16 0,-7 2 17 15,-4-2-17-15,4 2 10 0,-1 0-10 0,6 0 10 16,4-3-10-16,1 0 11 0,-1-1-11 0,-4 2 11 16,-6 1-11-16,1-1 1 0,3 2-1 0,-3-3 2 15,0-1-2-15,-1 1 9 0,5-2-9 0,-5 1 9 16,-4 4-9-16,5-2 3 0,-1-1-3 0,1 0 3 0,0-1-3 15,0-1 0-15,1 2 0 0,1-3 0 0,-3 3 0 16,1 0 18-16,0-4-18 0,-4 3 19 0,0 3-19 16,2-6 22-16,2 2-22 0,-4-1 22 0,2 1-22 0,-2 0 15 15,4 0-15-15,0 2 15 0,-6-6-15 16,6 2 29-16,0 0-29 0,-9 7 29 0,9-10-29 0,-4 3-1 16,2 0 1-16,2 2 0 0,-4-2 0 0,0 2 2 15,4-5-2-15,-2 5 3 0,-2-4-3 0,2 2 0 16,2-1 0-16,-4-1 0 0,4-1 0 0,-2 1-1 15,3-3 1-15,-3 3 0 0,-2 6 0 0,-5 3 0 16,9-12 0-16,-4 2 0 0,2-4 0 0,2-1 18 16,2-3-18-16,-4 6 18 0,1 2-18 0,-4 2 34 15,1-4-34-15,-1 5 34 0,-4 3-34 0,5-4-12 0,-2-1 12 16,3 2-12-16,-3 2 12 0,-1-4 11 0,1 3-11 16,-3 6 11-16,4-12-11 0,-4 12 0 0,2-12 0 0,-2 12 0 15,1-12 0-15,1 5-1 0,-2 2 1 0,4-4-1 16,-4 2 1-16,0 0 0 0,1 2 0 0,-1 5 0 15,0-12 0-15,0 5 1 0,0 2-1 0,0-5 1 16,0 1-1-16,0 1 0 0,-1-4 0 0,1 3 0 16,-4 2 0-16,2-1 9 0,1-4-9 0,-1 3 10 15,2 2-10-15,-4-1 1 0,-1-1-1 0,2-1 1 16,-1-2-1-16,2-2 0 0,-5 0 0 0,6 6 0 16,-3-3 0-16,4 1 0 0,-5 0 0 0,3-2 0 15,0-2 0-15,-5 0 0 0,0-1 0 0,4 6 1 16,3 4-1-16,-4-4 21 0,1 3-21 0,1-1 21 15,-5-2-21-15,2 1 8 0,-4-8-8 0,6 9 8 16,-1 6-8-16,4 1 18 0,-7-12-18 0,7 12 18 16,-3-12-18-16,-2 3 1 0,1-1-1 0,-1 3 1 0,3 5-1 15,2 2 1-15,-5-10-1 0,5 10 1 0,-9-12-1 16,0 7 7-16,4-4-7 0,-2 0 8 16,4 4-8-16,3 5 22 0,-11-12-22 0,11 12 22 0,-7-10-22 0,5 3 0 15,-5 0 0-15,7 7 0 0,-5-8 0 0,5 8 1 16,-9-9-1-16,9 9 1 0,0 0-1 0,0 0-5 15,-5-7 5-15,5 7-4 0,-9-5 4 0,9 5 34 16,-7-9-34-16,7 9 34 0,-5-6-34 0,5 6-1 16,-9-6 1-16,9 6 0 0,0 0 0 0,0 0 1 15,-7-3-1-15,7 3 1 0,-5-3-1 0,5 3-1 0,-12-9 1 16,12 9 0-16,-5-3 0 0,5 3-1 0,-9-6 1 16,9 6-1-16,-9-1 1 0,9 1 1 0,-12-2-1 15,12 2 1-15,-5-3-1 0,5 3-1 0,0 0 1 0,0 0-1 16,0 0 1-16,-9 0-25 0,0 0 25 0,9 0-24 15,-12 0 24-15,12 0 1 0,-9 0-1 0,9 0 2 16,-8 3-2-16,1-3 0 0,-2 2 0 0,9-2 0 16,-11 1 0-16,4-1 0 0,-1 2 0 0,8-2 0 15,-9 4 0-15,4-4 15 0,-4 3-15 0,9-3 16 16,-7 0-16-16,7 0-34 0,-10 3 34 0,10-3-33 16,-9 6 33-16,0-3 61 0,-1 2-61 0,10-5 61 15,-11 9-61-15,2-4-11 0,-3 0 11 0,7 0-10 16,-2 2 10-16,-4-2-2 0,-1 2 2 0,3-2-1 15,2 2 1-15,-3-3-24 0,1 2 24 0,0 0-23 16,6-3 23-16,3-3-1 0,-12 10 1 0,7-5-1 16,-4 1 1-16,9-6-169 0,0 0 169 0,-9 15-168 0,2 9 168 15,-7 16-1347-15</inkml:trace>
  <inkml:trace contextRef="#ctx0" brushRef="#br0" timeOffset="70597.67">11098 10332 371 0,'0'0'0'15,"0"0"0"-15,0 0 0 0,0 0-219 0</inkml:trace>
  <inkml:trace contextRef="#ctx0" brushRef="#br0" timeOffset="70629.58">11042 10359 191 0,'0'0'0'0,"0"0"0"16,17 0 0-16,1 4-84 0</inkml:trace>
  <inkml:trace contextRef="#ctx0" brushRef="#br0" timeOffset="72326.59">10984 10364 572 0,'0'0'0'0,"11"0"0"16,6 0 0-16,-17 0 75 0,0 0-75 0,-5-1 76 16,-9 1-76-16,2-4 25 0,-6 1-25 0,10 1 26 15,4-2-26-15,4 4 94 0,-7-3-94 0,7 3 95 16,-9 0-95-16,2-3 66 0,-3-1-66 0,10 4 66 15,-9-5-66-15,9 5-19 0,-9-3 19 0,9 3-18 16,-10-4 18-16,1 2 11 0,-1-1-11 0,10 3 11 16,-9-5-11-16,9 5-2 0,-5-4 2 0,5 4-1 15,-9-3 1-15,0 3-37 0,-3-3 37 0,12 3-36 0,-9-7 36 16,9 7 94-16,-8-2-94 0,2-1 94 0,-6 3-94 16,3 0 38-16,-6 0-38 0,6 0 39 0,4 0-39 15,-1 0 4-15,-1 0-4 0,7 0 4 0,-5 0-4 0,5 0 45 16,-14 0-45-16,14 0 45 0,-9 0-45 0,9 0-8 15,-12 0 8-15,12 0-8 0,-8 0 8 0,-1 0-1 16,0 0 1-16,0 0 0 0,6 0 0 0,-6 3 12 16,-3-3-12-16,3 0 12 0,4 0-12 0,-4 2 9 15,-3 1-9-15,3 1 9 0,2-1-9 0,-2-1 0 16,-1 3 0-16,1 0 0 0,1-3 0 0,-1 1-1 0,-2 4 1 16,4-4 0-16,4 1 0 0,-6 4-40 0,0-2 40 15,1 1-39-15,4 1 39 0,-5-1 36 0,1 2-36 16,2-3 36-16,3 1-36 0,-6 4 0 0,0-6 0 15,2 5 1-15,-1-3-1 0,8-7 0 0,0 0 0 16,-11 17 0-16,-1 7 0 0,12-24 0 0,0 0 0 16,-14 28 0-16,2 2 0 0,12-30 2 0,0 0-2 0,-12 28 2 15,3 1-2-15,9-29 35 0,0 0-35 0,-9 28 35 16,2-3-35-16,7-25 1 0,0 0-1 0,-5 26 2 16,0-7-2-16,5-19 23 0,0 0-23 0,-7 20 24 15,1 5-24-15,6-25 7 0,0 0-7 0,-5 24 7 16,-2-6-7-16,7-18 0 0,0 0 0 0,-5 21 0 15,1 0 0-15,4-21 39 0,0 0-39 0,-1 17 40 16,-3 2-40-16,4-19 0 0,0 0 0 0,-3 19 0 16,1-6 0-16,2-13 15 0,0 0-15 0,0 17 15 15,0 1-15-15,0-18 5 0,0 0-5 0,2 15 5 0,1-3-5 16,-3-12 0-16,0 0 0 0,4 15 0 0,1 3 0 16,-5-18-6-16,0 0 6 0,9 20-6 0,-4 8 6 15,-5-28 14-15,0 0-14 0,7 22 15 0,-2-1-15 16,-5-21 0-16,0 0 0 0,7 22 0 0,2-2 0 0,-9-20 2 15,0 0-2-15,9 19 2 0,-1-1-2 16,-8-18 11-16,0 0-11 0,9 13 11 0,0 1-11 16,-9-14-2-16,0 0 2 0,9 12-1 0,-1-3 1 0,-8-9 33 15,0 0-33-15,9 8 33 0,-4 1-33 0,-5-9 4 16,0 0-4-16,9 10 5 0,-2-5-5 0,-7-5-1 16,0 0 1-16,9 11 0 0,-1-6 0 0,-8-5 36 0,0 0-36 15,9 8 36-15,0-1-36 0,-9-7 1 16,0 0-1-16,9 7 2 0,-1 2-2 0,-8-9-2 0,0 0 2 15,9 3-1-15,0 2 1 0,-9-5-10 0,0 0 10 0,12 5-10 16,-3-1 10-16,-9-4 3 0,0 0-3 0,10 3 3 16,3 1-3-16,-13-4 0 0,0 0 0 0,15 0 0 15,-3 0 0-15,-12 0 0 0,0 0 0 0,16 0 1 16,0-4-1-16,-16 4 0 0,0 0 0 0,17-2 0 16,-1 1 0-16,-16 1 0 0,0 0 0 0,23-2 0 15,-2 0 0-15,-21 2 31 0,0 0-31 0,23 0 31 16,1 0-31-16,-24 0-1 0,0 0 1 0,26 0 0 15,0 0 0-15,-26 0-5 0,0 0 5 0,25 0-5 16,-2-1 5-16,-23 1-8 0,0 0 8 0,22 0-7 16,-1-4 7-16,-21 4 3 0,0 0-3 0,21-2 4 15,-3 1-4-15,-18 1 3 0,0 0-3 0,15-2 4 16,3-1-4-16,-18 3 7 0,0 0-7 0,17-6 7 16,1 0-7-16,-18 6 3 0,0 0-3 0,17-7 4 15,-3-2-4-15,-14 9 6 0,0 0-6 0,16-7 6 0,1-1-6 16,-17 8-5-16,0 0 5 0,11-7-5 0,1 0 5 15,-12 7 15-15,0 0-15 0,16-7 15 0,-6-5-15 0,-10 12 0 16,0 0 0-16,16-12 0 0,-2-3 0 0,-14 15 4 16,0 0-4-16,18-18 5 0,-1 0-5 0,-1 2 8 15,-6-1-8-15,1 7 8 0,-6 3-8 0,-5 7 0 16,12-11 0-16,-12 11 1 0,5-8-1 0,1 1 32 16,1-3-32-16,-2-1 33 0,2-1-33 0,2 2-1 15,-4-2 1-15,-2 4-1 0,3-4 1 0,-1 3-3 16,2-1 3-16,-5 3-2 0,-1 5 2 0,-1 2-11 0,2-10 11 15,2 3-10-15,-3 0 10 0,3-5 0 0,1 2 0 0,-1 1 0 16,-1 2 0-16,-3 7 3 16,0 0-3-16,0-10 4 0,2-4-4 0,-2 14 3 0,0 0-3 15,0-14 4-15,0-4-4 0,0 4 37 0,-2-2-37 16,2 6 38-16,0 5-38 0,0 5-8 0,0-10 8 0,0 10-7 16,-3-9 7-16,-1 2 0 0,2 0 0 0,-3 1 0 15,2-1 0-15,-4 2 0 0,1-6 0 0,1 6 0 16,2-2 0-16,3 7-1 0,-14-12 1 0,14 12 0 15,-11-5 0-15,11 5 29 0,-10-12-29 0,10 12 29 16,-13-9-29-16,8 3 2 0,-4-3-2 0,1-5 2 16,-1 1-2-16,0-8 9 0,-1 2-9 0,5 7 9 15,1 7-9-15,4 5 1 0,0 0-1 0,-2-7 1 16,-5-10-1-16,2 7 0 0,0-2 0 0,1 1 1 16,-1 3-1-16,5 3 31 0,-3-2-31 0,3 7 31 0,-4-5-31 15,4 5-24-15,-5-11 24 0,5 11-23 0,-7-5 23 16,7 5 22-16,-7-8-22 0,7 8 22 0,-7-7-22 15,7 7 0-15,-5-9 0 0,5 9 1 0,-7-9-1 0,7 9 7 16,-6-8-7-16,6 8 7 0,-5-7-7 0,5 7 1 16,-9-7-1-16,9 7 2 0,-3-5-2 0,3 5 0 15,-9-7 0-15,9 7 0 0,-9-5 0 0,9 5 7 16,-7-3-7-16,7 3 7 0,0 0-7 16,0 0-2-16,-5-6 2 0,5 6-1 0,-9-5 1 0,9 5 3 15,-13-7-3-15,13 7 4 0,-11-5-4 0,11 5-5 16,-10-5 5-16,10 5-5 0,-9-3 5 0,9 3 33 15,-12-4-33-15,12 4 33 0,-6-1-33 0,6 1-13 0,-12-7 13 16,12 7-13-16,-9-5 13 0,9 5 6 0,-8-4-6 16,8 4 6-16,-9 0-6 0,9 0-15 0,-9-3 15 0,9 3-14 15,-9-2 14-15,9 2 0 0,-8-2 0 0,8 2 0 16,-9-2 0-16,9 2-6 0,-11 0 6 0,11 0-6 16,-7 0 6-16,7 0-1 0,0 0 1 0,0 0-1 15,0 0 1-15,0 0 0 0,0 0 0 0,0 0 0 16,0 0 0-16,0 0 6 0,0 0-6 0,0 0 6 15,0 0-6-15,0 0 0 0,0 0 0 0,0 0 0 16,0 0 0-16,0 0-16 0,-7 0 16 0,7 0-15 16,-8 0 15-16,8 0-18 0,0 0 18 0,0 0-18 15,0 0 18-15,0 0-2 0,0 0 2 0,0 0-1 16,0 0 1-16,0 0-27 0,0 0 27 0,0 0-27 16,0 0 27-16,0 0-2 0,-5-3 2 0,5 3-1 15,-9-7 1-15,9 7-132 0,-11-5 132 0,11 5-132 16,0 0 132-16,0 0-1296 0</inkml:trace>
  <inkml:trace contextRef="#ctx0" brushRef="#br0" timeOffset="78254.53">10499 10527 415 0,'0'0'0'0,"8"-5"0"15,10-3 0-15,-16 14 137 0,-8 8-137 0,1 5 137 0,-4 5-137 16,6-3 57-16,-2-1-57 0,1-6 57 0,1-4-57 16,1 1 90-16,2-5-90 0,0 3 90 0,2 0-90 15,1 3 24-15,-3-2-24 0,0 0 25 0,0 0-25 16,0 3-81-16,0-1 81 0,0-4-81 0,4 1 81 15,-4 3 91-15,0 0-91 0,0-2 91 0,-4-5-91 0,4 4-27 16,0 1 27-16,0-3-27 0,-3 0 27 0,3 0 36 16,0 1-36-16,0-1 37 0,0 0-37 0,0 2 23 15,3-3-23-15,-3-6 24 0,0 11-24 0,4-4 49 16,-4 1-49-16,1-1 50 0,-1-2-50 0,4 4 19 16,-4 1-19-16,3 2 20 0,-3-5-20 0,0 5 42 15,0 0-42-15,2 5 43 0,2 4-43 0,-1-2 0 0,-1-4 0 16,0-3 0-16,-1 0 0 0,3-5 52 0,-4 0-52 15,0 0 52-15,0-2-52 0,2 2 33 0,-1-1-33 16,1 3 34-16,2 0-34 0,-1 1 9 0,-1 0-9 0,-2-10 9 16,3 11-9-16,-3-11 0 0,0 3 0 0,0-3 0 15,6 12 0-15,-6-12-2 0,0 0 2 0,3 9-1 16,2-1 1-16,-5-8 63 0,0 0-63 0,7 10 64 16,-5 1-64-16,-2-11 11 0,0 0-11 0,7 12 11 15,2 2-11-15,-9-14 5 0,0 0-5 0,8 13 6 16,1 1-6-16,-9-14 1 0,0 0-1 0,12 14 2 15,-1-1-2-15,-11-13 0 0,0 0 0 0,12 12 0 16,0-1 0-16,-12-11-7 0,0 0 7 0,13 10-7 16,-5-7 7-16,-8-3 15 0,0 0-15 0,18 4 15 15,-1-2-15-15,-17-2 10 0,0 0-10 0,18 3 10 16,3-3-10-16,-21 0 1 0,0 0-1 0,26 0 2 16,4 0-2-16,-30 0 2 0,0 0-2 0,26 0 2 15,-3 0-2-15,-23 0 24 0,0 0-24 0,26-3 25 0,2-1-25 16,-28 4-13-16,0 0 13 0,26-2-12 0,-3-1 12 15,-23 3-1-15,0 0 1 0,24-9 0 0,2 3 0 0,-26 6-4 16,0 0 4-16,23-7-3 0,1-2 3 0,-24 9 35 16,0 0-35-16,20-8 35 0,1-4-35 0,-21 12-6 15,0 0 6-15,21-12-5 0,0 1 5 0,-21 11-10 16,0 0 10-16,17-13-10 0,1-3 10 0,-18 16 17 16,0 0-17-16,20-15 17 0,-2-1-17 0,-18 16-26 15,0 0 26-15,17-15-26 0,1 1 26 0,-18 14 3 16,0 0-3-16,16-15 3 0,1-3-3 0,-17 18-3 0,0 0 3 15,9-19-3-15,1-5 3 0,-10 24 1 0,0 0-1 16,9-27 1-16,0-6-1 0,-9 33-3 0,0 0 3 16,7-29-3-16,2 0 3 0,-9 29 36 0,0 0-36 15,3-24 36-15,2 0-36 0,-5 24-1 0,0 0 1 16,0-24 0-16,4 2 0 0,-4 22 9 0,0 0-9 0,0-21 9 16,-4 2-9-16,4 19-1 0,0 0 1 0,-5-20 0 15,2-4 0-15,3 24-1 0,0 0 1 0,-4-24-1 16,2 0 1-16,2 24 1 0,0 0-1 0,-7-25 1 15,2 0-1-15,5 25 34 0,0 0-34 0,-9-26 35 16,-5-10-35-16,14 36 5 0,0 0-5 0,-10-28 5 16,1 1-5-16,9 27 19 0,0 0-19 0,-10-27 20 15,1-1-20-15,9 28 39 0,0 0-39 0,-12-20 39 16,-1-1-39-16,13 21 18 0,0 0-18 0,-14-19 19 16,-1 0-19-16,15 19 12 0,0 0-12 0,-14-17 13 0,-2 2-13 15,16 15 18-15,0 0-18 0,-14-16 19 0,0 1-19 16,-2 1-17-16,2 0 17 0,6 4-16 15,1 3 16-15,1 2 8 0,-2 0-8 0,1-2 8 0,-4 0-8 0,-1 0-2 16,-6 2 2-16,10 2-1 0,4-1 1 0,4 4-5 16,-12-3 5-16,2 1-5 0,-8 2 5 0,1 0-7 15,-3 0 7-15,6 0-7 0,6-3 7 0,-6 3 4 16,1-4-4-16,-4 4 4 0,0 4-4 0,-4-1 1 16,-4 0-1-16,11 3 1 0,0-3-1 0,-2-1-1 15,2 1 1-15,-1 1-1 0,1 1 1 0,0 0-1 16,2 0 1-16,-1 0-1 0,-1 2 1 0,14-7-10 0,0 0 10 15,-17 12-10-15,-2 4 10 0,1-4-90 0,4 0 90 16,2-4-89-16,7-3 89 0,-4 2-377 0,0 0 377 16,2-2-377-16,-1 5 377 0,-6 11-715 0</inkml:trace>
  <inkml:trace contextRef="#ctx0" brushRef="#br0" timeOffset="79518.37">10560 10994 393 0,'0'0'0'0,"0"0"0"16,-5 7 0-16,5-7 207 0,-4 12-207 0,-1-3 207 16,1-4-207-16,1 3 188 0,-2 3-188 0,1-3 189 15,2-1-189-15,-1 2 86 0,-1-1-86 0,1 2 86 16,1 1-86-16,-1 2 86 0,-3 0-86 0,6-1 86 16,-3-7-86-16,3 3 51 0,-5 3-51 0,1 1 52 15,-1 0-52-15,1 3 31 0,-1 0-31 0,2-4 31 0,-1-4-31 16,2 1 9-16,1-1-9 0,-1 2 9 0,-2 1-9 15,3 2 6-15,-3 3-6 0,4-4 6 0,-3-4-6 16,3 1 22-16,0 2-22 0,0 1 22 0,0 1-22 0,-2 5 6 16,0 5-6-16,0 1 6 0,-1 1-6 0,3 0 0 15,-4 3 0-15,3-10 0 0,1 0 0 0,0 2-4 16,0 0 4-16,-4 0-3 0,1-2 3 0,1 5-25 16,-2-3 25-16,4 0-24 0,-5-5 24 0,7 3 0 15,1 2 0-15,-3 5 0 0,-5 0 0 0,5 4 26 16,-3-1-26-16,3-6 26 0,0-4-26 0,0 8-5 0,-4 0 5 15,4 2-5-15,-2 2 5 0,4-1 0 16,2-4 0-16,-1-4 1 0,-3-4-1 0,0 3 3 0,2-2-3 16,1 2 3-16,-3 1-3 0,4 3 0 0,1 1 0 15,-1-11 0-15,-4 1 0 0,5 5 2 0,-2 0-2 16,-1 8 2-16,5 4-2 0,-3 0 1 0,3 0-1 0,-4-4 2 16,-3-4-2-16,4 1 34 0,-1-2-34 0,-1-1 34 15,1-4-34-15,1 0 45 0,1 4-45 0,0-3 46 16,-1 1-46-16,1-2 0 0,-1 1 0 0,-1-3 0 15,-1-6 0-15,5 4 16 0,-4 1-16 0,3 3 17 16,-1-1-17-16,2 6 4 0,-2 2-4 0,-1-10 4 16,-3-4-4-16,6 6 0 0,-2 2 0 0,1 5 1 15,2 2-1-15,1-1 12 0,2-1-12 0,-6-8 13 16,-2-3-13-16,3 2 7 0,-1-2-7 0,2 3 8 16,2 1-8-16,-1 1 9 0,5 0-9 0,-8-5 9 15,0-5-9-15,2 0 24 0,2 2-24 0,0-3 25 0,-1 5-25 16,3 1-13-16,1 0 13 0,-3-2-12 15,-2-5 12-15,3 4 1 0,6-2-1 0,-7 1 2 0,-1 1-2 16,6 3 24-16,2 1-24 0,-2 1 25 0,2 0-25 0,-2 1 20 16,3 1-20-16,-1 1 20 0,-2 2-20 15,3-4 29-15,-4 3-29 0,-1-6 29 0,-3 0-29 0,5 0 6 16,1-4-6-16,5 6 7 0,0-2-7 0,1 2 5 16,0 1-5-16,6-1 5 0,-1 3-5 0,-5-3-5 15,2-2 5-15,-1-2-5 0,3 0 5 0,-3-1 8 16,3-4-8-16,-8 0 8 0,-4-1-8 0,6 1 1 15,5-2-1-15,-3 4 1 0,2-4-1 0,1 3 8 16,3-1-8-16,-5-4 9 0,-2 3-9 0,-20-4 25 0,0 0-25 16,26 3 26-16,0 1-26 0,-26-4 36 0,0 0-36 15,26 1 36-15,4 1-36 0,-30-2 2 0,0 0-2 16,35 0 3-16,3-3-3 0,-38 3 1 0,0 0-1 16,35-4 1-16,-3-1-1 0,-32 5 25 0,0 0-25 0,28-3 26 15,-2-4-26-15,-26 7-14 0,0 0 14 0,26-5-13 16,-5 0 13-16,-21 5 1 0,0 0-1 0,19-6 1 15,0 3-1-15,-19 3-15 0,0 0 15 0,14-3-15 16,-1-3 15-16,-13 6-57 0,0 0 57 0,8-3-57 16,1 0 57-16,-9 3-119 0,0 0 119 0,5-2-119 15,-1 0 119-15,8-1-1436 0</inkml:trace>
  <inkml:trace contextRef="#ctx0" brushRef="#br0" timeOffset="80034.72">11498 13012 1166 0,'0'0'0'0,"5"9"0"0,11 5 0 0,-16-14 155 15,0 0-155-15,0 0 156 0,-21 7-156 0,21-7 142 16,0 0-142-16,-5 0 142 0,-8 0-142 0,13 0 45 0,0 0-45 16,0 0 45-16,0 5-45 0,0-5 0 0,0 0 0 15,9 10 1-15,3 5-1 0,-12-15-5 0,0 0 5 16,18 21-5-16,8-2 5 0,-26-19-36 0,0 0 36 16,26 24-35-16,4 3 35 0,-30-27 21 0,0 0-21 0,33 26 21 15,2 5-21-15,-35-31 1 0,0 0-1 0,35 27 2 16,0 1-2-16,-35-28 31 0,0 0-31 0,32 24 31 15,-3-3-31-15,-29-21 11 0,0 0-11 0,28 18 11 16,-2 0-11-16,-26-18 0 0,0 0 0 0,20 18 0 16,-1 3 0-16,-19-21 31 0,0 0-31 0,17 21 31 15,-8-2-31-15,-9-19 44 0,0 0-44 0,9 18 45 16,-4 3-45-16,-2-7 45 0,-3-2-45 0,0-2 46 16,0-5-46-16,-3 2 6 0,1 0-6 0,-1 2 7 15,-1-4-7-15,1 3 38 0,-2 3-38 0,1-5 38 16,-1 1-38-16,0 4 28 0,-4 4-28 0,-2 4 28 15,1 7-28-15,-2-2-18 0,-2 5 18 0,5-12-18 16,5-8 18-16,-1 1 2 0,-2 0-2 0,-7 7 2 0,-3 4-2 16,-1 0-49-16,1-4 49 0,5-5-49 0,-1-2 49 15,5-3-225-15,1 0 225 0,-2-2-224 0,-2 0 224 16,-6 7-1165-16</inkml:trace>
  <inkml:trace contextRef="#ctx0" brushRef="#br0" timeOffset="81122.03">12604 13220 1199 0,'0'0'0'0,"-4"-17"0"0,-6-5 0 0,6 6 92 15,-3 8-92-15,7 8 92 0,7 18-92 0,-1-11 63 16,-1-3-63-16,-5-4 63 0,7 7-63 0,-7-7 24 0,5-9-24 16,2-3 25-16,2-3-25 0,-4-4-26 15,0-2 26-15,2 4-26 0,-1 5 26 0,-3-5 34 0,1 0-34 16,1-4 34-16,-3-3-34 0,-2 0 50 0,-2-2-50 16,2 9 50-16,0 2-50 0,-5-6 120 0,-2-3-120 15,1-7 121-15,1-5-121 0,-2 5 60 0,-2-3-60 0,4 11 60 16,2 8-60-16,-6-4 69 0,0 2-69 0,-3-2 70 15,0-5-70-15,1 2 13 0,-1-2-13 0,3 10 14 16,6 7-14-16,-2 0 44 0,-1 0-44 0,-1-5 44 16,2-3-44-16,-4 0-11 0,2 1 11 0,6 7-11 15,-3 3 11-15,4 4-1 0,0 0 1 0,0 0 0 16,0 0 0-16,0 0-23 0,-3-6 23 0,3 6-22 16,0 0 22-16,0 0-1 0,0 0 1 0,0 0 0 15,0 0 0-15,0 0-9 0,0 0 9 0,3 12-9 16,6 7 9-16,0 5 3 0,-1 6-3 0,6 6 4 15,2 4-4-15,1 8-16 0,4 9 16 0,-1-1-15 16,1 3 15-16,-2 2-4 0,0-1 4 0,6 25-4 0,-3 6 4 16,-4-11-15-16,-3-1 15 0,-1-12-15 0,0-7 15 15,-3-14 38-15,-6-13-38 0,4 7 39 0,0-6-39 16,-1 5 0-16,-1 3 0 0,0-12 0 0,0-7 0 0,-3 4 11 16,1-1-11-16,0-4 11 0,2-1-11 0,-5-1 18 15,1 3-18-15,1-13 19 0,-4-7-19 0,0-3 22 16,2 9-22-16,-2-9 23 0,1 7-23 0,-1-7 15 15,-1 10-15-15,1-10 15 0,0 0-15 0,0 0 68 16,0 0-68-16,-6-10 69 0,1-6-69 0,-3-2 54 16,-8-6-54-16,7 0 54 0,4-4-54 0,-4-6 9 0,0-4-9 15,9 4 10-15,0 1-10 0,-3-1 25 16,3-1-25-16,0 8 26 0,3 5-26 0,-3-4-6 0,0-2 6 16,9 1-6-16,0 0 6 0,0-6 15 0,-4 4-15 0,7 0 16 15,-3-1-16-15,3 1-61 0,-2 2 61 16,1 10-61-16,-2 3 61 0,1 0 3 0,2 0-3 0,1 8 3 15,-5-1-3-15,5 2-5 0,4-1 5 0,-3 5-5 16,-7 2 5-16,9 5-12 0,3-1 12 0,2 7-12 16,3 5 12-16,-3 2-21 0,4 3 21 0,-8-5-21 15,-4-1 21-15,4 3 4 0,-5-2-4 0,2 5 4 16,-3-3-4-16,1 1-5 0,-2-1 5 0,-1-1-5 16,-4-1 5-16,6 0-4 0,1 2 4 0,-3-4-3 15,0 1 3-15,3 1-37 0,0 2 37 0,-1 0-36 16,-5-6 36-16,3 6-86 0,0 0 86 0,-6-5-86 15,1-4 86-15,1 2-195 0,-1 5 195 0,-3-6-194 16,3-8 194-16,-2 12-1279 0</inkml:trace>
  <inkml:trace contextRef="#ctx0" brushRef="#br0" timeOffset="81783.27">13568 13005 1177 0,'0'0'0'0,"0"0"0"0,-12 13 0 0,12-13 201 0,0 0-201 0,-14-7 202 15,-7-2-202-15,21 9 107 0,0 0-107 0,-14-7 108 16,-2-1-108-16,16 8 42 0,0 0-42 16,-14-4 43-16,1 2-43 0,13 2 3 0,0 0-3 0,-13 4 4 15,1 1-4-15,12-5-31 0,0 0 31 0,-14 12-31 16,2 4 31-16,12-16-13 0,0 0 13 0,-9 24-12 16,0 3 12-16,9-27-43 0,0 0 43 0,-3 36-43 15,-1 7 43-15,4-43 45 0,0 0-45 0,4 43 46 16,1 5-46-16,-5-48 27 0,0 0-27 0,9 46 27 15,3 4-27-15,-12-50 28 0,0 0-28 0,16 41 28 16,1 2-28-16,-17-43 5 0,0 0-5 0,21 38 5 16,7-4-5-16,-28-34 1 0,0 0-1 0,33 26 2 15,2-4-2-15,-35-22 0 0,0 0 0 0,32 17 0 16,1-3 0-16,-33-14 20 0,0 0-20 0,31 9 20 0,-3-6-20 16,-28-3 60-16,0 0-60 0,27-2 61 0,-6-3-61 15,-21 5 59-15,0 0-59 0,19-8 59 0,-4-6-59 0,-15 14 52 16,0 0-52-16,11-19 53 0,-4-5-53 0,-7 24 62 15,0 0-62-15,3-27 62 0,-6-8-62 0,3 35 57 16,0 0-57-16,-9-37 57 0,-6-8-57 0,15 45 0 16,0 0 0-16,-16-46 0 0,-5-6 0 0,21 52 24 15,0 0-24-15,-21-48 25 0,0-2-25 0,21 50-2 16,0 0 2-16,-26-44-2 0,-1 1 2 0,27 43-19 16,0 0 19-16,-33-36-18 0,-2 3 18 0,35 33 40 0,0 0-40 15,-35-24 40-15,0 0-40 0,35 24-49 0,0 0 49 16,-34-17-49-16,0 3 49 0,34 14 56 0,0 0-56 15,-33-8 56-15,5 2-56 0,28 6-42 0,0 0 42 0,-28 2-42 16,2 5 42-16,7 2-51 0,3-4 51 0,2 5-50 16,5-3 50-16,9-7-158 0,0 0 158 0,-3 19-158 15,-1 3 158-15,8 0-344 0,5 2 344 0,-6-6-343 16,-1-10 343-16,5 18-953 0</inkml:trace>
  <inkml:trace contextRef="#ctx0" brushRef="#br0" timeOffset="82135.75">13451 12256 729 0,'0'0'0'0,"-3"12"0"0,-6 8 0 15,9-20 265-15,0-19-265 0,0 11 266 0,0 3-266 16,0-6 178-16,-3 1-178 0,3 3 178 0,-2 2-178 0,2 5 109 15,0-12-109-15,0 12 110 0,0 0-110 0,0 0 86 16,0 0-86-16,0 0 86 0,9 5-86 0,-1-2 45 16,3 6-45-16,8 15 45 0,7 10-45 0,0 6 43 15,4 3-43-15,-4 3 43 0,1 4-43 0,2-2 1 16,-3 2-1-16,1 8 2 0,-3 0-2 0,6 13 13 16,1 6-13-16,-5-10 14 0,-1-4-14 0,-2-18 33 0,-2-11-33 15,-4 4 34-15,1-2-34 0,2 4-4 0,-2 1 4 16,-1 0-3-16,1-5 3 0,-2-3 0 0,1-6 0 0,-3-6 0 15,-5-2 0-15,0-1-40 0,-1 1 40 16,5-1-40-16,-5-1 40 0,4 0-127 0,-3 0 127 0,0-8-126 16,-7-4 126-16,8 8-1364 0</inkml:trace>
  <inkml:trace contextRef="#ctx0" brushRef="#br0" timeOffset="82686.37">14400 13090 707 0,'0'0'0'0,"-14"5"0"0,-16 5 0 15,20-7 229-15,8-3-229 0,14-1 230 0,15-4-230 16,-7-1 146-16,1 3-146 0,-8-2 147 0,-5 3-147 15,1 0 166-15,-9-1-166 0,0 3 167 0,9-14-167 0,-7 2 105 16,-1-1-105-16,1 1 106 0,-2 0-106 0,0-2 50 16,-2 0-50-16,1-5 50 0,-1-3-50 0,-5-6 48 15,-4-3-48-15,8 18 48 0,5 11-48 0,-2 2 52 16,-2-10-52-16,-7-13 52 0,-12-11-52 0,7 5 6 16,-5-2-6-16,9 12 6 0,1 5-6 0,0 4 66 15,0 2-66-15,2 1 66 0,2 2-66 0,-4-2-13 16,-5 2 13-16,14 5-12 0,0 0 12 0,0 0 21 0,0 0-21 15,0 0 21-15,-10 1-21 0,3 3-9 0,-4 3 9 16,3-2-9-16,2 2 9 0,-1 8-17 0,2 4 17 0,3 10-16 16,2 11 16-16,2-6-23 0,2 2 23 0,-3-3-22 15,6-4 22-15,-1 2 38 0,2-2-38 0,1-3 39 16,2 1-39-16,-1 4 11 0,2 0-11 0,1 3 11 16,1-1-11-16,0-4-10 0,1 0 10 0,-1-5-9 15,2-2 9-15,1-3 40 0,1-5-40 0,-4-2 41 16,2 0-41-16,1-7-1 0,-5 2 1 0,2-2 0 15,0-1 0-15,2-1 7 0,1-6-7 0,1 3 8 16,-2-2-8-16,3-2 41 0,2 1-41 0,-9-2 42 16,0 1-42-16,2-2-7 0,-1-3 7 0,-3 0-7 15,0-1 7-15,4-2 21 0,-3 0-21 0,-1 0 21 0,-1 0-21 16,0 0-45-16,0 0 45 0,-8 3-45 0,1 6 45 16,-2 3-222-16,5-9 222 0,-3 3-221 0,0-1 221 15,3-7-1476-15</inkml:trace>
  <inkml:trace contextRef="#ctx0" brushRef="#br0" timeOffset="93461.26">20082 11778 393 0,'0'0'0'0,"0"0"0"0,-28-3 0 0,19 1 196 16,6 2-196-16,3 0 196 0,0 0-196 0,0 0 85 16,0 0-85-16,0 0 85 0,0 0-85 0,0 0 27 15,0 0-27-15,0 0 27 0,0 0-27 0,0 0 60 16,0 0-60-16,0 0 61 0,0 0-61 0,0 0 77 0,0 0-77 16,0 0 77-16,0 0-77 0,0 0 76 0,0 0-76 15,0 0 76-15,8 5-76 0,-3 1 125 0,2-6-125 16,0 1 126-16,4 1-126 0,-2 0 79 0,1-1-79 0,9 1 80 15,4 3-80-15,0-5 89 0,1 0-89 0,2 0 90 16,2-1-90-16,4 1 55 0,-4-4-55 0,0 2 55 16,-2 2-55-16,4 0 40 0,-2 0-40 0,5 2 40 15,2 2-40-15,-2-4 2 0,-5 1-2 0,2 1 2 16,-4 0-2-16,7-1 13 0,2 1-13 0,2 2 14 16,1 1-14-16,-1-2-9 0,-1 1 9 0,-1-1-9 15,0-1 9-15,4 1-5 0,-4-1 5 0,-6 0-5 16,-6-2 5-16,10 0 44 0,1 0-44 0,1 3 45 15,1 0-45-15,-1-1 49 0,-2-2-49 0,-8 2 50 16,-6 0-50-16,5 1 0 0,3-3 0 0,-3 0 0 16,-1 0 0-16,1 3 56 0,1 1-56 0,-10-2 56 15,-2-2-56-15,-3 3 24 0,6-3-24 0,0 3 25 0,-1 1-25 16,6 1-7-16,4-2 7 0,-15-1-7 0,-8 0 7 16,7 0 2-16,1-2-2 0,9-2 3 0,8 0-3 15,-5 0-49-15,-2 2 49 0,-12-3-49 0,-2 3 49 0,-6 0-325 16,7 0 325-16,-7 0-325 0,0 0 325 0,0 0-1217 15</inkml:trace>
  <inkml:trace contextRef="#ctx0" brushRef="#br0" timeOffset="94388.63">22201 12026 1222 0,'0'0'0'0,"5"-12"0"15,-1-4 0-15,-4 16 128 0,0 0-128 0,0 0 128 16,-16 0-128-16,16 0 54 0,0 0-54 0,-9 4 55 16,-1-4-55-16,10 0-31 0,0 0 31 0,-11-9-31 15,1-5 31-15,10 14-58 0,0 0 58 0,-7-17-57 0,2-5 57 16,5 22-20-16,0 0 20 0,-6-28-20 0,1-4 20 16,5 32 23-16,0 0-23 0,-2-30 24 0,1 5-24 15,1 25 111-15,0 0-111 0,1-26 111 0,5 0-111 16,-6 26 72-16,0 0-72 0,8-25 72 0,3 0-72 15,-11 25 61-15,0 0-61 0,14-22 61 0,2 2-61 0,-16 20 37 16,0 0-37-16,19-19 38 0,3 3-38 0,-22 16 9 16,0 0-9-16,30-12 10 0,3 7-10 0,-33 5-12 15,0 0 12-15,30-3-12 0,-2 4 12 0,-28-1-2 16,0 0 2-16,31 9-1 0,3 6 1 0,-34-15-13 16,0 0 13-16,33 21-12 0,2 5 12 0,-35-26-17 15,0 0 17-15,33 36-16 0,-2 7 16 0,-31-43 1 0,0 0-1 16,28 55 2-16,0 6-2 0,-28-61-1 0,0 0 1 15,34 74-1-15,-1 9 1 0,-33-83 0 0,0 0 0 16,28 70 0-16,-2-1 0 0,-26-69 28 0,0 0-28 0,19 60 28 16,-5-4-28-16,-14-56 52 0,0 0-52 0,11 40 53 15,-4-15-53-15,-7-25 2 0,0 0-2 0,5 25 2 16,-3-13-2-16,-2-12 19 0,0 0-19 0,1 8 20 16,1-1-20-16,-2-7 32 0,0 0-32 0,0 0 33 15,0 9-33-15,0-9 51 0,0 0-51 0,-3-18 51 16,-3-7-51-16,6 25 64 0,0 0-64 0,-7-31 64 15,-1-7-64-15,8 38 10 0,0 0-10 0,-7-38 11 16,1-1-11-16,6 39 0 0,0 0 0 0,-7-41 0 16,2-1 0-16,2 5-1 0,-1 1 1 0,2 12 0 15,1 3 0-15,1-1-2 0,0-2 2 0,1-7-1 16,1-9 1-16,0 8-5 0,0 2 5 0,-1 6-5 16,1 6 5-16,-2 18 1 0,0 0-1 0,5-24 2 15,4-6-2-15,-9 30 0 0,0 0 0 0,12-25 0 0,2-1 0 16,-1 4-6-16,2 4 6 0,-4 6-6 0,-4 6 6 15,1-1-15-15,3 2 15 0,1-1-15 0,0 1 15 0,4 0 0 16,2 2 0-16,-3 1 0 0,1 4 0 0,3 1-26 16,0 2 26-16,2 6-26 0,-7 1 26 0,6 1-2 15,-3 6 2-15,2 0-2 0,-1 2 2 0,-1 4 1 16,-1 5-1-16,1 0 2 0,-1 5-2 0,-2 3 1 16,0-2-1-16,-3-7 2 0,-3-5-2 0,3 2 59 15,1-1-59-15,-1 4 59 0,4 1-59 0,-2-1-8 16,-1-2 8-16,-2-3-8 0,2-1 8 0,-3-1 0 0,0-2 0 15,1 11 1-15,1 7-1 0,-2-2-90 0,-1-2 90 16,-4-8-89-16,-2-10 89 0,1 3-435 0,-1-4 435 16,1-3-435-16,-1-3 435 0,3 13-871 0</inkml:trace>
  <inkml:trace contextRef="#ctx0" brushRef="#br0" timeOffset="95054.37">23943 12134 1524 0,'0'0'0'0,"-26"0"0"0,-20 0 0 15,18 0 188-15,0 0-188 0,37-2 189 0,23 0-189 0,-12 0 138 16,7-6-138-16,-10 6 139 0,-3 0-139 0,-3 1 34 16,-6-1-34-16,2-8 35 0,0-2-35 0,0-2-34 15,2-1 34-15,-6-1-33 0,-1 4 33 0,1-5-54 16,-3-2 54-16,2-8-54 0,-2-4 54 0,-2 2-1 16,-1-1 1-16,1 10-1 0,2 6 1 0,-3-1 0 15,-3-1 0-15,-4-4 0 0,-4-3 0 0,2 3 18 16,-2-1-18-16,5 6 18 0,4 8-18 0,-2-4-7 15,-2 3 7-15,-2-6-7 0,-2-1 7 0,0-1 35 0,-2-1-35 16,6 8 35-16,5 6-35 0,4 3-44 0,-12-12 44 0,3 5-43 16,-1-1 43-16,-1-1 33 0,-1-3-33 0,3 7 33 15,2 1-33-15,0 3 13 0,2 1-13 0,5 0 14 16,-10 3-14-16,10-3-1 0,-11 7 1 0,11-7 0 16,-12 9 0-16,3-1 54 0,1 1-54 0,2 1 55 15,-1-3-55-15,2 3 3 0,-2 2-3 0,-2 4 4 16,1 3-4-16,1 1 2 0,3 2-2 0,-3-1 2 15,2-5-2-15,1 4 0 0,3 4 0 0,1 9 0 16,-6 3 0-16,5 2-8 0,-1 3 8 0,0-7-8 16,2-5 8-16,0 6 3 0,2-5-3 0,0-2 3 15,-1-6-3-15,5 2 54 0,-1 0-54 0,0-5 54 16,-1-5-54-16,1 5-8 0,4 3 8 0,-1 2-8 16,1 4 8-16,2-1 55 0,1-3-55 0,-5-5 56 0,-2-7-56 15,4 0-3-15,1-2 3 0,2 1-3 0,6 1 3 16,-1 0-1-16,4-4 1 0,-3 2-1 0,-6-4 1 15,6-1 30-15,3-4-30 0,1-1 30 0,1-1-30 16,1-1-23-16,-1-1 23 0,-5 1-22 0,-8 0 22 0,6 0 38 16,1 1-38-16,4-6 38 0,2-2-38 0,-2-1-60 15,-2 0 60-15,-5 5-60 0,-3-2 60 0,1-2-156 16,-2-3 156-16,-1 2-156 0,-4-1 156 0,2-1-531 16,2-1 531-16,-4 1-530 0,0 0 530 0,6-12-610 15</inkml:trace>
  <inkml:trace contextRef="#ctx0" brushRef="#br0" timeOffset="95687.67">24240 11645 494 0,'0'0'0'0,"-2"12"0"16,0 8 0-16,1-8 302 0,1-5-302 0,0-7 302 15,3-12-302-15,-1 2 180 0,1-1-180 0,-1 5 180 16,-2-1-180-16,0 7 200 0,2-5-200 0,-2 5 201 16,0 0-201-16,0 0 104 0,9 3-104 0,-9-3 105 15,8 5-105-15,-8-5 51 0,13 9-51 0,-5-1 52 16,1 6-52-16,0-2 12 0,3 9-12 0,-5-6 12 16,-2-3-12-16,4 4 18 0,1 2-18 0,-3 15 18 15,0 3-18-15,2 4 0 0,0 1 0 0,-2-10 1 0,-2-7-1 16,6 1 7-16,3-1-7 0,-2 2 8 0,2 2-8 15,2-1 0-15,-1-5 0 0,-3-4 0 0,-3-6 0 0,5 0-11 16,-2 0 11-16,2-4-11 0,0 1 11 16,4 1-2-16,-1 2 2 0,-6-9-1 0,-8 1 1 0,8-2 0 15,3 1 0-15,-2-3 0 0,-2-3 0 0,8-3 44 16,1 0-44-16,-5-1 44 0,-2-2-44 0,6-3 1 16,1-2-1-16,-3 1 1 0,-4-3-1 0,4-3 37 15,1 0-37-15,-5 4 38 0,-5 3-38 0,2-9 30 16,-2 3-30-16,-2-10 30 0,-3-1-30 0,2 3 32 15,-3-1-32-15,-1 4 32 0,0 5-32 0,2-5 32 0,0 6-32 16,-4-2 32-16,-1 7-32 0,1-3 32 0,2 1-32 16,0 5 32-16,-2 3-32 0,0-1 7 0,-1-2-7 15,-1 2 8-15,1 2-8 0,-1-2 42 0,1 2-42 0,3 5 42 16,-4-10-42-16,4 10-6 0,-5-9 6 0,5 9-6 16,0 0 6-16,0 0-2 0,0 0 2 0,0 0-2 15,0 0 2-15,0 0-36 0,0 0 36 0,0 0-35 16,0 0 35-16,0 0-28 0,0 0 28 0,5 14-28 15,4 8 28-15,-9-22-9 0,0 0 9 0,12 40-8 16,4 11 8-16,-16-51-43 0,0 0 43 0,19 59-42 16,1 1 42-16,-20-60 0 0,0 0 0 0,22 60 1 15,1 3-1-15,-23-63-39 0,0 0 39 0,24 59-39 16,1-5 39-16,-25-54-48 0,0 0 48 0,23 49-48 16,-2-13 48-16,-21-36-260 0,0 0 260 0,19 29-259 15,-7-7 259-15,19 26-1226 0</inkml:trace>
  <inkml:trace contextRef="#ctx0" brushRef="#br0" timeOffset="96076.63">24981 10592 998 0,'0'0'0'0,"-4"-15"0"0,-3-9 0 0,7 24 244 0,0 0-244 16,-5-22 244-16,0 5-244 0,5 17 119 0,0 0-119 16,-2-16 119-16,0 4-119 0,2 12 58 0,0 0-58 15,-2-8 59-15,2 1-59 0,0 7 58 0,0 0-58 0,0 0 59 16,-1-7-59-16,1 7 44 0,0 0-44 0,3 15 45 16,4 11-45-16,-7-26 12 0,0 0-12 0,14 41 12 15,5 17-12-15,-19-58 1 0,0 0-1 0,25 64 1 16,6 8-1-16,-31-72-1 0,0 0 1 0,37 100-1 15,8 21 1-15,-45-121 19 0,0 0-19 0,42 112 20 16,0 3-20-16,-42-115 0 0,0 0 0 0,37 115 0 16,0 5 0-16,-37-120 16 0,0 0-16 0,33 108 17 15,-5-12-17-15,-28-96 1 0,0 0-1 0,28 93 2 16,0-5-2-16,-28-88-8 0,0 0 8 0,28 82-8 16,0-5 8-16,-28-77-91 0,0 0 91 0,21 64-90 15,-4-9 90-15,-17-55-267 0,0 0 267 0,12 36-266 16,-3-12 266-16,12 37-936 0</inkml:trace>
  <inkml:trace contextRef="#ctx0" brushRef="#br0" timeOffset="96841.12">24827 11451 1267 0,'0'0'0'15,"16"15"0"-15,12 4 0 0,-14-9 200 0,-4-5-200 16,-3-5 200-16,-3-6-200 0,-1-3 134 0,1-3-134 16,-4 12 134-16,3-7-134 0,-3 7 93 0,14-10-93 15,0 1 94-15,9-1-94 0,1 3 67 0,-3-5-67 0,-3 9 68 16,-1-6-68-16,-1 0 26 0,3-1-26 0,4-2 26 15,3 0-26-15,-2-3 43 0,-1-1-43 0,-5 6 43 16,-4 3-43-16,3-2 34 0,1-1-34 0,-1 2 34 16,-1-4-34-16,3 0 21 0,-3 0-21 0,-4 1 21 15,-5 6-21-15,5-2 19 0,-3-1-19 0,-2 1 20 16,0 2-20-16,2-2 0 0,-1-2 0 0,-8 9 0 16,9-8 0-16,-9 8-49 0,10-9 49 0,-10 9-49 15,11-3 49-15,-11 3-68 0,12-9 68 0,-12 9-67 16,7-2 67-16,-7 2-13 0,7-1 13 0,-7 1-12 15,0 0 12-15,0 0-11 0,9 0 11 0,-9 0-11 0,7 0 11 16,-7 0 0-16,0 0 0 0,0 0 1 0,0 0-1 16,0 0 1-16,12 3-1 0,-12-3 2 0,11 2-2 15,-11-2 20-15,8 1-20 0,-8-1 20 0,9 6-20 0,-2-3 43 16,-2 0-43-16,2 3 44 0,0-1-44 0,4 5-35 16,1-3 35-16,-2 3-35 0,1 0 35 15,1 6 11-15,2 1-11 0,0-1 11 0,2 1-11 16,3 5 0-16,0-1 0 0,2 6 0 0,0 4 0 0,-2 2-8 15,1 6 8-15,1 1-8 0,-6-4 8 0,1-4-1 16,-2 2 1-16,-3-1-1 0,1-4 1 0,-2 0 1 16,1 1-1-16,-4-5 1 0,-2-4-1 0,2 6 1 0,-2 3-1 15,2-13 2-15,-5-7-2 0,1 2 2 0,1 0-2 16,-2-3 2-16,-2-2-2 0,1 1 17 0,1 2-17 16,-2-10 17-16,0 0-17 0,0 0 99 0,0 0-99 0,0 0 100 15,-7-13-100-15,0-1 3 0,-5-5-3 0,3 0 4 16,2 2-4-16,0-5 46 0,0-4-46 0,2 2 47 15,0 0-47-15,1-2 39 0,-3 0-39 0,6 1 39 16,1-3-39-16,0-1 0 0,0-4 0 0,3 3 1 16,2-6-1-16,-1 5 29 0,3 3-29 0,-4 8 29 15,1 8-29-15,3-6-32 0,0 3 32 0,-2 3-32 16,-2 2 32-16,4 1-50 0,4-3 50 0,-4 3-50 16,-2 3 50-16,4-1-59 0,1-2 59 0,-3 4-58 15,0 2 58-15,2-4-109 0,-2 2 109 0,-7 5-108 16,7-6 108-16,-7 6-225 0,0 0 225 0,0 0-225 15,0 0 225-15,0 0-1279 0</inkml:trace>
  <inkml:trace contextRef="#ctx0" brushRef="#br0" timeOffset="97852.42">26321 11384 550 0,'0'0'0'0,"0"0"0"0,1-12 0 0,6 6 246 16,4 3-246-16,-11 3 247 0,0 0-247 0,0 0 249 0,0 0-249 15,0 0 249-15,0 0-249 0,0 0 171 0,5-9-171 16,-5 9 172-16,4-8-172 0,-4 8 131 0,-2-10-131 16,2 10 131-16,-4-7-131 0,4 7 80 0,-5-7-80 0,5 7 80 15,-7-7-80-15,7 7 42 0,-10-9-42 0,10 9 42 16,-9-6-42-16,9 6 0 0,-12-6 0 0,12 6 1 15,-9-1-1-15,0 1 0 0,2 0 0 0,7 0 0 16,-10 1 0-16,3 5-69 0,-2-3 69 0,4-1-69 16,0 5 69-16,1-1-15 0,-5 6 15 0,2 9-14 15,0 1 14-15,4 8-18 0,-1-3 18 0,3-3-18 16,-1-3 18-16,5 3-5 0,6 1 5 0,-2-4-5 16,-2-4 5-16,4 2-13 0,2 0 13 0,-1-5-12 15,-1-2 12-15,3 0 9 0,4 0-9 0,-6-4 10 16,-1-1-10-16,5-2 10 0,2 0-10 0,-8-3 10 15,-2-2-10-15,4 0 57 0,4-2-57 0,-2-1 58 0,1 0-58 16,2-6 74-16,1 0-74 0,-5 4 74 0,-4 0-74 16,0-2 36-16,0 0-36 0,-2 0 37 0,0-3-37 15,0-4 38-15,0-1-38 0,-1 3 38 0,-1 0-38 16,1-3 45-16,-2-3-45 0,-1 8 46 0,-1 2-46 0,2-3-34 16,0 1 34-16,-2 10-33 0,0-7 33 0,0 7-6 15,0 0 6-15,0 0-6 0,0 0 6 0,0 0-71 16,0 0 71-16,0 0-70 0,0 0 70 0,3 7-73 15,4 5 73-15,-1 9-73 0,-1 3 73 0,2 0 27 16,2 3-27-16,-4-8 27 0,-3-5-27 0,5 1-14 16,0 1 14-16,1-4-13 0,3 0 13 0,1 0 0 15,4 0 0-15,-7-6 0 0,-6-2 0 0,4-2-1 16,2-2 1-16,5-2-1 0,1-3 1 0,1-4 2 0,5-1-2 16,-3 0 3-16,-3 1-3 0,5-6-2 0,-1-3 2 15,-2-4-1-15,-3-2 1 0,0-7 42 0,0-1-42 0,-2 1 43 16,-3-5-43-16,0 3 71 0,-2 0-71 0,-2 6 71 15,-1 3-71-15,-1-2 0 0,-1-3 0 0,-2-2 0 16,0-3 0-16,0-1 24 0,-2 1-24 0,2-2 25 16,-3-7-25-16,3 43 0 0,0 0 0 0,-7-50 0 15,-2-5 0-15,9 55 6 0,0 0-6 0,-11-60 6 16,-6-3-6-16,17 63 3 0,0 0-3 0,-26-88 4 16,-9-16-4-16,35 104 21 0,0 0-21 0,-33-91 21 15,-2 3-21-15,35 88 43 0,0 0-43 0,-30-80 43 16,4-1-43-16,26 81-41 0,0 0 41 0,-18-70-40 15,3-1 40-15,15 71-39 0,0 0 39 0,-13-53-38 16,6 7 38-16,7 46 14 0,0 0-14 0,-3-28 15 16,1 14-15-16,2 14-1 0,0 0 1 0,-2-12-1 15,2 7 1-15,0 5-44 0,0 0 44 0,0 0-43 0,0 0 43 16,0 0-28-16,0 0 28 0,0 28-28 0,-1 18 28 16,1-46-36-16,0 0 36 0,3 53-35 0,4 11 35 0,-7-64-1 15,0 0 1-15,12 67-1 0,4 6 1 0,-16-73 6 16,0 0-6-16,26 95 7 0,9 20-7 0,-35-115-23 15,0 0 23-15,39 105-22 0,3-1 22 0,-42-104 28 16,0 0-28-16,40 105 28 0,0 0-28 0,-40-105-39 16,0 0 39-16,37 94-38 0,-1-6 38 0,-36-88-5 0,0 0 5 15,33 79-5-15,-3-14 5 0,-30-65-35 16,0 0 35-16,30 70-34 0,0-3 34 0,-30-67-1 0,0 0 1 16,26 53 0-16,-4-6 0 0,-22-47-15 0,0 0 15 15,18 34-15-15,-2-10 15 0,-16-24-85 0,0 0 85 0,14 20-84 16,-4-11 84-16,-10-9-191 0,0 0 191 15,9 10-191-15,-2-1 191 0,9 12-1181 0</inkml:trace>
  <inkml:trace contextRef="#ctx0" brushRef="#br0" timeOffset="101313.97">22521 13117 516 0,'0'0'0'0,"0"0"0"0,40-9 0 0,-40 9 103 16,0 0-103-16,0 0 103 0,-11-6-103 0,11 6 132 16,0 0-132-16,-7 0 133 0,0-2-133 0,7 2 43 15,0 0-43-15,0 0 43 0,-7-2-43 0,7 2-1 16,0 0 1-16,0 0-1 0,0 0 1 0,0 0-54 16,0 0 54-16,9-2-53 0,12 1 53 0,-21 1 92 15,0 0-92-15,18-2 93 0,4-3-93 0,-22 5 75 16,0 0-75-16,30-4 76 0,5 1-76 0,-35 3 114 15,0 0-114-15,38 0 115 0,4 0-115 0,-42 0 147 0,0 0-147 16,46-3 148-16,6 1-148 0,-52 2 58 0,0 0-58 16,63-5 58-16,9 0-58 0,-72 5 48 0,0 0-48 15,92-16 49-15,22-3-49 0,-114 19 22 0,0 0-22 0,112-19 22 16,8-1-22-16,-120 20 1 0,0 0-1 0,114-21 1 16,1-1-1-16,-115 22 26 0,0 0-26 0,121-19 26 15,6 4-26-15,-127 15-3 0,0 0 3 0,128-19-2 16,3 0 2-16,-131 19-5 0,0 0 5 0,138-26-5 15,3-3 5-15,-141 29 51 0,0 0-51 0,152-29 52 16,4-4-52-16,-156 33 4 0,0 0-4 0,157-34 4 16,4-1-4-16,-161 35 38 0,0 0-38 0,159-30 38 15,-2-5-38-15,-157 35 48 0,0 0-48 0,157-32 49 16,1-3-49-16,-158 35 16 0,0 0-16 0,150-31 17 16,-5-1-17-16,-145 32 3 0,0 0-3 0,145-35 4 0,-4-2-4 15,-141 37 32-15,0 0-32 0,144-36 33 16,-3 3-33-16,-141 33 1 0,0 0-1 0,129-33 1 0,-5 4-1 15,-124 29-3-15,0 0 3 0,119-25-3 0,-3 2 3 0,-116 23 35 16,0 0-35-16,103-22 36 0,-6 3-36 16,-97 19-22-16,0 0 22 0,93-21-22 0,-6 4 22 15,-87 17 1-15,0 0-1 0,81-13 1 0,-8-3-1 16,-73 16 38-16,0 0-38 0,67-12 39 0,-10 5-39 16,-57 7 45-16,0 0-45 0,51-5 46 0,-9-4-46 0,-42 9-2 15,0 0 2-15,38-3-2 0,-6 0 2 0,-32 3 2 16,0 0-2-16,21-2 2 0,-9 0-2 0,-12 2-1 15,0 0 1-15,12-2 0 0,-1 2 0 0,-11 0 1 0,0 0-1 16,8 0 1-16,-2-1-1 0,-6 1-38 0,0 0 38 16,0 0-38-16,8-2 38 0,-8 2-48 0,0 0 48 15,0 0-48-15,0 0 48 0,0 0-20 0,0 0 20 0,0 0-20 16,7 0 20-16,-7 0-123 0,0 0 123 0,0 0-123 16,7-3 123-16,-7 3-156 0,0 0 156 0,0 0-156 15,0 0 156-15,0 0-1351 0</inkml:trace>
  <inkml:trace contextRef="#ctx0" brushRef="#br0" timeOffset="102191.8">26675 8027 863 0,'0'0'0'0,"0"0"0"16,23-2 0-16,-16 2-146 0,-3 0 146 0,-4 0-145 15,0 0 145-15,0 0-333 0</inkml:trace>
  <inkml:trace contextRef="#ctx0" brushRef="#br0" timeOffset="102365.34">26728 8094 617 0,'0'0'0'0,"9"10"0"0,3 11 0 16,0-6 169-16,0 6-169 0,-1-6 170 0,-1 4-170 15,2 7 96-15,1 5-96 0,-1 1 96 0,2 6-96 0,0 7 48 16,0-1-48-16,-2-4 48 0,-3-4-48 0,0 7 47 16,1-4-47-16,-1 2 48 0,-1 2-48 0,3 9-17 15,1 3 17-15,-3-11-16 0,-2-1 16 0,2-3-1 16,1-4 1-16,-1-2 0 0,0-1 0 0,1-4-21 15,4-4 21-15,-3-4-21 0,-3-6 21 0,12 22-882 16</inkml:trace>
  <inkml:trace contextRef="#ctx0" brushRef="#br0" timeOffset="102651.57">26686 8742 796 0,'0'0'0'0,"19"12"0"16,11 9 0-16,-13-12 82 0,-4-3-82 0,-13-6 83 16,-18-13-83-16,9 8 181 0,2-1-181 0,0 3 181 15,2-4-181-15,5 7 138 0,0 0-138 0,11 0 138 16,4 4-138-16,6-4 59 0,4 3-59 0,-3-6 60 0,1-1-60 15,2-1 21-15,1 2-21 0,0-6 21 0,5 6-21 16,-1-6 0-16,2 2 0 0,-15 2 1 0,-3 2-1 16,5-4-32-16,1 2 32 0,-3-2-32 0,-1-2 32 0,-1-3-250 15,5 2 250-15,-6-2-249 0,-2 0 249 0,14-12-777 16</inkml:trace>
  <inkml:trace contextRef="#ctx0" brushRef="#br0" timeOffset="103234.61">26336 7807 561 0,'0'0'0'0,"-12"12"0"16,-9 7 0-16,0 3 214 0,-1 7-214 0,2 4 214 16,-1-2-214-16,0 2 147 0,-1-1-147 0,4 2 148 15,3 6-148-15,-1 1 63 0,0 4-63 0,6 5 63 16,4 4-63-16,-1 7-3 0,2 2 3 0,0 13-3 16,1 2 3-16,8 7-28 0,5 2 28 0,3-8-28 15,5-3 28-15,3-4-34 0,1-5 34 0,1 0-33 16,4-7 33-16,1 7-33 0,-1 1 33 0,4-9-32 15,1-8 32-15,-1-10-14 0,-2-13 14 0,3-1-13 16,1-3 13-16,6 0-31 0,6-3 31 0,3 1-31 0,2-6 31 16,10 4 43-16,11 2-43 0,-18-10 43 0,-8-6-43 15,0-6 86-15,1-7-86 0,1 2 86 0,1-7-86 16,-2 0 67-16,-3-4-67 0,0-3 68 0,-3 2-68 0,-1-5 103 16,0-4-103-16,-3 0 103 0,-5 1-103 0,2-6 56 15,-1-2-56-15,-5-6 57 0,-1-1-57 0,1-5 60 16,-2 3-60-16,-4-3 60 0,-3 2-60 0,-7 0 17 15,-3-5-17-15,4 0 17 0,-1-3-17 0,-3-4 7 16,-3-4-7-16,3-4 7 0,-5-6-7 0,-2 18 1 16,-2 4-1-16,-2 1 2 0,-3 0-2 0,-3-2-2 0,-2-4 2 15,-2 4-1-15,-5 2 1 0,-2 4-1 16,-4 3 1-16,-1 1 0 0,-2 4 0 0,-2 3 0 0,1-3 0 16,-3 5 0-16,1 4 0 0,-4-2-42 0,-2 5 42 15,2-1-41-15,-2 5 41 0,1-1-48 0,-1 2 48 0,-1 4-47 16,-3 3 47-16,6 5-110 0,4 2 110 0,1 6-110 15,8-1 110-15,-31 5-1119 0</inkml:trace>
  <inkml:trace contextRef="#ctx0" brushRef="#br0" timeOffset="103647.6">28381 8923 1278 0,'0'0'0'0,"0"0"0"0,0 0 0 0,0 0 117 15,0 0-117-15,14 3 117 0,8-1-117 0,-22-2 72 0,0 0-72 16,25 5 72-16,1 2-72 0,-26-7 50 0,0 0-50 16,30 7 50-16,1 1-50 0,-31-8 4 0,0 0-4 15,32 7 4-15,-1-7-4 0,-31 0 8 0,0 0-8 0,30 4 8 16,-1-8-8-16,-29 4 62 0,0 0-62 0,25 0 62 15,-1-3-62-15,-24 3-1 0,0 0 1 0,27-5 0 16,-3-4 0-16,-24 9 9 0,0 0-9 0,21-7 9 16,-2 0-9-16,-19 7-83 0,0 0 83 0,16-5-82 15,-4-4 82-15,16-4-1237 0</inkml:trace>
  <inkml:trace contextRef="#ctx0" brushRef="#br0" timeOffset="104762.96">29663 8482 852 0,'0'0'0'0,"-10"0"0"16,-10 1 0-16,13-2 49 0,4-3-49 0,6-4 50 15,4-4-50-15,2 0 42 0,0-4-42 0,-4 7 42 16,-1 3-42-16,-3-3 15 0,1 0-15 0,0-6 15 15,0-4-15-15,-1-1 48 0,1-3-48 0,0 8 49 16,-2 4-49-16,2 1 48 0,-1 2-48 0,1-4 49 16,0 0-49-16,-2 0 110 0,-2-4-110 0,2 8 110 0,-2 1-110 15,1 2 34-15,-3-6-34 0,-3 1 35 0,-3 0-35 16,-1-8 17-16,-3 0-17 0,4 6 17 0,1 5-17 16,-3-2-2-16,-1 1 2 0,3 1-1 0,-4 2 1 15,-2-2 5-15,-3-2-5 0,9 6 5 0,4 1-5 0,-1 0 0 16,-1 2 0-16,-1 0 0 0,-2 2 0 0,-3 0 0 15,-1 1 0-15,2 1 1 0,3 1-1 0,-4 2-2 16,0-2 2-16,2 3-1 0,1 3 1 0,-4 1 0 16,-1 0 0-16,0 0 0 0,-1 3 0 0,-3 0-2 15,1 3 2-15,2 1-1 0,1-4 1 0,-1 6 0 16,-1 3 0-16,1 5 0 0,1 5 0 0,0 0 7 0,0 8-7 16,4-8 8-16,0-1-8 0,0 6 26 0,-2-3-26 15,3 4 26-15,1-1-26 0,1 9-41 0,2 4 41 16,2-1-41-16,3-3 41 0,-1-2 7 0,-1 1-7 0,2-1 8 15,1-6-8-15,1 1-50 0,1 0 50 0,3-2-49 16,-1-1 49-16,3 5-2 0,1-3 2 0,0-4-1 16,1-9 1-16,1 2-4 0,1-1 4 0,3-1-3 15,-1 1 3-15,0-6 34 0,0 2-34 0,2-3 35 16,2-6-35-16,2 2 3 0,3-1-3 0,0-1 3 16,1-3-3-16,4 0 41 0,2 0-41 0,-1-5 42 15,-3-2-42-15,2-1 21 0,2-3-21 0,0-1 21 16,2-1-21-16,0-3-49 0,-4 1 49 0,-2-2-49 15,-1 1 49-15,1-5 2 0,1 1-2 0,-1 1 2 16,1-2-2-16,-1 1 41 0,1 1-41 0,1-5 41 16,0-3-41-16,0-1 74 0,-5-1-74 0,2 3 74 15,-2 1-74-15,0-3 32 0,0 1-32 0,0-9 32 0,0-6-32 16,-2 0 37-16,-1-5-37 0,-3 6 38 0,-3 2-38 16,1-4 3-16,-3 1-3 0,-3 5 4 0,2 2-4 0,0-2 34 15,-1-3-34-15,-1-1 34 0,0-2-34 0,-1 4 4 16,-5-2-4-16,5-6 5 0,-1-1-5 0,-2 4 4 15,-3-8-4-15,2 4 5 0,-2 2-5 0,0 5 0 16,-2-6 0-16,1 3 1 0,-3-4-1 0,-1 1 2 16,-4-1-2-16,0 4 2 0,1-4-2 0,-3 3 27 15,-1-1-27-15,5 4 27 0,-2 6-27 0,-3-1 0 16,-2 1 0-16,5 8 0 0,4 4 0 0,-7-2 0 0,-2-1 0 16,-2 3 1-16,-1-2-1 0,-4 2-10 0,-2-1 10 15,5 4-9-15,3 6 9 0,-6-4 0 0,-4 2 0 16,-1 1 0-16,-4 4 0 0,1-3-48 0,-3 3 48 0,6 3-48 15,3 1 48-15,-3-1-54 0,0 2 54 16,7 0-54-16,-1 6 54 0,-2-3-105 0,-1 8 105 0,0-1-105 16,2 6 105-16,-22 18-1167 0</inkml:trace>
  <inkml:trace contextRef="#ctx0" brushRef="#br0" timeOffset="105564.23">29228 8955 695 0,'0'0'0'16,"10"-10"0"-16,10-9 0 0,-13 12 150 0,-7 4-150 0,0 3 150 15,-6 10-150-15,3-1 185 0,-2 1-185 0,3-1 186 16,0-8-186-16,2-1 161 0,0 0-161 0,0 0 161 16,0 0-161-16,0 0 73 0,16 7-73 0,-2-3 74 15,2-3-74-15,-1 3 26 0,3-1-26 0,-8-3 26 16,-3 0-26-16,2 0-2 0,3 0 2 0,1-3-2 15,0 1 2-15,7 0-13 0,1-3 13 0,0-3-12 16,1-1 12-16,-22 9-28 0,0 0 28 0,25-12-28 16,3-2 28-16,-28 14 2 0,0 0-2 0,22-12 2 15,-1 0-2-15,-21 12 16 0,0 0-16 0,16-12 17 16,0 4-17-16,-16 8 24 0,0 0-24 0,12-9 25 0,-5 6-25 16,-7 3 1-16,0 0-1 0,0 0 1 0,9-9-1 15,-9 9-14-15,0 0 14 0,0 0-13 0,0 0 13 16,0 0-6-16,0 0 6 0,0 0-5 0,-9 9 5 0,9-9 49 15,0 0-49-15,-10 5 50 0,-6 2-50 0,16-7 0 16,0 0 0-16,-18 8 0 0,-3 2 0 0,21-10 4 16,0 0-4-16,-24 11 5 0,-4-1-5 0,28-10 24 15,0 0-24-15,-30 12 25 0,-1 0-25 0,31-12-14 16,0 0 14-16,-32 12-13 0,1 0 13 0,31-12 16 16,0 0-16-16,-28 12 17 0,5 0-17 0,23-12-4 0,0 0 4 15,-19 7-4-15,3 2 4 0,16-9 0 0,0 0 0 16,-12 6 0-16,3 0 0 0,9-6-11 0,0 0 11 15,0 0-11-15,0 0 11 0,0 0 7 0,0 0-7 0,11 0 8 16,8 0-8-16,-19 0 45 0,0 0-45 16,23-7 45-16,3 2-45 0,-26 5 3 0,0 0-3 0,33-9 3 15,4 2-3-15,-37 7 11 0,0 0-11 0,38-8 11 16,3-4-11-16,-41 12 0 0,0 0 0 0,34-12 0 16,0 1 0-16,-34 11-113 0,0 0 113 0,24-5-113 15,-3-4 113-15,26-4-1331 0</inkml:trace>
  <inkml:trace contextRef="#ctx0" brushRef="#br0" timeOffset="110626.16">10899 10323 483 0,'0'0'0'0,"0"0"0"0,0 0 0 0,0 0 172 0,0 0-172 16,0 0 172-16,-21-5-172 0,21 5 90 15,0 0-90-15,-9-2 90 0,0-1-90 0,9 3 73 0,0 0-73 16,-8-2 74-16,-5-1-74 0,13 3 13 0,0 0-13 16,-8 0 14-16,-1-6-14 0,9 6-47 0,0 0 47 15,-12-3-46-15,3 0 46 0,9 3-9 0,0 0 9 0,-14-4-8 16,2 1 8-16,12 3 0 0,0 0 0 0,-14-2 0 15,1-1 0-15,13 3 47 0,0 0-47 0,-15 0 48 16,1 0-48-16,14 0 52 0,0 0-52 0,-18 3 52 16,1 0-52-16,17-3 33 0,0 0-33 0,-16 9 34 15,2-4-34-15,14-5-1 0,0 0 1 0,-17 10 0 16,4 1 0-16,13-11 21 0,0 0-21 0,-17 10 21 16,3 2-21-16,14-12 0 0,0 0 0 0,-18 16 0 15,3 1 0-15,15-17-2 0,0 0 2 0,-21 19-1 16,0-2 1-16,21-17 1 0,0 0-1 0,-19 22 1 15,-2-3-1-15,3 2 3 0,1 3-3 0,4-7 4 16,1 2-4-16,3-4 43 0,4-6-43 0,-3-1 44 16,4-1-44-16,-1-2 0 0,1 2 0 0,-1 2 0 15,-4 3 0-15,6 1-4 0,-6 1 4 0,2 2-3 0,0-4 3 16,0 0-7-16,2-4 7 0,1 2-6 0,-1-1 6 16,5-9-17-16,0 0 17 0,-9 15-16 0,1 6 16 15,8-21 9-15,0 0-9 0,-11 22 10 0,2 2-10 0,4-3 34 16,0 0-34-16,1-11 35 0,4-3-35 0,-3 0 29 15,1-1-29-15,2 7 29 0,0-1-29 0,0 3-1 16,0 2 1-16,0-5-1 0,0-3 1 0,0 1-13 16,2-3 13-16,1 12-12 0,1 7 12 0,1-6 0 15,0 4 0-15,-1-8 0 0,-1-8 0 0,-3 2 0 16,2-1 0-16,5 5 0 0,-3 5 0 0,4 0 13 0,1-2-13 16,0-7 14-16,-7-1-14 0,5-1 5 0,-2-1-5 15,4 0 5-15,-1 1-5 0,-8-8 8 0,0 0-8 0,13 14 9 16,4 2-9-16,-1-1 0 0,1-5 0 0,-8-1 0 15,-4-6 0-15,-5-3-2 0,12 7 2 0,-3-2-1 16,0 1 1-16,3-1-2 0,-1 2 2 0,-3-4-2 16,-1 0 2-16,2-1 0 0,0 2 0 0,0-4 1 15,3 0-1-15,2 3 22 0,1-1-22 0,-1-1 23 16,-8-1-23-16,6 0 8 0,2 0-8 0,2 0 9 16,-4-1-9-16,7-1 28 0,2-1-28 0,0-1 28 15,0 1-28-15,2 1-13 0,3-5 13 0,-5 2-12 16,-4 2 12-16,4-6-1 0,0 2 1 0,-2 0-1 15,1 2 1-15,-1 0-1 0,2-2 1 0,0 0-1 16,-4-1 1-16,1-1 8 0,-1 0-8 0,-1 6 9 16,-7-2-9-16,1 0 36 0,6-2-36 0,1-3 36 0,1-8-36 15,3 5 5-15,-4-1-5 0,1 2 6 16,-6 2-6-16,0-6 12 0,6-1-12 0,-1-4 12 0,2-1-12 16,1 2-16-16,-3-4 16 0,-5 8-15 0,2 4 15 0,-5-3-5 15,3 1 5-15,-3 4-5 0,0-2 5 0,-1 0-2 16,1 0 2-16,-4 3-1 0,-1 6 1 0,-4 3 32 15,5-12-32-15,-5 12 33 0,4-11-33 0,-4 6 21 16,0-7-21-16,3 3 21 0,-3 6-21 0,0-7 43 16,0-1-43-16,-3 1 43 0,3 2-43 0,-4-4 3 15,2-6-3-15,1 5 4 0,-1 1-4 0,-3-4-1 16,1-1 1-16,-1 5 0 0,1 2 0 0,-3-4 0 16,2-5 0-16,-3 0 0 0,2-3 0 0,-4 0 3 0,1-4-3 15,4 10 4-15,1 10-4 0,3-6 6 0,-6 1-6 16,-2-1 7-16,-2 0-7 0,-1 0 15 0,-4-2-15 0,6 8 16 15,3 0-16-15,-2 3 8 0,4-6-8 0,-7 1 9 16,1 1-9-16,-1-5 9 0,0 0-9 0,3 5 9 16,0 2-9-16,1 2-26 0,-1-4 26 0,0 2-25 15,-3-4 25-15,0 2 1 0,-2-2-1 0,5 6 2 16,2-2-2-16,-4 1 6 0,3 1-6 0,-5 3 7 16,0-3-7-16,0 1 3 0,-4-2-3 0,8 1 3 15,2 3-3-15,2-3-5 0,0 3 5 0,-13 0-5 16,-3-2 5-16,0 0 8 0,-3 4-8 0,6-2 9 15,8 0-9-15,-9 2-4 0,1 1 4 0,-1 2-4 16,-2 2 4-16,0-2-1 0,0 5 1 0,7-4 0 16,-2 1 0-16,2 1-13 0,-3-1 13 0,3 2-13 15,2-4 13-15,-1 3 0 0,-4 3 0 0,8-6 0 0,0 2 0 16,1-1 0-16,-5 3 0 0,0 3 0 0,0 0 0 0,-1 4-1 16,-1 4 1-16,2-4-1 0,8-8 1 15,-7 8-1-15,1 1 1 0,-1 5-1 0,-5 2 1 0,4-2-4 16,5 2 4-16,-1-6-3 0,0-10 3 0,1 2-1 15,1 1 1-15,1-4 0 0,3 1 0 0,1 4 0 16,-5 0 0-16,5-1 0 0,-1-6 0 0,-1 5-2 16,1 0 2-16,1 1-1 0,-1-3 1 0,1 4-26 15,-2 0 26-15,4-2-26 0,-5-1 26 0,5 0 6 16,0 1-6-16,0 0 6 0,0 1-6 0,5 1-2 16,-1 1 2-16,1-2-2 0,-5-5 2 0,5 6 6 0,2 4-6 15,-1 1 7-15,2 2-7 0,-2 2-1 0,2-3 1 16,-1 0 0-16,-2-6 0 0,2 0 0 0,2 3 0 0,-4-3 0 15,1 0 0-15,2 0-4 0,1-3 4 0,-2 1-3 16,-3-1 3-16,3 3-23 0,3 0 23 0,-5-7-22 16,-1 2 22-16,5-2 0 0,-1 5 0 0,1-3 0 15,0 1 0-15,3 3-8 0,2 1 8 0,-5-2-7 16,-1-6 7-16,1 4 1 0,3-3-1 0,-3 2 1 16,0 2-1-16,5-1 1 0,3 3-1 0,-6-5 2 15,-2 0-2-15,1-3 25 0,6 0-25 0,1 3 26 16,-3-3-26-16,7 2 6 0,4-1-6 0,-11-1 7 15,-11-3-7-15,11 0 1 0,-2 0-1 0,6-3 2 16,-6 1-2-16,7 0 4 0,6-1-4 0,-8 1 5 16,-3-5-5-16,4 2 2 0,-1-2-2 0,2 0 2 15,-1-1-2-15,-1-3 10 0,4 1-10 0,-3 2 10 0,-4-1-10 16,3-3 15-16,4 0-15 0,-7 0 15 0,2 2-15 16,5-2 8-16,-2-6-8 0,-3 5 9 0,-2 1-9 15,7-5 1-15,0-2-1 0,1-7 1 0,3-5-1 0,-4 4 3 16,2-1-3-16,-8 11 4 0,-1 1-4 0,0 1 2 15,2 0-2-15,-2-1 2 0,-7 2-2 0,7-1 10 16,0 0-10-16,-2-1 10 0,-3-1-10 0,3 1 3 16,-3-2-3-16,-1 9 4 0,-6 2-4 0,5-1 0 15,-3-4 0-15,1-11 1 0,-2-3-1 0,3 1 41 16,-3-1-41-16,-1 5 42 0,0 6-42 0,-2 0 5 0,-4-1-5 16,4 4 6-16,-3 5-6 0,-1-3 0 0,-1-4 0 15,1 0 0-15,-1-3 0 0,-4 4 36 0,1 1-36 16,-1 0 37-16,4 5-37 0,-2-2 1 0,-2 0-1 15,0 3 2-15,4-1-2 0,-5-2 7 0,-6 1-7 0,5-1 7 16,3 0-7-16,-6 3 0 0,-7-6 0 16,8 5 0-16,3 2 0 0,-11-4 14 0,-5 2-14 0,5 0 15 15,-4 2-15-15,3 0-17 0,-8 1 17 0,9 1-16 16,4 3 16-16,-6-3 9 0,-2 3-9 0,11 0 9 16,2 3-9-16,-2-3-17 0,-7 0 17 0,7 3-16 15,-1-3 16-15,-5 2-10 0,-1 2 10 0,9-1-9 16,-2 1 9-16,14-4-2 0,0 0 2 0,-19 8-1 15,-4 8 1-15,23-16-35 0,0 0 35 0,-24 13-35 16,5 3 35-16,19-16-140 0,0 0 140 0,-21 19-140 16,0 1 140-16,-20 20-1296 0</inkml:trace>
  <inkml:trace contextRef="#ctx0" brushRef="#br0" timeOffset="112725.67">10913 11167 191 0,'0'0'0'0,"8"9"0"0,8 3 0 0,-7-7 247 16,-4-1-247-16,-5-4 248 0,0 0-248 0,0 0 181 0,-12-7-181 15,12 7 182-15,-5-5-182 0,5 5 81 0,0 0-81 16,0 0 81-16,0 0-81 0,0 0 88 0,0 0-88 15,0 0 88-15,0 0-88 0,0 0 33 0,0 0-33 16,0 0 34-16,0 0-34 0,0 0 8 0,0 0-8 0,0 0 9 16,0 0-9-16,0 0 76 0,0 0-76 0,0 0 76 15,0 0-76-15,0 0 2 0,5 5-2 0,-5-5 3 16,0 0-3-16,0 0 31 0,7 7-31 0,-7-7 31 16,14 8-31-16,-14-8 5 0,0 0-5 0,9 7 5 15,-1 2-5-15,5-1 24 0,-3 3-24 0,-3-3 25 16,-2-4-25-16,-5-4-2 0,9 6 2 0,-9-6-1 15,7 6 1-15,-7-6 0 0,10 3 0 0,-10-3 1 16,7 3-1-16,-7-3 0 0,6 6 0 0,-6-6 0 16,12 3 0-16,-3 0 3 0,3 3-3 0,-7-3 3 15,4-1-3-15,-4 1 0 0,4 1 0 0,0-1 1 16,1-3-1-16,4 3 30 0,-2 3-30 0,-3-3 30 16,0-1-30-16,-1-1-3 0,1 1 3 0,9 0-3 0,6 3 3 15,-5-5 0-15,-3 2 0 0,-2-1 0 0,-2-1 0 16,2 2 0-16,-1-2 0 0,-1 2 0 0,-4 0 0 15,1 1-17-15,3 0 17 0,-3-1-16 0,0 0 16 0,0 0 9 16,-1 1-9-16,3 0 9 0,-1 1-9 0,4 4 0 16,-1-2 0-16,-5 1 0 0,1-7 0 0,0 3 3 15,1-1-3-15,1 1 4 0,-6 1-4 16,4-3 32-16,3 3-32 0,-3-3 33 0,-1 1-33 0,1 2-4 16,3-3 4-16,-3 1-3 0,0 1 3 0,3-1-27 15,2-2 27-15,0 4-27 0,5-3 27 0,0 3 30 16,2-1-30-16,-8 1 30 0,-8-4-30 0,7 3-17 0,-3-1 17 15,3 1-16-15,2 1 16 0,2-1 12 0,3-3-12 16,-3 0 12-16,-8 0-12 0,5 0 0 0,1 0 0 16,-2 0 0-16,-2-3 0 0,3 3 25 0,1-2-25 0,-2 2 26 15,0 0-26-15,0 2 7 0,2 1-7 0,-2-3 7 16,-3 0-7-16,2-3 17 0,1-1-17 0,0 2 17 16,-7 1-17-16,8-1-15 0,1 2 15 0,-2 0-14 15,0-3 14-15,9-1 0 0,2-1 0 0,-6 2 0 16,-5-1 0-16,6 1 6 0,3-1-6 0,0-1 6 15,-2 0-6-15,2 2 8 0,4-6-8 0,-8 6 9 16,-3-3-9-16,3 3 40 0,1-1-40 0,-2 1 41 16,-4-4-41-16,5 2-1 0,1-2 1 0,-6 2 0 15,-3 0 0-15,8 1 1 0,-3-2-1 0,-2 0 1 16,-3 3-1-16,3-4 33 0,-1 4-33 0,-1 1 34 16,-1-5-34-16,5 2-4 0,-2 2 4 0,-1-4-3 15,-4 2 3-15,5-2 3 0,2 2-3 0,0-4 3 0,3 2-3 16,-4 0 0-16,1 2 0 0,-2-2 1 0,0 4-1 15,-3-2 13-15,3-1-13 0,-3 3 14 0,-4 0-14 0,2-1 4 16,2-1-4-16,-4 2 4 0,0-3-4 0,2 3 13 16,2-4-13-16,-4 4 13 0,0 1-13 0,2 2-1 15,-1-3 1-15,-6 3-1 0,12-6 1 0,-12 6 0 16,5-3 0-16,-5 3 0 0,0 0 0 0,0 0 0 16,0 0 0-16,0 0 0 0,9-3 0 0,-9 3-11 15,9-9 11-15,-9 9-10 0,7-7 10 0,-7 7 9 16,8-8-9-16,-8 8 9 0,6-6-9 0,-6 6 4 0,7-6-4 15,-7 6 4-15,8-4-4 0,-8 4 22 0,2-9-22 16,-2 9 23-16,0 0-23 0,0 0-2 0,0 0 2 16,0 0-1-16,0 0 1 0,0 0-2 0,4-8 2 0,-4 8-1 15,5-7 1-15,-5 7 3 0,3-12-3 0,-3 12 4 16,4-10-4-16,-4 10-2 0,0 0 2 16,0 0-1-16,0 0 1 0,0 0-2 0,0 0 2 0,0 0-1 15,0 0 1-15,0 0 0 0,0 0 0 0,0 0 0 16,0 0 0-16,0 0 3 0,0 0-3 0,0 0 3 15,0 0-3-15,0 0 0 0,0 0 0 0,0 0 0 16,0 0 0-16,0 0 7 0,0 0-7 0,0 0 8 16,0 0-8-16,0 0 1 0,0 0-1 0,0 0 1 15,0 0-1-15,0 0 8 0,0 0-8 0,0 0 8 16,0 0-8-16,0 0-1 0,0 0 1 0,0 0-1 16,0 0 1-16,0 0 0 0,0 0 0 0,0 0 1 0,0 0-1 15,0 0 0-15,-18-5 0 0,15 3 1 0,-6-2-1 16,0 3-5-16,1-1 5 0,-1 2-5 0,0 0 5 15,-3 0-4-15,-2 3 4 0,7-1-3 0,5 0 3 16,-5 0-1-16,2 1 1 0,5-3 0 0,-9 3 0 0,1 1 28 16,-5 1-28-16,5-3 28 0,4 1-28 0,-5 4 0 15,-1-4 0-15,1 3 0 0,2 0 0 0,-5 0 5 16,-2 2-5-16,7-1 5 0,5-2-5 0,-7 0-9 16,2 1 9-16,7-6-9 0,-8 8 9 0,2-3-2 15,-2 0 2-15,8-5-1 0,-9 9 1 0,9-9 0 16,-9 5 0-16,9-5 1 0,0 0-1 0,0 0 0 15,-8 7 0-15,8-7 0 0,-9 5 0 0,9-5 3 0,-9 7-3 16,9-7 4-16,0 0-4 0,0 0 13 0,0 0-13 16,0 0 13-16,0 0-13 0,0 0-1 0,0 0 1 0,0 0-1 15,0 0 1-15,0 0-26 0,0 0 26 0,0 0-25 16,0 0 25-16,0 0 5 0,0 0-5 0,0 0 5 16,0 0-5-16,0 0 0 0,0 0 0 0,0 0 1 15,9 0-1-15,-4-3 6 0,7-1-6 0,-3 1 6 16,3-2-6-16,2-2 1 0,-2-2-1 0,6 4 1 15,-1 2-1-15,-17 3 8 0,0 0-8 0,21-12 8 16,9-7-8-16,-30 19 0 0,0 0 0 0,28-21 0 16,5-8 0-16,-33 29 13 0,0 0-13 0,32-29 13 15,4-6-13-15,-36 35-16 0,0 0 16 0,35-27-15 16,0 1 15-16,-35 26 33 0,0 0-33 0,32-22 33 16,-4 5-33-16,-28 17-4 0,0 0 4 0,26-17-3 15,0 5 3-15,-26 12 1 0,0 0-1 0,18-12 1 16,-5 5-1-16,-13 7 27 0,0 0-27 0,13-5 27 0,-1 1-27 15,-12 4-21-15,0 0 21 0,7 0-21 0,0-3 21 16,-7 3 42-16,0 0-42 0,0 0 43 0,9 0-43 0,-9 0 10 16,0 0-10-16,0 0 11 0,0 8-11 0,0-8 32 15,0 0-32-15,-6 14 32 0,-4 7-32 0,10-21-6 16,0 0 6-16,-12 27-5 0,-1 6 5 0,13-33 41 16,0 0-41-16,-14 34 41 0,-1 5-41 0,15-39-12 15,0 0 12-15,-14 40-12 0,-2 1 12 0,16-41-6 16,0 0 6-16,-12 36-5 0,1-2 5 0,11-34-88 15,0 0 88-15,-8 33-88 0,1-5 88 0,-7 32-1713 0</inkml:trace>
  <inkml:trace contextRef="#ctx0" brushRef="#br0" timeOffset="115524.65">11889 14433 415 0,'0'0'0'0,"13"-6"0"0,1-5 0 0,-6 6 131 16,-4 2-131-16,-4 3 132 0,0 0-132 0,0 0 128 0,0 0-128 16,0 0 129-16,0 0-129 0,0 0 133 0,0 0-133 15,0 0 133-15,3 6-133 0,-3-6 43 0,5 9-43 16,-5-9 44-16,4 7-44 0,-4-7 93 0,5 5-93 0,-5-5 93 15,0 0-93-15,0 0 90 0,11 4-90 16,-11-4 90-16,10 3-90 0,-1 0 58 0,0 1-58 0,-1-2 59 16,1-1-59-16,2 1 39 0,4-2-39 0,-2 0 39 15,-3 0-39-15,8 0 35 0,2-2-35 0,-4 1 36 16,-5-1-36-16,8 0 3 0,7-1-3 0,-8-1 3 16,3-1-3-16,1 0 8 0,4 2-8 0,-1-3 9 15,1 3-9-15,-26 3 39 0,0 0-39 0,30-9 39 16,5-1-39-16,-35 10 26 0,0 0-26 0,38-12 26 15,6 0-26-15,-44 12 5 0,0 0-5 0,47-19 5 16,6-1-5-16,-53 20 35 0,0 0-35 0,55-19 35 0,5-2-35 16,-60 21 4-16,0 0-4 0,59-22 5 15,2-1-5-15,-61 23 45 0,0 0-45 0,82-24 46 0,13-1-46 16,-95 25 0-16,0 0 0 0,85-28 1 0,-6 2-1 16,-79 26 1-16,0 0-1 0,79-25 2 0,-4 1-2 0,-75 24 28 15,0 0-28-15,77-23 28 0,1-1-28 0,-78 24 16 16,0 0-16-16,82-18 17 0,-5-3-17 0,-77 21 36 15,0 0-36-15,82-17 36 0,-3 3-36 0,-79 14 6 16,0 0-6-16,82-15 7 0,7 1-7 0,-89 14 11 16,0 0-11-16,82-14 11 0,4-1-11 0,-86 15 62 15,0 0-62-15,82-18 62 0,-5-2-62 0,-77 20 45 16,0 0-45-16,82-19 46 0,-5 2-46 0,-77 17 43 0,0 0-43 16,75-19 43-16,-3-2-43 0,-72 21 0 0,0 0 0 15,66-24 0-15,1-1 0 0,-67 25 9 0,0 0-9 16,64-31 9-16,1-4-9 0,-65 35 45 0,0 0-45 0,59-30 45 15,-5-5-45-15,-54 35-12 0,0 0 12 0,42-24-12 16,-12 7 12-16,-30 17-64 0,0 0 64 0,35-15-63 16,-5 4 63-16,-30 11-512 0,0 0 512 0,31-5-512 15,2 9 512-15,27-10-1078 0</inkml:trace>
  <inkml:trace contextRef="#ctx0" brushRef="#br0" timeOffset="119735.8">11170 11735 247 0,'0'0'0'16,"0"0"0"-16,0 0 0 0,0 0 186 0,0 0-186 0,0 0 186 15,0 0-186-15,0 0 143 0,0 0-143 0,0 0 144 16,0 0-144-16,0 0 100 0,0 0-100 0,0 0 101 15,17-3-101-15,-3-4 92 0,-2 2-92 0,-3 0 93 16,0 0-93-16,-4-2 37 0,2 0-37 0,-2-2 38 16,0 3-38-16,-1-3 70 0,-1-1-70 0,3-1 70 15,-3 1-70-15,-1-4 56 0,1-1-56 0,1 1 57 16,-4 2-57-16,0-5 34 0,0-4-34 0,0 4 34 16,0 0-34-16,-4-2 1 0,1-1-1 0,1 4 2 15,2 4-2-15,0-3 8 0,-3-1-8 0,-3 3 8 16,3-3-8-16,-2-1 3 0,-2 0-3 0,3 5 3 0,2 1-3 15,-3-1 26-15,2-1-26 0,-3-3 26 0,5-1-26 16,-5 0 36-16,-2-2-36 0,4 4 37 0,2 1-37 16,-1-2 13-16,-2 1-13 0,1-9 13 0,1-2-13 15,1 4 37-15,-2 0-37 0,4 6 38 0,-3 8-38 16,-1-8 6-16,-2 1-6 0,2 3 6 0,-5 0-6 0,2-2 0 16,-1 0 0-16,2 4 0 0,1 3 0 0,-2-3 5 15,-3-1-5-15,1 5 6 0,2-3-6 0,-2-1 37 16,-3-1-37-16,7 5 37 0,1 2-37 0,-1 1 1 15,-4-1-1-15,0 3 2 0,1-6-2 0,-8 3 14 16,2-1-14-16,5 5 15 0,2-3-15 0,-1 3-1 0,-3 0 1 16,2 0-1-16,1 0 1 0,-5 3-2 0,-2-3 2 15,9 0-1-15,1 0 1 0,5 0-2 0,-9 0 2 16,-3 4-1-16,-2-1 1 0,2 6 0 0,-5-3 0 16,8 0 0-16,2-3 0 0,2 0-33 0,-4 3 33 0,9-6-33 15,-9 12 33-15,4-4-40 0,1 4 40 0,1-2-40 16,-1 1 40-16,-1 2-157 0,0 3 157 0,5-2-157 15,-4-1 157-15,1 17-1101 0</inkml:trace>
  <inkml:trace contextRef="#ctx0" brushRef="#br0" timeOffset="121334.09">10525 12077 796 0,'0'0'0'0,"14"0"0"15,10 0 0-15,-24 0 144 0,0 0-144 0,0 0 144 16,-8 5-144-16,8-5 37 0,0 0-37 0,-9 7 38 16,-2-4-38-16,11-3 40 0,0 0-40 0,-7 9 41 15,4 0-41-15,3-9 37 0,0 0-37 0,-5 10 37 16,5 2-37-16,0-12 17 0,0 0-17 0,1 14 17 16,5 1-17-16,-6-15 60 0,0 0-60 0,8 17 61 15,3 6-61-15,-11-23-20 0,0 0 20 0,14 24-19 16,-2 0 19-16,-12-24 1 0,0 0-1 0,17 24 1 15,1 0-1-15,-18-24-2 0,0 0 2 0,21 24-1 16,0 0 1-16,-21-24-3 0,0 0 3 0,26 24-2 16,0-2 2-16,-26-22 31 0,0 0-31 0,26 21 31 15,6-1-31-15,-32-20 42 0,0 0-42 0,30 19 42 0,-1-3-42 16,-29-16 63-16,0 0-63 0,34 15 63 0,-3-1-63 16,-31-14 41-16,0 0-41 0,33 10 41 0,-1 2-41 15,-32-12 2-15,0 0-2 0,35 10 2 0,1-1-2 0,-36-9 5 16,0 0-5-16,32 9 5 0,6-1-5 0,-38-8 12 15,0 0-12-15,39 7 12 0,-1-2-12 0,-38-5 7 16,0 0-7-16,38 4 7 0,3-4-7 0,-41 0 33 16,0 0-33-16,38 0 33 0,4 0-33 0,-42 0-4 0,0 0 4 15,44 0-3-15,-4-2 3 0,-40 2-2 0,0 0 2 16,42-2-1-16,1-1 1 0,-43 3 1 0,0 0-1 16,42-5 1-16,6-1-1 0,-48 6 0 0,0 0 0 15,47-5 0-15,0-2 0 0,-47 7 15 0,0 0-15 0,44-5 16 16,-2 0-16-16,-42 5 16 0,0 0-16 0,43-7 17 15,-4-1-17-15,-39 8 1 0,0 0-1 16,36-9 1-16,1-1-1 0,-37 10 5 0,0 0-5 0,30-9 5 16,1-1-5-16,-31 10 31 0,0 0-31 0,33-12 31 15,-1-2-31-15,-32 14 1 0,0 0-1 16,31-17 1-16,1-2-1 0,-32 19 36 0,0 0-36 0,24-17 36 16,-3 3-36-16,-21 14-37 0,0 0 37 0,18-14-37 15,-6 2 37-15,-12 12 50 0,0 0-50 0,12-10 51 16,-3 2-51-16,-9 8-7 0,0 0 7 0,5-7-7 15,2 0 7-15,-7 7 0 0,0 0 0 0,0 0 0 16,9-10 0-16,-9 10 1 0,0 0-1 0,0 0 1 16,0-9-1-16,0 9 0 0,0 0 0 0,0 0 1 0,-4-9-1 15,4 9 23-15,0 0-23 0,0 0 24 0,-12-6-24 16,12 6-2-16,0 0 2 0,-10-6-1 0,-3 1 1 16,13 5 1-16,0 0-1 0,-14-1 1 0,-5-3-1 0,19 4-4 15,0 0 4-15,-17-2-3 0,-3 2 3 0,20 0-4 16,0 0 4-16,-15 0-3 0,-6-1 3 0,7 1-7 15,0-2 7-15,7 2-6 0,-2-2 6 0,9 2-24 16,0 0 24-16,-9 0-23 0,-6 0 23 0,15 0 6 16,0 0-6-16,-11 0 6 0,-3 0-6 0,4 2 3 15,1 0-3-15,4-2 3 0,-1 0-3 0,6 0 0 16,-8 1 0-16,8-1 0 0,0 0 0 0,0 0-6 16,0 0 6-16,0 0-6 0,0 0 6 0,0 0-46 0,0 0 46 15,0 0-45-15,0 0 45 0,0 0-32 0,-2 7 32 16,2-7-32-16,-5 11 32 0,5-11 25 0,-6 12-25 15,6-7 26-15,2 0-26 0,2 2-4 0,-1 3 4 16,-1-5-3-16,1 2 3 0,3-2-2 0,1 2 2 0,-4 0-1 16,2 1 1-16,1 4 9 0,1-5-9 0,-2 2 10 15,-2 0-10-15,3-3 9 0,-3 1-9 0,1 4 9 16,1-5-9-16,-3 5-1 0,5-1 1 0,-4-1 0 16,-3-4 0-16,0-5-50 0,5 10 50 0,-5-10-50 15,0 12 50-15,4-5-174 0,-4 2 174 0,0-9-174 16,0 8 174-16,2 2-1073 0</inkml:trace>
  <inkml:trace contextRef="#ctx0" brushRef="#br0" timeOffset="122350.01">12012 12240 1155 0,'0'0'0'0,"0"7"0"0,1 2 0 0,-1-9 132 0,0 0-132 0,0 0 132 15,0 0-132-15,0 0 0 0,0 0 0 0,0 0 0 16,0 0 0-16,0 0-28 0,0 0 28 0,0 0-28 16,0 0 28-16,0 0-11 0,0 0 11 0,0 0-10 15,0 0 10-15,0 0-37 0,0 0 37 0,0 0-37 16,0 0 37-16,0 0 65 0,0 0-65 0,0 0 66 16,6 8-66-16,-1 2 120 0,2 2-120 0,-2 2 120 15,-1 0-120-15,4 3 88 0,-2 2-88 0,-1-2 88 16,2-2-88-16,-2 1 44 0,2 5-44 0,2-9 44 15,-4 0-44-15,4 0 4 0,-2 0-4 0,1-2 5 16,1 0-5-16,2 0 10 0,1 3-10 0,-3-5 10 16,3 1-10-16,-2-2 20 0,6 5-20 0,-7-7 20 15,-4-2-20-15,7 4-2 0,1 0 2 0,-3 0-1 16,0 0 1-16,4 1-5 0,0 1 5 0,2-2-4 0,-5-4 4 16,4 2 1-16,1 2-1 0,-2-5 2 0,-2 1-2 15,6 1 27-15,-4-1-27 0,-2 0 27 0,0-1-27 0,6 0 31 16,-1 0-31-16,-3-1 31 0,-2-1-31 0,6 0 0 15,3 0 0-15,0 0 1 0,5 0-1 0,-3 0 1 16,1-1-1-16,-6 1 2 0,-4-2-2 0,7 0 34 16,-4 0-34-16,4-4 35 0,-2 0-35 0,0 0 0 15,1-3 0-15,-3 0 0 16,-1 1 0-16,1-2 47 0,1-2-47 0,-2 3 48 0,-3 2-48 0,1-1 1 16,2-4-1-16,-2 0 1 0,4 0-1 0,-1-4 0 0,-1-3 0 15,-2 7 0-15,-2 4 0 0,-3-8 13 0,0-1-13 16,3 2 13-16,-4-4-13 0,5-2 3 0,-3-3-3 15,-1 9 3-15,-2 3-3 0,-2-4 37 0,-1-1-37 0,-3 2 38 16,1-1-38-16,-2 1 0 0,0-3 0 0,0 8 0 16,2 2 0-16,-2-1 1 0,0-1-1 0,0-1 1 15,-2 1-1-15,-1-4 1 0,-10-1-1 0,8 8 1 16,5-2-1-16,-7 3-2 0,-2-3 2 0,9 9-1 16,-8-10 1-16,2 5-2 0,-6-2 2 0,12 7-2 15,-8-9 2-15,2 6-29 0,-2 1 29 0,8 2-29 16,-9-3 29-16,0 3-10 0,-3-4 10 0,12 4-10 15,-9 0 10-15,9 0 0 0,-12 4 0 0,12-4 0 16,-12 3 0-16,3-1 11 0,-2 1-11 0,4 1 11 16,4-1-11-16,3-3 0 0,-9 5 0 0,9-5 0 15,-2 9 0-15,2-9 3 0,-5 12-3 0,5-12 3 0,2 10-3 16,-2-10 0-16,5 12 0 0,2-5 0 16,-3-2 0-16,4 2 0 0,1 2 0 0,5-4 0 15,4 2 0-15,3-6 1 0,-4 1-1 0,1 0 2 0,-1-1-2 16,4 1 3-16,0 2-3 0,-11-4 4 0,-3 0-4 0,7 0 0 15,2 0 0-15,-4 1 1 0,2 1-1 0,0 0 2 16,4 1-2-16,-8 1 3 0,-3-1-3 0,4-1 46 16,-1 1-46-16,-3 1 47 0,-2-1-47 0,2 0 6 15,0 3-6-15,-7-6 7 0,7 6-7 0,-7 3 37 16,2-4-37-16,-2 7 38 0,-2 2-38 0,-1 3 6 16,-2 4-6-16,1-8 6 0,1-4-6 0,-3 3-1 15,1-3 1-15,-5 8 0 0,-1 3 0 0,-5-2-50 0,2-1 50 16,6-5-49-16,-1-4 49 0,-5 1-376 0,-5-2 376 0,0 3-375 15,-8-1 375-15,-20 9-1092 0</inkml:trace>
  <inkml:trace contextRef="#ctx0" brushRef="#br0" timeOffset="123848.62">17697 14756 348 0,'0'0'0'0,"0"0"0"0,0 0 0 0,0 0-4 16,0 0 4-16,0 0-3 0,0 0 3 0,0 0 121 0,0 0-121 15,0 0 122-15,0 0-122 0,0 0 158 0,0 0-158 16,0 0 158-16,0 0-158 0,0 0 176 0,0 0-176 16,0 0 176-16,0 0-176 0,0 0 151 0,0 0-151 0,0 0 151 15,0 0-151-15,0 0 110 0,0 0-110 0,0 0 111 16,12 17-111-16,-3-7 64 0,3 3-64 0,-3-5 64 16,0 1-64-16,-1 1 44 0,-1-1-44 0,0-3 44 15,0 0-44-15,-2-1 64 0,4 0-64 0,-2 0 64 16,0-5-64-16,4 2 8 0,-3-1-8 0,5-1 8 15,1 0-8-15,3-1 33 0,4-4-33 0,-7 1 34 16,-2 1-34-16,6-2 0 0,3-4 0 0,-2-1 0 16,2-2 0-16,3 0 2 0,-3 0-2 0,-7 1 2 15,-2 3-2-15,6-3 5 0,-1-1-5 0,-4 0 6 16,-3 0-6-16,2-3 0 0,2-4 0 0,-3 4 0 0,-2-1 0 16,-1-3 20-16,1-3-20 0,-5 7 20 15,1 4-20-15,-2-2 3 0,3-3-3 0,-6-3 3 0,1-3-3 16,-1 5 60-16,-1-2-60 0,1 7 61 0,0 5-61 0,0 0-13 15,-4 0 13-15,2-1-13 0,1-4 13 0,-1 0 13 16,-7 0-13-16,6 5 13 0,1 2-13 0,2 5 1 16,-7-9-1-16,7 9 2 0,-12-12-2 0,1 3-4 15,-1 1 4-15,5 3-4 0,2 0 4 0,-4 1-3 16,0 2 3-16,0 1-3 0,1-3 3 0,-8 4-7 16,-3 0 7-16,10 0-7 0,2 0 7 0,-7 0-1 15,-9 0 1-15,2 0-1 0,0 2 1 0,21-2-13 16,0 0 13-16,-22 5-13 0,-3 2 13 0,25-7 0 0,0 0 0 15,-26 12 0-15,2 0 0 0,24-12 0 0,0 0 0 16,-23 14 0-16,-2 5 0 0,25-19 0 0,0 0 0 16,-22 22 0-16,-1 2 0 0,23-24-1 0,0 0 1 0,-21 29 0 15,2 2 0-15,19-31-3 0,0 0 3 0,-18 34-3 16,4 4 3-16,14-38 0 0,0 0 0 0,-12 34 0 16,0-4 0-16,12-30 0 0,0 0 0 0,-9 34 1 15,2 2-1-15,7-36-2 0,0 0 2 0,-3 33-1 16,3-1 1-16,0-32-10 0,0 0 10 0,1 35-10 15,6-1 10-15,-7-34 3 0,0 0-3 0,11 39 4 16,5 3-4-16,-16-42 31 0,0 0-31 0,15 42 31 16,5 1-31-16,-20-43-7 0,0 0 7 0,21 42-6 15,1-10 6-15,-22-32 0 0,0 0 0 0,25 34 0 16,-1-3 0-16,-24-31 47 0,0 0-47 0,26 30 48 16,2-8-48-16,-28-22 32 0,0 0-32 0,33 22 33 15,-3-3-33-15,-30-19-3 0,0 0 3 0,35 14-3 0,0-4 3 16,-35-10 1-16,0 0-1 0,33 9 1 0,2-3-1 15,-35-6 45-15,0 0-45 0,35 4 45 0,-3-4-45 16,-32 0-6-16,0 0 6 0,33-2-6 0,-2-3 6 16,-31 5 15-16,0 0-15 0,28-5 15 0,2-4-15 0,-30 9 26 15,0 0-26-15,26-12 26 0,0-1-26 0,-26 13 2 16,0 0-2-16,27-14 3 0,-7-2-3 0,-20 16 0 16,0 0 0-16,21-12 0 0,-1-3 0 0,-20 15-114 15,0 0 114-15,15-14-113 0,-2 4 113 0,-13 10-675 16,0 0 675-16,8-21-675 0,-2-6 675 0,4-21-598 0</inkml:trace>
  <inkml:trace contextRef="#ctx0" brushRef="#br0" timeOffset="124134.73">18483 13711 774 0,'0'0'0'0,"-16"10"0"0,-6 9 0 0,9-10 0 16,10-6 0-16,10-12 0 0,10-9 0 0,8-10-521 15</inkml:trace>
  <inkml:trace contextRef="#ctx0" brushRef="#br0" timeOffset="125125.08">18483 13695 460 0,'0'0'0'0,"0"0"0"0,-9-3 0 0,2 1 265 16,-1 2-265-16,2 0 265 0,-2 0-265 0,1 0 187 15,-2 0-187-15,-2 0 187 0,-1 0-187 0,-4 0 193 16,1 2-193-16,2-2 193 0,0 0-193 0,-1 0 75 0,-2 0-75 16,-2 0 75-16,3 0-75 0,-3 2 5 0,-5-1-5 15,9 1 5-15,4-2-5 0,-6 2 7 0,1-2-7 0,-3 0 7 16,-3-2-7-16,0 0-3 0,-7-1 3 0,9 1-3 16,-4 2 3-16,2 0 1 0,-3 0-1 0,3 0 1 15,2 2-1-15,-2-2 0 0,-6 0 0 0,6 0 0 16,-3 2 0-16,1 1 55 0,-3 4-55 0,7-2 56 15,0-1-56-15,-8 2 10 0,1 3-10 0,2-4 10 16,-2 2-10-16,-1 0 62 0,-6 1-62 0,7-1 62 16,2-2-62-16,-4 4 20 0,-6 0-20 0,13-2 20 15,7-7-20-15,-5 3 42 0,-3 0-42 0,-5 3 43 16,-4-5-43-16,5 3 8 0,-2 3-8 0,8-7 9 16,8 1-9-16,-5 1 36 0,-1-2-36 0,-8 0 37 15,-4-2-37-15,4 2 0 0,-2 2 0 0,11-2 0 16,6 0 0-16,-8 0 13 0,2 2-13 0,1-4 14 0,0 0-14 15,-1 1 1-15,-1 1-1 0,6-4 2 0,1 2-2 16,1 1 1-16,-2-1-1 0,3 0 1 0,4 1-1 16,-4 1 3-16,0-6-3 0,9 6 4 0,-10-5-4 0,10 5-2 15,-11-5 2-15,11 5-2 0,-5-3 2 0,5 3 10 16,-9-5-10-16,9 5 11 0,-7-7-11 0,7 7 1 16,-1-9-1-16,1 2 2 0,0 2-2 0,3-5 0 15,2-2 0-15,-1 1 0 0,1 3 0 0,4-4-4 16,3-2 4-16,0-1-3 0,4-3 3 0,1-4 0 15,4 2 0-15,-5 4 0 0,-5 4 0 0,8-2-8 16,-2 2 8-16,4 0-7 0,6-1 7 0,-7-1 25 16,3-2-25-16,-7 6 26 0,-2 5-26 0,0-5 0 0,3 1 0 15,1-1 0-15,-2-4 0 0,1 0 4 0,-1-3-4 0,-6 9 4 16,-5 4-4-16,4 2-9 0,-2-3 9 0,2 0-9 16,1 0 9-16,1-2 3 0,1-3-3 0,-5 5 3 15,-7 3-3-15,0 2 2 0,0 0-2 0,0 0 2 16,0 0-2-16,0 0 0 0,7-5 0 0,-7 5 0 15,0 0 0-15,0 0 41 0,0 0-41 0,0 0 41 16,0 0-41-16,0 0-43 0,0 0 43 0,0 0-42 16,0 0 42-16,0 0 33 0,0 0-33 0,0 0 34 15,-7 7-34-15,-2-2-2 0,-5 2 2 0,6 0-1 16,-1-4 1-16,0 4 8 0,-7 1-8 0,2 1 8 16,-1 1-8-16,-4 1-12 0,-2-1 12 0,7 0-12 15,5-1 12-15,-7-1 8 0,-3 1-8 0,-2 0 8 16,0 6-8-16,-5-3-1 0,1 0 1 0,11-3-1 0,2-2 1 15,-2 1 0-15,-2-1 0 0,2 3 1 0,-3 2-1 16,0 2 1-16,1-2-1 0,5-3 1 0,8-6-1 16,-6 4-1-16,0 1 1 0,1 3-1 0,-1 2 1 0,-2 0 0 15,1-1 0-15,3-4 0 0,5-3 0 0,-3 2-5 16,1 0 5-16,1 0-5 0,3 1 5 0,-4 3-8 16,1 1 8-16,1-5-8 0,2-4 8 0,0-3-15 15,0 9 15-15,0-9-14 0,0 10 14 0,4-1 25 16,1-1-25-16,-2 1 26 0,-1-2-26 0,5-1-28 15,2 5 28-15,0-4-28 0,-4-1 28 0,4 3 56 16,6-2-56-16,-1 0 56 0,2 0-56 0,7-1 14 16,-1 0-14-16,3-3 15 0,1 0-15 0,0-1 7 0,1 0-7 15,-3-2 8-15,-7-2-8 0,6 0 58 0,2 1-58 16,-11-1 59-16,-2 2-59 0,4-3-5 0,3 1 5 16,2-2-4-16,-6 1 4 0,5-4 1 0,1 2-1 0,-7 2 1 15,-6-1-1-15,3 1-14 0,3 1 14 0,-4-3-13 16,1 3 13-16,1-1-6 0,-1 1 6 0,-4 0-5 15,-2 1 5-15,-5 1-157 0,8-2 157 0,-8 2-157 16,0 0 157-16,0 0-375 0,9 2 375 0,-9-2-374 16,0 0 374-16,0 0-1085 0</inkml:trace>
  <inkml:trace contextRef="#ctx0" brushRef="#br0" timeOffset="126325.56">18224 16256 1289 0,'0'0'0'0,"0"0"0"0,9-41 0 16,-5 31 135-16,-3 4-135 0,3 17 135 0,-2 9-135 16,1-4 54-16,2-1-54 0,-3-5 54 0,-2-1-54 15,0-9 21-15,0 9-21 0,0-9 21 0,0 0-21 16,0 0 0-16,14-11 0 0,-9 6 0 0,1-2 0 0,1-1 55 16,1-3-55-16,-1-1 56 0,0 0-56 0,0-1 51 15,-1-3-51-15,-1 2 52 0,2 4-52 16,-4-5 90-16,3-4-90 0,-1 3 90 0,-2 1-90 0,3-2 87 15,-3-4-87-15,0 1 88 0,1-4-88 0,1-4 32 16,-5-4-32-16,2 1 32 0,-2 1-32 0,2 3-11 16,-2-6 11-16,1 8-10 0,3-1 10 0,-4 2-1 15,2-2 1-15,-2 4 0 0,-2 3 0 0,2-3-35 0,0-1 35 16,-4 4-35-16,1 1 35 0,3 0 7 0,0 3-7 16,-2 3 7-16,2 3-7 0,-3-1 6 0,1 1-6 0,0 3 7 15,2 0-7-15,0 6 33 0,-2-10-33 0,2 10 33 16,0 0-33-16,0 0 1 0,0 0-1 0,0 0 2 15,0 0-2-15,0 0 6 0,0 0-6 0,0 0 7 16,-3 9-7-16,3 1 3 0,-2 2-3 0,2 4 4 16,0 2-4-16,2 8 0 0,1 3 0 0,-3 0 1 15,0 6-1-15,2 6 5 0,2 5-5 0,-1-1 5 16,-3 5-5-16,2-1-19 0,1-2 19 0,1-1-18 16,-2-5 18-16,1 4 23 0,2 1-23 0,-1 1 24 15,-1 2-24-15,-3 1-1 0,2-3 1 0,-2-6 0 16,0-7 0-16,0 2 0 0,2-3 0 0,-2-8 0 15,-2-4 0-15,0 1 33 0,-1 1-33 0,1-6 33 16,0-3-33-16,1 1-1 0,1 0 1 0,0-4 0 16,-6-4 0-16,5-1 37 0,-1 1-37 0,2-7 38 0,-5 7-38 15,5-7 59-15,0 0-59 0,0 0 60 0,0 0-60 0,0 0 43 16,0 0-43-16,-2-7 44 0,-3-5-44 0,1-5-5 16,-1-5 5-16,3 5-4 0,1-2 4 0,2-3 24 15,1-6-24-15,1 1 25 0,3-1-25 0,1-3-2 16,3-7 2-16,-3 14-2 0,-2 9 2 0,4-11 7 15,5-1-7-15,2-4 8 0,1-2-8 0,1 4-38 16,-1 2 38-16,-1 9-37 0,0 0 37 0,3 0 5 16,-5 1-5-16,2 7 6 0,-2 0-6 0,3-1-3 15,1 1 3-15,-3 3-3 0,-1 2 3 0,4 0-15 0,3 2 15 16,-6 1-15-16,-1 2 15 0,-1 2-38 0,2 1 38 16,1 2-38-16,-2 2 38 0,2 3 29 0,1 4-29 15,-6-2 29-15,-1-2-29 0,2 6 0 0,2 1 0 16,0 5 0-16,4 2 0 0,-2 7 10 0,-8 5-10 0,3-7 11 15,-4-3-11-15,2 3 5 0,-2 2-5 0,-2-5 6 16,-2-2-6-16,3 2 7 0,-1-1-7 0,0-4 8 16,-1-2-8-16,-1 0 14 0,-1 0-14 0,-1-6 15 15,1-2-15-15,2 2-10 0,-4 3 10 0,1-8-9 16,-1-4 9-16,2 3-74 0,0 1 74 0,-2-8-73 16,3 9 73-16,-3-9-118 0,0 8 118 0,0-8-117 15,0 0 117-15,0 0-408 0,0 0 408 0,0 0-407 16,0 0 407-16,0 0-982 0</inkml:trace>
  <inkml:trace contextRef="#ctx0" brushRef="#br0" timeOffset="127612.25">17258 17172 1110 0,'7'-6'0'0,"-5"-6"127"0,0-7-127 0,-2 19 127 16,-18-5-127-16,10 3 105 0,-3 2-105 0,11 0 106 16,-9 3-106-16,9-3 1 0,0 0-1 0,0 0 1 15,0 0-1-15,0 0 18 0,0 0-18 0,0 0 18 16,0 0-18-16,0 0 27 0,9-3-27 0,-2-1 27 16,2 1-27-16,1 0 86 0,6-3-86 0,-4 3 86 15,0 0-86-15,8-1 78 0,2-1-78 0,3 2 78 16,1 1-78-16,-26 2 75 0,0 0-75 0,35-5 75 15,3 0-75-15,-38 5 41 0,0 0-41 0,48-7 41 16,4-2-41-16,-52 9 60 0,0 0-60 0,58-10 60 16,6-2-60-16,-64 12-2 0,0 0 2 0,84-16-1 0,14-4 1 15,-98 20 30-15,0 0-30 0,96-21 30 0,2 1-30 16,-98 20 2-16,0 0-2 0,96-18 2 0,0 1-2 16,-96 17 0-16,0 0 0 0,98-15 0 0,3 1 0 0,-101 14 43 15,0 0-43-15,95-10 43 0,3-2-43 0,-98 12 36 16,0 0-36-16,96-9 36 0,-2 2-36 0,-94 7 50 15,0 0-50-15,94-7 51 0,-1-1-51 0,-93 8 14 16,0 0-14-16,94-5 15 0,1 1-15 0,-95 4 32 16,0 0-32-16,97-5 33 0,-2-2-33 0,-95 7 10 15,0 0-10-15,92-7 11 0,1-1-11 0,-93 8 18 16,0 0-18-16,91-11 19 0,1-1-19 0,-92 12 56 0,0 0-56 16,86-13 56-16,0-1-56 0,-86 14-4 0,0 0 4 15,82-15-3-15,-2 3 3 0,-80 12 17 0,0 0-17 16,77-12 17-16,0-2-17 0,-77 14-3 0,0 0 3 0,66-11-3 15,-5-2 3-15,-61 13-7 0,0 0 7 0,56-12-7 16,-5 1 7-16,-51 11-4 0,0 0 4 16,38-8-3-16,-8 1 3 0,-30 7-1 0,0 0 1 0,25-7 0 15,-6 2 0-15,-19 5 2 0,0 0-2 0,17-5 2 16,-3-2-2-16,-14 7 3 0,0 0-3 0,11-3 3 16,-3-3-3-16,-8 6 12 0,0 0-12 0,0 0 13 15,9-10-13-15,-9 10-4 0,0 0 4 0,-5-10-4 16,-4-6 4-16,9 16-4 0,0 0 4 0,-12-15-3 15,-5-1 3-15,17 16-14 0,0 0 14 0,-21-18-13 16,-4-3 13-16,25 21-56 0,0 0 56 0,-28-21-56 16,0 3 56-16,28 18-9 0,0 0 9 0,-31-23-9 15,-6 1 9-15,37 22 0 0,0 0 0 0,-38-22 0 0,-4 1 0 16,42 21-9-16,0 0 9 0,-46-24-9 0,3 3 9 0,43 21 5 16,0 0-5-16,-48-22 5 0,5 1-5 15,43 21-24-15,0 0 24 0,-37-18-23 0,4-1 23 0,33 19 34 16,0 0-34-16,-28-14 35 0,7 4-35 0,21 10 33 15,0 0-33-15,-19-9 34 0,1 4-34 0,18 5-2 16,0 0 2-16,-12-3-1 0,-2 1 1 0,14 2 0 16,0 0 0-16,-9-2 0 0,2 2 0 0,7 0-6 15,0 0 6-15,0 0-5 0,0 0 5 0,0 0-5 16,2 7 5-16,3 5-4 0,4 3 4 0,2 4 28 16,1 4-28-16,0-6 28 0,4-3-28 0,-1 1 3 15,1 0-3-15,3-1 3 0,1 2-3 0,2-4 5 0,-2 0-5 16,-1-2 5-16,-7-2-5 0,11 3 38 0,-2-3-38 15,7 1 38-15,1-2-38 0,-4 1 1 0,1-1-1 0,-2-2 1 16,-1-1-1-16,0 1 13 0,1 0-13 0,-3 0 13 16,2 0-13-16,0 1 1 0,-4-3-1 0,-2 0 1 15,-3 1-1-15,2-1 24 0,-2 1-24 0,0-1 25 16,2 1-25-16,-2-1-12 0,1 0 12 0,-4-1-12 16,-4 0 12-16,2 1 9 0,-1 1-9 0,-8-4 9 15,9 5-9-15,-9-5 25 0,9 5-25 0,-9-5 26 16,0 0-26-16,0 0 6 0,0 0-6 0,0 0 6 15,2 7-6-15,-2-7 6 0,-4 12-6 0,-1-3 6 16,-4-1-6-16,-1 4-17 0,-8 0 17 0,3-2-17 16,-3 2 17-16,-3 4 20 0,-2 1-20 0,-1 2 20 15,-1 3-20-15,3 4 37 0,-4 0-37 0,8-4 37 0,6-5-37 16,-6 6 0-16,-1 2 0 0,-2 3 0 0,-5 1 0 16,0 0 36-16,-2 0-36 0,9-5 36 0,3-5-36 15,-7 2-43-15,-1-2 43 0,1 5-42 0,-3 1 42 0,1 8-113 16,3 5 113-16,-1-11-113 0,2-3 113 0,0 4-426 15,-5-3 426-15,0 1-425 0,-2-2 425 0,-27 28-1437 16</inkml:trace>
  <inkml:trace contextRef="#ctx0" brushRef="#br0" timeOffset="134089.26">21783 14960 382 0,'0'0'0'0,"0"0"0"0,-17-36 0 0,10 24 256 0,2 2-256 0,5 10 257 16,5 15-257-16,-5-6 136 0,3 0-136 0,1-3 137 16,-2 1-137-16,-2-7 119 0,3 7-119 0,-3-7 119 15,0 0-119-15,0 0 83 0,0 0-83 0,0 0 84 16,0 0-84-16,0 0 73 0,0 0-73 0,0 0 74 16,0 0-74-16,0 0 66 0,0 0-66 0,0 0 67 15,0 0-67-15,0 0 37 0,0 0-37 0,0 0 37 16,0 0-37-16,0 0 41 0,9 5-41 0,-9-5 42 15,9 9-42-15,-1-4 95 0,1 2-95 0,0 0 96 16,1 0-96-16,6 1 73 0,2-1-73 0,-3-2 74 16,1-1-74-16,5-3 86 0,7 1-86 0,3-4 87 0,3-3-87 15,2 2 37-15,4-2-37 0,-3-1 38 0,0 0-38 16,3-1 13-16,0-2-13 0,0 4 13 0,1 0-13 16,0 0 0-16,3-2 0 0,-7 3 1 0,-6 1-1 15,9 0 2-15,6 3-2 0,-4 0 2 0,3 0-2 0,-3 0 15 16,4-4-15-16,-1 4 16 0,-1-2-16 0,-4 2-1 15,2-1 1-15,0 2-1 0,-2 1 1 0,5-2 55 16,4 0-55-16,0 4 56 0,-2-3-56 0,1-1 0 16,0 0 0-16,-4 0 0 0,-5 2 0 0,8-2 51 15,2 0-51-15,0 0 51 0,-2 0-51 0,0-2 40 16,0 1-40-16,-3 1 41 0,-2 0-41 0,5-4 1 16,4 1-1-16,-4 1 1 0,3 0-1 0,1 1 8 0,-2 1-8 15,2 0 9-15,-2 0-9 0,-49 0 3 0,0 0-3 16,76-4 4-16,21 2-4 0,-97 2 1 0,0 0-1 15,94-1 2-15,7-3-2 0,-101 4 1 0,0 0-1 16,98-5 2-16,2-4-2 0,-100 9 22 0,0 0-22 16,98-6 23-16,-1 0-23 0,-97 6-2 0,0 0 2 0,89-3-1 15,-5 0 1-15,-84 3 1 0,0 0-1 0,86-4 1 16,-4 2-1-16,-82 2 8 0,0 0-8 0,82-1 9 16,-5-1-9-16,-77 2 3 0,0 0-3 0,77 0 4 15,-4 0-4-15,-73 0 7 0,0 0-7 0,70 0 8 16,-2 0-8-16,-68 0 7 0,0 0-7 0,65-3 8 15,-2 1-8-15,-63 2 3 0,0 0-3 0,54 0 3 16,-2 0-3-16,-52 0 12 0,0 0-12 0,37 2 12 16,-11 1-12-16,-26-3 3 0,0 0-3 0,25 0 4 15,-4 0-4-15,-21 0 0 0,0 0 0 0,17 2 1 0,1-1-1 16,-18-1 1-16,0 0-1 0,15 2 2 0,-2 0-2 16,-13-2-23-16,0 0 23 0,10 2-22 0,-1-2 22 15,-9 0-112-15,0 0 112 0,7 0-112 0,-4 0 112 0,-3 0-239 16,0 0 239-16,0 0-239 0,0 0 239 15,0 0-1661-15</inkml:trace>
  <inkml:trace contextRef="#ctx0" brushRef="#br0" timeOffset="134854.57">25709 14341 1491 0,'0'0'0'0,"14"3"0"15,9 4 0-15,-23-7 218 0,0 0-218 0,0 0 218 16,-19-10-218-16,19 10 115 0,0 0-115 0,-13-5 116 15,0-1-116-15,13 6 54 0,0 0-54 0,-11-3 55 16,1 0-55-16,10 3 0 0,0 0 0 0,-7-2 0 16,0 2 0-16,7 0 35 0,0 0-35 0,0 0 35 15,-11 0-35-15,11 0 46 0,0 0-46 0,0 0 47 16,-5 14-47-16,5-14 52 0,0 0-52 0,0 10 53 16,2 0-53-16,3 2 50 0,2-2-50 0,2 2 51 0,-1 0-51 15,3 2 66-15,-1 0-66 0,1 0 66 0,-1-2-66 16,2 3-3-16,4 1 3 0,-2 2-3 0,-2 1 3 15,1 2 6-15,-1 0-6 0,-2-6 6 0,1-3-6 0,1 0 61 16,0 0-61-16,2 2 62 0,0 1-62 0,4-3-1 16,-1 2 1-16,-5-2-1 0,-1-3 1 0,1 1 0 15,0-2 0-15,2 3 0 0,-1-1 0 0,2-1 27 16,4 1-27-16,-5-2 27 0,-1-1-27 0,-13-7 5 16,0 0-5-16,22 9 5 0,5 1-5 0,-3 1 0 15,2-5 0-15,-8 1 0 0,-8-3 0 0,4 3 5 0,0-6-5 16,0 4 6-16,2 1-6 0,-2 0 2 0,2 1-2 15,-6-2 3-15,-5-1-3 0,2 1 5 0,2-3-5 16,-9-2 5-16,9 5-5 0,-9-5 22 0,12 5-22 16,-12-5 23-16,9 5-23 0,-9-5 0 0,7 7 0 0,-7-7 0 15,0 0 0-15,0 0 7 0,0 0-7 0,0 0 7 16,0 0-7-16,0 0 15 0,0 0-15 0,0 0 15 16,0 0-15-16,0 0-1 0,3 5 1 0,-3-5-1 15,2 7 1-15,-2-7 34 0,-2 7-34 0,2-7 34 16,-9 10-34-16,3-5-4 0,-3 0 4 0,2 1-3 15,2 1 3-15,-2-4 15 0,-2 6-15 0,2-4 15 16,0 2-15-16,-4-1 0 0,-1 1 0 0,-2 4 0 16,-7 1 0-16,0 1-1 0,-3 1 1 0,5-2 0 15,1 0 0-15,1 0 5 0,1 0-5 0,-2 0 6 16,3 4-6-16,-6-1 38 0,0-1-38 0,0 1 38 16,-2 2-38-16,-1 2 19 0,-4 2-19 0,1-2 20 0,1 3-20 15,-3 0-6-15,-1 1 6 0,-2 1-6 0,1 0 6 16,1 1-133-16,-3 3 133 0,3-2-132 0,4-2 132 15,-4 3-578-15,1 1 578 0,1-8-578 0,0 1 578 16,-26 22-1187-16</inkml:trace>
  <inkml:trace contextRef="#ctx0" brushRef="#br0" timeOffset="152439.84">1749 5990 819 0,'0'0'0'0,"0"0"124"15,0 0-124-15,-5 18 124 0,-8 19-124 0,13-37 79 16,0 0-79-16,-3 32 79 0,3 4-79 0,0-36 70 16,0 0-70-16,0 36 70 0,7-1-70 0,-7-35-3 15,0 0 3-15,2 36-3 0,5-6 3 0,-7-30 4 0,0 0-4 16,5 36 4-16,-2 1-4 0,-3-37 3 0,0 0-3 15,6 32 3-15,-3 8-3 0,-3-40-1 0,0 0 1 16,5 39 0-16,4 4 0 0,-9-43 0 0,0 0 0 0,4 45 0 16,1 6 0-16,-5-51 5 0,0 0-5 0,3 48 5 15,6-1-5-15,-9-47 7 0,0 0-7 0,4 44 8 16,1-1-8-16,-5-43 39 0,0 0-39 0,0 45 39 16,3-6-39-16,-3-39 18 0,0 0-18 0,0 45 19 15,0 1-19-15,0-46 53 0,0 0-53 0,0 48 54 16,0-3-54-16,0-45 35 0,0 0-35 0,0 43 35 15,0 0-35-15,0-43 34 0,0 0-34 0,0 36 34 16,2-9-34-16,-2-27 44 0,0 0-44 0,4 29 45 16,-1-1-45-16,-3-28-4 0,0 0 4 0,5 24-3 15,1-5 3-15,-6-19 1 0,0 0-1 0,7 18 1 16,1 0-1-16,-8-18 4 0,0 0-4 0,5 15 5 16,2-3-5-16,-7-12 2 0,0 0-2 0,6 16 2 15,2-4-2-15,-8-12 0 0,0 0 0 0,6 15 1 0,2-3-1 16,-8-12 18-16,0 0-18 0,9 9 18 0,-2 3-18 15,-7-12 0-15,0 0 0 0,9 8 1 0,0 3-1 0,-9-11 3 16,0 0-3-16,12 12 4 0,-3-4-4 0,-9-8 32 16,0 0-32-16,17 16 32 0,1-1-32 0,-18-15 33 15,0 0-33-15,22 12 33 0,3-3-33 0,-25-9 22 16,0 0-22-16,29 5 22 0,3-2-22 0,-32-3 11 16,0 0-11-16,38-2 11 0,4-4-11 0,-42 6 42 15,0 0-42-15,44-9 42 0,3-1-42 0,-47 10 0 0,0 0 0 16,49-9 0-16,5 1 0 0,-54 8 24 0,0 0-24 15,53-11 25-15,-1 3-25 0,-1 3 31 0,-4-4-31 16,-9 2 31-16,-3-2-31 0,4 3 2 0,1-3-2 0,-3 2 2 16,-3 2-2-16,1-2 8 0,-1 2-8 15,1-5 9-15,3 1-9 0,-38 9 39 0,0 0-39 16,49-12 39-16,7 0-39 0,-56 12 1 0,0 0-1 0,59-12 2 16,9-7-2-16,6 2 7 0,1-5-7 0,-21 8 8 15,-16 4-8-15,6 1 15 0,-5 1-15 0,-1-1 15 16,2 2-15-16,2 0-5 0,2-1 5 0,-2 3-4 15,-7-4 4-15,3 2-1 0,-3-5 1 0,3 9 0 16,-3-4 0-16,4 2 0 0,-1-4 0 0,1 2 0 16,1 2 0-16,2 2 34 0,-2-3-34 0,-5 0 34 15,2-3-34-15,-2-5-2 0,0-3 2 0,0 5-2 16,-1-3 2-16,5 3-3 0,3 0 3 0,-4 3-3 16,-3-1 3-16,4 5 0 0,-1-4 0 0,-3 2 1 0,3 0-1 15,1 2-1-15,-4 2 1 0,0-2 0 0,0 1 0 16,1-3 20-16,1 2-20 0,0-2 20 0,-2 6-20 15,0-3-1-15,3-3 1 0,-3 6-1 0,3-6 1 0,1 1 18 16,1 3-18-16,-3-4 18 0,-6 2-18 0,2 2 1 16,2-4-1-16,6 2 1 0,1-1-1 0,-4 3-8 15,0-4 8-15,-3 5-8 0,0-1 8 16,-2 0 33-16,2 3-33 0,-5-4 34 0,0-1-34 0,1 2-4 16,2-1 4-16,2 4-3 0,-5-3 3 0,5 1 8 15,0 2-8-15,0-3 8 0,0-1-8 0,2 1-7 16,-6-2 7-16,2 1-6 0,-1 1 6 0,-3-2 0 0,3 1 0 15,1-3 0-15,2 2 0 0,0-4 1 0,-2 3-1 16,2-1 1-16,-2 2-1 0,2-4-5 0,-3 6 5 16,-3-3-4-16,-8 3 4 0,9 0 18 0,-4-6-18 0,0 2 18 15,1-1-18-15,-3 4 1 0,6-3-1 0,-8 2 1 16,1-3-1-16,5-3 35 0,0 3-35 0,-3-1 35 16,-3 2-35-16,3-1-21 0,-3-4 21 0,3 3-21 15,-8 0 21-15,4 3 6 0,2-3-6 0,-2 2 6 16,-4 2-6-16,1 2 0 0,-1-6 0 0,1 6 1 15,-2-6-1-15,1 2 0 0,1 2 0 0,-6 2 0 16,-3-4 0-16,5 1 0 0,1 3 0 0,-4-4 1 16,-3 2-1-16,8 2 2 0,-2-4-2 0,-7 5 2 15,-2-1-2-15,8-3 28 0,1 5-28 0,-2-1 28 16,-3 2-28-16,5-3-37 0,-2 3 37 0,0 0-37 16,-3 0 37-16,-1 0 33 0,1-4-33 0,0 4 34 15,3 0-34-15,2 0-11 0,-2 4 11 0,-3-4-11 0,-4 0 11 16,-5 0-1-16,13 3 1 0,-13-3 0 0,0 0 0 15,0 0-7-15,0 0 7 0,0 0-6 0,0 0 6 16,0 0 15-16,0 0-15 0,0 0 16 0,8 0-16 0,-8 0 27 16,9 2-27-16,-9-2 27 0,0 0-27 0,0 0 8 15,0 0-8-15,0 0 8 0,0 0-8 0,0 0 12 16,5-5-12-16,-5 5 12 0,7-12-12 0,-1 3 8 16,-6-3-8-16,3 2 8 0,-3 1-8 0,-3-3 8 15,3-3-8-15,-4 3 8 0,2-6-8 0,-1 3 38 16,-2-7-38-16,1 5 39 0,-1-2-39 0,-2-5 1 0,-4-4-1 15,1-1 2-15,-1-2-2 0,-1-1 0 0,-2 1 0 16,2 1 0-16,-2 5 0 0,-2-1 3 0,-1 4-3 16,3-2 3-16,-2 0-3 0,-1 0 11 0,-1-7-11 0,4 14 11 15,4 1-11-15,-4-5 0 0,0-4 0 0,-2-4 0 16,2-7 0-16,-3 1-1 0,-4-1 1 0,5 7-1 16,5 2 1-16,-6-1 0 0,1 4 0 0,-1 0 0 15,-1 0 0-15,-3 2-11 0,2-2 11 0,3 6-10 16,2 5 10-16,-1-1 1 0,1-5-1 0,1 2 1 15,-1 5-1-15,2-3 0 0,-2-4 0 0,4 3 0 16,4 4 0-16,-2-5-4 0,-4-2 4 0,6 4-3 16,-2-1 3-16,2 3 2 0,-4-6-2 0,5 7 2 15,-4 3-2-15,4-1-43 0,-4 1 43 0,9 9-43 16,-9-8 43-16,9 8-88 0,-12-12 88 0,12 12-87 16,-9-4 87-16,0 4-314 0,1 0 314 0,-1 0-314 15,-3 4 314-15,-9-4-1399 0</inkml:trace>
  <inkml:trace contextRef="#ctx0" brushRef="#br0" timeOffset="153239.37">2394 9772 740 0,'0'0'0'15,"8"10"0"-15,3 8 0 0,-11-18 239 0,0 0-239 16,-2 10 239-16,-7 2-239 0,9-12 178 0,0 0-178 0,-15 17 179 16,-3 2-179-16,18-19 129 0,0 0-129 0,-14 24 130 15,2 5-130-15,12-29 72 0,0 0-72 16,-9 34 73-16,4 8-73 0,5-42 34 0,0 0-34 0,0 51 34 15,2 13-34-15,-2-64 9 0,0 0-9 0,3 67 9 16,-3 5-9-16,0-72 11 0,0 0-11 0,9 99 11 16,3 25-11-16,-12-124 3 0,0 0-3 0,14 108 4 15,2 0-4-15,-16-108 6 0,0 0-6 0,14 100 6 16,3-16-6-16,-17-84 43 0,0 0-43 0,18 87 43 16,-3-4-43-16,-15-83-20 0,0 0 20 0,18 68-20 15,-1-8 20-15,-17-60 7 0,0 0-7 0,18 50 7 16,-6-14-7-16,-12-36-2 0,0 0 2 0,11 21-1 0,-4-11 1 15,-7-10-148-15,0 0 148 0,5 9-147 0,-2-6 147 16,10 9-1305-16</inkml:trace>
  <inkml:trace contextRef="#ctx0" brushRef="#br0" timeOffset="154371.91">2287 9846 1300 0,'0'0'0'0,"14"10"0"16,10 7 0-16,-24-17 80 0,0 0-80 0,0 0 81 15,-8-1-81-15,8 1 54 0,0 0-54 0,-9-4 54 16,0 3-54-16,9 1-28 0,0 0 28 0,0 0-28 16,-3-11 28-16,3 11 1 0,0 0-1 0,0 0 1 15,5-5-1-15,-5 5 40 0,0 0-40 0,12-5 40 16,0 1-40-16,-12 4 58 0,0 0-58 0,13-3 58 15,1-2-58-15,-14 5 91 0,0 0-91 0,17-2 92 0,-1 0-92 16,-16 2 53-16,0 0-53 0,23-3 54 0,6-6-54 16,-29 9 20-16,0 0-20 0,32-8 20 0,4 1-20 15,-36 7 55-15,0 0-55 0,44-10 55 0,0-1-55 0,-44 11 9 16,0 0-9-16,50-10 9 0,6 2-9 0,-56 8 22 16,0 0-22-16,58-19 22 0,7 2-22 0,-65 17 0 15,0 0 0-15,85-28 0 0,10-6 0 0,-95 34-2 16,0 0 2-16,94-28-1 0,0-1 1 0,-94 29 0 15,0 0 0-15,95-24 1 0,-1 3-1 0,-94 21 3 16,0 0-3-16,96-18 3 0,2-3-3 0,-98 21 43 0,0 0-43 16,96-24 43-16,7-3-43 0,-103 27 12 0,0 0-12 15,107-31 13-15,1-2-13 0,-108 33 0 0,0 0 0 16,112-36 0-16,-4-4 0 0,-108 40 3 0,0 0-3 16,115-42 3-16,-3-5-3 0,-112 47-1 0,0 0 1 0,112-41 0 15,-9-2 0-15,-103 43 9 0,0 0-9 0,105-36 10 16,-2 0-10-16,-103 36 25 0,0 0-25 0,103-36 26 15,-3-3-26-15,-100 39-2 0,0 0 2 0,106-35-2 16,-3 1 2-16,-103 34 4 0,0 0-4 0,105-38 4 16,-2-1-4-16,-103 39-2 0,0 0 2 0,103-42-1 15,0 0 1-15,-103 42 12 0,0 0-12 0,100-42 13 16,-2 8-13-16,-98 34-14 0,0 0 14 0,94-31-13 16,1 4 13-16,-95 27 3 0,0 0-3 0,90-26 4 15,5 7-4-15,-95 19 12 0,0 0-12 0,78-20 13 16,-1-1-13-16,-77 21 0 0,0 0 0 0,77-19 0 15,-2-2 0-15,-75 21 9 0,0 0-9 0,75-22 9 16,-1 2-9-16,-74 20-1 0,0 0 1 0,70-24-1 0,0-7 1 16,-70 31 7-16,0 0-7 0,64-28 8 15,-4-1-8-15,-60 29 45 0,0 0-45 0,56-22 45 0,-6 1-45 16,-50 21-2-16,0 0 2 0,53-19-1 0,-3 2 1 0,-50 17 29 16,0 0-29-16,44-15 29 0,-9 3-29 0,-35 12 0 15,0 0 0-15,38-16 0 0,1 4 0 0,-39 12-2 16,0 0 2-16,31-12-1 0,-3 0 1 0,-28 12 1 15,0 0-1-15,32-12 1 0,-6 4-1 0,-26 8-9 16,0 0 9-16,26-9-9 0,-2 2 9 0,-24 7 44 16,0 0-44-16,18-9 45 0,-1 3-45 0,-17 6-5 0,0 0 5 15,14 0-5-15,-1-6 5 0,-13 6 3 0,0 0-3 16,8-1 4-16,-1-1-4 0,-7 2-4 0,0 0 4 16,0 0-3-16,9-3 3 0,-9 3 15 0,0 0-15 0,0 0 15 15,9 0-15-15,-9 0-4 0,0 0 4 0,0 0-3 16,5 0 3-16,-5 0 0 0,0 0 0 0,0 0 0 15,9 3 0-15,-9-3 0 0,0 0 0 0,5 9 0 16,2-4 0-16,-2 5 2 0,-1 2-2 0,-1 0 2 16,-1 0-2-16,5 4 48 0,-2 2-48 0,-1 12 48 15,4-1-48-15,-2 9-10 0,2-2 10 0,1-4-10 16,-2-4 10-16,-7-28 13 0,0 0-13 0,14 43 13 16,0 8-13-16,-2-3-8 0,1 9 8 0,-1-6-8 15,-3-1 8-15,1 1-4 0,-1-1 4 0,-2-12-4 16,1-5 4-16,-2-3-1 0,1 3 1 0,-2-4 0 15,0 2 0-15,2 0-3 0,2-2 3 0,-4-10-3 16,-1-7 3-16,-3 7-47 0,3-2 47 0,-1 11-46 0,1 8 46 16,3 31-1935-16</inkml:trace>
  <inkml:trace contextRef="#ctx0" brushRef="#br0" timeOffset="155905.04">7745 8717 953 0,'0'0'0'0,"16"7"0"0,10 8 0 0,-12-6 189 16,-7-4-189-16,-14-9 189 0,-10-4-189 0,3 3 66 15,1 1-66-15,1-3 66 0,7 6-66 0,5 1 10 16,-9-4-10-16,9 4 11 0,0 0-11 0,0 0 28 0,0 0-28 16,0 0 28-16,9 4-28 0,0 4 36 0,-4 2-36 15,4 2 36-15,-1 2-36 0,5 5 53 0,-5 0-53 16,1 1 54-16,0 1-54 0,3-2 72 0,-3 7-72 0,3-4 72 15,-3-1-72-15,1 3 32 0,2 3-32 0,-3 1 32 16,3 1-32-16,-12-29 42 0,0 0-42 0,9 46 42 16,3 9-42-16,-12-55-1 0,0 0 1 0,9 57-1 15,3 10 1-15,-12-67 53 0,0 0-53 0,14 60 53 16,0 7-53-16,-14-67 45 0,0 0-45 0,18 79 45 16,1 5-45-16,-19-84 47 0,0 0-47 0,14 75 48 15,3-6-48-15,-17-69 23 0,0 0-23 0,6 50 24 16,-3-14-24-16,-3-36 52 0,0 0-52 0,4 27 53 15,-4-6-53-15,0-21 1 0,0 0-1 0,0 19 2 16,0-2-2-16,0-17 50 0,0 0-50 0,0 15 50 16,0-3-50-16,0-12-10 0,0 0 10 0,1 10-10 15,1-1 10-15,-2-9-154 0,0 0 154 0,2 5-154 16,1 2 154-16,1 5-1572 0</inkml:trace>
  <inkml:trace contextRef="#ctx0" brushRef="#br0" timeOffset="156788.34">8178 8495 1468 0,'0'0'0'0,"9"0"0"0,9 0 0 0,-18 0 126 16,0 0-126-16,0 0 127 0,-13-1-127 0,13 1 22 15,0 0-22-15,-8-4 23 0,-1 1-23 0,9 3 2 16,0 0-2-16,-7-2 3 0,2-1-3 0,5 3 1 16,0 0-1-16,0 0 1 0,0 0-1 0,0 0 3 0,0 0-3 15,0 0 4-15,0 0-4 0,0 0 71 0,0 0-71 16,0 0 72-16,8 0-72 0,-8 0 38 0,0 0-38 15,13 5 39-15,4 3-39 0,-17-8 37 0,0 0-37 0,26 17 37 16,4 6-37-16,0 2 17 0,-1 3-17 0,-8-6 17 16,-1-3-17-16,1 3 5 0,0-1-5 0,1 7 6 15,3 4-6-15,1-1 0 0,0 5 0 0,-5-7 0 16,-3-3 0-16,4-2 13 0,3 0-13 0,-8-7 14 16,-3 2-14-16,4-3 23 0,1 1-23 0,-2-2 24 15,-3-5-24-15,4 4 22 0,-1 2-22 0,-5-8 23 16,-8-4-23-16,5 2 16 0,-1 0-16 0,1-1 17 15,0 0-17-15,0 0 5 0,-1-3-5 0,-8-2 5 16,6 0-5-16,-6 0 55 0,0 0-55 0,0 0 55 16,8-9-55-16,-1 4 15 0,4-7-15 0,-4 2 15 15,2-2-15-15,-4-4 71 0,2 3-71 0,-5-10 72 16,1-1-72-16,1-3-4 0,-8-2 4 0,4-6-3 0,-5-1 3 16,1 0 17-16,-1 4-17 0,2-1 17 0,-3 5-17 15,3 3 10-15,-1-1-10 0,1 0 10 0,1 4-10 16,2 0-34-16,-5 1 34 0,5 2-33 0,-4 4 33 0,4-1 49 15,-3-1-49-15,-2-2 49 0,1 2-49 0,1-2-34 16,1 4 34-16,-2 4-33 0,4 5 33 0,-3-1-13 16,3 2 13-16,0 5-12 0,-2-11 12 0,2 11-75 15,0-8 75-15,0 8-74 0,0 0 74 0,0 0-321 16,0 0 321-16,0 0-320 0,0 0 320 0,0 0-1180 16</inkml:trace>
  <inkml:trace contextRef="#ctx0" brushRef="#br0" timeOffset="157014.74">9174 8645 1569 0,'0'0'0'0,"-17"-9"0"15,-15-6 0-15,17 6 115 0,2 2-115 0,20 7 115 16,14 7-115-16,-3 2 80 0,-1 3-80 0,-4-7 80 16,-5-2-80-16,-3 1-80 0,-1-4 80 0,-4 0-80 15,2 12 80-15,1-6-1270 0</inkml:trace>
  <inkml:trace contextRef="#ctx0" brushRef="#br0" timeOffset="157345.79">9428 8272 1379 0,'0'0'0'15,"-18"10"0"-15,-6 8 0 0,13-12 150 0,2 0-150 16,9-6 150-16,23 3-150 0,-11 9 123 0,2 0-123 0,-1 4 124 16,-1 1-124-16,-3 7 31 0,-1 7-31 0,1-4 31 15,0 1-31-15,0 4 9 0,3 4-9 0,-4-5 10 16,3-7-10-16,-1 7 14 0,4 2-14 0,-1 3 15 16,-5-2-15-16,1 4 0 0,0 1 0 0,-6-13 0 15,3-9 0-15,-1-1-102 0,2-1 102 0,-5-3-101 16,1-3 101-16,1-1-319 0,1 2 319 0,-5-10-319 15,0 0 319-15,0 0-757 0</inkml:trace>
  <inkml:trace contextRef="#ctx0" brushRef="#br0" timeOffset="157854.76">9422 8157 897 0,'0'0'0'0,"0"0"0"0,18 4 0 0,-18-4 171 16,-12-7-171-16,6 2 172 0,6-4-172 0,-7-3 93 16,2-3-93-16,5 8 94 0,0 2-94 0,0 5 78 15,4-12-78-15,4 3 78 0,1-1-78 0,0-4 72 16,1-3-72-16,-1 6 72 0,-2 5-72 0,11-3 46 16,2 0-46-16,1 3 46 0,6 0-46 0,-1 3 23 15,4 0-23-15,-4 4 24 0,0 6-24 0,0 2 30 16,-1 4-30-16,-3 5 30 0,-1-3-30 0,-3 4-6 15,-1 3 6-15,1 4-6 0,-1 1 6 0,-5-1-1 0,-3 5 1 16,-5-12 0-16,-4-2 0 0,-4 2-1 0,-1 2 1 0,-2 6 0 16,-2 1 0-16,0-3-1 0,1 1 1 15,2-12 0-15,6-4 0 0,-7-1 18 0,2 3-18 0,0-7 18 16,5-2-18-16,0-3 0 0,-9 11 0 0,9-11 0 16,0 0 0-16,0 0-1 0,0 0 1 0,0 0 0 15,0 0 0-15,0 0 0 0,0 0 0 16,0 0 0-16,9 1 0 0,-4 1 5 0,7 3-5 0,-3-5 5 15,0 0-5-15,8 0-25 0,6 0 25 0,2 4-24 16,-4-4 24-16,5 5 17 0,0 2-17 0,-9-4 17 16,-4 2-17-16,-13-5 6 0,0 0-6 0,17 12 7 15,-3 9-7-15,-14-21 39 0,0 0-39 0,9 25 39 16,-2 8-39-16,-7-33 37 0,0 0-37 0,-7 36 38 16,-7 4-38-16,14-40-2 0,0 0 2 0,-21 42-1 15,-9 7 1-15,30-49 2 0,0 0-2 0,-35 48 2 16,-3-4-2-16,38-44-76 0,0 0 76 0,-44 38-75 0,-3-2 75 15,-44 40-1389-15</inkml:trace>
  <inkml:trace contextRef="#ctx0" brushRef="#br0" timeOffset="158829.15">3023 10405 247 0,'0'0'0'0,"0"0"0"0,12 14 0 0,-12-14 152 15,0-5-152-15,0 5 153 0,0-12-153 0,-4 5 1 16,4-1-1-16,-3 1 2 0,3 2-2 0,0 5 175 15,0 0-175-15,0 0 175 0,7 1-175 0,2 1 48 0,-4 1-48 16,4 3 49-16,-1-5-49 0,4 6 111 0,-3 2-111 16,0 1 111-16,0 2-111 0,-1 2 43 15,-4 3-43-15,1-9 43 0,-1-2-43 0,-4 1 32 0,0 1-32 16,0 4 33-16,-4 10-33 0,-1 1 79 0,1 2-79 16,4-11 79-16,-3-7-79 0,1 0 9 0,-1-2-9 0,-6 4 10 15,-3 3-10-15,-1-4 35 0,0-1-35 0,4-2 36 16,4-3-36-16,-4-2 59 0,0-2-59 0,-1 1 59 15,-1-5-59-15,2 0 1 0,-3-6-1 0,-2-4 2 16,-2-6-2-16,4 1 52 0,3 1-52 0,4 8 53 16,0 3-53-16,1 2 9 0,4 2-9 0,0-7 9 15,4-3-9-15,-2 1 2 0,1 0-2 0,1 4 2 16,1 1-2-16,-2 1-11 0,3-1 11 0,2 0-11 16,5 3 11-16,1-5-7 0,1 3 7 0,-4 3-6 15,-2 1 6-15,3 1-10 0,4 1 10 0,3 2-10 0,5 2 10 16,-1 1-1-16,-2 4 1 0,-5-4-1 0,-8 3 1 15,3-1-14-15,-2 2 14 0,-2 5-13 0,-2 3 13 16,-2-1 45-16,3 1-45 0,-6-1 46 0,0-2-46 0,-6 0 13 16,-1 3-13-16,2-4 14 0,0-3-14 0,-4 3 1 15,0-6-1-15,9-5 1 0,-8 3-1 0,1-3 11 16,-2-2-11-16,4-1 11 0,-4 0-11 16,0-3 22-16,0 0-22 0,1-3 22 0,1 2-22 0,-2-1 20 15,0-1-20-15,4 2 20 0,2-1-20 0,-1-1 1 16,4-1-1-16,4 1 2 0,-4 0-2 0,3 1 5 15,2 1-5-15,-1-2 6 0,1 3-6 0,4-1-11 0,3 2 11 16,-3 1-10-16,-1 1 10 0,10 1 0 16,-2 0 0-16,-8 2 0 0,-8 0 0 0,0 0-13 0,9 4 13 15,2 3-13-15,4 1 13 0,-1 2 3 0,-2 2-3 0,-3-3 4 16,-5-4-4-16,1 2 0 0,-2 0 0 16,-3-7 0-16,0 0 0 0,0 0 0 0,0 0 0 0,0 0 1 15,0 0-1-15,0 0-79 0,6 8 79 0,-6-8-78 16,0 0 78-16,0 0-1294 0</inkml:trace>
  <inkml:trace contextRef="#ctx0" brushRef="#br0" timeOffset="159418.94">4511 10050 1311 0,'0'0'0'0,"-16"4"0"0,-15-1 0 0,19-1 126 15,3 1-126-15,9-3 127 0,-4 7-127 0,8 2 70 16,5 1-70-16,-6-2 70 0,-1 1-70 0,-4 3 9 15,-1 5-9-15,-3-3 10 0,-1-2-10 0,-1 3-62 0,-10 3 62 16,6-6-61-16,2-6 61 0,-6 3 0 16,-2 0 0-16,1-2 0 0,-1-4 0 0,3-1 3 0,-3-2-3 15,8-2 3-15,1 0-3 0,2-3 41 0,-2-2-41 0,1 2 42 16,2-5-42-16,-2-2 33 0,4-2-33 0,-1 5 33 16,1 6-33-16,4-7 24 0,-3-1-24 0,3 1 25 15,0 2-25-15,3-1 10 0,6-1-10 0,-5 5 10 16,1 1-10-16,7-1 5 0,2 3-5 0,-5 2 6 15,0 0-6-15,3 4-2 0,5-1 2 0,-5 4-1 16,-3 3 1-16,0 2 2 0,3 2-2 0,-7-5 2 16,-1-6-2-16,-4 6 1 0,2-6-1 0,-2-3 2 15,-2 9-2-15,2-9 63 0,-9 8-63 0,9-8 63 16,-9 7-63-16,9-7 69 0,-12 2-69 0,12-2 69 16,-12-5-69-16,7-1 82 0,-4 3-82 0,0-4 82 15,0 2-82-15,6-2 58 0,-2-1-58 0,-2-4 59 16,5 0-59-16,2-4-19 0,2-3 19 0,-2 7-18 15,0 2 18-15,7 0 0 0,-2 1 0 0,4 2 0 0,-1 4 0 16,-8 3-21-16,0 0 21 0,13-2-21 0,1-1 21 16,-14 3-2-16,0 0 2 0,15 0-1 0,-1 0 1 15,-14 0-35-15,0 0 35 0,13 12-35 0,-5 5 35 16,-8-17-85-16,0 0 85 0,9 13-85 0,-5 1 85 0,10 14-1466 16</inkml:trace>
  <inkml:trace contextRef="#ctx0" brushRef="#br0" timeOffset="159910.62">5718 9649 1177 0,'0'0'0'0,"-5"3"0"16,-9 0 0-16,14-3 162 0,0 0-162 0,-9 9 163 15,2 3-163-15,7-12 99 0,0 0-99 0,-8 14 99 16,-6 8-99-16,14-22 53 0,0 0-53 0,-16 17 54 16,-3 6-54-16,19-23 25 0,0 0-25 0,-16 13 26 15,2-2-26-15,14-11 3 0,0 0-3 0,-12 3 3 16,-2-6-3-16,14 3 3 0,0 0-3 0,-12-16 3 15,-1-4-3-15,13 20 42 0,0 0-42 0,-5-28 43 0,5-6-43 16,0 34 63-16,0 0-63 0,0-26 63 0,5 2-63 16,-5 24 24-16,0 0-24 0,9-19 25 0,7 4-25 15,-16 15-4-15,0 0 4 0,14-9-4 0,0 6 4 0,-14 3-11 16,0 0 11-16,16 6-11 0,-8 3 11 0,-8-9 30 16,0 0-30-16,6 16 30 0,-3 1-30 0,-3-17 10 15,0 0-10-15,-5 19 10 0,-7-2-10 0,12-17 44 16,0 0-44-16,-9 15 44 0,-7-3-44 0,16-12 15 15,0 0-15-15,-10 7 15 0,-3-4-15 0,5-1 36 16,-1-2-36-16,0-3 37 0,6-4-37 0,3 7-20 16,-6-12 20-16,6 12-19 0,-3-7 19 0,3 7-54 0,0 0 54 15,0 0-53-15,0 0 53 0,0 0-467 0,0 0 467 16,0 0-466-16,0 0 466 0,0 0-793 0</inkml:trace>
  <inkml:trace contextRef="#ctx0" brushRef="#br0" timeOffset="160518">6737 9419 819 0,'0'0'0'0,"-17"0"0"0,-10 3 0 16,12 0 224-16,2 3-224 0,3-6 225 0,3 3-225 15,2-3 145-15,-1 0-145 0,6 0 146 0,-12-3-146 16,5-1 111-16,2 1-111 0,5 3 111 0,-12-5-111 0,12 5 47 16,-11-9-47-16,8 2 47 0,-3-1-47 0,0-3-5 15,4-2 5-15,-2 1-5 0,4 1 5 0,0-3-6 16,4 2 6-16,-2-3-5 0,4-4 5 0,0 2-63 15,6-2 63-15,-7 11-62 0,-1 1 62 0,-4 7 0 16,10-4 0-16,-1 6 0 0,1 0 0 0,4 5 0 16,-1-2 0-16,-3 5 0 0,-3 2 0 0,2 3 12 15,0 3-12-15,-6-8 12 0,-1-3-12 0,1 0 59 0,-3 3-59 16,0 2 59-16,-5 0-59 0,2 0 28 0,-6-2-28 16,5-3 28-16,1-3-28 0,3-4 75 0,0 0-75 0,0 0 75 15,-9 3-75-15,4-3 58 0,-4 0-58 16,0 0 58-16,4-3-58 0,5 3 0 0,-9-9 0 15,2 0 0-15,4-4 0 0,1-3 2 0,2-4-2 0,0 6 2 16,2 4-2-16,1-6 26 0,4 4-26 0,-1 0 26 16,-3 0-26-16,6 4-15 0,1-4 15 0,-3 5-14 15,-5 3 14-15,-2 4 5 0,9-1-5 0,1 6 5 16,1 2-5-16,1 5-2 0,0 1 2 0,-3-2-1 16,-7-8 1-16,1 2 6 0,1 2-6 0,-3 2 7 15,-1 6-7-15,-1-3 26 0,-6 0-26 0,5-3 26 16,-2-2-26-16,4-7 20 0,-8 8-20 0,8-8 20 15,-14 4-20-15,5-4 69 0,0 0-69 0,2 0 69 16,2 0-69-16,-2 0 32 0,2 0-32 0,5 0 33 0,-12 0-33 16,12 0-44-16,-11 1 44 0,11-1-43 0,-9 2 43 15,2 0-1766-15</inkml:trace>
  <inkml:trace contextRef="#ctx0" brushRef="#br0" timeOffset="163800.78">11407 6724 1020 0,'0'0'0'0,"0"0"0"0,40 12 0 0,-40-12 45 15,0 0-45-15,0 0 45 0,-8-3-45 0,8 3 22 16,0 0-22-16,-6-2 23 0,-2-1-23 0,8 3-1 15,0 0 1-15,-4-12 0 0,4 0 0 0,0 12-26 0,0 0 26 16,7-21-25-16,2-1 25 0,-9 22 67 0,0 0-67 16,14-28 67-16,2-1-67 0,-16 29 75 0,0 0-75 15,17-27 75-15,2 3-75 0,-19 24 40 0,0 0-40 0,25-23 40 16,4 8-40-16,-29 15 27 0,0 0-27 0,37-5 27 16,8 1-27-16,-45 4-4 0,0 0 4 0,44 19-3 15,0 10 3-15,-44-29 5 0,0 0-5 0,42 43 5 16,-4 12-5-16,-38-55-10 0,0 0 10 0,35 76-9 15,-3 15 9-15,-32-91 7 0,0 0-7 0,15 84 8 16,-9 3-8-16,-6-87 16 0,0 0-16 0,-6 72 17 16,-8-8-17-16,14-64 55 0,0 0-55 0,-12 43 56 15,-4-23-56-15,16-20 5 0,0 0-5 0,-14 23 6 16,-7-11-6-16,21-12 76 0,0 0-76 0,-14 5 77 16,-3-2-77-16,17-3 33 0,0 0-33 0,-12-3 34 15,3-2-34-15,9 5 4 0,0 0-4 0,-7-11 5 0,5-2-5 16,2 13 0-16,0 0 0 0,0-16 1 0,6 4-1 15,-6 12 1-15,0 0-1 0,17-10 2 0,7-1-2 0,-24 11-4 16,0 0 4-16,30-1-4 0,7 8 4 0,-37-7-4 16,0 0 4-16,38 12-3 0,4 7 3 0,-42-19 0 15,0 0 0-15,39 27 0 0,-4 9 0 16,-35-36 6-16,0 0-6 0,26 45 6 0,-10 3-6 0,-16-48 68 16,0 0-68-16,5 55 68 0,-12 3-68 0,7-58-2 15,0 0 2-15,-19 50-2 0,-16-1 2 0,35-49 7 16,0 0-7-16,-55 49 7 0,-18-5-7 0,73-44 46 15,0 0-46-15,-79 31 46 0,-10-12-46 0,89-19 18 16,0 0-18-16,-87 14 19 0,1-7-19 0,86-7 0 0,0 0 0 16,-76-4 1-16,6-11-1 0,70 15 34 0,0 0-34 0,-63-16 35 15,10-4-35-15,53 20-40 0,0 0 40 0,-33-16-39 16,14 2 39-16,19 14-130 0,0 0 130 0,-12-15-129 16,12 0 129-16,-14-20-1342 0</inkml:trace>
  <inkml:trace contextRef="#ctx0" brushRef="#br0" timeOffset="164931.68">12712 6395 919 0,'0'0'0'0,"-10"0"0"0,-9 3 0 0,19-3 191 15,0 0-191-15,-14 2 191 0,1-2-191 0,13 0 160 16,0 0-160-16,-21 1 160 0,-1 1-160 0,22-2 55 16,0 0-55-16,-27 7 56 0,-2 5-56 0,29-12-4 15,0 0 4-15,-30 17-3 0,-1 7 3 0,31-24 0 16,0 0 0-16,-28 35 1 0,0 4-1 0,28-39 0 15,0 0 0-15,-27 45 0 0,3 6 0 0,24-51 24 0,0 0-24 16,-26 55 25-16,0 5-25 0,26-60 49 16,0 0-49-16,-30 88 50 0,4 22-50 0,26-110 17 0,0 0-17 15,-18 96 17-15,11 1-17 0,7-97 0 0,0 0 0 0,4 81 0 16,10-11 0-16,-14-70 0 0,0 0 0 0,24 66 0 16,8-8 0-16,-32-58 8 0,0 0-8 0,38 43 8 15,4-14-8-15,-11-10 3 0,-6-17-3 0,-4 5 3 16,-7-4-3-16,7-6 37 0,2-6-37 0,10-3 38 15,2-7-38-15,-6 0 18 0,1-6-18 0,-2 0 18 16,2 1-18-16,-30 24 36 0,0 0-36 0,35-34 36 16,3-2-36-16,-8 0 2 0,-4-3-2 0,-2 4 3 15,-3 6-3-15,-3-5 72 0,-9-4-72 0,-1 4 73 16,1 1-73-16,-7 0 3 0,-4 4-3 0,2 4 3 16,0 1-3-16,-7-2 59 0,-2 0-59 0,-1-1 59 15,-2-4-59-15,-4 1 0 0,-3 0 0 0,6 2 0 16,0 4 0-16,-5-8 3 0,-1 1-3 0,8 7 4 0,3 0-4 15,-5 0 38-15,-4-1-38 0,8 10 39 0,2 3-39 16,-3 0-1-16,-6-3 1 0,4 3-1 0,1 1 1 16,-4 1 2-16,1 3-2 0,14 7 3 0,-7-8-3 15,7 8-11-15,0 0 11 0,0 0-11 0,-14 0 11 0,3 0-28 16,-1 0 28-16,3 0-28 0,6 0 28 0,3 0-13 16,-9 8 13-16,9-3-12 0,2 6 12 0,-1 1-48 15,5 0 48-15,2 0-47 0,1 0 47 0,3-4-1 16,1 1 1-16,6 1 0 0,5-1 0 0,-3-6 2 15,2-3-2-15,1 0 2 0,3-9-2 0,-1 3 6 16,-3-3-6-16,1-3 6 0,2 0-6 0,-3 0 4 0,3-3-4 16,2-4 5-16,0-2-5 0,-4 2 21 0,-1 2-21 15,-5 5 21-15,-6 2-21 0,4-1 0 0,-2 1 0 16,-7 2 1-16,-2 1-1 0,0-2 49 0,-1 1-49 0,-4 8 49 16,1-7-49-16,-1 7-17 0,0 0 17 0,0 0-17 15,0 0 17-15,0 0-42 0,0 0 42 0,0 0-41 16,0 0 41-16,0 0-2 0,0 0 2 0,-1 8-2 15,-8 6 2-15,0 10-6 0,-3 2 6 0,7 1-6 16,-2 4 6-16,3 9-3 0,4 1 3 0,0 9-3 16,0 1 3-16,2-3-18 0,0 4 18 0,5-1-18 15,-2-6 18-15,4 1-1 0,3-1 1 0,0-1 0 16,2-1 0-16,0-3-1 0,2-1 1 16,-4-8 0-16,-2-5 0 0,6-1 0 0,3 0 0 0,1-5 0 15,2 1 0-15,1-2-1 0,5-4 1 0,-11-6 0 16,-11-3 0-16,8 0-1 0,3-3 1 0,11-3 0 15,7-3 0-15,-5-4 36 0,5-4-36 0,-11 5 37 0,-5-1-37 16,6-5 52-16,-6-4-52 0,0-6 53 0,0-5-53 16,-1-8-5-16,-2-6 5 0,-8 10-5 0,1-2 5 0,-4 3 17 15,2-3-17-15,-3 2 17 0,-2-5-17 16,-2 3 45-16,0-1-45 0,-4 2 46 0,-1 4-46 0,-4-5 2 16,0-4-2-16,-6-4 3 0,-3-2-3 0,-1 3 47 15,-5-3-47-15,1 7 47 0,-7 4-47 0,6 4-5 16,1-3 5-16,-2 7-5 0,3 4 5 0,-3-1 2 15,3 2-2-15,1 7 3 0,1 0-3 0,-1 4-53 16,-3-3 53-16,5 6-52 0,3-2 52 0,-5 5 0 16,-2 2 0-16,-3 2 0 0,-2 5 0 0,2-4-74 0,0 6 74 15,12-5-73-15,9-3 73 0,-2 3-113 0,-2 3 113 16,4 5-112-16,-6 3 112 0,6 6-483 0,1 3 483 16,4-9-482-16,2 1 482 0,0 13-725 0</inkml:trace>
  <inkml:trace contextRef="#ctx0" brushRef="#br0" timeOffset="165631.13">13871 6020 1020 0,'0'0'0'0,"-14"12"0"0,-9 9 0 16,19-9 162-16,8-3-162 0,10 6 163 0,9 1-163 16,-4 11 103-16,4 9-103 0,-6 0 103 0,-5 4-103 15,2 2 69-15,0 7-69 0,-2-5 70 0,-3 4-70 0,0 11 62 16,-2 4-62-16,-2-6 63 0,0 1-63 16,4 6 22-16,2 8-22 0,-6-36 23 0,-5-14-23 0,0 2 38 15,-4-3-38-15,3 1 38 0,-3-1-38 0,4-1 43 16,0 1-43-16,0-11 44 0,0-7-44 0,0-3 39 15,0 0-39-15,0 0 40 0,0 0-40 0,0 0 57 16,0 0-57-16,0-15 57 0,4-11-57 0,1-3-35 0,0-10 35 16,2 6-34-16,2-1 34 0,0-11 42 0,3-6-42 15,2-1 43-15,-2 1-43 0,2-1 0 0,2-5 0 16,1 11 0-16,2-2 0 0,2 0 1 0,4 0-1 0,-4-2 2 16,1 2-2-16,-1 4 0 0,0 1 0 0,2 10 1 15,2 6-1-15,-1 3 0 0,-1 5 0 0,-8 1 0 16,-4 12 0-16,-1-3 5 0,3-1-5 0,-13 10 6 15,5-5-6-15,-5 5 0 0,0 0 0 0,0 0 1 16,0 0-1-16,0 0 3 0,0 0-3 0,-5 15 3 16,-4 6-3-16,-9 3-1 0,-4 10 1 0,1 2 0 15,0 4 0-15,-5-3 26 0,5 4-26 0,-6-6 26 16,6-4-26-16,-5 0 0 0,2-4 0 0,3-3 1 16,2-3-1-16,-2-2 8 0,-2 1-8 0,7-8 9 15,7-5-9-15,-5 5 26 0,-1 0-26 0,1 0 26 16,0 0-26-16,2-3 2 0,-1-1-2 0,6-1 2 15,7-4-2-15,0-3-6 0,-8 9 6 0,8-9-5 0,-2 9 5 16,2 1-9-16,2 4 9 0,1 8-9 0,2 4 9 16,6 1 3-16,3 4-3 0,-2-3 3 0,-1-4-3 15,8 3 0-15,3 0 0 0,8 1 0 0,0-2 0 0,-30-26 71 16,0 0-71-16,44 27 72 0,6 4-72 0,-50-31 38 16,0 0-38-16,63 24 38 0,14 4-38 0,-77-28 6 15,0 0-6-15,98 17 6 0,17-2-6 0,-115-15 8 16,0 0-8-16,110 4 9 0,0-11-9 0,-110 7-52 15,0 0 52-15,95-12-52 0,-10-5 52 0,-85 17-310 16,0 0 310-16,72-24-310 0,-16-2 310 0,71-21-1273 0</inkml:trace>
  <inkml:trace contextRef="#ctx0" brushRef="#br0" timeOffset="168397.34">13434 8228 326 0,'0'0'0'0,"0"0"0"0,0 0 0 0,0 0 356 16,0 0-356-16,0 0 357 0,0 0-357 0,0 0 150 16,0 0-150-16,0 0 150 0,0 0-150 0,0 0 11 15,0 0-11-15,0 0 11 0,0 0-11 0,0 0 69 16,0 0-69-16,0 0 69 0,0 0-69 0,0 0 61 16,0 0-61-16,9 27 62 0,1 12-62 0,-10-39 47 15,0 0-47-15,12 49 48 0,4 11-48 0,-16-60 96 0,0 0-96 16,19 63 97-16,2 4-97 0,-21-67 87 0,0 0-87 15,26 93 87-15,2 17-87 0,-28-110 43 0,0 0-43 0,25 90 44 16,-1-2-44-16,-24-88-3 0,0 0 3 16,25 72-3-16,-1-12 3 0,-24-60-68 0,0 0 68 15,28 50-67-15,2-12 67 0,27 48-1446 0</inkml:trace>
  <inkml:trace contextRef="#ctx0" brushRef="#br0" timeOffset="168846.69">14239 8677 595 0,'0'0'0'0,"0"9"0"0,-3 5 0 16,3-14 88-16,0 0-88 0,5 17 89 0,5 2-89 15,-10-19-26-15,0 0 26 0,9 15-25 0,2-3 25 16,-11-12 116-16,0 0-116 0,12 9 117 0,0-9-117 15,-12 0 234-15,0 0-234 0,14-12 235 0,2-11-235 0,-16 23 158 16,0 0-158-16,14-25 158 0,-2-10-158 0,-12 35 139 16,0 0-139-16,9-32 140 0,-9-4-140 0,0 36 80 15,0 0-80-15,0-37 81 0,-9 0-81 0,9 37 53 16,0 0-53-16,-9-29 54 0,-3 1-54 0,12 28 8 16,0 0-8-16,-9-24 9 0,-3 5-9 0,12 19-53 15,0 0 53-15,-14-8-53 0,-2 2 53 0,16 6-57 0,0 0 57 16,-19 9-57-16,-2 12 57 0,21-21-36 15,0 0 36-15,-15 27-36 0,1 6 36 0,14-33-3 0,0 0 3 16,-7 39-3-16,7 8 3 0,0-47 1 0,0 0-1 16,7 48 1-16,7 0-1 0,-14-48 58 0,0 0-58 15,19 49 59-15,5-1-59 0,-24-48 12 0,0 0-12 0,33 42 12 16,9-10-12-16,-42-32 1 0,0 0-1 0,47 31 1 16,9-7-1-16,-56-24 10 0,0 0-10 0,70 14 10 15,11-9-10-15,-81-5-64 0,0 0 64 0,70-10-63 16,-6-16 63-16,-22 5-211 0,-10-1 211 0,-3-2-211 15,-6-3 211-15,31-25-1103 0</inkml:trace>
  <inkml:trace contextRef="#ctx0" brushRef="#br0" timeOffset="169445.92">14863 8102 841 0,'0'0'0'0,"10"12"0"0,6 11 0 0,-7-11 205 16,0-4-205-16,-9-8 205 0,0 0-205 0,0 0 164 15,-14-5-164-15,14 5 165 0,0 0-165 0,0 0 107 16,0 0-107-16,7 9 108 0,3 6-108 0,4 1 70 16,-2 4-70-16,6 4 70 0,-1 7-70 0,-3 2 88 15,5-2-88-15,1 5 88 0,1 3-88 0,0-3 84 0,-2 4-84 16,2-4 85-16,3-4-85 0,-5 3 48 0,1-8-48 15,-6-6 48-15,-7-9-48 0,3 3 52 0,2-3-52 16,1 5 52-16,4 6-52 0,1-3-41 0,-4 2 41 16,-4-10-41-16,-3-6 41 0,2-3 50 0,-1-1-50 15,1-2 51-15,0-2-51 0,1-1-1 0,-1-1 1 16,2-8-1-16,4-5 1 0,-6-2 2 0,2-1-2 0,-1-8 3 16,-1 1-3-16,0-4-34 0,-4-2 34 15,4-3-33-15,-2-7 33 0,0-1 29 0,0-6-29 0,-2 5 29 16,-2 2-29-16,1 2-11 0,-1-2 11 0,-1 2-10 15,-2 3 10-15,0-3-1 0,0-2 1 0,0 4 0 16,0-4 0-16,3 5-7 0,-1 4 7 0,-2 10-6 16,-2 8 6-16,-1-1-4 0,-1 3 4 0,3 6-3 15,1 3 3-15,0 5 47 0,0-11-47 0,0 11 47 16,0 0-47-16,0 0-45 0,0 0 45 0,0 0-45 16,-9 4 45-16,9-4 0 0,-10 15 0 0,3 2 0 15,-2 9 0-15,5 0 0 0,-1 3 0 0,3-8 1 0,4-6-1 16,3-1 18-16,4-2-18 0,3 1 19 0,6-2-19 15,3-1 0-15,5-5 0 0,-5-1 0 0,2-1 0 0,3-6 1 16,5-3-1-16,6 0 2 0,1-3-2 0,3-6 35 16,2-6-35-16,-4 6 36 0,3-6-36 0,-4 2-39 15,-3-5 39-15,0 2-39 0,0 5 39 0,-2 1-39 16,-3-3 39-16,-8 7-38 0,-1 2 38 0,4-2-90 16,-1 2 90-16,-4-2-90 0,-6 3 90 0,3-3-272 15,-1 0 272-15,-4 0-271 0,-5 5 271 0,10-13-1139 16</inkml:trace>
  <inkml:trace contextRef="#ctx0" brushRef="#br0" timeOffset="172094.2">2963 10419 796 0,'0'0'0'0,"0"0"0"0,0 0 0 0,0 0 205 16,0 0-205-16,0 0 206 0,0 0-206 0,0 0 140 0,0 0-140 16,0 0 141-16,0 0-141 0,0 0 79 0,0 0-79 15,0 0 80-15,0 0-80 0,0 0 4 0,0 0-4 16,0 0 5-16,0 0-5 0,0 0-8 0,0 0 8 16,0 0-7-16,0 0 7 0,0 0-20 0,0 0 20 15,0 0-19-15,0 0 19 0,0 0 3 0,0 0-3 0,0 0 3 16,0 0-3-16,0 0 11 0,0 0-11 0,0 0 11 15,0 0-11-15,0 0 35 0,0 0-35 0,0 0 35 16,0 0-35-16,0 0 19 0,0 0-19 0,0 0 20 16,0 0-20-16,0 0 1 0,0 0-1 0,0 0 2 15,0 0-2-15,0 0-20 0,0 0 20 0,0 0-19 16,0 0 19-16,0 0 22 0,0 0-22 0,0 0 23 16,0 0-23-16,0 0-1 0,0 0 1 0,0 0 0 15,0 0 0-15,0 0 12 0,0 0-12 0,0 0 13 16,0 0-13-16,0 0 5 0,0 0-5 0,0 0 6 15,0 0-6-15,0 0 44 0,0 0-44 0,0 0 44 0,0 0-44 16,0 0 42-16,0 0-42 0,0 0 43 0,16-20-43 16,-16 20 34-16,0 0-34 0,9-21 35 0,1-7-35 15,-10 28-33-15,0 0 33 0,9-30-33 0,0-10 33 16,-9 40 10-16,0 0-10 0,7-43 11 0,-2-7-11 16,-5 50 12-16,0 0-12 0,3-42 12 0,1-7-12 0,-4 49 0 15,0 0 0-15,2-48 0 0,1-1 0 0,-3 49 23 16,0 0-23-16,4-54 24 0,-3-4-24 0,-1 58 0 15,0 0 0-15,4-65 1 0,1-11-1 0,-5 76 14 16,0 0-14-16,7-89 15 0,-2-14-15 0,-5 103-1 16,0 0 1-16,5-99-1 0,2-4 1 0,-7 103-1 15,0 0 1-15,6-93-1 0,-3 5 1 0,-3 88 0 0,0 0 0 16,0-78 0-16,-3-1 0 0,3 79 1 0,0 0-1 16,-2-88 1-16,-5-6-1 0,7 94 17 0,0 0-17 15,-9-90 17-15,4 1-17 0,5 89 3 0,0 0-3 0,-9-96 4 16,6-3-4-16,3 99 8 0,0 0-8 0,-5-95 8 15,1 2-8-15,4 93 3 0,0 0-3 0,-5-94 4 16,-2 3-4-16,7 91 0 0,0 0 0 0,-5-96 0 16,-4-4 0-16,9 100 5 0,0 0-5 0,-9-87 5 15,0 5-5-15,-3 9 21 0,0 10-21 0,3 5 21 16,0 10-21-16,9 48 7 0,0 0-7 0,-12-59 8 16,-2 3-8-16,14 56 1 0,0 0-1 0,-17-57 2 15,-1-5-2-15,10 18 9 0,-1 6-9 0,-3 0 10 16,3-1-10-16,-3-1 13 0,3 1-13 0,4 6 14 15,-2 6-14-15,7 27-1 0,0 0 1 0,-9-40-1 0,-2 1 1 16,-1 3 0-16,-5 5 0 0,8 3 0 0,0 8 0 16,1-4-2-16,-5 0 2 0,1-7-1 0,-2-2 1 15,-2 6 3-15,6-4-3 0,1 10 4 0,2 6-4 0,-2-3 22 16,4 3-22-16,-4 0 23 0,6 3-23 0,3 12-17 16,0 0 17-16,-9-23-17 0,-3 1 17 0,3 3 10 15,0 0-10-15,4 11 10 0,2-1-10 0,3 9 0 16,-5-9 0-16,5 9 1 0,-4-6-1 15,4 6 13-15,-9-12-13 0,9 12 14 0,0 0-14 0,0 0 1 16,0 0-1-16,0 0 2 0,0 0-2 0,0 0 1 16,-8 0-1-16,8 0 2 0,-9 3-2 0,4 2-1 15,-6 2 1-15,6 2-1 0,-4-1 1 0,0 8-2 16,-3-1 2-16,7 1-2 0,0-3 2 0,-2 6 0 16,1 0 0-16,-2 7 1 0,1 5-1 0,1 0-2 0,1-4 2 15,2-6-1-15,-1-13 1 0,2 2-1 0,2-1 1 16,-3 3-1-16,3-3 1 0,0-1 1 0,0 3-1 0,0-11 1 15,0 8-1-15,0-8-4 0,0 0 4 0,0 0-3 16,0 0 3-16,0 0 2 0,0 0-2 0,0 0 2 16,3-12-2-16,-1-3 5 0,5-3-5 0,-2 3 6 15,-1 0-6-15,5-6 0 0,-4-1 0 0,4 1 1 16,-1 0-1-16,-1-3 8 0,2 2-8 0,0 5 9 16,-4 2-9-16,4-4 0 0,-4 2 0 0,2-2 0 15,2 1 0-15,0 3-12 0,3-4 12 0,-7 11-12 16,-1-1 12-16,1 2-1 0,3-1 1 0,-8 8-1 15,4-4 1-15,-4 4-5 0,0 0 5 0,0 0-5 16,0 0 5-16,0 0-1 0,9-5 1 0,-9 5 0 16,12 0 0-16,-3 5 6 0,-4-1-6 0,0 1 6 0,2 2-6 15,-2 5 34-15,-1 0-34 0,1 0 35 16,2 0-35-16,-2 3-21 0,4 6 21 0,-9-11-21 0,4-1 21 16,-3 3 0-16,3 0 0 0,1 0 1 0,2 0-1 15,-2 3-54-15,4 6 54 0,-2-13-53 0,-5-1 53 0,5-2-248 16,-5 2 248-16,6 10-248 0,4 6 248 0,9 16-1186 15</inkml:trace>
  <inkml:trace contextRef="#ctx0" brushRef="#br0" timeOffset="173558.47">4251 9951 595 0,'0'0'0'0,"0"0"0"15,0 0 0-15,0 0 256 0,0 0-256 0,0 0 257 16,0 0-257-16,0 0 85 0,0 0-85 0,0 0 86 15,0 0-86-15,0 0 54 0,0 0-54 0,0 0 54 16,0 0-54-16,0 0 1 0,0 0-1 0,0 0 1 16,0 0-1-16,0 0 37 0,0 0-37 0,0 0 37 0,0 0-37 15,0 0 9-15,16-19-9 0,-8 5 9 0,4-1-9 16,-3-3 30-16,5 1-30 0,-9 4 30 0,-1 2-30 16,3-1 6-16,-5 2-6 0,5-9 7 0,-2-5-7 15,0-3 51-15,-1-1-51 0,-1 4 52 0,2 2-52 16,-5-1 61-16,4-2-61 0,-4 1 61 0,0 0-61 0,0-4 84 15,-4-1-84-15,4-2 84 0,0-1-84 0,0-8 41 16,-3-3-41-16,1-2 41 0,-1-3-41 0,-3 2 50 16,-2-2-50-16,4 0 51 0,-5 2-51 0,6-2 2 15,-2 0-2-15,1-4 2 0,-5-11-2 0,4 6 4 16,-2 2-4-16,2 0 4 0,-4 4-4 0,4-1 31 16,2 4-31-16,-1-15 31 0,-5-13-31 0,4 25 14 0,2 4-14 15,-3 8 15-15,-1 4-15 0,-1-2 30 0,-1-3-30 16,0 4 30-16,0 0-30 0,-3-12 6 0,2-3-6 15,-3 3 6-15,5-1-6 0,-5 7 35 0,1-5-35 0,2 6 35 16,-2-2-35-16,-1 4-8 0,5-6 8 0,-5 2-7 16,3-8 7-16,-2 3-1 0,3 0 1 0,4 8 0 15,-2 13 0-15,-2-6 2 0,0 2-2 0,4-2 2 16,-4-6-2-16,0 1 46 0,-3 1-46 0,4 0 47 16,-1-2-47-16,0 1-10 0,-3-1 10 0,0 10-9 15,3 5 9-15,0-4 7 0,0-1-7 0,-3 0 7 16,2 0-7-16,-3-4 0 0,1 2 0 0,3-2 0 15,1 3 0-15,-4-10-10 0,1 1 10 0,2 6-9 16,2 2 9-16,7 31-1 0,0 0 1 0,-8-39-1 16,-6-3 1-16,14 42-11 0,0 0 11 0,-13-34-10 15,1-2 10-15,12 36 34 0,0 0-34 0,-14-32 34 16,2 1-34-16,12 31 2 0,0 0-2 0,-18-31 2 0,4 3-2 16,14 28 0-16,0 0 0 0,-15-22 0 0,1 0 0 15,14 22 0-15,0 0 0 0,-16-21 0 0,2 2 0 16,14 19-1-16,0 0 1 0,-9-12-1 0,-3 0 1 0,12 12 0 15,0 0 0-15,-9-7 1 0,1 6-1 0,8 1 0 16,0 0 0-16,-9 12 0 0,-5 5 0 0,14-17-4 16,0 0 4-16,-16 24-3 0,2 7 3 0,14-31-8 15,0 0 8-15,-12 31-7 0,-2 8 7 0,14-39 9 16,0 0-9-16,-9 36 9 0,1-3-9 0,8-33-8 16,0 0 8-16,-7 31-8 0,1-4 8 0,6-27 0 0,0 0 0 15,-3 24 0-15,-1-9 0 0,4-15-8 0,0 0 8 16,0 14-7-16,0-3 7 0,0-11 23 0,0 0-23 15,0 0 24-15,16-23-24 0,-16 23-10 0,0 0 10 16,12-20-9-16,2-8 9 0,-14 28-1 0,0 0 1 0,18-32 0 16,-1-8 0-16,-17 40-1 0,0 0 1 0,16-39 0 15,1-4 0-15,-17 43 1 0,0 0-1 0,14-42 2 16,4 0-2-16,-18 42-20 0,0 0 20 0,12-35-19 16,-3 6 19-16,-9 29 8 0,0 0-8 0,9-20 9 15,-1 6-9-15,-8 14-17 0,0 0 17 0,12-5-17 16,1 5 17-16,-13 0 3 0,0 0-3 0,14 15 4 15,3 9-4-15,-17-24 2 0,0 0-2 0,12 24 3 16,2 7-3-16,-14-31 35 0,0 0-35 0,13 26 35 16,-1-1-35-16,-12-25-13 0,0 0 13 0,14 25-13 15,3-1 13-15,-17-24-21 0,0 0 21 0,16 20-21 16,1-4 21-16,-17-16-218 0,0 0 218 0,18 15-218 0,3-1 218 16,19 15-1383-16</inkml:trace>
  <inkml:trace contextRef="#ctx0" brushRef="#br0" timeOffset="174842.64">5549 9564 841 0,'0'0'0'0,"0"0"0"15,0-24 0-15,0 18 216 0,0-1-216 0,0 7 216 16,0 0-216-16,0 0 212 0,0 0-212 0,0 0 212 16,2-5-212-16,1-6 107 0,-3 1-107 0,4-4 108 15,-3-3-108-15,3-10 27 0,-1-6-27 0,1-1 27 16,-4-6-27-16,0 1 38 0,0-2-38 0,0 1 38 15,0 4-38-15,-4 0 16 0,1-2-16 0,-1-1 17 16,-1-2-17-16,0-6 52 0,-2-1-52 0,2-2 52 16,-1-3-52-16,-2 3 1 0,-5 1-1 0,5-1 2 15,-1 0-2-15,-3-7 8 0,0-3-8 0,1-10 9 16,-5-12-9-16,2 10 4 0,-1 1-4 0,4 18 4 16,-1 10-4-16,-4-24 2 0,-1-8-2 0,3 6 2 0,-4 2-2 15,6 4 51-15,-2 3-51 0,2 13 51 0,3 11-51 16,0-8 3-16,-3-8-3 0,3 4 3 0,-5 5-3 15,2-5 10-15,0 2-10 0,-2 5 11 0,2-2-11 0,0-5 46 16,1 0-46-16,2-4 46 0,-3 1-46 0,0-1-43 16,-2 4 43-16,-2 2-42 0,4 1 42 0,1-1 25 15,-1 1-25-15,-2-6 26 0,-1 3-26 0,1-1-1 16,1 3 1-16,-1 3-1 0,2 5 1 0,0 8 1 16,-2-5-1-16,2 10 1 0,-2 2-1 0,-2-1 1 15,-1 4-1-15,3-1 2 0,-4 6-2 0,2-4 1 0,2 1-1 16,-3 0 2-16,5-3-2 0,-4-1 9 0,2 1-9 15,0 1 9-15,5 4-9 0,1 1 0 16,-5-6 0-16,6 9 1 0,6 5-1 0,-3-1 14 0,-5-4-14 16,4 1 15-16,-2 3-15 0,2-1-34 0,-4 1 34 0,9 8-34 15,-9-7 34-15,9 7 42 0,-7-5-42 0,7 5 43 16,-8-4-43-16,2 4-4 0,-2 4 4 0,2-3-3 16,-2 3 3-16,1 4-11 0,-2 4 11 0,0 11-10 15,0 6 10-15,4 2-31 0,2 3 31 0,-2-5-31 16,1-1 31-16,1-1 0 0,1 1 0 0,2-4 1 15,-4-7-1-15,4 5-1 0,0-1 1 0,0-9 0 16,0-9 0-16,0-3 0 0,0 9 0 0,0-9 0 16,0 0 0-16,0 0 0 0,0 0 0 0,0 0 0 15,0 0 0-15,0 0 0 0,9 0 0 0,-4-9 0 16,4-6 0-16,3-4-1 0,0-2 1 0,-3 2 0 16,0-1 0-16,0-4-3 0,-1-9 3 0,1 2-3 15,0-5 3-15,0 3 12 0,-2 3-12 0,-2 9 12 0,-2 6-12 16,3-1 1-16,-3 4-1 0,2 0 2 0,1 3-2 15,1-1 5-15,1 2-5 0,-8 8 5 0,9-7-5 0,-9 7-26 16,9-2 26-16,-9 2-25 0,8 0 25 0,1 2 1 16,3 1-1-16,-3 4 1 0,0 2-1 0,3 3-6 15,-1 0 6-15,4 7-6 0,-1 5 6 0,-1 0 8 16,-1-4-8-16,-3-4 8 0,-4-4-8 0,0 0-22 16,4 3 22-16,-2-6-22 0,1-2 22 0,1 1-32 15,0-1 32-15,-9-7-32 0,5 2 32 0,-5-2-283 16,9 3 283-16,0-3-283 0,6 4 283 0,8-1-1137 0</inkml:trace>
  <inkml:trace contextRef="#ctx0" brushRef="#br0" timeOffset="175315.47">6581 9259 415 0,'0'0'0'0,"18"-19"0"15,8-13 0-15,14-18-252 0</inkml:trace>
  <inkml:trace contextRef="#ctx0" brushRef="#br0" timeOffset="176074.29">6665 9228 684 0,'0'0'0'0,"0"-12"0"15,4-10 0-15,-4 11 266 0,0 5-266 0,0 6 267 16,0 0-267-16,0 0 176 0,0 0-176 0,0 0 176 16,0 0-176-16,0 0 120 0,3-9-120 0,-3 0 120 15,2-6-120-15,-2-6 94 0,0-4-94 0,0-5 94 0,4-4-94 16,-8-2 20-16,2 0-20 0,-1-9 20 0,-2-4-20 15,1 4 25-15,4-3-25 0,-3-2 26 0,1 0-26 16,-5 4 13-16,2-2-13 0,1-7 13 0,-1-1-13 16,5 56 1-16,0 0-1 0,-12-86 1 0,-2-19-1 0,14 105 9 15,0 0-9-15,-13-113 10 0,-1-13-10 0,14 126 32 16,0 0-32-16,-15-113 33 0,-3 2-33 0,18 111 4 16,0 0-4-16,-17-112 4 0,3 1-4 0,14 111 46 15,0 0-46-15,-25-103 47 0,3 0-47 0,22 103 3 16,0 0-3-16,-28-109 3 0,0-4-3 0,28 113 40 15,0 0-40-15,-30-108 40 0,-3-2-40 0,33 110 0 16,0 0 0-16,-35-115 0 0,0 0 0 0,35 115 15 0,0 0-15 16,-35-101 15-16,2 0-15 0,33 101 16 0,0 0-16 15,-35-89 17-15,-4 1-17 0,39 88 1 0,0 0-1 0,-38-88 1 16,3 3-1-16,35 85 16 0,0 0-16 0,-38-83 17 16,3 6-17-16,35 77-17 0,0 0 17 0,-35-74-17 15,0 2 17-15,35 72 3 0,0 0-3 0,-39-67 4 16,1 2-4-16,38 65 19 0,0 0-19 0,-38-55 20 15,3 10-20-15,35 45 0 0,0 0 0 0,-34-34 1 16,3 14-1-16,31 20 34 0,0 0-34 0,-21-16 35 16,0 8-35-16,21 8-23 0,0 0 23 0,-17-4-22 15,-6 8 22-15,23-4-11 0,0 0 11 0,-21 12-11 16,0 5 11-16,21-17-36 0,0 0 36 0,-21 36-36 16,0 14 36-16,21-50-13 0,0 0 13 0,-18 48-12 15,1 6 12-15,17-54 0 0,0 0 0 0,-14 52 0 16,-3-2 0-16,17-50-7 0,0 0 7 0,-13 39-6 15,5-4 6-15,8-35-1 0,0 0 1 0,-9 27 0 16,2-10 0-16,7-17-2 0,0 0 2 0,-2 16-2 0,-1-10 2 16,3-6 2-16,0 0-2 0,0 0 3 0,15-12-3 15,-15 12 0-15,0 0 0 0,11-18 1 0,5-6-1 0,-16 24 7 16,0 0-7-16,10-33 8 0,2-1-8 0,-12 34 8 16,0 0-8-16,12-40 9 0,2-1-9 0,-14 41 0 15,0 0 0-15,13-41 1 0,-1 3-1 0,-12 38 0 16,0 0 0-16,10-31 1 0,-3 4-1 0,-7 27 0 15,0 0 0-15,9-17 1 0,3 1-1 0,-12 16-6 0,0 0 6 16,14-7-6-16,7 11 6 0,-21-4 0 0,0 0 0 16,21 15 0-16,2 13 0 0,-23-28-17 0,0 0 17 15,24 25-16-15,4 6 16 0,-28-31 0 0,0 0 0 16,28 31 0-16,4-3 0 0,-32-28-15 0,0 0 15 0,33 24-15 16,4-7 15-16,-4-2-298 0,-3-8 298 15,-4 2-297-15,-9-6 297 0,25 6-1183 0</inkml:trace>
  <inkml:trace contextRef="#ctx0" brushRef="#br0" timeOffset="180435.31">3936 5207 684 0,'0'0'0'0,"4"-12"0"16,-1-7 0-16,-3 19 126 0,0 0-126 0,6 12 127 15,-1 12-127-15,-5-24 118 0,0 0-118 0,9 19 118 16,3 2-118-16,-12-21 105 0,0 0-105 0,17 15 105 15,9-6-105-15,-26-9 71 0,0 0-71 0,28 0 72 16,4-9-72-16,-32 9 62 0,0 0-62 0,30-15 62 16,-4-4-62-16,-26 19 58 0,0 0-58 0,26-21 59 15,-2-6-59-15,-24 27 15 0,0 0-15 0,18-28 16 16,-1-1-16-16,-17 29 61 0,0 0-61 0,18-31 62 16,-6-1-62-16,-12 32 28 0,0 0-28 0,11-31 28 15,-1-5-28-15,-10 36 17 0,0 0-17 0,5-31 17 0,1-2-17 16,-6 33 31-16,0 0-31 0,3-31 31 0,-6 4-31 15,3 27 0-15,0 0 0 0,-2-24 0 0,-2 3 0 16,4 21 2-16,0 0-2 0,-5-15 3 0,-2 3-3 0,7 12 29 16,0 0-29-16,-5-9 29 0,-4 6-29 0,9 3 4 15,0 0-4-15,-12-4 5 0,-2 8-5 0,14-4 1 16,0 0-1-16,-16 8 2 0,-7 11-2 0,23-19 4 16,0 0-4-16,-24 21 5 0,1 13-5 0,23-34 0 15,0 0 0-15,-17 28 1 0,-4-1-1 0,21-27 1 16,0 0-1-16,-18 33 2 0,-3-4-2 0,21-29 4 0,0 0-4 15,-14 34 5-15,-1 2-5 0,15-36 0 0,0 0 0 16,-14 40 1-16,5 3-1 0,9-43-2 0,0 0 2 16,-4 44-2-16,-1 2 2 0,5-46 2 0,0 0-2 0,2 49 2 15,5-8-2-15,-7-41 0 0,0 0 0 0,9 39 0 16,5-4 0-16,-14-35-13 0,0 0 13 0,15 32-12 16,8-1 12-16,-23-31-10 0,0 0 10 0,25 27-9 15,1-6 9-15,-26-21-2 0,0 0 2 16,22 21-1-16,3-9 1 0,-25-12 13 0,0 0-13 0,31 10 14 15,8-5-14-15,-39-5 12 0,0 0-12 0,35 0 12 16,7-3-12-16,-42 3 5 0,0 0-5 0,38-9 5 16,9-3-5-16,-47 12 0 0,0 0 0 0,40-15 0 15,2-3 0-15,-42 18 6 0,0 0-6 0,39-13 7 16,-4-4-7-16,-35 17-10 0,0 0 10 0,30-16-10 16,-4 1 10-16,-26 15-91 0,0 0 91 0,21-14-91 15,-4 4 91-15,22-18-1415 0</inkml:trace>
  <inkml:trace contextRef="#ctx0" brushRef="#br0" timeOffset="180958.81">4688 4557 1255 0,'0'0'0'0,"0"0"0"15,0 0 0-15,0 0 132 0,0 0-132 0,0 0 132 16,0 0-132-16,0 0-1 0,0 0 1 0,0 0 0 15,0 0 0-15,0 0 12 0,0 0-12 0,0 0 12 16,0 0-12-16,0 0-15 0,0 0 15 0,0 0-14 16,0 0 14-16,0 0 0 0,0 0 0 0,0 0 0 15,0 0 0-15,0 0 51 0,0 0-51 0,0 0 51 16,0 0-51-16,0 0 102 0,0 0-102 0,0 0 102 16,0 0-102-16,0 0 83 0,0 0-83 0,0 0 84 15,14 3-84-15,-6-3 62 0,6 0-62 0,-1 0 62 0,-5 0-62 16,8-2 14-16,-2 1-14 0,10-3 15 15,3-3-15-15,-1 2 32 0,0 2-32 0,-3-2 33 0,1-2-33 0,2 2-4 16,-5-2 4-16,0-2-3 0,-3 2 3 16,1-1 2-16,0-1-2 0,-5-3 2 15,0 5-2-15,2-8 2 0,1-2-2 0,-4 5 3 0,-3 5-3 0,2-5 0 16,4 3 0-16,-7 1 0 0,0 1 0 0,-1-2-1 16,1 2 1-16,-9 7 0 0,9-5 0 0,-9 5-61 15,0 0 61-15,0 0-61 0,0 0 61 0,0 0-249 16,8-3 249-16,-8 3-248 0,0 0 248 0,0 0-1068 0</inkml:trace>
  <inkml:trace contextRef="#ctx0" brushRef="#br0" timeOffset="181336.81">5131 3580 1390 0,'0'0'0'0,"6"17"0"16,-3 18 0-16,-3-18 73 0,2-5-73 0,-2-12 73 15,3-17-73-15,1 10 79 0,-1-2-79 0,-3 9 80 0,6-7-80 16,-6 7 59-16,0 0-59 0,3 11 60 0,2 2-60 15,1 3 33-15,1 6-33 0,1-5 34 0,-2-1-34 16,-1-1 38-16,2 6-38 0,-2 3 39 0,4 0-39 0,-2 3 68 16,-2 6-68-16,4-2 69 0,-4-4-69 0,2 4 35 15,2 2-35-15,-1-9 35 0,-4-4-35 16,5 4 29-16,-1 2-29 0,1-2 29 0,0 0-29 0,1 4 9 16,3-8-9-16,-6-1 9 0,-2-10-9 0,4 3 5 15,3 0-5-15,-2 3 5 0,2 2-5 0,1 2-69 16,-1 0 69-16,2-5-68 0,-5-4 68 0,15 14-1509 15</inkml:trace>
  <inkml:trace contextRef="#ctx0" brushRef="#br0" timeOffset="185380.4">4855 11385 382 0,'0'0'0'0,"0"0"0"16,-28-13 0-16,23 7 166 0,2 3-166 0,11 3 167 15,8-3-167-15,-2-1 174 0,2 1-174 0,-6 1 174 16,-1-1-174-16,0-3 129 0,-1 0-129 0,-1-3 129 16,-1-3-129-16,2-3 71 0,5-6-71 0,-8 6 71 15,2 3-71-15,3-9 81 0,3 2-81 0,-5-5 81 16,1 2-81-16,-2-6 22 0,-2-1-22 0,1-4 23 15,1 3-23-15,-6-1 7 0,3-2-7 0,-1 9 8 16,3 3-8-16,-3 3 74 0,1-5-74 0,-4 6 75 16,1 5-75-16,3-5 5 0,-4 0-5 0,0 10 6 15,0 2-6-15,0-2 67 0,-5 0-67 0,1-2 67 16,1 3-67-16,-3-3 43 0,3-1-43 0,-1 1 44 0,3 2-44 16,1 0 1-16,-4 1-1 0,4 6 2 0,-5-11-2 15,5 11 35-15,-4-8-35 0,4 8 35 0,0-7-35 0,0 7 24 16,0 0-24-16,0 0 25 0,0 0-25 0,0 0 4 15,-8-2-4-15,8 2 4 0,-9-5-4 0,0 3 45 16,4 2-45-16,-2 0 46 0,-2 2-46 0,0 3 0 16,1-2 0-16,-1 3 1 0,0 1-1 0,0 1 26 15,1 1-26-15,1 3 26 0,2 3-26 0,-4 4-36 16,4-4 36-16,-2-1-35 0,5-4 35 0,-2 6 0 16,-1 1 0-16,2 5 1 0,-1 8-1 0,4-1 27 0,-2 5-27 15,2-6 27-15,0-4-27 0,0 3-33 0,0-1 33 16,0-1-32-16,0 0 32 0,0-1-1 0,2 3 1 15,-2-3 0-15,0-5 0 0,4 3 8 0,-4 2-8 0,3 2 8 16,-1 0-8-16,1 8 22 0,1 0-22 0,5 1 22 16,-4-1-22-16,0-3-9 0,2 2 9 0,-2-4-8 15,0-2 8-15,2 4 1 0,-3-3-1 0,1-4 2 16,-1-4-2-16,4 4-1 0,1-2 1 0,0 3-1 16,0-1 1-16,-1 0 0 0,1 0 0 0,0 0 0 15,0 0 0-15,-6 0 9 0,2 0-9 0,-1-7 9 16,1-5-9-16,-1 0-4 0,1 0 4 0,-2-2-3 15,-1-3 3-15,2-2 18 0,3 2-18 0,-7-7 19 16,1 7-19-16,-1-7-9 0,0 0 9 0,0 0-9 16,0 0 9-16,0 0 25 0,7 9-25 0,-7-9 26 15,0 0-26-15,0 0 32 0,0 0-32 0,0 0 32 0,0 0-32 16,0 0-2-16,0 0 2 0,2-11-2 0,5-2 2 16,-2-3 35-16,0-8-35 0,2 3 36 0,-1-1-36 15,-3-2-7-15,2-3 7 0,2 3-7 0,-1 3 7 0,-3-1 20 16,6-2-20-16,-4 7 20 0,-1 1-20 0,1-5-23 15,0-1 23-15,2 2-22 0,2-1 22 0,3-3 10 16,-3-5-10-16,0 3 11 0,1 2-11 0,2-7 0 16,-3 0 0-16,3 4 0 0,-3 1 0 0,3-1 0 15,-1 3 0-15,1 5 1 0,-5 1-1 0,3 3-2 16,3 0 2-16,-5 3-1 0,-2 3 1 0,6-1 0 16,0-2 0-16,-12 12 0 0,4-9 0 0,-4 9-11 15,10-8 11-15,-3 2-10 0,2 1 10 0,-1 4 0 0,3-3 0 16,-4 1 0-16,-2 1 0 0,2 2-16 0,-2 2 16 15,4 1-15-15,-5 1 15 0,4 2 9 0,1 3-9 16,0 0 9-16,-6-4-9 0,3 3 9 0,2 3-9 0,1 1 9 16,-4 5-9-16,8 5-15 0,-5 2 15 0,1 0-15 15,-2-2 15-15,2 4 24 0,-1 5-24 0,-2-12 25 16,-3 2-25-16,2 3-3 0,4-2 3 0,-4-2-3 16,2 1 3-16,2-2 13 0,-4 2-13 0,2-6 14 15,-1-6-14-15,-1 6-20 0,2-1 20 0,-2-4-20 16,-5-1 20-16,5 1 4 0,2 0-4 0,-3-3 4 15,1-3-4-15,-5-4-6 0,0 0 6 0,9 12-5 16,0 3 5-16,-9-15-114 0,0 0 114 0,5 12-113 16,2-2 113-16,3 13-1613 0</inkml:trace>
  <inkml:trace contextRef="#ctx0" brushRef="#br0" timeOffset="197024.24">2864 14155 561 0,'0'0'0'0,"0"-19"0"0,0-13 0 0,3 13 225 16,-3 5-225-16,0 14 225 0,-3 19-225 0,3-3 128 15,-4 1-128-15,2-9 128 0,2-3-128 0,0-5 65 16,0 0-65-16,0 0 65 0,0 0-65 0,0 0 9 16,0 0-9-16,0 0 9 0,0 0-9 0,0 0 27 0,0 0-27 15,0 0 27-15,2 9-27 0,2-2-1 16,-1 1 1-16,-3-8-1 0,2 9 1 0,-2-9 1 0,3 7-1 15,-3-7 2-15,0 12-2 0,4-2 18 0,1 2-18 16,-1-5 18-16,-4-3-18 0,0-4 49 0,0 0-49 0,0 0 50 16,8 12-50-16,-2-4 4 0,1 2-4 0,-6-3 4 15,3-3-4-15,-4-4 42 0,8 3-42 0,-8-3 43 16,0 0-43-16,0 0 53 0,9-3-53 0,-9 3 54 16,9-7-54-16,-4 2 19 0,2-4-19 0,2-5 20 15,-4-6-20-15,4-1 49 0,-6-3-49 0,3 7 50 16,-3-2-50-16,1 2 17 0,-4-4-17 0,1 3 17 15,-1 0-17-15,0 1 48 0,-1 0-48 0,1 5 48 16,0 0-48-16,0-3 15 0,-4 1-15 0,4 2 16 16,0 2-16-16,-5-2 21 0,1-4-21 0,1 2 21 15,3 1-21-15,-5-1 1 0,1-2-1 0,4 6 1 16,-2 2-1-16,-1-3 4 0,-1 1-4 0,-1-2 5 0,-4 0-5 16,6-2 2-16,-2-1-2 0,1 4 2 0,4 5-2 15,-5-3 46-15,1 0-46 0,1 3 46 0,1 0-46 16,-1 0 65-16,-1-3-65 0,4 9 65 0,-5-9-65 0,5 9 1 15,0 0-1-15,0 0 1 0,0 0-1 16,0 0 2-16,-12-5-2 0,12 5 2 0,-9-7-2 0,9 7-3 16,-12-5 3-16,12 5-3 0,-11 0 3 0,4 4-17 15,-1-1 17-15,-1 2-16 0,0 0 16 0,4 4 3 16,-4 3-3-16,6-7 4 0,-3 2-4 0,-1 2 21 16,-1-1-21-16,-1 4 21 0,0 0-21 0,-3 4 33 0,2 3-33 15,1-7 34-15,5-4-34 0,-1 2 2 0,-2 4-2 16,-5 0 2-16,1 3-2 0,3-2 0 0,1 6 0 15,5-9 0-15,-5-7 0 0,2 6-10 0,1-6 10 0,2 14-9 16,-1 5 9-16,3-24-2 0,0 0 2 0,0 32-1 16,-4 11 1-16,4-43 2 0,0 0-2 0,-3 45 2 15,1 1-2-15,2-46-5 0,0 0 5 0,-3 45-5 16,-1 3 5-16,4-48 10 0,0 0-10 0,0 43 11 16,-2-7-11-16,2-36-15 0,0 0 15 0,6 37-15 15,2 1 15-15,-8-38 15 0,0 0-15 0,13 38 15 16,1 0-15-16,-14-38-15 0,0 0 15 0,21 34-15 15,0 2 15-15,-21-36 3 0,0 0-3 0,21 29 4 16,-4-3-4-16,-17-26-11 0,0 0 11 0,23 19-10 16,1-2 10-16,-24-17 6 0,0 0-6 0,23 12 7 15,1-5-7-15,-24-7 1 0,0 0-1 0,32 3 1 16,-3-4-1-16,-29 1 1 0,0 0-1 0,30-4 1 16,0-6-1-16,-30 10 45 0,0 0-45 0,28-17 46 0,0-7-46 15,-28 24 0-15,0 0 0 0,26-24 0 0,0-4 0 16,-26 28-3-16,0 0 3 0,23-26-3 0,-2-1 3 15,-21 27-1-15,0 0 1 0,16-22 0 0,-2 1 0 0,-14 21-22 16,0 0 22-16,12-19-22 0,-3 2 22 0,-9 17-60 16,0 0 60-16,5-15-60 0,0 1 60 15,-5 14-249-15,0 0 249 0,7-14-249 0,-2 0 249 0,4-13-1272 16</inkml:trace>
  <inkml:trace contextRef="#ctx0" brushRef="#br0" timeOffset="197593.29">3208 13570 191 0,'0'0'0'0,"0"0"0"0,-4-14 0 0,4 14 275 16,-5-6-275-16,5 6 276 0,0 0-276 16,0 0 154-16,-3 6-154 0,3-6 154 0,-4 9-154 0,4-9 122 15,-2 7-122-15,2-7 123 0,0 0-123 0,0 0 190 16,0 0-190-16,0 0 190 0,0 0-190 0,0 0 114 16,0 0-114-16,0 0 114 0,0 0-114 0,0 0 67 15,0 0-67-15,0 0 68 0,0 0-68 0,0 0 98 16,0 0-98-16,0 0 99 0,6 2-99 0,2-2 52 15,-1-2-52-15,-2 2 53 0,4-2-53 0,0-1 27 0,0-1-27 16,3-1 27-16,-3 0-27 0,3-2 6 0,2-1-6 16,-2-1 7-16,-3 0-7 0,5 1 39 0,3-1-39 0,-4 4 40 15,-5-2-40-15,4 2 5 0,1-4-5 0,-5 6 5 16,1-2-5-16,0-2-3 0,0 0 3 0,-1 4-3 16,-2-1 3-16,2 1-3 0,-1-1 3 0,-7 4-2 15,9-3 2-15,-9 3-93 0,9-3 93 0,-9 3-93 16,9-7 93-16,-9 7-300 0,5-4 300 0,-5 4-299 15,0 0 299-15,0 0-1141 0</inkml:trace>
  <inkml:trace contextRef="#ctx0" brushRef="#br0" timeOffset="198003.05">3501 12674 1446 0,'0'0'0'0,"0"26"0"0,0 10 0 0,-1-19 174 16,-3-10-174-16,1-16 175 0,-1-11-175 0,2 4 159 15,-1 1-159-15,3 3 160 0,0 5-160 0,0 7 0 16,0-7 0-16,0 7 1 0,0 0-1 0,0 0 66 0,0 0-66 15,3 7 67-15,6 5-67 0,-4 4 32 0,4 2-32 16,-2 8 32-16,2 5-32 0,-4-3 55 0,-2-1-55 16,-3-8 55-16,2-2-55 0,2-2 68 0,-1 3-68 15,2 2 68-15,-1 1-68 0,1-1 35 0,2 1-35 0,-2-9 36 16,-1-5-36-16,1 2-1 0,-1-1 1 0,1 1 0 16,-2-1 0-16,3 3 34 0,-3-3-34 0,2-1 34 15,-5-4-34-15,0-3-9 0,4 9 9 0,-4-9-8 16,0 0 8-16,0 0-43 0,0 0 43 0,0 0-43 15,0 0 43-15,0 0-98 0,0 0 98 0,0 0-97 16,0 0 97-16,0 0-703 0,14 3 703 0,-2-3-703 16,2-3 703-16,16 0-509 0</inkml:trace>
  <inkml:trace contextRef="#ctx0" brushRef="#br0" timeOffset="198569.54">4237 13817 673 0,'0'0'0'0,"0"-17"0"15,3-10 0-15,-1 15 159 0,-2 6-159 0,-2 13 159 16,-1 11-159-16,-2-6 174 0,5 1-174 0,-4-2 175 15,4-8-175-15,0-3 103 0,0 0-103 0,0 0 104 16,0 0-104-16,0 0 105 0,0 0-105 0,0 0 106 16,0 0-106-16,0 0 125 0,9 0-125 0,-9 0 125 15,9-2-125-15,-1 1 67 0,1 1-67 0,-2-4 68 16,-2 2-68-16,4 1 71 0,0-3-71 0,-1 3 71 16,1-6-71-16,3 2 60 0,2-6-60 0,-1 4 61 15,-1-1-61-15,2-1 73 0,3 1-73 0,4-6 73 0,5-3-73 16,-5 1 0-16,6 3 0 0,-12 2 1 0,-4 3-1 15,6-1 23-15,4 0-23 0,-3 3 24 0,-2-1-24 16,3 0 0-16,0 0 0 0,-5 0 1 0,-5 4-1 16,-1 1 0-16,5-5 0 0,-1 4 1 0,-3-2-1 0,1-1 0 15,6 3 0-15,-11-2 1 0,-1 3-1 0,-4 2-7 16,14-2 7-16,-14 2-6 0,7-1 6 0,1 1-113 16,-3-2 113-16,-5 2-112 0,0 0 112 0,0 0-321 15,0 0 321-15,0 0-320 0,0 0 320 0,0 0-1153 16</inkml:trace>
  <inkml:trace contextRef="#ctx0" brushRef="#br0" timeOffset="199038.9">4349 14238 1446 0,'0'0'0'0,"0"-17"0"16,0-13 0-16,0 30 191 0,0 0-191 0,0 0 191 15,-14 21-191-15,14-21 113 0,0 0-113 0,-7 12 113 16,1 2-113-16,6-14 39 0,0 0-39 0,0 10 40 0,0-3-40 15,0-7 39-15,0 0-39 0,9 2 40 0,5-8-40 16,-14 6 4-16,0 0-4 0,21-8 5 0,4-6-5 16,-25 14 5-16,0 0-5 0,22-15 5 0,8-4-5 15,-30 19 62-15,0 0-62 0,26-21 62 0,4-1-62 0,-30 22 56 16,0 0-56-16,26-22 56 0,0-2-56 0,-26 24 39 16,0 0-39-16,30-23 40 0,-4 3-40 0,-26 20 48 15,0 0-48-15,30-17 49 0,1-4-49 0,-31 21 36 16,0 0-36-16,28-16 36 0,-1 4-36 0,-27 12 1 15,0 0-1-15,26-10 1 0,0 0-1 0,-26 10-6 16,0 0 6-16,21-7-5 0,-7 0 5 0,-14 7-5 0,0 0 5 16,16-5-4-16,-8 0 4 0,-8 5-90 0,0 0 90 15,9-4-89-15,0 3 89 0,-9 1-349 0,0 0 349 16,5-2-349-16,2-1 349 0,7-3-1218 0</inkml:trace>
  <inkml:trace contextRef="#ctx0" brushRef="#br0" timeOffset="200018.28">5830 13302 1580 0,'0'0'0'0,"-17"-6"0"0,-13-6 0 0,16 3 177 15,5 6-177-15,9 3 178 0,13 6-178 0,-3-7 122 16,2-4-122-16,-6 6 122 0,1 4-122 0,-7-5 6 16,5 6-6-16,-5-6 6 0,0-12-6 0,0 12-15 15,0 0 15-15,0-23-14 0,0-6 14 0,0 29-4 16,0 0 4-16,-2-34-4 0,-1-2 4 0,3 36 60 15,0 0-60-15,-9-36 60 0,0-2-60 0,0 0 42 16,1 2-42-16,1 14 43 0,5 10-43 0,-5-2 45 16,2 2-45-16,-4-15 45 0,-3-13-45 0,3 1 60 15,-3-1-60-15,6 8 60 0,-2 4-60 0,8 28-2 0,0 0 2 16,-9-36-1-16,-3-3 1 0,3-4 0 0,0 1 0 16,1 15 1-16,4 8-1 0,2-1 0 0,-1 4 0 0,-2-13 0 15,-2-5 0-15,1-1 19 0,6 3-19 0,-3 6 20 16,3 7-20-16,-4 0 1 0,4 4-1 0,0 3 1 15,-1 3-1-15,1 1-1 0,-4 1 1 0,4 7 0 16,0-9 0-16,0 9-24 0,-3-7 24 0,3 7-23 16,0 0 23-16,0 0 0 0,0 0 0 0,0 0 0 15,0 0 0-15,0 0-17 0,3 12 17 0,1 14-17 16,-3 13 17-16,6-3 15 0,-3 7-15 0,1 0 16 16,0 0-16-16,2-2-9 0,-5 2 9 0,5 0-8 15,-2 4 8-15,4 1 0 0,-4 6 0 0,2-2 0 16,2-2 0-16,0 0 10 0,3-4-10 0,-3 0 10 15,-1 2-10-15,3 5-1 0,1 8 1 0,4 4-1 0,1 5 1 16,-3-15-4-16,-1-17 4 0,-5 0-3 0,1-13 3 16,3 4-1-16,-3-5 1 0,-4 2 0 0,4-3 0 15,-2 4 18-15,-2 0-18 0,-1-3 18 0,1 0-18 16,4-5-15-16,-4 4 15 0,-2-11-14 0,1-5 14 0,-4 1 18 16,2 1-18-16,1-2 18 0,1-4-18 0,-4-3 14 15,5 12-14-15,-5-12 15 0,0 0-15 0,0 0 51 16,0 0-51-16,0 0 51 0,7-3-51 0,-7 3 27 15,14-12-27-15,-9-4 27 0,4-8-27 0,0 0 26 16,3-3-26-16,-7 3 26 0,2 0-26 0,2 0 0 16,-1 0 0-16,1-6 0 0,0 3 0 0,0-4 1 15,-1 0-1-15,1 5 2 0,0 4-2 0,0-9 0 0,-1-1 0 16,-1-4 0-16,4-7 0 0,-1 5 1 0,-4 0-1 0,-1 11 1 16,2 6-1-16,-2-6 1 0,0 3-1 15,2 0 1-15,2 0-1 0,-4 3 3 0,4-1-3 0,-2 10 4 16,-7 6-4-16,5-2 36 0,-1-1-36 0,-3 1 37 15,6-3-37-15,-1-1-3 0,-3-1 3 16,2 7-3-16,-5 3 3 0,0 3 1 0,0 0-1 0,0 0 1 16,0 0-1-16,0 0-15 0,9 3 15 0,-4 1-15 15,6 5 15-15,3 3 0 0,0 5 0 0,2 7 1 16,1 3-1-16,-3 1-2 0,2 3 2 0,-2 5-1 16,3 5 1-16,-1 2 31 0,-2 0-31 0,0-2 31 15,2 0-31-15,-2-5 30 0,1-5-30 0,-1 0 30 16,2-4-30-16,-2 1 15 0,3-4-15 0,-4-5 15 15,-1-7-15-15,-3 1 3 0,5 1-3 0,-2-2 3 16,-2 0-3-16,3 0-2 0,-1-2 2 0,-4-3-2 0,-2-3 2 16,1-1-161-16,1 1 161 0,-8-4-161 0,9 0 161 15,0 0-1935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29:33.6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06 4764 651 0,'0'0'0'0,"0"0"0"0,0 0 0 0,0 0-34 16,0 0 34-16,0 0-34 0,0 0 34 0,0 0-369 15</inkml:trace>
  <inkml:trace contextRef="#ctx0" brushRef="#br0" timeOffset="290.2">24097 4704 191 0,'0'0'0'0,"0"0"0"0,3-17 0 0,-8 5 253 0,-6-2-253 16,8 6 253-16,1 3-253 0,0-6 127 0,-3 3-127 16,2-8 127-16,1-1-127 0,2-7-1 0,2-2 1 0,1 2 0 15,1 4 0-15,1-8 85 0,4 4-85 0,3-5 85 16,4-2-85-16,1 7 1 0,1 0-1 0,-3 2 2 16,-1 5-2-16,4-2-10 0,3-2 10 0,-4 6-10 15,1 3 10-15,4 0 52 0,3 0-52 0,-4 3 53 16,-4 2-53-16,4-1 87 0,0-1-87 0,-2 6 87 15,-1-1-87-15,3-1 26 0,3 3-26 0,-6 2 26 16,-4 4-26-16,7 3 64 0,0-4-64 0,0 9 65 16,1 0-65-16,1 5 15 0,-2 2-15 0,3 5 15 15,1 0-15-15,-2 9-2 0,-2 4 2 0,-2 5-1 16,2 1 1-16,0-1-57 0,-2 0 57 0,0 1-57 16,-1-4 57-16,18 38-1033 0</inkml:trace>
  <inkml:trace contextRef="#ctx0" brushRef="#br0" timeOffset="740.03">24217 4661 1502 0,'0'0'0'0,"12"7"0"16,2 0 0-16,-14-7 90 0,0 0-90 0,0 0 91 15,0 0-91-15,0 0 77 0,0 0-77 0,0 0 78 16,-7 2-78-16,7-2 51 0,0 0-51 0,-1 7 51 15,1 8-51-15,0-15-1 0,0 0 1 0,5 24 0 16,2 9 0-16,-7-33 2 0,0 0-2 0,9 43 2 16,3 5-2-16,-12-48 3 0,0 0-3 0,14 55 3 15,0 5-3-15,-14-60 2 0,0 0-2 0,23 84 2 16,3 26-2-16,-26-110 41 0,0 0-41 0,28 104 41 16,0 6-41-16,-28-110 1 0,0 0-1 0,28 103 2 0,1-10-2 15,-29-93 3-15,0 0-3 0,30 94 4 0,-4-6-4 16,-26-88 7-16,0 0-7 0,25 79 7 0,-6-7-7 15,-19-72-11-15,0 0 11 0,17 58-11 0,-4-10 11 16,-13-48-293-16,0 0 293 0,8 33-293 0,-4-21 293 0,8 31-955 16</inkml:trace>
  <inkml:trace contextRef="#ctx0" brushRef="#br0" timeOffset="1072.12">24509 5588 662 0,'0'0'0'16,"3"17"0"-16,3 7 0 0,-6-24 280 0,0 0-280 0,0 0 281 15,-20-15-281-15,20 15 139 0,0 0-139 0,-10-9 139 16,0-3-139-16,10 12 85 0,0 0-85 0,-7-8 85 16,0 1-85-16,7 7 50 0,0 0-50 0,0 0 50 15,-7-5-50-15,7 5 51 0,0 0-51 0,0 0 51 16,0 0-51-16,0 0 63 0,0 0-63 0,8 0 64 15,6-4-64-15,-14 4 27 0,0 0-27 0,21-3 27 16,5-2-27-16,-26 5 87 0,0 0-87 0,30-11 88 16,5-1-88-16,-35 12 54 0,0 0-54 0,39-14 55 15,1-1-55-15,-40 15-3 0,0 0 3 0,42-15-3 16,1-1 3-16,-43 16 6 0,0 0-6 0,39-17 6 16,-3 3-6-16,-36 14-35 0,0 0 35 0,32-12-34 15,-6 4 34-15,-26 8-211 0,0 0 211 0,21-9-211 0,-7-3 211 16,19-9-1277-16</inkml:trace>
  <inkml:trace contextRef="#ctx0" brushRef="#br0" timeOffset="2620.31">25232 5648 1491 0,'0'0'0'0,"-14"-12"0"16,-8-10 0-16,9 10 112 0,3 3-112 0,10 9 112 15,14 19-112-15,-5-10 103 0,1-3-103 0,-3 3 104 16,0-7-104-16,-7-2 29 0,12 3-29 0,-12-3 29 15,9-5-29-15,0 2-21 0,3-6 21 0,-3-1-21 16,-1-2 21-16,-8 12-34 0,0 0 34 0,14-21-33 16,4-8 33-16,-4 3-21 0,0 0 21 0,-5 8-21 15,-2 6 21-15,-2 0 42 0,0 1-42 0,-1-9 43 16,-3-4-43-16,-1-4 11 0,0 1-11 0,0 13 11 16,2 4-11-16,0 1 79 0,-2 1-79 0,0-8 79 15,-2-5-79-15,2 6 10 0,-2 0-10 0,2 6 11 0,-1 2-11 16,1 7 4-16,0-8-4 0,0 8 5 15,0 0-5-15,0 0 0 0,0 0 0 0,0 0 0 0,0 0 0 16,0 0 2-16,0 0-2 0,0 0 2 0,0 0-2 0,0 0 9 16,0 0-9-16,0 0 10 0,0 0-10 15,0 0 56-15,0 0-56 0,-6 8 56 0,-2 1-56 0,-3 6 0 16,-6 7 0-16,4-4 0 0,1-3 0 0,0 6 1 16,1 3-1-16,1-2 1 0,-2-1-1 0,1-1 4 15,1 3-4-15,3-6 4 0,2-2-4 0,-1 1-1 16,1 1 1-16,0 5 0 0,1-1 0 0,4 3 27 15,2 0-27-15,-2-5 27 0,0-7-27 0,4 5-6 16,-1 2 6-16,2 5-6 0,1 7 6 0,2-4-13 0,3-6 13 16,-4-3-12-16,-4-5 12 0,6-1 1 0,3-4-1 15,2 1 1-15,-2-2-1 0,6-4 3 0,3-1-3 16,-4 1 4-16,1-3-4 0,1-5 66 0,5-2-66 16,-1 0 67-16,2-1-67 0,-3-4 0 0,5-6 0 15,-1 0 0-15,2-3 0 0,0 2 2 0,-4-1-2 0,-1 1 2 16,-6 3-2-16,4-1 42 0,-1 2-42 0,-7-1 43 15,-2 4-43-15,3-5-4 0,0-2 4 0,-4 2-3 16,-1 2 3-16,0-1 15 0,0 1-15 0,-2-3 16 16,-4 3-16-16,2-4 0 0,-1-1 0 0,-1 4 0 15,-1 4 0-15,-2-3 0 0,0-1 0 0,-2 1 0 16,-1 1 0-16,-1-1 2 0,-1-8-2 0,2 10 2 16,-1 1-2-16,-1-1 0 0,0 1 0 0,1 6 0 15,1 0 0-15,3 6-4 0,-7-12 4 0,7 12-3 0,-7-6 3 16,7 6-3-16,-14-9 3 0,14 9-3 0,-7-3 3 15,7 3-65-15,0 0 65 0,0 0-65 0,0 0 65 16,0 0 7-16,0 0-7 0,0 8 8 0,0 4-8 0,0 7-25 16,0 2 25-16,1-2-24 0,1-2 24 0,0 5 1 15,1-1-1-15,1 3 2 0,1 0-2 0,0-2 1 16,1 2-1-16,-1-3 1 0,0-4-1 0,2-2 7 16,0 4-7-16,2-7 8 0,0 0-8 15,-1 0-33-15,3 0 33 0,-1-3-33 0,1-2 33 0,3-2 37 16,3 2-37-16,-6-4 37 0,1-3-37 0,4 0 0 15,3-3 0-15,-2-1 0 0,-1-1 0 0,5-2-1 16,-2-1 1-16,-3-1-1 0,-6 2 1 0,6-1 29 16,0-4-29-16,-2-1 29 0,0-2-29 0,3 3 5 0,1-3-5 15,-8 3 5-15,-3 5-5 0,0-2 19 0,0-3-19 16,0-8 20-16,0-8-20 0,-3 4 33 0,-1-3-33 0,-1 8 34 16,0 3-34-16,-2 3-15 0,0-3 15 0,0 1-14 15,0-4 14-15,0 5-1 0,0-1 1 0,0 6 0 16,0 2 0-16,0 7-13 0,0-8 13 0,0 8-13 15,3-9 13-15,-3 9 0 0,5-10 0 0,-5 10 1 16,0 0-1-16,0 0-9 0,0 0 9 0,0 0-9 16,0 0 9-16,0 0-34 0,0 0 34 0,6 10-34 15,4 7 34-15,-1 7 0 0,3 16 0 0,-7-9 1 16,1-4-1-16,-3 6-8 0,2-4 8 0,-1 2-7 16,-1-4 7-16,1 1-9 0,-1-4 9 0,1-9-9 15,-2-6 9-15,-1 3 0 0,1-4 0 0,0-1 0 16,-2-2 0-16,0-5 1 0,5 11-1 0,-5-11 2 15,0 0-2-15,0 0 10 0,0 0-10 0,0 0 11 0,9-4-11 16,-2-1 34-16,2-2-34 0,1-5 35 0,4-7-35 16,-2 2 26-16,2-7-26 0,-3 0 26 0,-3 0-26 15,3-7 45-15,-1-5-45 0,-1 5 46 0,-2 2-46 0,2 1-15 16,1-2 15-16,-3 9-14 0,0 6 14 0,4-1 6 16,-1-1-6-16,1 7 7 0,-3 1-7 0,8 1-17 15,2-3 17-15,-8 8-16 0,-5 1 16 0,8 2-19 16,2 0 19-16,1 2-18 0,0 5 18 0,3 0-40 15,2 5 40-15,-5 0-39 0,-9-4 39 0,7 4-8 16,-2 7 8-16,0 5-7 0,-1 12 7 0,-4-3-12 0,-2 1 12 16,-2-13-12-16,-1-6 12 0,0-1-4 0,0 0 4 15,-2-6-4-15,0-4 4 0,0 4 2 0,1-4-2 16,-1-4 2-16,0 0-2 0,0 0 42 0,0 0-42 16,0 0 43-16,0 0-43 0,0 0 0 0,7-7 0 0,0-5 1 15,0-12-1-15,2 0 30 0,0-4-30 0,-1-1 30 16,3 3-30-16,-1 0 27 0,-1-1-27 15,-2 12 27-15,-3 3-27 0,6-4-5 0,-3 1 5 0,0 3-4 16,0 0 4-16,4 0 0 0,-1-4 0 0,-5 11 0 16,-5 2 0-16,0 3-36 0,9-4 36 0,-9 4-36 15,11 0 36-15,-4 0 20 0,5 4-20 0,-3-1 20 16,-4 0-20-16,2 6-12 0,1 0 12 0,3 3-12 16,1 3 12-16,0 1 0 0,2 1 0 0,-5-2 0 15,-4 1 0-15,6-4 0 0,1 0 0 0,2 5 0 16,4 5 0-16,-18-22-15 0,0 0 15 0,14 19-15 15,1 3 15-15,-15-22-50 0,0 0 50 0,16 19-50 0,-4-3 50 16,-12-16-202-16,0 0 202 0,12 8-202 0,-1 1 202 16,12 10-1407-16</inkml:trace>
  <inkml:trace contextRef="#ctx0" brushRef="#br0" timeOffset="2873.03">27406 4992 796 0,'0'0'0'0,"-13"18"0"0,-9 9 0 0,22-27 222 16,0 0-222-16,0 0 223 0,10-12-223 0,-10 12 222 0,0 0-222 15,9-9 223-15,0-1-223 0,-9 10 154 0,0 0-154 16,7-2 155-16,1 8-155 0,-8-6 70 0,0 0-70 16,6 12 70-16,-1 12-70 0,-5-24 31 0,0 0-31 0,9 31 31 15,-1 8-31-15,-8-39 14 0,0 0-14 0,11 52 15 16,1 4-15-16,-12-56 4 0,0 0-4 0,7 59 5 15,-2 4-5-15,-5-63-36 0,0 0 36 0,6 52-35 16,-3-4 35-16,-3-48-238 0,0 0 238 0,4 36-238 16,-1-12 238-16,4 36-1147 0</inkml:trace>
  <inkml:trace contextRef="#ctx0" brushRef="#br0" timeOffset="3018.9">27381 4327 1468 0,'0'0'0'0,"-1"17"0"0,-5 10 0 15,3-11-36-15,1-4 36 0,0 3-36 0,1 2 36 16,-3 18-978-16</inkml:trace>
  <inkml:trace contextRef="#ctx0" brushRef="#br0" timeOffset="12095.79">18144 13018 494 0,'0'0'0'0,"0"0"0"0,0 0 0 0,0 0 201 0,0 0-201 0,0 0 201 15,21-14-201-15,-21 14 85 0,0 0-85 0,12-14 86 16,6-7-86-16,-18 21 53 0,0 0-53 0,17-25 54 16,1-8-54-16,-18 33 67 0,0 0-67 0,17-36 67 15,4-9-67-15,-21 45 47 0,0 0-47 0,18-42 48 16,3-7-48-16,-21 49 3 0,0 0-3 0,19-48 3 15,0-1-3-15,-19 49 59 0,0 0-59 0,17-57 59 16,1-1-59-16,-18 58 56 0,0 0-56 0,17-79 56 16,1-12-56-16,-18 91 49 0,0 0-49 0,17-88 49 15,1 2-49-15,-18 86 56 0,0 0-56 0,17-94 56 16,-1-9-56-16,-16 103 1 0,0 0-1 0,19-96 1 0,-1 2-1 16,-18 94 13-16,0 0-13 0,19-98 14 15,0 0-14-15,-19 98 24 0,0 0-24 0,18-98 25 0,1-1-25 16,-19 99-3-16,0 0 3 0,14-97-2 0,0 3 2 15,-14 94 3-15,0 0-3 0,16-100 3 0,-2-8-3 0,-14 108 13 16,0 0-13-16,15-97 13 0,-1 0-13 0,-14 97 8 16,0 0-8-16,14-103 9 0,-2-3-9 0,-12 106-8 15,0 0 8-15,11-93-7 0,-2 8 7 0,-9 85-2 16,0 0 2-16,7-91-1 0,0 7 1 0,-7 84 37 16,0 0-37-16,0-79 37 0,0 6-37 0,0 73-6 0,0 0 6 15,0-70-6-15,-7 7 6 0,1 11 8 0,1 9-8 16,2 11 9-16,1 6-9 0,-2-5 46 0,1-2-46 15,-1 3 46-15,3-10-46 0,1 40 0 0,0 0 0 16,-4-39 1-16,1-10-1 0,-3 10 2 0,1 0-2 0,2 4 2 16,-1 6-2-16,1-5-1 0,-3-4 1 0,1 0 0 15,0-3 0-15,2 2-1 0,-4-1 1 16,5 9-1-16,-2 14 1 0,3-7 3 0,-3 2-3 0,1-6 4 16,-3-1-4-16,3-2-2 0,-6 5 2 0,4 8-1 15,1-1 1-15,1 2-17 0,-1-6 17 0,3-6-17 16,-6-5 17-16,5 5 0 0,-2 3 0 0,3 3 0 15,-3 8 0-15,1-4-10 0,-3 5 10 0,3 4-10 16,-1 2 10-16,1-4-4 0,1 1 4 0,2 1-4 16,-5 3 4-16,5 7-21 0,0 0 21 0,-4-15-21 15,1-6 21-15,3 2 35 0,3 2-35 0,-3 3 35 16,-3 6-35-16,3-4 1 0,-2 3-1 0,2-6 2 0,0 3-2 16,2-7 3-16,1 2-3 0,-3-7 4 0,0-4-4 15,0 4 15-15,-3-3-15 0,3 6 15 0,-2 7-15 16,4 1 0-16,1 1 0 0,-3-4 1 0,-5-1-1 0,2 3 21 15,-3-3-21-15,3 7 21 0,3 5-21 0,0-4-2 16,-4 0 2-16,3 3-1 0,1-1 1 0,0-2 15 16,-2 1-15-16,0 1 15 0,-1 2-15 0,-3-4 16 15,-1 2-16-15,2-2 17 0,2 6-17 0,-1-6 4 16,3 3-4-16,-5-1 5 0,3 2-5 16,-2-2 33-16,-2 2-33 0,7 5 34 0,-13-9-34 0,8 6-16 15,-4-4 16-15,9 7-15 0,-8-5 15 0,8 5-3 16,-9-4 3-16,9 4-3 0,-9-5 3 0,0 3-13 15,1 1 13-15,8 1-13 0,-11 0 13 0,11 0-17 0,0 0 17 16,0 0-16-16,-9 0 16 0,2 0 1 0,0 0-1 16,7 0 2-16,-10 1-2 0,10-1 1 0,-9 4-1 0,9-4 1 15,-10 7-1-15,5-4 4 0,-4 6-4 0,2-3 5 16,0 3-5-16,0 3 0 0,2 0 0 0,-4 0 1 16,0 4-1-16,0-1-28 0,-1 2 28 0,1 0-28 15,0-1 28-15,-1 6 0 0,-1 4 0 0,1-4 0 16,1 2 0-16,1 4 0 0,1-1 0 0,0-3 1 15,0-7-1-15,1 2 7 0,-2 0-7 0,1-4 8 16,1-3-8-16,-1 2 9 0,-1 2-9 0,2-8 10 16,3-4-10-16,1 2 1 0,-5 0-1 0,7-6 1 15,0 0-1-15,0 0 23 0,0 0-23 0,0 0 24 16,0 0-24-16,0 0-1 0,-2 8 1 0,2-8 0 16,-5 7 0-16,5-7 13 0,0 0-13 0,0 0 13 15,0 0-13-15,0 0 4 0,0 0-4 0,0 0 5 16,5-7-5-16,-1 2 0 0,1-5 0 0,0-1 0 0,2-1 0 15,2-1 7-15,2-4-7 0,-1 1 7 0,1-4-7 16,1-1 0-16,2-7 0 0,-2 3 0 0,-2-1 0 0,3 0 7 16,2 2-7-16,-6 9 7 0,-4 1-7 0,4-1 1 15,7 3-1-15,-7-4 1 0,-1 4-1 0,3 0 3 16,5-3-3-16,-9 6 4 0,-2 1-4 0,5-3 0 16,2 3 0-16,-5 1 0 0,-1 2 0 0,2-1 1 15,1 0-1-15,-9 6 2 0,5-4-2 0,-5 4 0 16,13-3 0-16,-13 3 0 0,12-2 0 0,-7 2 0 0,7-3 0 15,-12 3 0-15,6-6 0 0,-6 6 15 0,7 2-15 16,-7-2 16-16,8 7-16 0,-2-2 0 0,1 2 0 16,0 2 0-16,0-3 0 0,-2 3 26 0,3 3-26 0,1-3 26 15,-2-1-26-15,2 4 6 0,1 0-6 0,-3-1 7 16,2-5-7-16,-4 5 0 0,2 1 0 0,2-2 0 16,0-1 0-16,0 3 28 0,1-2-28 0,-1-2 28 15,-2 1-28-15,3-2 0 0,4 2 0 0,0-1 0 16,-2-3 0-16,6 6-120 0,1-5 120 0,-1 3-120 15,3-7 120-15,21 8-1596 0</inkml:trace>
  <inkml:trace contextRef="#ctx0" brushRef="#br0" timeOffset="33073.21">23539 6743 796 0,'0'0'0'0,"20"-12"0"0,11-7 0 0,-15 7 13 16,-8 4-13-16,-8 8 14 0,0 0-14 0,-10 5-1 15,-6 5 1-15,16-10 0 0,-3 9 0 0,3-9-19 0,-6 1 19 16,6-1-18-16,0 0 18 0,0 0 0 0,-15 7 0 16,15-7 0-16,-9 7 0 0,2-2 1 0,-3-1-1 15,10-4 2-15,0 0-2 0,0 0 121 0,0 0-121 0,0 0 122 16,0 0-122-16,0 0 78 0,-7 8-78 0,7-8 78 15,-6 7-78-15,6-7 106 0,0 0-106 0,0 0 106 16,0 0-106-16,0 0 110 0,0 0-110 0,0 0 110 16,7 3-110-16,-7-3 7 0,0 0-7 0,13 2 7 15,2 2-7-15,-15-4-5 0,0 0 5 0,28 3-5 16,5-3 5-16,-33 0 67 0,0 0-67 0,42-3 67 16,4 3-67-16,-46 0 39 0,0 0-39 0,57-7 39 15,10 2-39-15,-67 5 37 0,0 0-37 0,71-9 37 16,5-6-37-16,-76 15 53 0,0 0-53 0,104-24 54 15,19-7-54-15,-123 31 69 0,0 0-69 0,120-33 70 16,3-3-70-16,-123 36 36 0,0 0-36 0,124-36 36 16,5 5-36-16,-129 31 42 0,0 0-42 0,129-33 43 0,2 6-43 15,-131 27 40-15,0 0-40 0,140-34 41 16,3 1-41-16,-143 33 45 0,0 0-45 0,154-33 45 0,7-1-45 16,-161 34 1-16,0 0-1 0,159-48 2 0,3-3-2 15,-162 51-1-15,0 0 1 0,161-52-1 0,3-6 1 16,-164 58 1-16,0 0-1 0,157-50 1 0,-5 4-1 0,-152 46-2 15,0 0 2-15,147-45-1 0,-7 2 1 0,-140 43 36 16,0 0-36-16,133-36 37 0,-7 5-37 0,-126 31-6 16,0 0 6-16,108-27-5 0,-14-1 5 0,-94 28 0 15,0 0 0-15,81-22 0 0,-15 3 0 0,-66 19-4 16,0 0 4-16,59-12-4 0,-8 0 4 0,-51 12-4 0,0 0 4 16,33-10-3-16,-10 5 3 0,-23 5-37 0,0 0 37 15,16-4-36-15,-9 4 36 0,-7 0-158 0,0 0 158 16,0 0-158-16,0 0 158 0,0 0-1507 0</inkml:trace>
  <inkml:trace contextRef="#ctx0" brushRef="#br0" timeOffset="33661.75">23417 8061 1356 0,'0'0'0'0,"-4"-10"0"0,-2-4 0 0,-1 2 159 0,-4 0-159 15,6 3 160-15,1 6-160 0,1-6 152 0,-1 4-152 0,4 5 152 16,0 0-152-16,0 0 60 0,-7-5-60 0,7 5 61 16,0 0-61-16,0 0 13 0,0 0-13 0,0 0 14 15,0 0-14-15,0 0 6 0,-7 4-6 0,7-4 6 16,-10 8-6-16,3 2 7 0,-2 1-7 0,2 8 7 16,2 3-7-16,1 7 7 0,1 0-7 0,1 6 8 15,2-6-8-15,0 9 22 0,2 4-22 0,1 3 23 16,1 0-23-16,-1 3 13 0,3 3-13 0,-1-4 13 15,2 1-13-15,0-2 35 0,-2 2-35 0,2-5 35 16,-2-5-35-16,2 8 1 0,0 2-1 0,0-8 2 16,0-15-2-16,-5 6 0 0,2 0 0 0,1-7 1 15,2-3-1-15,-2-1-57 0,0-3 57 0,-1-6-57 16,-3-4 57-16,-1-7-199 0,2 6 199 0,-2-6-199 0,0 0 199 16,0 0-1241-16</inkml:trace>
  <inkml:trace contextRef="#ctx0" brushRef="#br0" timeOffset="34147.46">23335 7982 270 0,'0'0'0'16,"-14"-3"0"-16,-9-2 0 0,4-4 356 0,-2-5-356 15,9 9 357-15,7 0-357 0,-4-2 208 0,0 0-208 0,-3-5 209 16,0-2-209-16,-2-1 159 0,0 0-159 16,5 4 160-16,0 3-160 0,0 3 58 0,2-6-58 0,0 3 59 15,-1 3-59-15,-3-6 37 0,1 1-37 0,3 3 37 16,3 4-37-16,-1-6-2 0,0 2 2 0,0-1-1 16,1-4 1-16,-1 0 3 0,0-4-3 0,3 8 3 15,2 1-3-15,0 2 6 0,0-6-6 0,2-1 7 16,5 0-7-16,1-3 8 0,1 1-8 0,-2 2 8 15,0 9-8-15,2-6 44 0,1 6-44 0,6-8 45 16,3 3-45-16,4-1 2 0,3 2-2 0,-5 6 2 16,-2 1-2-16,2 1-1 0,7 6 1 0,0-2-1 15,5 7 1-15,-1-1-4 0,1 4 4 0,-3-1-3 16,-1 5 3-16,-2 1 4 0,-3 3-4 0,-5-3 4 0,-5-1-4 16,2 2 22-16,-2 3-22 0,-2 8 23 0,-3 8-23 15,0-3 15-15,-1 8-15 0,-1-9 15 0,-7 0-15 16,2-3 19-16,-2 1-19 0,0-5 20 0,-2-1-20 0,-1 3 14 15,-2-4-14-15,-1 1 15 0,-1-4-15 0,-1 3 4 16,-1 2-4-16,2 2 5 0,2 0-5 0,-1-2 0 16,3 2 0-16,-1-15 0 0,3-8 0 0,-3-3-221 15,1 2 221-15,3-7-221 0,-7 12 221 0,0-3-1193 16</inkml:trace>
  <inkml:trace contextRef="#ctx0" brushRef="#br0" timeOffset="34760.71">24006 8028 1278 0,'0'0'0'0,"-9"9"0"15,-8 3 0-15,4-10 212 0,5-7-212 0,2-7 213 16,3-9-213-16,-4-1 103 0,-2-2-103 0,4 8 104 16,0 6-104-16,-2-2 99 0,0-2-99 0,-6-1 100 15,-1 1-100-15,2-5 0 0,2 2 0 0,1 5 1 16,4 5-1-16,-2-5 36 0,0 0-36 0,3 0 36 0,1 0-36 16,-1-3-3-16,-1-3 3 0,3 8-3 0,1 2 3 15,-1-8 0-15,2 4 0 0,0-3 0 0,0 3 0 16,2-4 61-16,1 1-61 0,1 4 62 0,-4 5-62 0,1-3-3 15,1 2 3-15,9-1-3 0,6-4 3 0,1 5 6 16,2 2-6-16,3 8 7 0,0 6-7 0,3 3-32 16,0 3 32-16,-1 6-32 0,-1 6 32 0,2 1 19 15,2 8-19-15,0 0 20 0,-3 3-20 0,-25-39-38 16,0 0 38-16,26 57-37 0,0 8 37 0,-26-65 6 16,0 0-6-16,28 75 7 0,0 10-7 0,-28-85 36 15,0 0-36-15,14 60 37 0,-9-21-37 0,-5-39 16 0,0 0-16 16,2 33 17-16,-7-9-17 0,5-24 83 0,0 0-83 15,-5 19 83-15,-2-11-83 0,7-8 10 0,0 0-10 16,-11-5 11-16,-3-16-11 0,14 21 47 0,0 0-47 16,-14-29 47-16,0-10-47 0,14 39-17 0,0 0 17 15,-10-53-16-15,-1-16 16 0,11 69 1 0,0 0-1 0,-3-62 2 16,4-5-2-16,-1 67 40 0,0 0-40 0,7-72 40 16,7-7-40-16,-14 79-3 0,0 0 3 0,14-53-3 15,2 14 3-15,-16 39-3 0,0 0 3 0,18-38-3 16,1 9 3-16,-19 29-6 0,0 0 6 0,17-21-5 15,-6 6 5-15,-11 15-45 0,0 0 45 0,12-12-44 16,-1 8 44-16,-11 4-126 0,0 0 126 0,8 4-126 16,-1 8 126-16,-7-12-484 0,0 0 484 0,9 17-484 15,-2 8 484-15,9 22-812 0</inkml:trace>
  <inkml:trace contextRef="#ctx0" brushRef="#br0" timeOffset="36025.92">24865 7526 1278 0,'0'0'0'0,"-21"12"0"0,-14 6 0 0,35-18 218 15,0 0-218-15,-12 0 218 0,12-12-218 0,0 12 110 16,0 0-110-16,0 0 111 0,-7-12-111 0,7 12 56 0,0 0-56 15,0 0 57-15,-12-6-57 0,12 6 0 0,0 0 0 16,-10 0 0-16,-6 3 0 0,16-3-8 0,0 0 8 16,-14 3-8-16,-2 6 8 0,16-9-46 0,0 0 46 0,-16 15-46 15,1 10 46-15,15-25 1 0,0 0-1 0,-14 29 2 16,1 7-2-16,13-36 20 0,0 0-20 0,-10 38 20 16,-1 6-20-16,11-44 8 0,0 0-8 0,-5 48 8 15,-2 7-8-15,7-55 47 0,0 0-47 0,-1 52 47 16,2 3-47-16,-1-55-5 0,0 0 5 0,4 44-5 15,3-8 5-15,-7-36-18 0,0 0 18 0,14 31-18 16,3-7 18-16,-17-24 16 0,0 0-16 0,25 17 17 16,3-5-17-16,-4-5 37 0,-1-10-37 0,-6 3 38 15,-5 0-38-15,2-2 22 0,0-1-22 0,0-8 22 16,0 1-22-16,0-2 70 0,2-2-70 0,-5-3 71 16,-3-7-71-16,-1 0 39 0,-3-3-39 0,-1 11 39 15,-3 4-39-15,0 0 29 0,0-3-29 0,-1-9 29 0,-5-4-29 16,6 28-3-16,0 0 3 0,-7-31-3 0,-1-1 3 15,-3 1 2-15,-3 2-2 0,4 8 3 0,1 6-3 16,-3-1 6-16,-2 1-6 0,0-4 6 0,-6 2-6 0,1-7-2 16,2-7 2-16,3 17-1 0,5 7 1 0,-3-3-35 15,0-1 35-15,-4-1-35 0,-3 2 35 0,1-2-2 16,1 4 2-16,6 1-2 0,4 3 2 0,0 3-1 16,0 1 1-16,7 0-1 0,-8 3 1 0,8-3-56 15,-11 5 56-15,11-5-56 0,0 0 56 0,0 0-1 16,0 0 1-16,0 0 0 0,0 0 0 0,0 0-7 15,0 0 7-15,0 0-7 0,11-8 7 0,-1-4 0 16,6 0 0-16,-4 0 0 0,0 1 0 0,4-3-3 0,1-1 3 16,4-7-3-16,4 1 3 0,-1-3 0 0,3 0 0 0,-10 9 0 15,-7 3 0-15,4 0 0 0,-3-6 0 16,3 0 1-16,0-6-1 0,-2 0 13 0,0-7-13 0,-5 10 14 16,-5 6-14-16,0-9 34 0,0 0-34 0,-2-1 35 15,0 1-35-15,0-1-3 0,1-1 3 0,-1 7-2 16,0 7 2-16,0-7-4 0,-1 2 4 0,1-2-4 15,-2-1 4-15,2-4-7 0,-2 0 7 0,2 8-7 16,0 7 7-16,0-4-9 0,-2 2 9 0,1-2-8 16,-1-8 8-16,0 4-24 0,2-2 24 0,0 11-23 15,0 1 23-15,0 7-7 0,0 0 7 0,0 0-6 16,0 0 6-16,0 0-26 0,0 0 26 0,0 0-25 16,0 0 25-16,0 0 0 0,9 10 0 0,-2 4 0 15,3 5 0-15,3 5-1 0,-3 3 1 0,2 6 0 0,-1-1 0 16,1 6-3-16,2 3 3 0,0 9-3 0,-5 7 3 15,3-1-2-15,0 6 2 0,-1-5-1 0,1 1 1 16,-2 21-18-16,6 17 18 0,-4-20-18 0,0-6 18 0,2-7-1 16,-1-2 1-16,-5-19 0 0,-2-12 0 0,1 13 0 15,1-2 0-15,-2 2 0 0,2 1 0 0,1-4 1 16,3-3-1-16,-5-4 2 0,-1-5-2 0,1 1 41 16,0 2-41-16,-2-16 41 0,-2-3-41 0,1-3-20 15,1 3 20-15,-1-2-19 0,-1-1 19 0,2 3 37 16,0-4-37-16,-5-8 38 0,0 0-38 0,0 0-1 15,0 0 1-15,0 0 0 0,0 0 0 0,0 0 6 0,0 0-6 16,-3-12 7-16,-4-8-7 0,0-6 18 0,-2-3-18 16,2 8 19-16,-1 2-19 0,1-8 3 0,-2-3-3 15,0 0 3-15,0-6-3 0,2 3 38 0,-1 2-38 0,2 9 38 16,5 10-38-16,-3-2 17 0,1 0-17 0,-1 1 17 16,1-3-17-16,3-1-20 0,1 0 20 0,1 5-19 15,0 3 19-15,3 1-38 0,6-4 38 0,-3 0-37 16,-1 0 37-16,6-4 1 0,2 1-1 0,-6 6 2 15,-2 2-2-15,4 2-22 0,2 2 22 0,-2-3-22 16,-1 5 22-16,6-1 0 0,0 2 0 0,-2 0 0 16,0 0 0-16,3 3-15 0,3 3 15 0,-1 1-14 15,-2 1 14-15,4 4 0 0,0 0 0 0,-3 0 1 16,-10-3-1-16,6 4 15 0,0 1-15 0,-3 5 15 16,-1-2-15-16,-1 6-4 0,-2 2 4 0,-2 3-3 15,-3-1 3-15,-2 4 36 0,-2-3-36 0,1-4 36 0,-3-6-36 16,-3 3 0-16,-2-6 0 0,1 3 0 0,-1-3 0 15,-5-3 24-15,-2 4-24 0,2-4 25 0,2-6-25 16,-4 3 33-16,-3 0-33 0,5-6 33 0,2 0-33 0,-4-1-37 16,-3 2 37-16,1-4-37 0,-1 0 37 0,0-4-184 15,-7 1 184-15,3 1-184 0,2 2 184 0,-23 0-1425 16</inkml:trace>
  <inkml:trace contextRef="#ctx0" brushRef="#br0" timeOffset="36809.15">25886 7644 707 0,'0'0'0'0,"-7"5"0"0,-4 5 0 16,11-10 207-16,0 0-207 0,2-6 207 0,0-6-207 15,-2 0 136-15,0-4-136 0,0 8 137 0,1-1-137 0,-1-1 111 16,0-2-111-16,0 3 112 0,-1 0-112 0,-3-4 87 16,-1 1-87-16,3 7 87 0,1-1-87 0,1 6 35 15,-7-3-35-15,7 3 36 0,-13-12-36 0,3 3 36 16,-2 3-36-16,5 2 37 0,1 1-37 0,-2 6-5 15,-5 1 5-15,3-1-4 0,-1 6 4 0,-3 3 2 0,0 3-2 16,0 2 3-16,0 6-3 0,14-23 6 16,0 0-6-16,-13 32 6 0,0 4-6 0,13-36 3 0,0 0-3 15,-10 47 3-15,3 1-3 0,7-48 6 0,0 0-6 16,-5 53 7-16,5 5-7 0,0-58 22 0,0 0-22 0,3 52 22 16,2-9-22-16,-5-43 36 0,0 0-36 15,13 36 37-15,4-9-37 0,-17-27 70 0,0 0-70 0,21 17 71 16,5-7-71-16,-26-10 27 0,0 0-27 0,26-3 27 15,4-12-27-15,-30 15 14 0,0 0-14 0,26-28 15 16,-5-8-15-16,-21 36 2 0,0 0-2 0,19-36 2 16,-1 0-2-16,-18 36 46 0,0 0-46 0,14-38 46 15,-2 0-46-15,-12 38 58 0,0 0-58 0,12-34 59 16,-5 3-59-16,-7 31-5 0,0 0 5 0,6-25-4 16,-3 1 4-16,-3 24 36 0,0 0-36 0,4-19 36 15,-3 7-36-15,-1 12-43 0,0 0 43 0,2-9-42 16,-2 6 42-16,0 3-35 0,0 0 35 0,0 0-35 15,0 0 35-15,0 0 9 0,0 0-9 0,4 17 10 0,-1 12-10 16,-3-29-50-16,0 0 50 0,7 34-49 0,2 4 49 16,-9-38 26-16,0 0-26 0,12 43 26 0,2 5-26 15,-14-48-34-15,0 0 34 0,12 45-34 0,4 3 34 0,-16-48-147 16,0 0 147-16,14 43-146 0,0-7 146 0,-14-36-302 16,0 0 302-16,16 29-301 0,-2-3 301 0,15 30-939 15</inkml:trace>
  <inkml:trace contextRef="#ctx0" brushRef="#br0" timeOffset="37841.4">26129 6923 718 0,'0'0'0'0,"-7"-15"0"15,-4-14 0-15,2 5 158 0,1 0-158 0,1 5 158 16,1 7-158-16,1-6 148 0,0 3-148 0,-2-6 149 15,2-1-149-15,-4-2 132 0,2 0-132 0,3 9 132 16,1 6-132-16,-1-3 74 0,3 2-74 0,1 1 75 16,-4 1-75-16,2-1 37 0,-1-3-37 0,1 5 37 15,0 2-37-15,2 5 52 0,-1-7-52 0,1 7 53 16,0 0-53-16,0 0 0 0,0 0 0 0,0 0 0 16,0 0 0-16,1 12 4 0,3 4-4 0,-1 13 4 15,6 14-4-15,-2 1 22 0,-2 6-22 0,4 10 22 16,0 4-22-16,1 4-1 0,1 9 1 0,6 11 0 15,6 12 0-15,-5 3 0 0,-3 0 0 0,3-19 1 0,-3-5-1 16,5-7 0-16,-1-9 0 0,-2-11 0 0,-1-8 0 16,0-6 29-16,-2-2-29 0,2-3 29 0,-3 1-29 15,3-5-2-15,2-1 2 0,-8-11-2 0,-5-4 2 16,2 1 39-16,0 0-39 0,-1-4 39 0,-3-3-39 0,2 0 32 16,2-2-32-16,-7-5 32 0,0 0-32 0,0 0 38 15,0 0-38-15,0 0 38 0,6-12-38 0,-5-5 27 16,1-7-27-16,-4-5 27 0,1-4-27 0,-6 1 1 15,0-6-1-15,1 12 1 0,1 2-1 0,-2-2 12 16,-2 4-12-16,2 3 12 0,0-3-12 0,2 1 3 16,-4 4-3-16,4 3 3 0,2 9-3 0,-1-3 47 0,2 1-47 15,1 2 48-15,-1-4-48 0,0 2-19 0,2-5 19 16,0 9-18-16,2-3 18 0,-2 6-18 16,3-6 18-16,-3 6-18 0,6-9 18 0,-6 9-10 0,14-9 10 15,-14 9-9-15,10-3 9 0,-3 0-48 0,2 3 48 16,7 0-47-16,5 0 47 0,-2 3-3 0,7-1 3 0,-7-1-2 15,-8 1 2-15,4 2-17 0,3-1 17 0,5 6-16 16,1-1 16-16,-1 4-1 0,-2 0 1 0,-7-1-1 16,-4-6 1-16,-1 3 16 0,0 3-16 0,-2 1 17 15,-4 0-17-15,2 0-1 0,-1 3 1 0,-4 0 0 16,-5 1 0-16,-2 5 29 0,-4-4-29 0,1 7 29 16,-3 0-29-16,1 0 0 0,0 2 0 0,-2-6 0 15,-2 2 0-15,1-1-40 0,-1-6 40 0,7-3-39 16,0-3 39-16,1 0-143 0,-3-1 143 0,4-1-142 15,2-3 142-15,-7 8-1350 0</inkml:trace>
  <inkml:trace contextRef="#ctx0" brushRef="#br0" timeOffset="38072.67">26845 7593 1625 0,'0'0'0'0,"0"12"0"0,-2 8 0 0,4-1 126 0,0 2-126 16,1-2 127-16,1-4-127 0,3 6 79 0,0-1-79 16,-2-1 80-16,0 2-80 0,2-1 4 0,2 4-4 0,-4 2 4 15,2 0-4-15,-2-2-124 0,-1 1 124 16,-2-11-123-16,-1-7 123 0,3 10-1258 0</inkml:trace>
  <inkml:trace contextRef="#ctx0" brushRef="#br0" timeOffset="38214.28">26724 7145 617 0,'0'0'0'0,"7"20"0"16,6 16 0-16,-8-17 175 0,-3-12-175 0,-2-19 175 15,-2-15-175-15,0-11-709 0</inkml:trace>
  <inkml:trace contextRef="#ctx0" brushRef="#br0" timeOffset="38523.9">26876 6323 1143 0,'0'0'0'0,"0"17"0"0,0 10 0 0,0-27 176 16,0 0-176-16,2 12 176 0,0-5-176 0,-2-7 111 0,0 0-111 15,5 12 112-15,4 4-112 0,-9-16 85 0,0 0-85 16,9 37 85-16,5 15-85 0,-14-52 13 0,0 0-13 0,17 74 13 15,6 13-13-15,-23-87 0 0,0 0 0 0,36 139 0 16,10 43 0-16,-46-182 31 0,0 0-31 0,42 172 31 16,0 10-31-16,-42-182-16 0,0 0 16 0,40 171-15 15,-2-1 15-15,-38-170-149 0,0 0 149 0,32 136-149 16,-3-23 149-16,34 137-1138 0</inkml:trace>
  <inkml:trace contextRef="#ctx0" brushRef="#br0" timeOffset="38724.36">27500 7416 1345 0,'0'0'0'0,"-2"17"0"0,-1 12 0 16,3-29 175-16,0 0-175 0,2 28 175 0,3 8-175 0,-5-36 82 15,0 0-82-15,10 43 82 0,4 5-82 0,-14-48 52 16,0 0-52-16,13 54 53 0,-1 7-53 0,-12-61-166 15,0 0 166-15,8 60-166 0,3 0 166 0,10 62-1123 16</inkml:trace>
  <inkml:trace contextRef="#ctx0" brushRef="#br0" timeOffset="38883.94">27371 6640 1211 0,'0'0'0'0,"2"21"0"16,-1 11 0-16,-1-13-19 0,-3-3 19 0,3-8-18 15,0-1 18-15,0 10-816 0</inkml:trace>
  <inkml:trace contextRef="#ctx0" brushRef="#br0" timeOffset="39608">27518 6153 628 0,'0'0'0'0,"-2"19"0"0,-2 13 0 16,4-32 266-16,4-7-266 0,-2-3 266 0,-1-4-266 16,3 1 111-16,1-3-111 0,2 6 112 0,-3 8-112 15,4-1 122-15,-1 3-122 0,2 5 123 0,1 5-123 0,3 11 106 16,1 6-106-16,0 1 106 0,-2 11-106 0,2 2 38 15,0 6-38-15,0 7 39 0,0 7-39 0,1 23 16 16,3 13-16-16,-2-4 17 0,-1-2-17 0,1 4 21 16,-2 1-21-16,0-9 21 0,-3-3-21 0,1-7 0 15,0-4 0-15,-1-1 1 0,-1-5-1 0,0-2 0 16,3-3 0-16,-6-26 0 0,-2-9 0 0,2 1-20 16,2-4 20-16,-4-9-20 0,0-3 20 0,2 0-34 15,2-3 34-15,-4-3-34 0,-1 0 34 0,-4-6-42 0,10 5 42 16,-10-5-42-16,7-2 42 0,-7 2 1 0,4-10-1 0,-1-4 1 15,4-10-1-15,-3-2 51 0,-1-3-51 0,-5-2 52 16,-3 4-52-16,0-6 55 0,-2-6-55 0,0 6 56 16,0 6-56-16,0-1 79 0,2 4-79 0,1 9 80 15,4 9-80-15,0 6 45 0,-2-6-45 0,2 6 46 16,0 0-46-16,0 0-4 0,0 0 4 0,0 0-3 16,2 5 3-16,2 2 0 0,3 0 0 0,-7-7 0 15,3 8 0-15,-3-8-18 0,5 5 18 0,6-1-18 16,6 3 18-16,1-11 0 0,3-1 0 0,-4-2 0 15,1-5 0-15,-1-3 0 0,1-6 0 0,1-3 1 16,0-3-1-16,-1-1-4 0,-3-3 4 0,-3 14-4 16,-3 2 4-16,0-4-1 0,-2 2 1 0,0 5 0 15,-2-4 0-15,-1 4 35 0,1 0-35 0,-2 3 35 0,-3 8-35 16,0 1-43-16,0 0 43 0,4 13-42 0,-1 12 42 16,3 0-8-16,1 10 8 0,-2-3-8 0,0 3 8 15,0-6-13-15,-1 2 13 0,-1-7-13 0,1-7 13 0,1 0-2 16,2 0 2-16,0-8-2 0,-2-2 2 0,4-4 38 15,2-3-38-15,4-3 38 0,6-8-38 0,-2-2 14 16,2-6-14-16,-7 1 15 0,-3 5-15 0,-1-4 61 16,-1 1-61-16,0-1 61 0,-2 5-61 0,2-2 64 15,-1 0-64-15,-4 8 65 0,-4 2-65 0,0 4 46 16,0 0-46-16,0 0 46 0,0 0-46 0,0 0 0 16,0 12 0-16,0 16 0 0,-2 15 0 0,-1 5 22 15,-3 7-22-15,1 5 22 0,0 7-22 0,-2 20-12 0,0 21 12 16,3-1-12-16,4 8 12 0,2 12-157 0,0 6 157 0,-2-9-157 15,0-4 157-15,3 14-695 0,1 2 695 16,-2-15-694-16,-4-9 694 0,2 123-457 0</inkml:trace>
  <inkml:trace contextRef="#ctx0" brushRef="#br0" timeOffset="40540.86">23413 12539 1535 0,'0'0'0'0,"0"0"0"0,30 12 0 0,-23-11 150 0,-5-2-150 0,-7-4 151 16,-8-6-151-16,5 1 136 0,-3 0-136 0,4 5 137 15,2-1-137-15,5 6 36 0,0 0-36 0,0 0 36 16,0 0-36-16,0 0-16 0,5 18 16 0,2-1-15 15,4 10 15-15,1 13 0 0,4 9 0 0,-2 5 1 16,-2 6-1-16,2 3-1 0,2 2 1 0,1 19 0 16,1 13 0-16,-1-6-59 0,2-1 59 0,-5-9-59 15,-2-9 59-15,-1-8-40 0,-2-13 40 0,-8-13-40 16,-2-14 40-16,2 7-205 0,1 5 205 0,-2-15-204 16,-2-6 204-16,1 23-1047 0</inkml:trace>
  <inkml:trace contextRef="#ctx0" brushRef="#br0" timeOffset="40990.68">23248 12654 1132 0,'0'0'0'0,"-11"-5"0"0,-8-11 0 0,0 4 191 0,1-7-191 16,9 14 192-16,8 2-192 0,1 3 164 0,-9-6-164 16,2-2 165-16,-2-6-165 0,0 0 115 0,1 1-115 0,2 8 115 15,3-2-115-15,3 7 43 0,-4-5-43 0,4 5 44 16,-1-12-44-16,2-1 14 0,1 1-14 0,0 2 15 16,-2 2-15-16,5-4 0 0,4-4 0 0,5-3 1 15,3-5-1-15,4 4 2 0,-1-1-2 0,-5 2 2 16,1 5-2-16,3 2 39 0,4 0-39 0,0 2 40 15,-1 2-40-15,6-1-38 0,2 6 38 0,-4-3-37 16,-3 3 37-16,5 3 17 0,2 3-17 0,-4 3 17 16,-5-3-17-16,5 6 2 0,0-1-2 0,0 8 2 15,1-1-2-15,-5 0 18 0,3 1-18 0,-6 3 18 16,-5 0-18-16,-2 0 4 0,2 1-4 0,-3 1 4 16,-3 1-4-16,-1-1 3 0,-3 3-3 0,-1-4 3 15,-1-1-3-15,-2 2 64 0,-2 1-64 0,-3 2 64 16,-2 0-64-16,-2 4 4 0,-1-1-4 0,1-1 5 0,0-2-5 15,-1 3 0-15,-2 4 0 0,3-7 0 0,0-3 0 16,-1 1-219-16,-2-3 219 0,3 2-219 0,0-8 219 0,-7 22-1375 16</inkml:trace>
  <inkml:trace contextRef="#ctx0" brushRef="#br0" timeOffset="41354.54">24294 12427 1647 0,'0'0'0'0,"-14"14"0"15,-7 6 0-15,21-20 123 0,0 0-123 0,-3 16 124 16,10-2-124-16,-7-14 91 0,0 0-91 0,7 25 91 16,5 11-91-16,-12-36 12 0,0 0-12 0,12 57 12 15,-1 13-12-15,-11-70 0 0,0 0 0 0,17 112 0 16,2 29 0-16,-19-141 13 0,0 0-13 0,14 144 14 16,-2 14-14-16,-12-158 8 0,0 0-8 0,6 137 9 15,-6-13-9-15,0-124-3 0,0 0 3 0,0 103-3 16,0-19 3-16,0-84-43 0,0 0 43 0,0 60-42 0,1-22 42 15,-1-38-318-15,0 0 318 0,2 24-318 0,-2-18 318 16,2 27-924-16</inkml:trace>
  <inkml:trace contextRef="#ctx0" brushRef="#br0" timeOffset="41722.18">24201 12412 1233 0,'0'0'0'0,"0"-17"0"0,-1-11 0 0,1 28 157 0,0 0-157 16,0-24 157-16,0 2-157 0,0 22 157 0,0 0-157 15,3-17 157-15,1-2-157 0,-4 19 66 0,0 0-66 16,8-11 66-16,6 5-66 0,-14 6 11 0,0 0-11 0,21 5 11 16,9 7-11-16,-30-12 12 0,0 0-12 0,35 25 13 15,7 11-13-15,-42-36 3 0,0 0-3 0,45 40 3 16,6 6-3-16,-51-46-1 0,0 0 1 0,51 50 0 15,3 2 0-15,-54-52-1 0,0 0 1 0,65 72 0 16,10 19 0-16,-75-91 24 0,0 0-24 0,61 87 25 16,-5 1-25-16,-56-88 7 0,0 0-7 0,40 84 8 15,-9-7-8-15,-31-77 20 0,0 0-20 0,18 84 20 16,-13 4-20-16,-5-88-4 0,0 0 4 0,-2 82-4 16,-10-1 4-16,12-81 0 0,0 0 0 0,-21 73 0 15,-10-4 0-15,3-16 0 0,-5-8 0 0,6-6 0 16,3-8 0-16,24-31-33 0,0 0 33 0,-26 24-32 15,-1-7 32-15,5-6-404 0,-1-6 404 0,9 0-404 0,4-5 404 16,-13 5-790-16</inkml:trace>
  <inkml:trace contextRef="#ctx0" brushRef="#br0" timeOffset="42138.94">25253 12623 1457 0,'0'0'0'0,"0"0"0"16,-7-7 0-16,7 7 198 0,-10-5-198 0,10 5 198 15,-12-5-198-15,5 1 115 0,-2-1-115 0,-2-2 115 16,1-1-115-16,-1-4 40 0,-1 0-40 0,2-6 41 16,1 0-41-16,2-10 0 0,0-5 0 0,3 3 0 15,3-3 0-15,1 2 0 0,3-2 0 0,-1 11 1 16,-2 5-1-16,3 2 3 0,4-4-3 0,0 3 3 16,0 1-3-16,6 1 48 0,-1-3-48 0,-2 7 48 15,-3 1-48-15,7 0-18 0,2 3 18 0,3 0-18 0,4 5 18 16,1 2-18-16,1 6 18 0,-2 0-18 0,-4 0 18 15,0 7-4-15,2 3 4 0,0 3-4 0,2 6 4 16,-1 2-63-16,-1 6 63 0,-5-8-63 0,-4-1 63 0,2 3-79 16,-3-2 79-16,1 1-79 0,-2-1 79 0,13 27-1348 15</inkml:trace>
  <inkml:trace contextRef="#ctx0" brushRef="#br0" timeOffset="42421.18">25120 12623 1435 0,'0'0'0'0,"23"0"0"16,17 0 0-16,-17 0 184 0,-5 0-184 0,-18 0 184 15,-21 5-184-15,10 0 172 0,1 4-172 0,4-2 173 16,6-1-173-16,6 8 51 0,4 3-51 0,-1 16 52 15,-2 8-52-15,3 2-2 0,4 0 2 0,-3 1-1 16,1 1 1-16,2-2 0 0,0 2 0 0,0 3 0 16,0 1 0-16,0 5-8 0,0 1 8 0,0-6-7 15,-4 3 7-15,3-6-56 0,-3-3 56 0,1 0-55 16,-3-2 55-16,-1-5-235 0,0-3 235 0,-2-11-235 16,-1-10 235-16,5 22-1121 0</inkml:trace>
  <inkml:trace contextRef="#ctx0" brushRef="#br0" timeOffset="42623.81">25397 13078 1670 0,'0'0'0'0,"13"-2"0"0,10-2 0 0,-2-1 131 15,2 0-131-15,-6 2 131 0,-4 1-131 0,9-1 122 16,1-1-122-16,1-1 122 0,3-2-122 0,1 0-119 16,1-1 119-16,-6 3-118 0,-4-1 118 0,21-2-1365 0</inkml:trace>
  <inkml:trace contextRef="#ctx0" brushRef="#br0" timeOffset="43372.85">23310 14346 964 0,'0'0'0'0,"0"0"0"0,11-14 0 0,-11 14 83 0,9-8-83 15,-9 8 84-15,0-7-84 0,0 7 89 0,0 0-89 16,0 0 89-16,8-5-89 0,1-1 86 0,2 1-86 16,-11 5 87-16,8-5-87 0,-8 5 81 0,7-3-81 0,-7 3 81 15,0 0-81-15,0 0 63 0,9-4-63 0,-9 4 63 16,7-1-63-16,-7 1 88 0,7-4-88 0,-7 4 89 15,0 0-89-15,0 0 53 0,0 0-53 0,0 0 53 16,0 0-53-16,0 0 63 0,7 0-63 0,-7 0 63 16,9 4-63-16,-2-4 46 0,1 1-46 0,3 1 47 15,3 0-47-15,-14-2 31 0,0 0-31 0,21 1 31 16,12 5-31-16,-33-6 56 0,0 0-56 0,37 0 56 16,8-4-56-16,-45 4 19 0,0 0-19 0,51-7 20 15,7-3-20-15,-58 10 55 0,0 0-55 0,62-14 55 16,10-1-55-16,-72 15-1 0,0 0 1 0,93-26 0 15,11-10 0-15,-104 36 8 0,0 0-8 0,111-34 9 0,4-2-9 16,-115 36 51-16,0 0-51 0,117-33 51 0,0-1-51 16,-117 34-2-16,0 0 2 0,128-33-1 0,6 2 1 15,-134 31 0-15,0 0 0 0,136-32 0 0,8 1 0 16,-144 31 31-16,0 0-31 0,143-35 31 0,4 1-31 0,-147 34 17 16,0 0-17-16,157-38 17 0,7 1-17 0,-164 37 13 15,0 0-13-15,152-47 13 0,0 3-13 0,-152 44 11 16,0 0-11-16,143-45 11 0,-5 2-11 0,-138 43-25 15,0 0 25-15,135-39-24 0,-9-1 24 0,-126 40-24 16,0 0 24-16,113-43-23 0,-11-1 23 0,-102 44-321 16,0 0 321-16,87-50-321 0,-12-5 321 0,86-50-1447 0</inkml:trace>
  <inkml:trace contextRef="#ctx0" brushRef="#br0" timeOffset="44770.4">26684 12875 751 0,'0'0'0'0,"-2"-9"0"0,1-3 0 0,-1-3 257 0,2-6-257 16,0 11 257-16,-2 3-257 0,0-3 132 0,1 0-132 16,-3-7 133-16,-3-4-133 0,0 2 99 0,0-5-99 15,4 9 99-15,1 3-99 0,2 12 61 0,0 0-61 0,-11-28 62 16,-2-6-62-16,-1 1 78 0,-2 1-78 15,2 4 78-15,-2 4-78 0,0-7 60 0,1 2-60 0,-1-5 60 16,-2-2-60-16,3 5 0 0,-1-2 0 0,2 6 0 16,-3 3 0-16,-3 0 13 0,-2 3-13 0,-1-3 13 15,-3 3-13-15,1-1 22 0,3 0-22 0,-3 1 23 16,-1 1-23-16,1-1-20 0,-3 0 20 0,1 4-20 16,-1 4 20-16,0-8-1 0,-2 2 1 0,2-3 0 15,3-1 0-15,-2 5-16 0,-1-7 16 0,5 10-15 16,4 3 15-16,-6 0-40 0,-1 0 40 0,-7 0-40 15,-2-3 40-15,-2 3-6 0,0 0 6 0,4 0-5 16,0 1 5-16,0 1-3 0,1-2 3 0,1 2-2 16,-4 1 2-16,4-1-2 0,-1 1 2 0,4 1-2 0,2 1 2 15,-2 2-25-15,0-4 25 0,-3 2-24 0,-3-1 24 16,5-1-19-16,-1 0 19 0,2 2-18 0,0-3 18 16,2 2 13-16,0-1-13 0,-1-1 13 0,3 3-13 0,-2 0 0 15,-6-3 0-15,8 5 0 0,-4-6 0 0,0 1 1 16,-7 3-1-16,-2 0 2 0,-1 2-2 0,-1 0-3 15,3-4 3-15,1 4-3 0,2 0 3 0,-2 2-33 16,0-1 33-16,0 1-33 0,-2-2 33 0,-1 3-26 16,-1 0 26-16,3 2-26 0,-1-2 26 0,0 4-10 15,-1 0 10-15,5 0-10 0,1 1 10 0,-3-3 0 16,0 3 0-16,0 6 0 0,-1-2 0 0,-5 3-2 0,1 1 2 16,2 2-2-16,-1 1 2 0,-1-2 1 15,0 3-1-15,3-1 1 0,1-2-1 0,-3 2 4 0,1 1-4 16,1 3 5-16,0 0-5 0,2 3 7 0,-3-6-7 15,1 6 8-15,-1-6-8 0,1 4 3 0,0 0-3 0,6 4 4 16,1-5-4-16,-1 6-6 0,-1 6 6 0,4 1-6 16,-1-2 6-16,3 2-10 0,-4-2 10 0,4 2-10 15,-4 0 10-15,5-2 3 0,1 2-3 0,-2 0 3 16,1-4-3-16,-3 4-28 0,4 1 28 0,1 6-28 16,1 5 28-16,-1 0-2 0,0-2 2 0,7 2-1 15,-1 0 1-15,3-2 35 0,0-1-35 0,3 1 35 16,4-2-35-16,0-1-3 0,0 2 3 0,2-1-3 15,0 2 3-15,2-3-1 0,-1-2 1 0,2-3 0 16,1-2 0-16,-1-4 0 0,2 4 0 0,0-2 0 16,-2-1 0-16,2 2-6 0,2 3 6 0,0 7-6 0,-1 1 6 15,3 0-15-15,1-3 15 0,0 1-15 0,4 1 15 16,-4-4-4-16,2 1 4 0,2 1-4 0,0 0 4 16,1 3 0-16,1 7 0 0,-4-7 0 0,0-5 0 0,1-1 41 15,1 1-41-15,2-5 42 0,1-4-42 0,4 2 13 16,-4-1-13-16,0-6 14 0,-2-3-14 0,4 2-1 15,2 3 1-15,2-2-1 0,3 4 1 0,-4 3 1 16,2 3-1-16,-1-2 1 0,1-3-1 0,2 0 8 16,5 4-8-16,2-3 8 0,4-4-8 0,-1-2 1 15,-1-1-1-15,5-1 1 0,3-2-1 0,-1-1 23 16,3 0-23-16,0 0 24 0,-3-5-24 0,1 0-2 16,2-2 2-16,-3-1-2 0,0-4 2 0,1 0 0 0,1 0 0 15,3 0 0-15,1-5 0 0,3 0 14 0,-1 0-14 16,-1 0 15-16,3-5-15 0,-3 2-1 0,3-1 1 15,0-1-1-15,0-3 1 0,4-1-14 0,3-1 14 0,0-2-13 16,-3 0 13-16,19-5-26 0,5-4 26 0,-7 1-25 16,0-1 25-16,-1-1 1 0,-1 1-1 0,-5-8 2 15,-1-4-2-15,1-1 1 0,0-4-1 0,-2 2 1 16,1 2-1-16,4 3 0 0,1 2 0 0,-4 0 0 16,0-6 0-16,-1 6-17 0,-4 5 17 0,-6-2-16 15,-10 6 16-15,16-16-51 0,4-9 51 0,-1 7-51 16,-1 2 51-16,-13 7 0 0,-6 2 0 0,-1 3 0 15,-1-4 0-15,5-1 23 0,1-5-23 0,8-6 24 16,5-5-24-16,-5-6 22 0,-2-9-22 0,-6 8 23 16,-3 3-23-16,-8 6 2 0,-6 8-2 0,4-2 2 15,-1-1-2-15,8-17-97 0,5-14 97 0,-9 6-96 0,-7 1 96 16,36-61-1173-16</inkml:trace>
  <inkml:trace contextRef="#ctx0" brushRef="#br0" timeOffset="47007.35">23803 8957 718 0,'0'0'0'0,"18"-10"0"15,11-8 0-15,-16 12 242 0,-5-3-242 0,-15 9 242 16,-8 9-242-16,2-6 116 0,3 0-116 0,5-1 117 16,-1 0-117-16,6-2 110 0,0 0-110 0,9-7 111 15,7-3-111-15,1-1 35 0,2-2-35 0,1-1 35 16,1 0-35-16,3 1 15 0,1 1-15 0,-1-4 16 16,2-3-16-16,2 4 37 0,-2 3-37 0,4-2 37 0,0-1-37 15,1-1 26-15,1 4-26 0,4 0 26 0,5 0-26 16,-1 0 34-16,3 2-34 0,1-1 34 0,2 1-34 15,1 2 49-15,2-1-49 0,3 0 49 0,-3 3-49 16,7-5 52-16,3 1-52 0,13-2 53 0,8-7-53 0,-3 4 43 16,5 3-43-16,-3-4 44 0,-4 2-44 15,2 1 2-15,-7-1-2 0,-2-1 3 0,-2 3-3 0,9-7 62 16,4 1-62-16,-4 0 63 0,-1-1-63 0,-5-2 9 16,3 2-9-16,-2 2 10 0,-4-4-10 0,6 6 14 15,3 0-14-15,-5-1 15 0,-2 2-15 0,4 1 35 16,-2-3-35-16,-2 3 35 0,-4-3-35 0,1 1 16 0,2-3-16 15,-3 3 17-15,-4-4-17 0,6 0 29 0,0-1-29 16,1 2 29-16,-3 0-29 0,3-6 20 0,-1-9-20 16,-3 6 20-16,2-1-20 0,-1 1 46 0,-1 6-46 0,-10 2 47 15,-10 4-47-15,6-1 15 0,2 3-15 0,12-3 15 16,10-3-15-16,-1 4 32 0,-6 1-32 0,-1-1 32 16,-4 3-32-16,-12 1-31 0,-11 1 31 0,4 0-31 15,-3 1 31-15,3-3 39 0,0 0-39 0,-7 2 40 16,-4 1-40-16,2 1-17 0,-1-4 17 0,-10 3-16 15,-6 6 16-15,3-6 2 0,1-3-2 0,-7 5 2 16,0-1-2-16,-1-3-132 0,0-3 132 0,-3 4-131 16,-4 2 131-16,2-10-763 0,-2 3 763 0,-1-4-763 15,-4 0 763-15,3-18-504 0</inkml:trace>
  <inkml:trace contextRef="#ctx0" brushRef="#br0" timeOffset="55112.02">28002 5094 908 0,'0'0'0'0,"0"0"0"0,-30-12 0 0,30 12 8 15,0 0-8-15,0 0 8 0,-2 12-8 0,2-12-55 16,0 0 55-16,2 7-54 0,3-1 54 0,-5-6 69 16,0 0-69-16,0 0 69 0,7 9-69 0,-7-9 107 15,0 0-107-15,0 0 107 0,0 0-107 0,0 0 44 0,0 0-44 16,0 0 44-16,0 0-44 0,0 0 97 0,0 0-97 16,0 0 98-16,9 5-98 0,-9-5 54 0,0 0-54 0,0 0 54 15,10 4-54-15,-10-4 56 0,0 0-56 0,11 0 57 16,1 0-57-16,-12 0 46 0,0 0-46 0,19 0 46 15,6-6-46-15,-25 6 28 0,0 0-28 0,31-6 28 16,6-3-28-16,-37 9 18 0,0 0-18 0,40-12 18 16,5-3-18-16,-45 15-1 0,0 0 1 0,49-16 0 15,7-1 0-15,-7 2 26 0,-5-1-26 0,-9 6 26 16,-6 5-26-16,1-4 6 0,-4 2-6 0,-3 2 7 16,-5 2-7-16,1-1 27 0,0-1-27 0,-9 2 27 15,-4 3-27-15,1-4 0 0,0 4 0 0,-7 0 1 16,8 0-1-16,-8 0 32 0,9-3-32 0,-9 3 33 15,0 0-33-15,0 0-50 0,0 0 50 0,0 0-49 16,0 0 49-16,0 0-210 0,0 0 210 0,0 0-210 0,0 0 210 16,0 0-1028-16</inkml:trace>
  <inkml:trace contextRef="#ctx0" brushRef="#br0" timeOffset="55610.46">29139 4248 606 0,'0'0'0'0,"0"0"0"16,0 6 0-16,0-6 0 0,0 0 0 0,0 0 0 15,0 0 0-15,0 0 13 0,-5-10-13 0,5 10 13 16,-6-8-13-16,6 8-9 0,-3-9 9 0,3 9-8 15,-2-7 8-15,2 7 232 0,0 0-232 0,0 0 232 16,0 0-232-16,0 0 172 0,0 0-172 0,0 0 172 0,0 0-172 16,0 0 116-16,4 9-116 0,-1 1 116 0,2 11-116 15,2 6 47-15,-1 13-47 0,2 2 48 0,1 3-48 16,0 3 44-16,1 4-44 0,3-6 45 0,-1 2-45 16,0 5 0-16,2 6 0 0,0 1 1 0,0 0-1 0,-2 15 1 15,-1 8-1-15,-3-13 2 0,1-7-2 0,-4 3 26 16,2-5-26-16,-1-11 26 0,-5-12-26 0,3-2-43 15,-2-3 43-15,-1-6-43 0,1-3 43 0,-2 0-181 16,-2-2 181-16,2-8-181 0,2-7 181 0,0 14-980 16</inkml:trace>
  <inkml:trace contextRef="#ctx0" brushRef="#br0" timeOffset="56126.08">29041 4196 919 0,'0'0'0'0,"-10"-5"0"16,-8-7 0-16,2 2 157 0,-1 1-157 0,6 1 158 15,4 1-158-15,-1 2 136 0,-1-6-136 0,4 3 136 16,-1-1-136-16,1-3 75 0,-2-3-75 0,4 6 75 15,-1 2-75-15,1-5 27 0,1 4-27 0,0-4 27 16,2 5-27-16,2-5 10 0,0-4-10 0,1 8 11 16,2-4-11-16,4 3 4 0,2-3-4 0,-1 5 5 0,1 2-5 15,3 2-36-15,3-6 36 0,1 6-35 16,1 3 35-16,4 0-1 0,-1 5 1 0,4 5 0 0,2 2 0 16,-1 5-6-16,-1 5 6 0,4-1-6 0,3 3 6 0,-2-3-1 15,-1 3 1-15,1-2-1 0,1 6 1 0,-3-3-1 16,1 6 1-16,-2-3 0 0,-2-4 0 0,1 7 29 15,-1 1-29-15,0 8 29 0,-3-1-29 0,-1 4-28 16,1 2 28-16,3-6-28 0,1 1 28 0,-7-1-4 16,0-3 4-16,-1-3-4 0,-2-2 4 0,-3 5 23 15,-1 0-23-15,-5 3 24 0,-4 4-24 0,-6-3 48 0,-3-4-48 16,1-4 48-16,1-4-48 0,-8-1 58 0,-6 2-58 16,1-1 59-16,-1-1-59 0,-3-3 51 0,0 4-51 15,-1-8 52-15,0-1-52 0,-4 2 3 0,-1-2-3 16,8-7 4-16,4-6-4 0,-5 3 36 0,-3 0-36 15,2-1 37-15,1 3-37 0,-2-3-33 0,0 1 33 0,11-2-33 16,4-4 33-16,-4 2-101 0,-2-5 101 0,-6 4-100 16,-3-4 100-16,-17 0-1283 0</inkml:trace>
  <inkml:trace contextRef="#ctx0" brushRef="#br0" timeOffset="56420.28">30072 4780 998 0,'0'0'0'0,"0"0"0"0,-11-5 0 0,11 5-227 16,0 0 227-16,0 0-226 0,-10 5 226 0,-1-2-293 0</inkml:trace>
  <inkml:trace contextRef="#ctx0" brushRef="#br0" timeOffset="57161.93">30037 4831 617 0,'0'0'0'16,"0"0"0"-16,0-8 0 0,0 8 69 0,0 0-69 15,0 0 69-15,0 0-69 0,0 0 214 0,0 0-214 0,0 0 214 16,0 8-214-16,0-8 103 0,0 0-103 0,0 0 103 16,2 12-103-16,-2-12 102 0,0 0-102 0,0 0 103 15,7 9-103-15,-7-9 66 0,0 0-66 0,12 0 67 16,4-5-67-16,-16 5 21 0,0 0-21 0,24-16 21 16,6-3-21-16,-30 19-5 0,0 0 5 0,28-20-5 15,0-1 5-15,-28 21 57 0,0 0-57 0,26-24 57 16,-3-3-57-16,-23 27 3 0,0 0-3 0,17-33 4 15,-5 2-4-15,-12 31 65 0,0 0-65 0,11-36 66 16,-6-3-66-16,-5 39 3 0,0 0-3 0,4-40 3 16,-4-3-3-16,0 43 18 0,0 0-18 0,-4-39 18 15,-5 1-18-15,9 38 50 0,0 0-50 0,-7-31 51 16,0-2-51-16,7 33 13 0,0 0-13 0,-10-22 13 16,-4-2-13-16,14 24 15 0,0 0-15 0,-14-20 15 0,-2 4-15 15,16 16 1-15,0 0-1 0,-16-12 2 0,1 3-2 16,15 9 1-16,0 0-1 0,-16-6 1 0,0 6-1 0,16 0-2 15,0 0 2-15,-19 6-1 0,-2 7 1 0,21-13-11 16,0 0 11-16,-19 24-11 0,0 8 11 0,19-32-2 16,0 0 2-16,-14 43-1 0,1 5 1 0,13-48-1 15,0 0 1-15,-5 52-1 0,2 4 1 0,3-56-9 16,0 0 9-16,1 59-8 0,5-3 8 0,-6-56 27 16,0 0-27-16,12 55 27 0,4 0-27 0,-16-55-2 0,0 0 2 15,31 60-1-15,11 4 1 0,-42-64-15 0,0 0 15 16,37 39-14-16,1-11 14 0,-38-28 1 0,0 0-1 15,40 17 2-15,2-10-2 0,-3-7 14 0,-3-9-14 16,-11 6 15-16,-9 3-15 0,1-9 40 0,1 2-40 0,2-13 40 16,1-11-40-16,-1 7 43 0,1-4-43 15,-9 9 43-15,-7 6-43 0,-5 13-3 0,0 0 3 16,9-28-3-16,-2-5 3 0,0 3 4 0,-2-6-4 0,-1 13 5 16,-4 6-5-16,1-4 49 0,-1 3-49 0,-3-13 50 15,-2-5-50-15,3 0-19 0,0 0 19 0,0 12-18 16,1 5 18-16,1 2 38 0,0 1-38 0,-2 4 39 15,0 0-39-15,0 0 5 0,2 0-5 0,0 12 5 16,-1-7-5-16,1 7-13 0,-2-8 13 0,2 8-13 16,0 0 13-16,0 0-15 0,0 0 15 0,0 0-14 15,0 0 14-15,0 0-20 0,0 0 20 0,-4 12-19 16,3 8 19-16,1 11-46 0,1 10 46 0,-1-6-45 16,0-8 45-16,4 2 5 0,3 2-5 0,3 5 5 0,3-2-5 15,-1 3-14-15,2-8 14 0,-4-7-13 0,-3-8 13 0,5 5 13 16,1-4-13-16,4 6 14 0,4 6-14 15,0-3-23-15,0 4 23 0,-3-11-22 0,-5-4 22 0,5 1 0 16,-1-2 0-16,1-1 0 0,-1-6 0 0,1 2-25 16,1-2 25-16,-7-2-24 0,-3-6 24 0,2 1-117 15,-1-1 117-15,-3-1-117 0,-2-3 117 0,2-1-222 16,0-4 222-16,-3-4-222 0,-3 2 222 0,6-13-1080 16</inkml:trace>
  <inkml:trace contextRef="#ctx0" brushRef="#br0" timeOffset="57334.46">30406 3906 359 0,'0'0'0'0,"5"24"0"16,4 12 0-16,-9-36 310 0,10-8-310 0,-6-8 310 16,-3-3-310-16,5 6 142 0,2-6-142 0,-6 10 142 15,-5 9-142-15,3 0-1 0,0 0 1 0,0 0 0 16,6 0 0-16,-6 0-320 0,13 4 320 0,-13-4-319 15,0 0 319-15,0 0-328 0</inkml:trace>
  <inkml:trace contextRef="#ctx0" brushRef="#br0" timeOffset="57696.12">31141 4320 1681 0,'0'0'0'0,"-16"-2"0"0,-8 2 0 0,13 0 121 0,8 0-121 15,3 0 121-15,0 0-121 0,0 0 76 0,14 12-76 16,-7-3 76-16,2 3-76 0,-1 6 32 0,3 12-32 16,-2-6 33-16,-2 3-33 0,3 4 1 0,1 2-1 0,1-6 2 15,0 4-2-15,2-2 3 0,2 2-3 0,-1-3 4 16,-1-4-4-16,0 5-5 0,-1 2 5 0,-3-4-4 16,-1-3 4-16,-2 0-33 0,0 4 33 0,-2-13-32 15,-1-3 32-15,-1 0-221 0,-1 0 221 0,0-7-220 16,-2-1 220-16,1 8-1112 0</inkml:trace>
  <inkml:trace contextRef="#ctx0" brushRef="#br0" timeOffset="57845.82">31253 3748 1031 0,'0'0'0'0,"3"19"0"0,1 9 0 16,-1-23 113-16,3-10-113 0,-6 5 114 0,0 0-114 15,0 0-115-15,5-7 115 0,-5 7-114 0,0 0 114 16,0 0-684-16</inkml:trace>
  <inkml:trace contextRef="#ctx0" brushRef="#br0" timeOffset="58377.98">31988 4272 1188 0,'0'0'0'0,"-20"7"0"15,-17-2 0-15,26-5 208 0,13-5-208 0,-2 5 209 16,-7-16-209-16,9 7 171 0,3 3-171 0,-5 6 171 15,0 0-171-15,0 0 68 0,-7-4-68 0,7 4 68 16,-9-2-68-16,1 4 34 0,-3 2-34 0,1 2 34 16,-6 3-34-16,0 8 0 0,0 6 0 0,4 4 0 15,0 6 0-15,2-1-29 0,-1 6 29 0,4-2-29 16,2-7 29-16,-2 2-2 0,0-2 2 0,3-6-2 16,3-6 2-16,1-17 1 0,0 0-1 0,0 24 1 15,1 2-1-15,-1-26 17 0,0 0-17 0,6 17 17 0,1-2-17 16,-7-15-1-16,0 0 1 0,17 5 0 0,6-6 0 15,-23 1 10-15,0 0-10 0,24-16 11 0,2-4-11 16,-26 20 16-16,0 0-16 0,28-31 17 0,0-9-17 16,-28 40 44-16,0 0-44 0,23-44 45 0,-4-6-45 0,-19 50 22 15,0 0-22-15,16-45 23 0,-6 6-23 0,-10 39 0 16,0 0 0-16,9-31 0 0,-2 7 0 0,-7 24-1 16,0 0 1-16,5-17-1 0,-1 5 1 0,-4 12 0 15,0 0 0-15,7 3 1 0,3 9-1 0,-10-12-42 16,0 0 42-16,14 27-42 0,2 11 42 0,-16-38-1 0,0 0 1 15,18 43 0-15,3 3 0 0,-21-46-5 0,0 0 5 16,22 45-5-16,4 0 5 0,-26-45-152 0,0 0 152 16,23 37-151-16,0-4 151 0,22 36-1337 0</inkml:trace>
  <inkml:trace contextRef="#ctx0" brushRef="#br0" timeOffset="58626.36">32689 3915 763 0,'0'0'0'0,"0"0"134"0,0 0-134 0,-23 39 135 16,-15 21-135-16,38-60 95 0,0 0-95 0,-33 74 96 16,0 14-96-16,33-88 119 0,0 0-119 0,-23 91 119 15,7 5-119-15,16-96 121 0,0 0-121 0,-2 79 121 16,13-11-121-16,-11-68 90 0,0 0-90 0,19 52 90 0,11-13-90 15,-30-39 115-15,0 0-115 0,40 24 116 0,12-12-116 16,-52-12 32-16,0 0-32 0,42 4 33 0,-5-13-33 16,-37 9-124-16,0 0 124 0,38-15-123 0,-3-13 123 0,39-13-1359 15</inkml:trace>
  <inkml:trace contextRef="#ctx0" brushRef="#br0" timeOffset="59507.74">30268 6400 1524 0,'0'0'0'0,"0"0"0"0,0 0 0 0,0 0 149 15,0 0-149-15,0 0 150 0,0 0-150 0,0 0 96 16,17-26-96-16,-8 11 96 0,-2 3-96 0,1-7 44 16,1 2-44-16,0-11 45 0,0-5-45 0,-1 3-6 0,3 2 6 15,-6 1-6-15,-1-1 6 0,-1 2 1 0,-3-1-1 16,0 3 1-16,0 2-1 0,-2-8 39 0,1 3-39 16,-3 5 40-16,-1 1-40 0,0-3 42 0,-2-3-42 0,-2-6 43 15,0-5-43-15,2 6 35 0,0-1-35 0,4 9 36 16,-1 5-36-16,1 0 16 0,-2 2-16 0,-1 2 17 15,1 3-17-15,2 0-6 0,1-4 6 0,0 11-5 16,0 2 5-16,2 3-24 0,0-7 24 0,0 7-23 16,0 0 23-16,0 0-50 0,0 0 50 0,0 0-50 15,0 0 50-15,0 0-2 0,2 10 2 0,2 14-1 16,-1 16 1-16,4 1-25 0,0 10 25 0,0 1-24 16,0 6 24-16,3 6-7 0,3 8 7 0,2 19-6 15,1 13 6-15,5-2-9 0,4-3 9 0,-6 1-9 16,-2 3 9-16,1-4-1 0,-1-3 1 0,-3 7-1 15,-2-2 1-15,4-4 1 0,0-6-1 0,-4-2 2 0,-1-3-2 16,3 1 29-16,0 1-29 0,-1-9 29 0,0-7-29 0,1-2-7 16,1-5 7-16,-6-1-6 0,-4-1 6 0,6-4 2 15,1-13-2-15,-3-10 2 0,-4-10-2 0,0 5 6 16,-1-9-6-16,-2-1 6 0,-2-9-6 0,1 5-5 16,1 2 5-16,-2-7-5 0,0-4 5 0,0 4 26 15,-2 4-26-15,-1-10 26 0,-1 0-26 0,-3 0-37 16,0-4 37-16,0-2-36 0,2 0 36 0,-7 0 0 15,-6-5 0-15,3-2 0 0,-3-1 0 0,-1-8-92 16,0-1 92-16,-2-4-92 0,-2-1 92 0,2-5-134 0,-2-3 134 16,6 3-133-16,-2 0 133 0,-20-28-1183 0</inkml:trace>
  <inkml:trace contextRef="#ctx0" brushRef="#br0" timeOffset="60142.07">30287 6815 975 0,'0'0'0'0,"15"-5"0"15,13 2 0-15,-1-8 242 0,1 3-242 0,-6 1 242 0,-4 5-242 16,8-5 128-16,2 2-128 0,0-4 129 15,-2-3-129-15,7-1 105 0,2-4-105 0,-7 5 105 0,-3-4-105 16,4-3 11-16,3-1-11 0,-6 1 11 0,-5 2-11 16,3-7 43-16,-1 1-43 0,-4 6 44 0,-3-2-44 15,2 2 2-15,-3 2-2 0,-4 3 2 0,-4-4-2 0,2 1 38 16,-3-2-38-16,0 5 38 0,-5 5-38 0,-1 7 47 16,0 0-47-16,-1-21 48 0,-5-3-48 0,6 24 10 15,0 0-10-15,-5-19 10 0,-2-1-10 16,7 20 50-16,0 0-50 0,-8-16 51 0,-1 4-51 0,9 12-5 15,0 0 5-15,-9-8-4 0,2 1 4 0,7 7-35 16,0 0 35-16,-7 7-35 0,-2 5 35 0,9-12 0 16,0 0 0-16,-7 25 0 0,2 13 0 0,5-38-25 0,0 0 25 15,-2 53-24-15,2 14 24 0,0-67-1 0,0 0 1 16,4 74 0-16,3 7 0 0,-7-81-8 0,0 0 8 16,14 91-8-16,3 3 8 0,-17-94 3 0,0 0-3 15,27 77 4-15,4-13-4 0,-31-64 24 0,0 0-24 0,26 43 25 16,-3-23-25-16,-23-20 7 0,0 0-7 0,33 10 7 15,2-20-7-15,-35 10 35 0,0 0-35 0,38-17 36 16,3-16-36-16,-41 33 1 0,0 0-1 0,35-37 2 16,-4-8-2-16,-31 45 2 0,0 0-2 0,28-70 3 15,-7-14-3-15,-21 84 47 0,0 0-47 0,12-79 48 16,-10 3-48-16,-2 76-12 0,0 0 12 0,-4-67-12 16,-4 14 12-16,8 53 2 0,0 0-2 0,-6-36 3 15,1 17-3-15,5 19 36 0,0 0-36 0,-3-15 37 16,3 8-37-16,0 7-23 0,0 0 23 0,0 0-22 15,-6 10 22-15,6-10-46 0,0 0 46 0,0 21-45 16,0 15 45-16,0-36-1 0,0 0 1 0,6 48-1 0,2 14 1 16,-8-62-17-16,0 0 17 0,11 63-16 0,1 6 16 15,-12-69-229-15,0 0 229 0,16 79-229 0,1 5 229 16,17 79-1274-16</inkml:trace>
  <inkml:trace contextRef="#ctx0" brushRef="#br0" timeOffset="60557.28">31548 6323 830 0,'0'0'0'0,"-10"15"0"0,-9 12 0 0,10-13 175 0,5-5-175 16,11-14 176-16,9-16-176 0,-4 11 96 0,0 5-96 0,-1 1 97 15,-4 4-97-15,-7 0 90 0,0 0-90 0,7 19 90 16,-2 17-90-16,0 0 64 0,1 7-64 0,1 2 65 15,0 3-65-15,-7-48 25 0,0 0-25 0,10 55 26 16,1 0-26-16,-11-55 37 0,0 0-37 0,10 51 38 16,-1-3-38-16,-9-48 49 0,0 0-49 0,7 36 49 15,0-8-49-15,-7-28 62 0,0 0-62 0,5 18 63 16,-5-6-63-16,0-12 1 0,0 0-1 0,0 0 2 16,0-22-2-16,0 2 0 0,-2-8 0 0,1 1 0 15,-1-3 0-15,-2-4-1 0,1-10 1 0,1 9 0 16,0 6 0-16,2-2 22 0,0 0-22 0,2 11 22 15,0-1-22-15,-2 21 3 0,0 0-3 0,7-19 3 16,2-8-3-16,1 10-25 0,2 1 25 0,-3 8-24 0,-2 1 24 16,-7 7-13-16,0 0 13 0,21 7-13 0,7 5 13 15,-2 1 5-15,0 10-5 0,-1-6 5 0,-3 2-5 16,1 8 2-16,-2 1-2 0,2 8 3 0,1 3-3 0,-1-6-102 16,0 3 102-16,-9-9-102 0,-6-11 102 0,15 25-1280 15</inkml:trace>
  <inkml:trace contextRef="#ctx0" brushRef="#br0" timeOffset="60839.75">32296 6168 975 0,'-4'12'0'0,"-1"12"107"0,0 0-107 0,0-2 108 16,0-1-108-16,3-9 111 0,2 0-111 0,0 4 111 16,-2 4-111-16,2 4 71 0,2 7-71 0,-2-3 72 15,0-4-72-15,2 3 18 0,1 2-18 0,2 7 18 16,1 7-18-16,2-7 32 0,4 0-32 0,-5-8 33 16,-3-9-33-16,1 1 5 0,4-4-5 0,0-1 5 15,-1-3-5-15,8 0-72 0,5-3 72 0,-7-6-71 16,-3-3 71-16,8-3-134 0,3-3 134 0,1-7-133 15,0-8 133-15,21-11-849 0</inkml:trace>
  <inkml:trace contextRef="#ctx0" brushRef="#br0" timeOffset="61274.6">32516 5526 516 0,'-3'-14'0'16,"-8"-25"52"-16,-6-31-52 0,1 27 53 0,-3 3-53 0,8 8 256 15,6 8-256-15,-2 5 257 0,-2 8-257 0,4 5 131 16,3 2-131-16,2 4 132 0,-7-5-132 0,7 5 80 16,0 0-80-16,0 0 81 0,0 0-81 0,2 5 72 15,0 4-72-15,1 15 72 0,1 10-72 0,5 2 26 0,1 4-26 16,-3-1 26-16,-2 4-26 0,7 5 2 0,4 0-2 16,-2 7 2-16,0 9-2 0,5 11 13 0,2 9-13 15,-7-8 13-15,-5-6-13 0,5 7 13 0,0-1-13 16,-4-6 14-16,-1-6-14 0,3-6-1 0,2-5 1 0,-5-17-1 15,-4-13 1-15,4 1 23 0,0-4-23 0,-4-8 24 16,-3-8-24-16,1 4 7 0,3 4-7 0,-3-3 8 16,1 1-8-16,-1-1 1 0,2-1-1 0,-5-8 2 15,0 0-2-15,0 0-21 0,0 0 21 0,0 0-21 16,2-15 21-16,2 1-35 0,-1-8 35 0,1-2-35 16,1-5 35-16,2 1 79 0,0-3-79 0,-2 14 80 15,-1 5-80-15,1-7-1 0,0 2 1 0,2-2 0 16,2 0 0-16,-1 2 23 0,1 2-23 0,-4 6 24 15,-3 2-24-15,-2 7 1 0,12 0-1 0,2 7 2 16,4 5-2-16,6 3 25 0,4 6-25 0,-3 0 26 16,-1 3-26-16,1 0 2 0,-3 7-2 0,-4-7 3 0,-6-5-3 15,4 1-181-15,1 4 181 0,-3 0-181 0,0 7 181 16,14 24-1143-16</inkml:trace>
  <inkml:trace contextRef="#ctx0" brushRef="#br0" timeOffset="61428.18">32946 5561 987 0,'0'0'0'0</inkml:trace>
  <inkml:trace contextRef="#ctx0" brushRef="#br0" timeOffset="62021.62">33198 6032 1110 0,'0'0'0'0,"-7"9"155"0,-9 3-155 0,7-7 155 0,2 2-155 16,7-7 55-16,-5 7-55 0,3 10 56 0,2 11-56 16,0 1 21-16,-2 9-21 0,1-6 21 0,-3-1-21 15,4-31 5-15,0 0-5 0,-5 39 5 0,0 6-5 16,5-45-8-16,0 0 8 0,-4 31-7 0,2-4 7 15,2-27 55-15,0 0-55 0,0 21 55 0,0-5-55 0,0-16-50 16,0 0 50-16,0 0-49 0,11-12 49 0,-11 12 25 16,0 0-25-16,9-26 26 0,3-7-26 0,-12 33 45 15,0 0-45-15,12-43 45 0,0-8-45 0,-12 51 98 16,0 0-98-16,14-50 99 0,4-1-99 0,-18 51-10 16,0 0 10-16,21-47-9 0,3 6 9 0,-24 41 13 0,0 0-13 15,30-24 13-15,3 10-13 0,-33 14 34 0,0 0-34 16,35 4 35-16,3 16-35 0,-38-20 8 0,0 0-8 15,34 38 8-15,-3 15-8 0,-31-53 0 0,0 0 0 0,32 71 0 16,-5 13 0-16,-27-84 3 0,0 0-3 0,18 51 3 16,-9-17-3-16,-9-34 74 0,0 0-74 0,5 26 74 15,-3-10-74-15,-2-16 43 0,0 0-43 0,0 0 43 16,-9-9-43-16,9 9-4 0,0 0 4 0,-7-24-4 16,0-12 4-16,7 36 62 0,0 0-62 0,-4-43 63 15,3-8-63-15,1 51-55 0,0 0 55 0,1-45-55 16,5 7 55-16,-6 38-5 0,0 0 5 0,10-29-4 15,6 8 4-15,-16 21 0 0,0 0 0 0,21-3 0 16,5 12 0-16,-26-9 8 0,0 0-8 0,26 27 9 16,1 13-9-16,-27-40-70 0,0 0 70 0,24 39-70 15,0 13 70-15,-10 95 0 0,-14-116 0 0</inkml:trace>
  <inkml:trace contextRef="#ctx0" brushRef="#br0" timeOffset="63355.7">26752 9643 1020 0,'0'0'0'16,"0"0"0"-16,0 0 0 0,0 0 185 0,0 0-185 16,0 0 185-16,0 0-185 0,0 0 102 0,0 0-102 0,0 0 102 15,0 0-102-15,0 0 60 0,0 0-60 0,0 0 61 16,0 0-61-16,0 0 44 0,0 0-44 0,0 0 44 16,0 0-44-16,0 0 22 0,0 0-22 0,0 0 23 15,-26 18-23-15,26-18 53 0,0 0-53 0,-14 22 53 16,-2 11-53-16,16-33 18 0,0 0-18 0,-12 30 19 15,2 12-19-15,10-42 0 0,0 0 0 0,-7 44 0 16,3 6 0-16,4-50 14 0,0 0-14 0,4 65 15 16,4 9-15-16,-8-74 32 0,0 0-32 0,16 100 33 15,7 11-33-15,-23-111 0 0,0 0 0 0,26 110 0 16,4 3 0-16,-30-113 3 0,0 0-3 0,29 107 4 16,3-4-4-16,-32-103 12 0,0 0-12 0,30 84 13 0,-4-11-13 15,-26-73 14-15,0 0-14 0,28 73 15 0,-2-3-15 16,-5-13 50-16,-4-13-50 0,-8-16 51 0,-5-16-51 15,3 3 39-15,0-3-39 0,-4 5 39 0,2 0-39 16,-5-17 57-16,0 0-57 0,6 21 57 0,-1 3-57 0,-5-24 56 16,0 0-56-16,0 21 56 0,-5-1-56 0,5-20 33 15,0 0-33-15,-6 19 34 0,-2-3-34 0,8-16 34 16,0 0-34-16,-16 15 35 0,-5 0-35 0,21-15 0 16,0 0 0-16,-23 14 1 0,-1-2-1 0,24-12 41 15,0 0-41-15,-25 9 41 0,1 1-41 0,24-10-13 16,0 0 13-16,-25 3-12 0,-1-1 12 0,5 0-166 0,4-4 166 15,5 0-166-15,5 2 166 0,-2-3-489 0,2-4 489 16,0-5-488-16,0-8 488 0,-7-15-895 0</inkml:trace>
  <inkml:trace contextRef="#ctx0" brushRef="#br0" timeOffset="63790.54">26302 10745 1782 0,'0'0'0'0,"14"2"0"0,10 1 0 15,-14-1 182-15,-4 2-182 0,-6-4 183 0,-23 0-183 16,12 0 127-16,3 0-127 0,1 0 127 0,0 0-127 15,7 0 25-15,-7 0-25 0,7 0 26 0,0 0-26 16,0 0 0-16,0 0 0 0,0 0 0 0,9 0 0 0,-1 0-2 16,3 0 2-16,-1 0-1 0,-1 0 1 0,3-4 6 15,2 1-6-15,5-2 7 0,4-7-7 0,0 3 57 16,3 2-57-16,-5 0 57 0,-4 5-57 0,4-1 46 16,2-6-46-16,2-1 46 0,-1-4-46 0,1 8 3 15,1-3-3-15,-7 0 3 0,0 3-3 0,2-5 11 16,2 3-11-16,-2-1 11 0,-2 0-11 0,2 1 0 0,0 3 0 15,-5 3 0-15,-6-3 0 0,4 3 21 0,2 2-21 16,-2-5 21-16,2-2-21 0,3 2-41 0,0-2 41 16,-10 2-41-16,-8 2 41 0,-1 3-69 0,0 0 69 15,9 0-69-15,5-7 69 0,-2 2-248 0,1-2 248 16,-5 3-248-16,-2 3 248 0,8-8-1395 0</inkml:trace>
  <inkml:trace contextRef="#ctx0" brushRef="#br0" timeOffset="64236.37">27324 9740 1468 0,'0'0'0'0,"-6"18"0"0,-1 15 0 0,0-24 182 16,2-4-182-16,0-10 183 0,0-14-183 0,1 10 106 16,1 2-106-16,1 0 107 0,2 1-107 0,0 6 32 15,-2-9-32-15,2 9 32 0,-7 10-32 0,2 1 2 16,-2 1-2-16,2-6 3 0,1 0-3 0,1 2 15 16,-1 1-15-16,1 6 15 0,1 7-15 0,-5 3 1 15,2-1-1-15,1-6 1 0,3 0-1 0,-1 2 40 16,0 3-40-16,-1 2 40 0,-1 6-40 0,2 5-3 0,2 4 3 15,-1-3-3-15,-1 1 3 0,0-2 4 16,2 4-4-16,0-4 4 0,0 0-4 0,2-2 55 0,0 2-55 16,-1 2 56-16,3 0-56 0,-1 1 3 0,3 1-3 15,-1-4 4-15,0-5-4 16,2-1 43-16,2 3-43 0,-4-16 43 0,-2-1-43 0,6 3-11 16,3-4 11-16,-1-1-11 0,-2-2 11 0,3 1 5 0,2 1-5 0,-4-5 5 15,-3-2-5-15,6-1 3 0,1 3-3 0,-6-7 4 16,-4-1-4-16,8 1-6 0,4 0 6 0,-1-4-6 15,1-1 6-15,3-2-208 0,2-4 208 0,-7 2-207 16,-5-1 207-16,14-8-1389 0</inkml:trace>
  <inkml:trace contextRef="#ctx0" brushRef="#br0" timeOffset="64653.57">27601 10153 1367 0,'0'0'0'0,"9"10"0"0,7 8 0 0,-11-12 233 15,-7-4-233-15,-8-7 234 0,-8-10-234 0,4-1 129 16,2 4-129-16,2 4 129 0,1-4-129 0,0 1 85 0,1 3-85 15,-1-4 86-15,0-4-86 0,0 1-6 16,2-2 6-16,2 5-6 0,2 3 6 0,-1-1 0 0,1 1 0 16,3-6 0-16,3-6 0 0,-1 2-1 0,0-1 1 15,-1 2 0-15,3 3 0 0,1 0 0 0,2-1 0 0,0-3 0 16,2-3 0-16,1 0 28 0,2-2-28 0,-1 6 28 16,-4 6-28-16,3-1 6 0,3 1-6 0,-5 3 6 15,1 4-6-15,3 0-13 0,4 0 13 0,-2 1-12 16,2 2 12-16,-16 2-17 0,0 0 17 0,21 9-16 15,1 7 16-15,-22-16 0 0,0 0 0 0,25 20 0 16,1 4 0-16,-26-24-1 0,0 0 1 0,25 28 0 16,-1 1 0-16,-24-29-36 0,0 0 36 0,25 25-36 15,-3 0 36-15,-22-25-180 0,0 0 180 0,21 18-180 16,-3 3 180-16,20 17-1266 0</inkml:trace>
  <inkml:trace contextRef="#ctx0" brushRef="#br0" timeOffset="65086.93">27425 10069 1379 0,'0'0'0'0,"24"-9"0"0,15-4 0 0,-39 13 184 15,0 0-184-15,9 3 184 0,-15 11-184 0,6-14 102 16,0 0-102-16,0 12 102 0,-3 5-102 0,3-17 47 16,0 0-47-16,3 19 48 0,4 5-48 0,-7-24 1 0,0 0-1 15,7 24 2-15,0 0-2 0,-7-24 34 0,0 0-34 16,13 27 35-16,2 3-35 0,-15-30 16 0,0 0-16 0,14 32 17 16,2 3-17-16,-16-35 42 0,0 0-42 0,16 36 43 15,-1 3-43-15,-15-39 55 0,0 0-55 0,18 43 56 16,1-2-56-16,-19-41 0 0,0 0 0 0,19 47 0 15,1 1 0-15,-20-48 2 0,0 0-2 0,20 42 2 16,3-2-2-16,-23-40 42 0,0 0-42 0,23 36 42 16,-2-5-42-16,-21-31 1 0,0 0-1 0,21 24 2 15,0-3-2-15,-21-21 0 0,0 0 0 0,26 15 1 16,2-5-1-16,-28-10 44 0,0 0-44 0,31 5 45 16,4-6-45-16,-35 1-43 0,0 0 43 0,30-5-42 15,-4-7 42-15,-26 12-56 0,0 0 56 0,25-19-56 16,-3-7 56-16,-8 4-430 0,-5-2 430 0,-2 5-429 0,-2 2 429 15,4-20-937-15</inkml:trace>
  <inkml:trace contextRef="#ctx0" brushRef="#br0" timeOffset="65407.77">27692 10419 1390 0,'0'0'0'0,"19"0"0"0,11 0 0 0,-14 0 202 0,-7 0-202 15,-9 0 202-15,-21 0-202 0,10 0 123 0,-1 4-123 16,3-4 124-16,4 0-124 0,5 0 93 0,-7-4-93 16,7 4 93-16,0 0-93 0,0 0 64 0,10-2-64 0,-4-1 64 15,2 0-64-15,3-3-15 0,1 1 15 0,-3 4-15 16,-4-5 15-16,0 3 3 0,4 0-3 0,0-1 4 15,0-1-4-15,3-2 20 0,0-1-20 0,-3 4 20 16,-4-3-20-16,2 2-6 0,-2 2 6 0,-5 3-5 16,9-7 5-16,-2 5-37 0,0-5 37 0,0 2-37 15,2 0 37-15,-1 0-277 0,1 0 277 0,-9 5-277 16,9-4 277-16,0 1-1171 0</inkml:trace>
  <inkml:trace contextRef="#ctx0" brushRef="#br0" timeOffset="65787.3">27888 9537 1681 0,'0'0'0'0,"5"15"0"0,6 9 0 0,-4-12 115 16,-4-3-115-16,-3-9 116 0,4-17-116 0,-1 10 141 16,1-5-141-16,-3 5 142 0,1 4-142 0,-2 3 28 0,11 1-28 15,-1 8 28-15,6 0-28 0,0 6-12 0,3 2 12 16,0 2-12-16,-2 2 12 0,3 3 0 0,-3 3 0 16,2 4 1-16,1-3-1 0,-1 1 2 0,-2 2-2 15,1-1 3-15,-3-5-3 0,1 4 70 0,0 2-70 16,1-4 71-16,-1 1-71 0,2 2 60 0,1 12-60 0,-3-3 60 15,-1 6-60-15,3-2 74 0,1 3-74 0,0 0 75 16,2-1-75-16,-3 8 9 0,-3 2-9 0,-1 12 10 16,-1 14-10-16,-6-11 5 0,-4-3-5 0,-1-17 5 15,-2-7-5-15,-4-1-103 0,-1 0 103 0,-7 4-102 16,-7 2 102-16,1-5-496 0,-3 5 496 0,0-7-495 16,-2-1 495-16,-20 46-924 0</inkml:trace>
  <inkml:trace contextRef="#ctx0" brushRef="#br0" timeOffset="74647.37">6498 15291 247 0,'0'0'0'16,"7"-6"0"-16,5-5 0 0,-7 4 158 0,-5 2-158 0,0 5 158 16,0 0-158-16,0 0-2 0,-9 4 2 0,9-4-2 15,0 0 2-15,0 0 115 0,0 0-115 0,0 0 116 16,0 0-116-16,0 0 104 0,-8-12-104 0,4 5 104 16,-1 0-104-16,-2-2 73 0,2-3-73 0,1-1 73 15,2-3-73-15,-1-6 4 0,3-4-4 0,-4 2 4 16,4 2-4-16,0-7 94 0,-1-2-94 0,1 2 95 15,0-1-95-15,0 1 16 0,0 0-16 0,0 3 17 16,-4 4-17-16,4-7 34 0,-3 1-34 0,1-3 35 16,2-1-35-16,0-9 72 0,2-6-72 0,1 4 72 0,1-3-72 15,-4 1 44-15,1 3-44 0,3-1 44 0,-4 1-44 16,3 3 3-16,-1-4-3 0,5-3 3 0,-5-2-3 16,1 0 30-16,1 0-30 0,-2 1 30 0,-2 1-30 15,3 5 9-15,-3 0-9 0,4 1 9 0,-3 1-9 0,3-6 40 16,-1 0-40-16,-3-1 41 0,0-5-41 0,0 4 31 15,0 1-31-15,4 1 31 0,-4 4-31 0,2-5 60 16,1-4-60-16,-3-2 61 0,0 1-61 0,4-4 14 16,-4 0-14-16,1 4 15 0,-1-1-15 0,4-1 45 15,-4 1-45-15,3-14 45 0,3-13-45 0,-3 10-2 16,2 2 2-16,-1 17-1 0,-2 12 1 0,1-6 35 0,-3 1-35 16,0 0 35-16,0-8-35 0,0-1-7 0,4-1 7 15,-4 7-6-15,0-4 6 0,0 0 2 0,1 0-2 16,-1-3 2-16,0-9-2 0,4-10-2 0,-4-12 2 0,3 12-1 15,-3 5 1-15,0-3-6 0,4 3 6 16,-4-4-6-16,5 1 6 0,-2 1-15 0,3 6 15 0,-3 11-14 16,-1 9 14-16,1-8 8 0,-3-4-8 0,4-12 9 15,-4-1-9-15,0 13 0 0,2 7 0 0,1 1 0 16,1 6 0-16,1-10 1 0,-2-8-1 0,-1-8 2 16,2-7-2-16,-1 16-1 0,-1 10 1 0,1 5 0 15,1 2 0-15,-1-9 8 0,-3-5-8 0,2 2 9 16,-2 2-9-16,4 2-4 0,-4 3 4 0,0 2-3 15,0 1 3-15,0 43 1 0,0 0-1 0,0-71 2 16,-6-16-2-16,6 87 18 0,0 0-18 0,-7-77 19 16,2-2-19-16,5 79 8 0,0 0-8 0,-7-73 8 15,2 10-8-15,5 63 1 0,0 0-1 0,-5-51 2 16,1 8-2-16,4 43-15 0,0 0 15 0,-5-48-14 0,1-4 14 16,4 52-2-16,0 0 2 0,-3-51-1 0,1 3 1 15,2 48-38-15,0 0 38 0,0-52-37 0,-3 4 37 0,3 48 13 16,0 0-13-16,0-50 14 0,0 0-14 0,0 50 7 15,0 0-7-15,3-66 8 0,-1-13-8 0,-2 79 1 16,0 0-1-16,7-67 1 0,-2 3-1 0,-5 64 1 16,0 0-1-16,4-44 1 0,1 6-1 0,-5 38 0 15,0 0 0-15,3-35 1 0,-1 1-1 0,-2 34-2 16,0 0 2-16,4-36-1 0,1-7 1 0,-5 43-6 0,0 0 6 16,3-43-6-16,4-7 6 0,-7 50 4 15,0 0-4-15,2-42 4 0,2-3-4 0,-4 45 3 0,0 0-3 16,3-34 4-16,2-2-4 0,-5 36 22 0,0 0-22 15,4-36 23-15,-2-4-23 0,-2 40-5 0,0 0 5 16,3-36-5-16,1-7 5 0,-4 43 5 0,0 0-5 0,0-48 5 16,0-12-5-16,0 60-10 0,0 0 10 0,1-55-10 15,-1-2 10-15,0 57 0 0,0 0 0 0,4-54 0 16,-1 2 0-16,-3 52-5 0,0 0 5 0,2-58-5 16,2 1 5-16,-4 57-1 0,0 0 1 0,3-75 0 15,1-20 0-15,-4 95-1 0,0 0 1 0,1-81 0 16,-1 3 0-16,0 78 2 0,0 0-2 0,0-79 2 15,0-4-2-15,0 83 0 0,0 0 0 0,0-80 1 16,4-8-1-16,-4 88 12 0,0 0-12 0,0-84 13 16,0 2-13-16,0 82-4 0,0 0 4 0,3-88-4 15,-3-10 4-15,0 98 0 0,0 0 0 0,2-89 0 0,-4 3 0 16,2 86-8-16,0 0 8 0,0-87-7 0,0-1 7 16,0 88 3-16,0 0-3 0,-3-91 4 0,-1 0-4 15,4 91 1-15,0 0-1 0,-5-84 1 0,-4 2-1 0,9 82 3 16,0 0-3-16,-8-93 4 0,-1-8-4 0,9 101-2 15,0 0 2-15,-4-93-2 0,-1 6 2 0,5 87-1 16,0 0 1-16,-9-91 0 0,2 3 0 0,7 88-3 16,0 0 3-16,-8-84-3 0,-1-2 3 0,9 86-2 15,0 0 2-15,-9-72-2 0,0 0 2 0,4 21-5 16,-4 4 5-16,6 18-4 0,0 14 4 0,1-13-3 16,-2-3 3-16,1-1-2 0,-2-4 2 0,1 1-5 15,4 6 5-15,-3 5-5 0,3 5 5 0,0 19-7 0,0 0 7 16,-2-32-7-16,2-4 7 0,0 1-3 0,-4 3 3 15,1 9-3-15,1 10 3 0,2-3-2 0,0 1 2 16,0-9-2-16,-3-9 2 0,3 6-17 0,0-1 17 16,0 8-17-16,-4 7 17 0,2 1-3 0,2 2 3 0,-3 2-3 15,3-1 3-15,-4 2 1 0,3 2-1 0,1 5 2 16,-4-12-2-16,4 12-2 0,0-7 2 0,0 7-2 16,0 0 2-16,0 0 2 0,0 0-2 0,0 0 3 15,0 0-3-15,0 0-11 0,0 0 11 0,0 0-11 16,0 0 11-16,0 0 3 0,0 0-3 0,-3 9 3 15,1 6-3-15,-2 6 2 0,-1 10-2 0,2 0 2 16,-4 1-2-16,1-1 1 0,1 2-1 0,2 3 2 16,-3-2-2-16,-1 2 2 0,2 0-2 0,0 0 2 15,1 4-2-15,-3 4-1 0,2 6 1 0,0-5-1 16,-2-1 1-16,2-1 7 0,-4-3-7 0,4-4 8 16,1-2-8-16,-4 2 9 0,2 2-9 0,-1 0 9 0,-1 3-9 15,2-2 0-15,-1 1 0 0,2-8 0 0,2-6 0 16,-3 1 1-16,1-2-1 0,5-8 1 0,0-5-1 15,0 3-2-15,-3-3 2 0,3-3-1 0,0 1 1 0,0-1 7 16,0 3-7-16,0-12 7 0,0 0-7 0,0 0-1 16,0 0 1-16,0 0-1 0,0 0 1 0,0 0 9 15,0 0-9-15,0 0 9 0,14-12-9 0,-2 0 1 16,0-4-1-16,-3 1 2 0,3-1-2 0,-3-4 1 16,5-11-1-16,-2-2 1 0,-3 1-1 0,3-5 9 15,-3-2-9-15,-1 5 9 0,1 8-9 0,0-1-17 16,1-4 17-16,1 3-17 0,-2-4 17 0,-1 1 32 0,1-9-32 15,-4 8 33-15,4 1-33 0,-4-5 1 0,2-4-1 16,-1 9 1-16,0 6-1 0,0-3 2 16,-1 1-2-16,2 6 2 0,-5 2-2 0,5-1 0 0,-6 1 0 0,3 2 0 15,-4 10 0-15,3-9 0 0,-3 4 0 16,0 4 0-16,0-1 0 0,2-1-1 0,2 1 1 0,-4 9 0 16,0-8 0-16,0 8 1 0,0 0-1 0,0 0 2 15,0 0-2-15,0 0-33 0,0 0 33 0,0 0-32 16,0 0 32-16,0 0 0 0,12 1 0 0,0 6 1 15,6 5-1-15,-1 4-3 0,4 4 3 0,-3-4-3 16,-5-1 3-16,3 1 0 0,2 4 0 0,4 4 0 16,-1 4 0-16,0 4-3 0,-1 6 3 0,-1-9-2 15,-5-5 2-15,3 4-132 0,1-1 132 0,-1 1-131 16,4-1 131-16,14 30-1333 0</inkml:trace>
  <inkml:trace contextRef="#ctx0" brushRef="#br0" timeOffset="77932">29109 10407 662 0,'0'0'0'0,"0"0"0"15,0 0 0-15,0 0 152 0,0 0-152 0,0 0 152 16,0 0-152-16,0 0 94 0,-26-3-94 0,14 1 95 16,3 2-95-16,-3 0 113 0,-2 0-113 0,-2 0 114 15,-1-2-114-15,-3 2 88 0,1 0-88 0,7 0 89 16,3 0-89-16,0 0 115 0,2 0-115 0,7 0 116 15,-8 0-116-15,1 0 89 0,0 0-89 0,7 0 89 0,0 0-89 16,0 0 46-16,0 0-46 0,0 0 46 0,0 0-46 16,0 0 0-16,0 0 0 0,0 0 0 0,0 0 0 15,0 0 38-15,0 0-38 0,0 0 38 0,9 0-38 0,1 2 45 16,2 0-45-16,0-2 45 0,1 0-45 0,4 0 25 16,6 0-25-16,0 0 26 0,1-2-26 15,0 0 37-15,4 1-37 0,2 1 37 0,0-4-37 0,-2 2 55 16,0 1-55-16,-2-1 55 0,0-1-55 0,-3-1-2 15,0 1 2-15,-1-1-2 0,-1 3 2 0,0 1 19 16,0-4-19-16,-7 1 20 0,-5 1-20 0,5 0 24 16,0 1-24-16,0-3 25 0,2 1-25 0,1-1-11 15,-1 2 11-15,-6-1-10 0,-4 3 10 0,2-3-7 0,-1 1 7 16,-7 2-7-16,9-2 7 0,-9 2-46 0,12-3 46 16,-12 3-45-16,0 0 45 0,0 0-290 0,0 0 290 15,0 0-290-15,0 0 290 0,0 0-1247 0</inkml:trace>
  <inkml:trace contextRef="#ctx0" brushRef="#br0" timeOffset="78308">28919 10756 1390 0,'0'0'0'0,"15"-9"0"15,10 2 0-15,-15 2 134 0,-8 5-134 0,-2 0 135 0,5 9-135 16,-5-4 165-16,-1 2-165 0,1-7 166 0,1 8-166 16,-1-8 56-16,14 5-56 0,-3-1 56 0,-1-3-56 0,6 1 48 15,3-2-48-15,-3 0 48 0,-2 0-48 0,7-2 57 16,3-1-57-16,-3 0 58 0,-1-1-58 0,4 1 87 15,4-2-87-15,-2-1 88 0,0 0-88 0,1 2 36 16,2-3-36-16,-2 2 36 0,-5 2-36 0,3-3 33 16,-3 3-33-16,-1 0 33 0,-1-1-33 0,-20 4 8 15,0 0-8-15,22-5 8 0,3-4-8 0,-25 9 10 16,0 0-10-16,23-3 10 0,-4-4-10 0,-19 7-90 0,0 0 90 16,15-3-89-16,-4 1 89 0,-11 2-497 0,0 0 497 15,9 0-496-15,-4 2 496 0,9-1-934 0</inkml:trace>
  <inkml:trace contextRef="#ctx0" brushRef="#br0" timeOffset="79391.73">31218 9324 315 0,'0'0'0'0,"0"-17"0"0,-2-10 0 0,2 11 42 0,-2 4-42 0,2 12 42 16,0 0-42-16,0 0 278 0,4 10-278 0,-4-10 278 16,0 0-278-16,0 0 178 0,0 0-178 0,0 0 178 15,0 0-178-15,0 0 101 0,0 0-101 0,0 0 101 16,0 0-101-16,0 0 155 0,0 0-155 0,0 0 155 15,0 0-155-15,0 0 54 0,0 0-54 0,0 0 54 16,0 0-54-16,0 0 24 0,0 0-24 0,0 0 25 16,0 0-25-16,0 0 71 0,0 0-71 0,3 11 72 15,1 8-72-15,-1 5 36 0,3 10-36 0,1-1 36 16,0-4-36-16,1 5 5 0,3-1-5 0,-1 4 6 0,-1 5-6 16,2 4 71-16,-1 5-71 0,1-1 71 0,-3-3-71 15,1 1 12-15,-2-2-12 0,2-1 12 0,-2-4-12 0,2 5 39 16,-3 2-39-16,3 0 39 0,0 0-39 0,-2-1 37 15,-4-5-37-15,3-2 38 0,1-4-38 0,-2-5 0 16,0 3 0-16,-1-6 0 0,-1-6 0 0,1 5 1 16,1-1-1-16,0 0 2 0,-1-2-2 0,-4 3-60 15,1 1 60-15,1-14-60 0,-2-6 60 0,2 16-1731 16</inkml:trace>
  <inkml:trace contextRef="#ctx0" brushRef="#br0" timeOffset="80214.27">30287 10768 415 0,'0'0'0'0,"-12"-7"0"0,-11-4 0 0,23 11 243 0,0 0-243 0,0 0 244 16,3 7-244-16,-3-7 102 0,0 0-102 0,0 0 102 15,11 11-102-15,-11-11 71 0,0 0-71 0,0 0 71 16,9 5-71-16,-9-5 131 0,0 0-131 0,0 0 131 16,0 0-131-16,0 0 134 0,0 0-134 0,0 0 135 15,0 0-135-15,0 0 96 0,0 0-96 0,0 0 96 16,0 0-96-16,0 0 57 0,0 0-57 0,0 0 57 15,0 0-57-15,0 0 54 0,0 0-54 0,0 0 54 16,0 0-54-16,0 0 53 0,0 0-53 0,0 0 54 16,0 0-54-16,0 0-11 0,0 0 11 0,0 0-10 15,12 0 10-15,-12 0 13 0,0 0-13 0,17-2 13 16,8 0-13-16,4 1 56 0,6 1-56 0,-7-6 57 16,-1 3-57-16,-27 3 24 0,0 0-24 0,48-3 25 0,15-6-25 15,-63 9 77-15,0 0-77 0,75-7 77 0,16 0-77 16,-91 7 28-16,0 0-28 0,123-10 28 0,27 0-28 15,-150 10 0-15,0 0 0 0,145-12 1 0,5-4-1 0,-150 16 9 16,0 0-9-16,152-12 10 0,-2 0-10 0,-150 12 60 16,0 0-60-16,149-8 60 0,-4-4-60 0,-23 0-1 15,-17-7 1-15,-18 10-1 0,-17 6 1 0,0-3 4 16,-5 3-4-16,-11-2 4 0,-9-2-4 0,1 4 8 16,-1-4-8-16,-19 5 9 0,-13-1-9 0,6-1-2 15,0 1 2-15,-1 1-1 0,-3 2 1 0,1 0-114 0,0 0 114 16,-8 0-114-16,-6 0 114 0,-2 0-484 0,9 2 484 15,-9-2-484-15,0 0 484 0,0 0-1050 0</inkml:trace>
  <inkml:trace contextRef="#ctx0" brushRef="#br0" timeOffset="80923.38">29551 11627 359 0,'0'0'0'0,"-3"9"0"15,-4 3 0-15,7-12 394 0,-6-7-394 0,6 7 394 16,-3-14-394-16,1 4 210 0,2-9-210 0,0 11 210 15,-1 2-210-15,1 6 142 0,-6-10-142 0,3 2 142 16,-1-1-142-16,1-1 127 0,-1-1-127 0,3 5 127 16,1 0-127-16,0 6 59 0,0 0-59 0,0 0 60 15,0 0-60-15,0 0 65 0,0 0-65 0,0 0 66 16,0 0-66-16,0 0 74 0,0 0-74 0,0 0 75 16,-4 14-75-16,2-2 31 0,-1 4-31 0,1 4 31 15,2 2-31-15,0 6 36 0,0 1-36 0,2 2 37 0,0-7-37 16,-1 10 38-16,3 8-38 0,-2-1 39 0,-1 2-39 15,-1 0-17-15,0-4 17 0,0-10-17 0,2-1 17 0,0 3 37 16,-2-4-37-16,2-3 37 0,-1-5-37 0,1 2 17 16,0 3-17-16,0-11 17 0,-1 1-17 0,1 0-30 15,2 1 30-15,-3-3-30 0,1-3 30 0,0 5-78 16,-1-2 78-16,-1-4-77 0,0-4 77 0,0 2-424 16,2 1 424-16,0 7-424 0,-2 3 424 0,2 14-1130 15</inkml:trace>
  <inkml:trace contextRef="#ctx0" brushRef="#br0" timeOffset="82090.39">30163 11998 718 0,'0'0'0'0,"8"4"0"16,5 2 0-16,-13-6 174 0,3 7-174 0,-3-7 175 16,-9 0-175-16,2 0 169 0,0-1-169 0,7 1 170 15,-8 0-170-15,8 0 166 0,-9-4-166 0,9 4 166 16,0 0-166-16,0 0 100 0,0 0-100 0,0 0 101 16,0 0-101-16,0 0 57 0,0 0-57 0,0 0 57 15,0 0-57-15,0 0 65 0,0 0-65 0,0 0 65 16,0 0-65-16,0 0 56 0,0 0-56 0,0 0 56 0,0 0-56 15,0 0 44-15,0 0-44 0,0 0 45 0,0 0-45 16,7 0 31-16,5-2-31 0,2 1 31 0,2-3-31 16,3 3 67-16,4-6-67 0,-7 3 67 0,-4 2-67 0,7 1 1 15,4-1-1-15,-4-3 1 0,0 1-1 0,2 1 1 16,0-4-1-16,-9 4 1 0,-6 1-1 0,2 2 15 16,-1-5-15-16,0 3 16 0,-1 2-16 0,2 0-11 15,4-2 11-15,-12 2-11 0,7-1 11 0,-7 1-91 16,0 0 91-16,0 0-90 0,0 0 90 0,0 0-428 15,0 0 428-15,0 0-428 0,0 0 428 0,0 0-1000 0</inkml:trace>
  <inkml:trace contextRef="#ctx0" brushRef="#br0" timeOffset="82955.08">31201 11760 639 0,'0'0'0'0,"0"0"0"15,0 0 0-15,0 0 262 0,0 0-262 0,0 0 262 16,-16 3-262-16,16-3 133 0,0 0-133 0,-12 0 134 0,-4-2-134 16,16 2 126-16,0 0-126 0,-23-5 127 0,-3-3-127 15,26 8 103-15,0 0-103 0,-26-14 104 0,-4-5-104 16,30 19 61-16,0 0-61 0,-24-19 61 0,3-7-61 0,21 26 55 16,0 0-55-16,-16-31 56 0,4-3-56 15,12 34 61-15,0 0-61 0,-6-39 62 0,8-6-62 0,-2 45 15 16,0 0-15-16,4-41 16 0,3 3-16 0,-7 38 15 15,0 0-15-15,15-36 16 0,6 2-16 0,-21 34 26 16,0 0-26-16,27-30 26 0,6 6-26 0,-33 24-1 0,0 0 1 16,35-18 0-16,3 6 0 0,-38 12 2 0,0 0-2 15,33-7 2-15,0 7-2 0,-33 0-53 0,0 0 53 16,32 10-53-16,-2 7 53 0,-30-17 3 0,0 0-3 0,26 26 3 16,-5 6-3-16,-21-32-64 0,0 0 64 0,19 42-63 15,-5 6 63-15,-2-5-385 0,-5 0 385 0,-3-13-385 16,-3-2 385-16,6 32-869 0</inkml:trace>
  <inkml:trace contextRef="#ctx0" brushRef="#br0" timeOffset="83337.81">31155 11693 1087 0,'0'0'0'0,"19"0"0"15,16 3 0-15,-17-3 214 0,-6 0-214 0,-12 0 215 0,-21-9-215 16,9 6 134-16,0-4-134 0,3 5 134 16,2 1-134-16,7 1 143 0,-7 0-143 0,7 0 144 15,0 0-144-15,0 0 59 0,0 0-59 0,0 0 60 0,0 0-60 16,0 0 13-16,0 0-13 0,0 0 13 0,0 0-13 0,0 0 34 16,0 12-34-16,0-2 35 0,-2 2-35 0,2 5 9 15,-2 6-9-15,2 2 9 0,0 6-9 0,0 3-1 16,-1 2 1-16,1-5 0 0,0 2 0 0,0-4 26 15,0-1-26-15,0-3 26 0,1-1-26 0,1 0 2 16,2-1-2-16,-1-4 2 0,2-4-2 0,2 1 3 16,0 1-3-16,2-2 4 0,0-3-4 0,3 2 59 15,2 3-59-15,-2-8 60 0,0-1-60 0,4 2-9 0,0-1 9 16,0-2-9-16,-2-2 9 0,3 0 3 0,1 0-3 16,-3 1 3-16,-4-6-3 0,6 0-17 0,2 0 17 15,-3-4-17-15,-4 1 17 0,6-2-165 0,1-1 165 0,-3 0-164 16,0-5 164-16,-1 1-451 0,1-2 451 0,-6 5-450 15,-4 0 450-15,9-7-734 0</inkml:trace>
  <inkml:trace contextRef="#ctx0" brushRef="#br0" timeOffset="83623.03">31194 12039 1054 0,'0'0'0'0,"20"11"0"16,15 4 0-16,-12-6 261 0,-5-3-261 0,-18-6 261 0,-30-13-261 15,12 8 198-15,-3-4-198 0,8 6 199 0,4-4-199 16,9 7 117-16,0 0-117 0,0 0 117 0,0 0-117 16,0 0 111-16,14-5-111 0,-4-2 112 0,2 2-112 0,4-1 57 15,3 0-57-15,-5 0 57 0,-3 3-57 0,3-4 31 16,2 0-31-16,-1 2 31 0,1-4-31 0,1-1-8 15,1 0 8-15,-4 0-7 0,-4 1 7 0,3-3-44 16,1 0 44-16,-6 3-44 0,-4 4 44 0,3-2-420 16,0 1 420-16,-7 6-419 0,5-7 419 0,0 1-1084 15</inkml:trace>
  <inkml:trace contextRef="#ctx0" brushRef="#br0" timeOffset="84269.14">31836 11971 998 0,'0'0'0'0,"2"-9"0"16,2-10 0-16,-3 11 221 0,-1 2-221 0,0 6 222 15,0 0-222-15,0 0 148 0,-3 14-148 0,3-14 148 16,-2 9-148-16,2-9 113 0,0 0-113 0,0 0 113 16,0 0-113-16,0 0 33 0,0 0-33 0,0 0 33 15,0 0-33-15,0 0 96 0,0 0-96 0,0 0 97 16,0 0-97-16,0 0 78 0,12 1-78 0,-5-1 79 15,2-1-79-15,2-4 58 0,-1-2-58 0,-1 5 58 16,-4-1-58-16,2-3 13 0,0 3-13 0,-7 3 14 16,7-3-14-16,-7 3-45 0,12-7 45 0,-12 7-45 0,9-5 45 15,-9 5-218-15,11-6 218 0,-11 6-218 0,0 0 218 16,0 0-1383-16</inkml:trace>
  <inkml:trace contextRef="#ctx0" brushRef="#br0" timeOffset="84637.2">32336 11693 1323 0,'0'0'0'0,"0"0"211"0,0 0-211 15,-7-6 212-15,-3 0-212 0,10 6 94 0,0 0-94 0,-9-11 95 16,0-1-95-16,9 12 36 0,0 0-36 16,-9-22 36-16,1-9-36 0,8 31 0 0,0 0 0 0,-7-39 0 15,3-6 0-15,4 45 12 0,0 0-12 0,0-43 13 16,4-3-13-16,-4 46 8 0,0 0-8 0,7-40 9 16,3-1-9-16,-10 41 35 0,0 0-35 0,12-34 35 15,4 5-35-15,-16 29-1 0,0 0 1 0,23-24 0 16,5 0 0-16,-28 24 0 0,0 0 0 0,33-14 1 15,7 5-1-15,-40 9-36 0,0 0 36 0,40 0-35 16,1 9 35-16,-41-9-53 0,0 0 53 0,36 14-53 16,1 6 53-16,-37-20-222 0,0 0 222 0,30 24-222 15,-6 9 222-15,30 25-1008 0</inkml:trace>
  <inkml:trace contextRef="#ctx0" brushRef="#br0" timeOffset="85053.75">32417 11624 1390 0,'10'0'0'0,"-10"0"129"0,0 0-129 0,0 0 129 15,0 0-129-15,0 0 97 0,0 0-97 16,0 0 97-16,-7 5-97 0,7-5 35 0,0 0-35 0,0 0 35 16,-9 12-35-16,9-12-2 0,0 0 2 0,-3 12-2 15,-1 5 2-15,4-17 30 0,0 0-30 0,-1 26 30 16,1 0-30-16,0-26 47 0,0 0-47 0,0 32 47 16,1 4-47-16,-1-36 41 0,0 0-41 0,2 40 42 15,2 4-42-15,-4-44 37 0,0 0-37 0,7 42 37 16,1 1-37-16,-8-43 34 0,0 0-34 0,13 39 34 15,0 1-34-15,-13-40 0 0,0 0 0 0,20 32 0 16,2 1 0-16,-22-33 17 0,0 0-17 0,25 29 17 16,5-2-17-16,-2-4 15 0,-1-4-15 0,-9-4 16 15,-8-10-16-15,3 2-4 0,-1-2 4 0,5 2-3 16,6 2 3-16,-4-2 19 0,1-6-19 0,-12 3 20 0,-3-3-20 16,2-1-164-16,-1 0 164 0,6-5-163 0,2-5 163 15,12-6-1442-15</inkml:trace>
  <inkml:trace contextRef="#ctx0" brushRef="#br0" timeOffset="85334.77">32424 11950 1087 0,'20'9'0'0,"8"6"198"0,7-1-198 0,-35-14 198 16,-14-9-198-16,6 4 186 0,-5-4-186 0,5 3 186 16,1 0-186-16,7 6 125 0,-2-6-125 0,2 6 126 15,3-9-126-15,8 6 60 0,6-6-60 0,-3 2 60 16,0-1-60-16,7-1 43 0,4-1-43 0,-9 1 43 16,-8 2-43-16,8 2-7 0,3-5 7 0,-5 3-7 15,-3 0 7-15,3-2-76 0,0 1 76 0,-6 1-76 16,-1 2 76-16,2 0-622 0,-2 0 622 0,-7 5-621 15,11-11 621-15,-1 3-462 0</inkml:trace>
  <inkml:trace contextRef="#ctx0" brushRef="#br0" timeOffset="85622">32906 11820 1412 0,'-12'-2'0'0,"-8"-2"215"15,-6-2-215-15,26 6 216 0,2-12-216 0,8 5 88 16,8-2-88-16,-9 4 89 0,-6 2-89 0,4-1 70 16,-2 1-70-16,6-2 70 0,1-4-70 0,2 2-15 15,3-5 15-15,-8 7-15 0,-4 0 15 0,4 3 22 0,0-3-22 16,0 1 23-16,-1 1-23 0,5-2-80 0,2 3 80 15,-6 2-79-15,-4 0 79 0,6 0 10 0,-1 2-10 16,4 3 10-16,2 2-10 0,1 1-186 0,3 1 186 0,-10-2-185 16,-5 2 185-16,11 3-1143 0</inkml:trace>
  <inkml:trace contextRef="#ctx0" brushRef="#br0" timeOffset="85920.71">32935 11852 1199 0,'13'-2'0'0,"4"-1"215"0,6-4-215 0,-23 7 216 16,-11-3-216-16,-1 4 117 0,-2-1-117 0,5 0 117 16,6 0-117-16,3 0 96 0,-7 2-96 0,7-2 97 0,-5 9-97 15,1 1 62-15,-1 2-62 0,3 4 63 0,0-4-63 16,1 6 38-16,1 6-38 0,1-1 39 0,1-1-39 15,2 0 30-15,1 2-30 0,-2-3 30 0,1-2-30 0,1 3 1 16,0 0-1-16,1-3 1 0,1 2-1 0,3 1 27 16,1 4-27-16,-4-11 27 0,-2-6-27 0,4 5-31 15,3 1 31-15,-2 8-31 0,1 4 31 0,1-1-101 16,0-2 101-16,-7-9-101 0,-3-5 101 0,2-1-456 16,-1-4 456-16,-3-5-455 0,0 0 455 0,0 0-727 0</inkml:trace>
  <inkml:trace contextRef="#ctx0" brushRef="#br0" timeOffset="86130.14">32965 12153 1255 0,'0'0'0'0,"7"6"244"0,9 1-244 0,-4 0 244 16,-1-2-244-16,-3-1 137 0,1-4-137 0,0-4 137 15,1-1-137-15,6-2 70 0,5 0-70 0,-9 2 71 16,-3 4-71-16,5-6 0 0,3 2 0 0,-3-4 0 16,-3 2 0-16,3 2-126 0,2-2 126 0,-8 0-126 15,-3 2 126-15,11-5-1338 0</inkml:trace>
  <inkml:trace contextRef="#ctx0" brushRef="#br0" timeOffset="86600.88">31373 12662 1244 0,'0'0'0'16,"7"-1"0"-16,4-8 0 0,-11 9 158 0,0 0-158 0,0 0 159 15,-16-2-159-15,16 2 73 0,0 0-73 0,-8 0 74 16,-3 2-74-16,11-2 37 0,0 0-37 0,0 0 38 16,0 0-38-16,0 0 3 0,0 0-3 0,16-3 3 15,6-6-3-15,-22 9 10 0,0 0-10 0,39-9 11 16,10-1-11-16,-49 10 168 0,0 0-168 0,61-12 169 15,9 0-169-15,-70 12 131 0,0 0-131 0,99-19 131 16,24 0-131-16,-123 19 43 0,0 0-43 0,119-13 44 16,5-6-44-16,-124 19 69 0,0 0-69 0,125-17 70 15,-1 1-70-15,-124 16 56 0,0 0-56 0,121-15 56 16,-7-1-56-16,-114 16-11 0,0 0 11 0,111-14-11 16,-6 2 11-16,-105 12 3 0,0 0-3 0,96-12 4 15,-7 2-4-15,-89 10-29 0,0 0 29 0,69-5-29 0,-14 2 29 16,-55 3-122-16,0 0 122 0,41 0-122 0,-17-4 122 15,-24 4-275-15,0 0 275 0,16 0-275 0,-11 0 275 16,14 0-1282-16</inkml:trace>
  <inkml:trace contextRef="#ctx0" brushRef="#br0" timeOffset="87335.69">31931 12903 1703 0,'0'0'0'16,"17"-9"0"-16,11-1 0 0,-28 10 191 0,0 0-191 0,7 6 191 16,-9 13-191-16,2-19 114 0,0 0-114 0,2 24 114 15,-2 6-114-15,0-30 48 0,0 0-48 0,5 36 48 16,4 8-48-16,0 3 0 0,0 1 0 0,-1 1 0 15,3 3 0-15,-11-52 0 0,0 0 0 0,12 57 0 16,2 3 0-16,-2-9 1 0,2-3-1 0,-3-10 2 16,-2-9-2-16,1-1-2 0,-1-4 2 0,-2 0-2 15,-2-4 2-15,2 1 28 0,-2-4-28 0,-1-8 28 16,-4-6-28-16,0-3 47 0,0 0-47 0,0 0 48 16,0 0-48-16,0 0 18 0,8-7-18 0,-1-7 18 15,0-5-18-15,-7 19 9 0,0 0-9 0,7-27 9 16,2-7-9-16,-4-1 26 0,1 1-26 0,-3 7 26 0,1 3-26 15,-1-4-43-15,2-1 43 0,1-9-42 0,1-10 42 0,1 3 36 16,1 3-36-16,-2 6 36 0,-2 5-36 16,4 0-28-16,0 5 28 0,0-1-28 0,-1-1 28 15,4-1-5-15,1 0 5 0,-6 12-4 0,-2 8 4 16,2-6-23-16,-2 3 23 0,2-7-22 0,0-4 22 0,2 4-9 16,0 1 9-16,-6 9-9 0,-5 2 9 0,2 7-1 15,-1-5 1-15,1 5-1 0,0 0 1 0,0 0-57 16,0 0 57-16,-7 9-56 0,-4 9 56 0,-1 3-23 15,-4 7 23-15,-1-4-22 0,-3 3 22 0,3-1-3 0,-4 1 3 16,2-1-3-16,0-4 3 0,-1 1 1 0,3-1-1 16,-1 0 1-16,1 2-1 0,5-1-3 0,1-6 3 15,-1 0-2-15,0 0 2 0,1-5 22 0,3-7-22 16,2 2 22-16,5-4-22 0,1-3 14 0,0 0-14 0,0 0 15 16,0 0-15-16,0 0 5 0,0 0-5 0,0 0 5 15,0 0-5-15,0 0 51 0,7-6-51 0,-7 6 51 16,7-7-51-16,0 5-2 0,0-5 2 0,3 2-1 15,2 0 1-15,6 0 1 0,1 3-1 0,0 2 2 16,-1 3-2-16,3 6-6 0,3 5 6 0,-3 1-6 16,0 2 6-16,3 1 3 0,4-6-3 0,-10 1 3 15,-8 1-3-15,13 0 0 0,5-2 0 0,2 1 1 16,1 1-1-16,2-2 0 0,1-2 0 0,-6 3 1 16,-4-7-1-16,2 1-27 0,0 0 27 0,-5-2-27 15,-3-1 27-15,3-3-33 0,2-1 33 0,-4-1-32 16,2-1 32-16,0-1-351 0,0-8 351 0,-9 10-351 0,-7-3 351 15,13-1-1139-15</inkml:trace>
  <inkml:trace contextRef="#ctx0" brushRef="#br0" timeOffset="87818.7">32733 12987 1188 0,'3'8'0'0,"1"2"287"16,3 3-287-16,-7-13 287 0,0-13-287 0,1 5 210 0,1-4-210 16,-2 5 211-16,0 2-211 0,0 5 128 0,5-5-128 15,9 3 129-15,6-3-129 0,2 0 69 0,6-2-69 0,-5 2 69 16,-2 0-69-16,7-4 37 0,2-1-37 16,-4 1 37-16,0 1-37 0,4-5 16 0,1-2-16 0,-5-2 17 15,-3 1-17-15,2 1 29 0,-1-4-29 0,-6 5 29 16,-8 4-29-16,4 2-31 0,2-4 31 0,-6 5-31 15,-3 0 31-15,2 2-39 0,-2-1 39 0,-7 6-39 16,0 0 39-16,0 0-191 0,0 0 191 0,0 0-191 16,0 0 191-16,0 0-343 0,-11-1 343 0,1 2-342 15,-6 1 342-15,-1 2-288 0,-4-1 288 0,7 0-288 16,5 1 288-16,-3 1 188 0,-2 0-188 0,5 0 189 16,2 2-189-16,-3 0 141 0,-3 0-141 0,6 2 141 15,4-6-141-15,-4 6 144 0,0-3-144 0,0 5 144 16,0-1-144-16,0 4 97 0,-2 1-97 0,2-1 97 0,0-2-97 15,4 3 75-15,1 3-75 0,0 0 75 0,1 3-75 16,1 3 162-16,0 4-162 0,0 4 162 0,-2 2-162 16,4 11 156-16,-1 7-156 0,1-1 157 0,0 1-157 0,3-1 166 15,2 4-166-15,2-2 166 0,0 2-166 0,3 14 46 16,3 13-46-16,-2-27 47 0,-5-12-47 0,8 2-60 16,3-9 60-16,-6-6-60 0,-3-7 60 0,8 2-251 15,3 0 251-15,-4-5-251 0,4-4 251 0,19 23-1896 16</inkml:trace>
  <inkml:trace contextRef="#ctx0" brushRef="#br0" timeOffset="92530.57">28683 12789 1356 0,'0'0'0'0,"0"0"0"16,0 0 0-16,0 0 114 0,0 0-114 0,0 0 115 16,-11 19-115-16,11-19 81 0,0 0-81 0,-5 16 81 15,-4-1-81-15,9-15 10 0,0 0-10 0,-10 21 11 16,-1 1-11-16,11-22 17 0,0 0-17 0,-14 27 17 0,-1 3-17 15,15-30 5-15,0 0-5 0,-14 32 5 0,-2 8-5 16,16-40 44-16,0 0-44 0,-14 55 45 0,-2 5-45 0,16-60 54 16,0 0-54-16,-19 91 55 0,-5 20-55 15,24-111 59-15,0 0-59 0,-16 124 60 0,5 15-60 0,11-139 41 16,0 0-41-16,-5 125 41 0,7-8-41 0,-2-117 92 16,0 0-92-16,12 110 93 0,7-13-93 0,-19-97 57 15,0 0-57-15,34 81 57 0,11-17-57 0,-45-64 104 16,0 0-104-16,56 48 104 0,16-18-104 0,-72-30 34 15,0 0-34-15,76 25 34 0,7-13-34 0,-83-12 3 0,0 0-3 16,76 3 3-16,0-6-3 0,-76 3-44 0,0 0 44 16,66-9-43-16,-3-7 43 0,-63 16-181 0,0 0 181 0,58-18-180 15,-4-3 180-15,-54 21-666 0,0 0 666 0,45-24-666 16,-3-3 666-16,47-25-533 0</inkml:trace>
  <inkml:trace contextRef="#ctx0" brushRef="#br0" timeOffset="92997.14">29024 13826 1535 0,'0'0'0'0,"5"7"0"0,2 3 0 0,-7-10 195 16,0 0-195-16,-4-7 196 0,-4-8-196 0,8 15 151 15,0 0-151-15,-7-11 152 0,0 5-152 16,7 6 32-16,0 0-32 0,-6-9 33 0,3 2-33 0,3 7-55 16,0 0 55-16,0 0-55 0,9 12 55 0,-9-12 36 15,0 0-36-15,14 17 37 0,7 9-37 0,-21-26-9 16,0 0 9-16,21 31-8 0,6 5 8 0,-27-36 0 15,0 0 0-15,32 43 1 0,1 10-1 0,-33-53 25 0,0 0-25 16,39 55 26-16,2 2-26 0,-41-57 58 0,0 0-58 16,48 63 59-16,4 4-59 0,-52-67 54 0,0 0-54 15,42 55 54-15,-5-5-54 0,-37-50 25 0,0 0-25 0,24 34 26 16,-12-12-26-16,-12-22 6 0,0 0-6 0,7 31 7 16,-8 2-7-16,1-33 26 0,0 0-26 0,-7 38 26 15,-7-1-26-15,14-37 69 0,0 0-69 0,-21 38 69 16,-6-2-69-16,27-36-52 0,0 0 52 0,-27 33-51 15,-3-6 51-15,30-27-38 0,0 0 38 0,-25 26-38 16,3-5 38-16,22-21-332 0,0 0 332 0,-20 20-331 16,5-1 331-16,-20 21-1304 0</inkml:trace>
  <inkml:trace contextRef="#ctx0" brushRef="#br0" timeOffset="93466.13">28891 15094 1647 0,'0'0'0'0,"9"16"0"15,8 9 0-15,-7-9 218 0,-1-3-218 0,-9-13 219 16,-16-10-219-16,10 8 156 0,0 4-156 0,5 7 157 16,2 4-157-16,3 5 81 0,3 6-81 0,0 7 82 15,1 5-82-15,1 12-4 0,0 8 4 0,1-2-4 16,3-1 4-16,-1-2-29 0,-2 4 29 0,3-5-29 16,-3 0 29-16,-1 5-54 0,0 0 54 0,-2-6-53 15,-4-4 53-15,1-2-121 0,-1-2 121 0,1-10-121 16,-3-9 121-16,1 1-345 0,-2-1 345 0,2-12-344 15,-2-6 344-15,2 9-946 0</inkml:trace>
  <inkml:trace contextRef="#ctx0" brushRef="#br0" timeOffset="94117.38">28950 15401 852 0,'0'0'0'0,"-9"-12"0"0,-6-8 0 0,1 3 290 0,-2-2-290 16,6 5 290-16,1 4-290 0,-2-2 206 0,1-2-206 15,-1 0 206-15,1-1-206 0,-2-4 119 0,-1-2-119 16,5 8 120-16,2 2-120 0,-1-3 72 0,0-3-72 0,0-7 72 16,-1-7-72-16,3 2 0 0,-1-5 0 0,5 15 1 15,-1 9-1-15,4-4-14 0,-1 2 14 0,5-10-13 16,2-4 13-16,4 5 12 0,4-3-12 0,-5 9 13 15,-3 3-13-15,8 0 7 0,2 0-7 0,6 0 7 16,2 2-7-16,2-1 45 0,2 4-45 0,-4 4 46 16,0 1-46-16,1 4-26 0,1 3 26 0,-6 2-25 15,-1 2 25-15,0 1-46 0,2 5 46 0,-2 4-45 16,0 3 45-16,-2 8-9 0,-3 4 9 0,-6 2-9 16,-6-2 9-16,-3 2-2 0,-4 0 2 0,-1 2-1 15,-1 0 1-15,-3 0 8 0,-5-4-8 0,3-1 8 16,-2-2-8-16,-2 5 2 0,0 3-2 0,0-1 2 15,-2-4-2-15,2-1 65 0,-2-4-65 0,7-9 66 16,6-8-66-16,-4 1 10 0,-2-1-10 0,4-6 10 0,2 3-10 16,-3 0 34-16,-1-1-34 0,7-8 34 0,0 0-34 15,0 0 53-15,0 0-53 0,0 0 53 0,0 0-53 0,0 0-1 16,6-8 1-16,1-4 0 0,3-6 0 0,2 1 4 16,4-3-4-16,0-1 4 0,-2 0-4 0,5 1-26 15,0-2 26-15,2 4-25 0,2 5 25 0,-1 2 9 16,1 3-9-16,5 3 9 0,4 3-9 0,-4 4-19 15,0 3 19-15,-1 3-18 0,1 6 18 0,-3 1-17 16,-2 3 17-16,-4 1-16 0,-3 3 16 0,-1 0-17 16,-3 2 17-16,-3-1-16 0,-2-3 16 0,-3 4 0 0,-3 2 0 15,-1-6 0-15,-1 1 0 0,-5 1 3 0,-2 2-3 16,-3 0 3-16,-1-1-3 0,-4 2 60 0,-5 6-60 16,7-10 60-16,4-6-60 0,-9 6 58 0,-4 0-58 0,-2-3 58 15,-2 0-58-15,0-3 1 0,-2-3-1 0,8-3 2 16,5-4-2-16,-5-2-55 0,-2-1 55 0,6 0-54 15,3-2 54-15,-4-2-148 0,1-1 148 0,5-3-147 16,1 1 147-16,1 0-448 0,1-2 448 0,9 7-448 16,-5-8 448-16,-2-1-825 0</inkml:trace>
  <inkml:trace contextRef="#ctx0" brushRef="#br0" timeOffset="94613.62">29777 15455 1580 0,'0'0'0'0,"-14"10"0"0,-11 9 0 0,15-19 233 16,4-12-233-16,5-2 234 0,1-5-234 0,-4 2 145 15,1 0-145-15,1 5 146 0,0 5-146 0,-7 0 74 16,-5-2-74-16,14 9 75 0,-8-6-75 0,-1 4 60 15,-3 0-60-15,0 0 60 0,-1 2-60 0,-2 0-49 16,-3 0 49-16,6 6-48 0,1 0 48 0,1 8 9 0,-2 7-9 16,1 4 9-16,2 1-9 0,9-26 1 15,0 0-1-15,-3 35 2 0,1 2-2 0,2-37-17 0,0 0 17 16,5 43-17-16,4 4 17 0,-9-47 34 0,0 0-34 0,14 39 34 16,4 1-34-16,-18-40 39 0,0 0-39 0,24 32 39 15,4-6-39-15,-28-26 1 0,0 0-1 0,32 19 1 16,2-11-1-16,-34-8 51 0,0 0-51 0,35 2 51 15,0-7-51-15,-35 5 8 0,0 0-8 0,32-12 8 16,-6-7-8-16,-26 19 42 0,0 0-42 0,23-26 42 16,-6-3-42-16,-17 29 13 0,0 0-13 0,11-33 14 15,-6-6-14-15,-5 39 48 0,0 0-48 0,-2-45 48 16,-7-3-48-16,9 48-17 0,0 0 17 0,-14-44-16 16,-6-1 16-16,20 45-47 0,0 0 47 0,-25-39-47 15,-1 6 47-15,26 33-50 0,0 0 50 0,-32-26-50 16,-3 6 50-16,35 20-39 0,0 0 39 0,-34-12-39 15,-5 8 39-15,39 4-170 0,0 0 170 0,-35 4-170 0,2 8 170 16,33-12-365-16,0 0 365 0,-25 22-364 0,3 7 364 16,-27 24-1046-16</inkml:trace>
  <inkml:trace contextRef="#ctx0" brushRef="#br0" timeOffset="94961.49">30075 14744 1759 0,'0'0'0'0,"-8"9"0"0,-6 9 0 0,14-18 225 0,0 0-225 15,0 0 225-15,-6-6-225 0,6 6 118 0,0 0-118 16,0 0 119-16,0-9-119 0,0 9 80 0,0 0-80 0,0 0 81 15,11 2-81-15,-11-2 1 0,0 0-1 0,12 19 1 16,4 12-1-16,-16-31 9 0,0 0-9 0,17 44 9 16,1 16-9-16,-18-60 45 0,0 0-45 0,17 67 46 15,2 5-46-15,-19-72 20 0,0 0-20 0,25 95 20 16,1 14-20-16,-26-109-11 0,0 0 11 0,25 102-11 16,-4 2 11-16,-21-104-55 0,0 0 55 0,21 90-55 15,0-8 55-15,-6-22-75 0,-1-12 75 0,-7-24-75 16,-7-20 75-16,4 2-302 0,-3-2 302 0,5 10-302 15,1 6 302-15,5 16-1269 0</inkml:trace>
  <inkml:trace contextRef="#ctx0" brushRef="#br0" timeOffset="95295.6">30624 14703 1916 0,'0'0'0'0,"-2"10"0"0,-1 9 0 0,1-10 219 0,-2-6-219 16,4-3 220-16,-5-9-220 0,5 9 113 0,-2-10-113 16,2 10 114-16,-1-7-114 0,1 7 86 0,0 0-86 15,0 0 87-15,3 14-87 0,2 0-48 0,4 3 48 0,-2 2-47 16,0 0 47-16,5 8 0 0,2 6 0 0,0 8 0 15,0 5 0-15,2 4-17 0,2 2 17 0,-1-4-17 16,0 3 17-16,1-1 21 0,1-4-21 0,0 2 21 16,-1 0-21-16,-1-1-34 0,1-1 34 0,-4-5-34 15,-2-7 34-15,2 2-34 0,0-1 34 0,-5-8-33 16,-2-6 33-16,1 1-251 0,1 0 251 0,-4-4-250 16,-3-6 250-16,5 17-1402 0</inkml:trace>
  <inkml:trace contextRef="#ctx0" brushRef="#br0" timeOffset="95978.07">30673 15503 1255 0,'0'0'0'0,"14"8"0"0,5 6 0 16,-19-14 238-16,-7-19-238 0,-2 7 238 0,-5-3-238 16,6 1 203-16,1-2-203 0,1 10 204 0,1-1-204 0,5 7 123 15,0-9-123-15,0 9 123 0,0 0-123 0,7-2 98 16,4-3-98-16,3 0 99 0,1-4-99 0,5 1 55 15,2-1-55-15,-4 2 56 0,-3 1-56 0,6-3 69 16,4 2-69-16,-2-1 70 0,-1-1-70 0,5-1-1 16,-1-2 1-16,-11 3 0 0,-4 2 0 0,5-3 1 15,1-2-1-15,6-2 2 0,3 0-2 0,-3-1 1 16,-2 0-1-16,-7 8 2 0,-4 2-2 0,1-2 1 0,-1 2-1 16,-1-1 1-16,0 0-1 0,-1-3 0 0,3 0 0 15,-11 9 0-15,0 0 0 0,0 0-2 0,0 0 2 16,0 0-1-16,0 0 1 0,0 0-29 0,9-7 29 0,-9 7-29 15,0 0 29-15,0 0-19 0,0 0 19 0,0 0-18 16,0 0 18-16,0 0-2 0,0 0 2 0,0 0-1 16,-6 4 1-16,-1-1-7 0,-1 2 7 0,8-5-6 15,-11 2 6-15,11-2 0 0,-7 2 0 0,7-2 0 16,0 0 0-16,0 0 43 0,0 0-43 0,0 0 43 16,0 0-43-16,0 0 0 0,0 0 0 0,0 0 1 15,12 3-1-15,-3-3 12 0,2 0-12 0,-4 0 13 16,1-1-13-16,5-3 1 0,-1 2-1 0,4-4 1 15,1 0-1-15,2 0 8 0,4-5-8 0,-7 6 9 16,-4 3-9-16,2-1 38 0,0 1-38 0,-5 1 38 16,-2 1-38-16,1-2-21 0,-1-2 21 0,-7 4-21 0,7-1 21 15,-7 1-28-15,7 1 28 0,-7-1-28 0,4 7 28 16,-4-7-1-16,1 12 1 0,-1 0 0 0,0 5 0 16,-3 4 0-16,-2 3 0 0,0 0 1 0,-1 0-1 15,-2 4-26-15,-5 3 26 0,3 3-26 0,-1 7 26 16,-1 0-6-16,0 2 6 0,3-9-6 15,4-1 6-15,-2 1 13 0,-2-1-13 0,4-9 13 0,0-2-13 0,-1 2 1 16,-1 0-1-16,4-10 1 0,1-5-1 0,0 3 0 16,1-2 0-16,1-1 0 0,0-3 0 0,0 3 47 15,1 3-47-15,1-5 48 0,0-4-48 0,-2-3-2 16,10 9 2-16,-10-9-2 0,11 3 2 0,-2-1 10 16,3-2-10-16,0 0 11 0,2 0-11 0,4-2-48 0,1-1 48 15,0-4-48-15,-2-2 48 0,3-1-185 0,1 0 185 16,0-4-184-16,-2 0 184 0,2-1-431 0,-2-4 431 15,2 4-431-15,-2-1 431 0,21-15-1019 0</inkml:trace>
  <inkml:trace contextRef="#ctx0" brushRef="#br0" timeOffset="96896.54">31733 15328 1603 0,'0'0'0'0,"-3"12"0"15,-2 8 0-15,5-20 213 0,0 0-213 0,0 0 214 16,1-12-214-16,-1 4 186 0,0-4-186 0,0 12 187 16,0-9-187-16,0 9 54 0,0 0-54 0,0 0 54 15,0 0-54-15,0 0 19 0,0 0-19 0,0 0 20 0,4 12-20 16,-2 0-34-16,1 2 34 0,1 8-34 0,1 5 34 16,-3 3 5-16,-1 1-5 0,-1-4 6 0,0-5-6 0,0 1-7 15,-1-3 7-15,1-4-6 0,1-6 6 0,-1 0 7 16,0-1-7-16,0-9 7 0,0 0-7 0,0 0 68 15,0 0-68-15,0 0 69 0,0 0-69 0,0 0-2 16,0 0 2-16,0 0-2 0,0 0 2 0,0 0 8 16,4-16-8-16,-1 1 8 0,3-6-8 0,1-4 62 15,0-6-62-15,0 10 63 0,1 4-63 0,-8 17-4 16,0 0 4-16,14-28-3 0,2-6 3 0,-16 34-7 16,0 0 7-16,17-27-6 0,6 1 6 0,-23 26-33 0,0 0 33 15,26-19-32-15,4 7 32 0,-30 12-42 0,0 0 42 16,30-3-41-16,1 6 41 0,-31-3-25 0,0 0 25 15,32 10-24-15,-1 6 24 0,-31-16-42 0,0 0 42 16,25 19-41-16,-1 3 41 0,-24-22 1 0,0 0-1 16,18 19 1-16,-6 0-1 0,-12-19 30 0,0 0-30 0,9 13 30 15,-4 0-30-15,-5-13 63 0,0 0-63 0,3 6 64 16,-1 0-64-16,-2-6 45 0,0 0-45 0,0 0 45 16,0 0-45-16,0 0 23 0,0 0-23 0,5-9 24 15,6-7-24-15,-11 16 20 0,0 0-20 0,10-13 20 16,4-3-20-16,-14 16-1 0,0 0 1 0,14-12-1 15,0 4 1-15,-14 8-4 0,0 0 4 0,16-2-3 16,0 2 3-16,-16 0-78 0,0 0 78 0,19 7-77 16,0 10 77-16,-19-17-4 0,0 0 4 0,17 17-3 15,3 6 3-15,-20-23-1 0,0 0 1 0,21 17-1 16,0 2 1-16,-21-19 3 0,0 0-3 0,24 10 4 0,4-5-4 16,-28-5 63-16,0 0-63 0,30-3 64 0,3-9-64 15,-33 12-6-15,0 0 6 0,31-16-6 0,1-3 6 0,-32 19 0 16,0 0 0-16,28-20 0 0,-2-3 0 0,-26 23 0 15,0 0 0-15,21-17 0 0,-5 2 0 0,-16 15-9 16,0 0 9-16,12-12-9 0,-3-2 9 0,-9 14-34 16,0 0 34-16,7-10-33 0,-4 1 33 0,-3 9-52 15,0 0 52-15,0 0-52 0,5-8 52 0,-5 8-12 16,0 0 12-16,0 8-12 0,-1 9 12 0,1-17-34 16,0 0 34-16,0 14-33 0,-2 0 33 0,2-14 13 15,0 0-13-15,0 12 13 0,0 0-13 0,0-12 0 0,0 0 0 16,3 8 0-16,1-1 0 0,-4-7 39 0,0 0-39 15,12 4 39-15,4-6-39 0,-16 2-29 0,0 0 29 16,19-5-29-16,6-6 29 0,-25 11 16 0,0 0-16 0,22-8 17 16,6 1-17-16,-28 7-35 0,0 0 35 0,30-5-35 15,1 3 35-15,-31 2 2 0,0 0-2 0,34 7 2 16,0 5-2-16,-4 3 3 0,-4 6-3 0,-6-11 4 16,-6-4-4-16,0 0 5 0,0 0-5 0,0-3 6 15,-1 0-6-15,-13-3 56 0,0 0-56 0,20-1 56 16,4-4-56-16,-24 5 23 0,0 0-23 0,25-11 24 15,3-3-24-15,-28 14-2 0,0 0 2 0,26-20-2 16,-2-4 2-16,-24 24-15 0,0 0 15 0,25-24-15 16,-3 0 15-16,-22 24-91 0,0 0 91 0,21-22-91 15,-3-6 91-15,-2 7-385 0,-4 6 385 0,-3 3-384 16,-6 7 384-16,9-9-1125 0</inkml:trace>
  <inkml:trace contextRef="#ctx0" brushRef="#br0" timeOffset="98408.88">29647 17837 1659 0,'4'-11'0'0,"3"-2"230"0,2-8-230 0,-2 12 231 0,-2 8-231 15,2-1 154-15,-2 0-154 0,5-5 154 0,3-3-154 16,-1-12 13-16,-2-13-13 0,4 1 14 0,4-2-14 0,-2-3-57 15,-1-8 57-15,1 6-56 0,0 2 56 16,-2-15-63-16,0-7 63 0,-2 2-63 0,0-1 63 0,0-15 24 16,1-13-24-16,-3 32 25 0,-1 13-25 0,-4-31 48 15,-1-19-48-15,-1 23 49 0,1 5-49 0,-4 13 0 16,-2 9 0-16,2 9 0 0,2 6 0 0,-4-6 13 16,-2-7-13-16,3 3 14 0,-3 0-14 0,1 6 51 15,-3-1-51-15,3 11 51 0,1 6-51 0,-1 1 0 16,-3 0 0-16,5 6 0 0,-1 4 0 0,0-2 18 0,0 2-18 15,2 5 18-15,0 0-18 0,0 0-23 0,0 0 23 16,0 0-22-16,0 0 22 0,0 0-33 0,0 10 33 16,4 18-33-16,-1 13 33 0,1 3-37 0,-1 4 37 0,6 4-36 15,2 3 36-15,1 5 0 0,0 5 0 0,6 16 0 16,2 10 0-16,0-7-8 0,-1-4 8 0,-2-7-7 16,1-10 7-16,-2 6-1 0,-2-1 1 0,1-8-1 15,-1-5 1-15,-1-13-31 0,-3-10 31 0,0-4-31 16,1-10 31-16,-4 3 0 0,-2 1 0 0,-1-10 1 15,-3-6-1-15,3 2 0 0,-2 1 0 0,-2-9 0 16,1 8 0-16,-1-8 10 0,0 12-10 0,0-12 10 16,0 0-10-16,0 0 5 0,0 0-5 0,0 0 5 15,-8-8-5-15,-1-1 15 0,-5-1-15 0,2-4 15 16,-2-1-15-16,-4-4-1 0,-1-2 1 0,3 4-1 16,1 2 1-16,-5-3 3 0,-1 0-3 0,4 0 3 15,-4 0-3-15,-2 0 65 0,1-2-65 0,11 11 65 0,8 6-65 16,-4-1 18-16,1 4-18 0,-9 4 18 0,-10 3-18 15,1 3-3-15,-4 4 3 0,7-1-3 0,5 6 3 16,-1 4-47-16,1 4 47 0,2 0-46 0,0 1 46 0,3 6-5 16,1 7 5-16,5 2-4 0,5 0 4 0,0 4-7 15,0-1 7-15,3-8-7 0,2-6 7 0,1 1-4 16,-3-2 4-16,2-12-3 0,2-7 3 0,0 0 13 16,0 0-13-16,4-2 13 0,3-3-13 0,2 1 5 15,-2-1-5-15,0-3 6 0,-4-6-6 0,6-1 40 16,3-6-40-16,2-5 40 0,3-6-40 0,-1-3-37 15,-2-6 37-15,-2 2-36 0,-1-2 36 0,-4-7 15 0,-2-7-15 16,0 5 16-16,2 4-16 0,-2 3 2 0,1 0-2 16,-5 10 2-16,-1 6-2 0,0-2 41 0,0 1-41 0,0 4 41 15,-1 4-41-15,1-1 0 0,0 2 0 0,-7 7 0 16,10-5 0-16,-10 5-1 0,12-2 1 0,-12 2-1 16,11 4 1-16,-3-1-4 0,1 4 4 0,3 3-3 15,2 2 3-15,0 4-1 0,-1 1 1 0,-3-7 0 16,-1-3 0-16,0 2 1 0,3-1-1 0,-5-1 2 15,-2-2-2-15,4 2-6 0,0-2 6 0,-9-5-5 16,0 0 5-16,0 0 34 0,0 0-34 0,8-7 34 16,6-3-34-16,0-4-32 0,4-3 32 0,-6 3-32 15,-2 1 32-15,3-1 41 0,-3-1-41 0,1-1 42 16,-3-1-42-16,3-2 0 0,-2-2 0 0,-4 11 0 16,-2 5 0-16,-3 5 13 0,7-10-13 0,-7 10 13 15,0 0-13-15,0 0-20 0,0 0 20 0,0 0-20 0,0 0 20 16,0 0 1-16,0 0-1 0,5 8 1 0,6 4-1 15,-1 4-48-15,3 3 48 0,-3-6-47 0,-3-1 47 16,4 0 33-16,-1 2-33 0,6 2 34 0,1-1-34 0,-1 2 31 16,-2 2-31-16,-3-9 31 0,-6-6-31 0,5 1 54 15,4-3-54-15,-7-1 55 0,-3-2-55 0,6 1 8 16,4-2-8-16,2-2 9 0,3-2-9 0,-1-3 33 16,1-1-33-16,-5 1 34 0,-6 2-34 0,1-1 10 15,0-3-10-15,-6-1 10 0,-1 0-10 0,2-1 18 16,-3-3-18-16,-2 2 18 0,-3 2-18 0,2-1-4 0,-1-1 4 15,-2 4-4-15,-1 1 4 0,1-1 10 0,2 0-10 16,-1 1 11-16,-1 0-11 0,0 1-9 0,-2-2 9 16,0 4-8-16,0 5 8 0,7 1-17 0,0 0 17 15,-7-6-16-15,2 0 16 0,5 6-9 0,0 0 9 0,0 0-8 16,-6-12 8-16,6 12-63 0,0 0 63 0,0 0-63 16,-1-7 63-16,1 7 7 0,0 0-7 0,0 0 8 15,8 7-8-15,-8-7-8 0,0 0 8 0,13 13-8 16,2 8 8-16,-15-21 3 0,0 0-3 0,18 27 3 15,1 8-3-15,-19-35 23 0,0 0-23 0,21 37 24 16,2 3-24-16,-23-40-6 0,0 0 6 0,21 48-5 16,0 7 5-16,-21-55-48 0,0 0 48 0,17 48-48 15,-1 2 48-15,-16-50-178 0,0 0 178 0,10 39-178 16,-5-6 178-16,11 37-1603 0</inkml:trace>
  <inkml:trace contextRef="#ctx0" brushRef="#br0" timeOffset="98561.47">30397 16982 1636 0,'3'9'0'0,"-3"-9"7"16,0 0-7-16,0 0 8 0,11 8-8 0,-11-8-266 15,0 0 266-15,7 7-265 0,2 0 265 0,6 7-714 16</inkml:trace>
  <inkml:trace contextRef="#ctx0" brushRef="#br0" timeOffset="99141.92">30827 16493 1939 0,'0'0'0'0,"0"0"216"0,0 0-216 0,10 17 216 16,9 5-216-16,-19-22 130 0,0 0-130 0,20 29 131 15,2 8-131-15,-22-37 40 0,0 0-40 0,26 53 40 16,1 17-40-16,-27-70-56 0,0 0 56 0,42 96-56 16,8 24 56-16,-10-20-150 0,-5-11 150 0,-5-8-150 15,-7-6 150-15,-23-75-195 0,0 0 195 0,23 67-194 16,-4-3 194-16,-5-16-74 0,-6-12 74 0,-4-19-73 0,-4-15 73 15,0-2 37-15,0 0-37 0,0 0 38 16,0 0-38-16,0 0 63 0,0 10-63 0,0-10 64 0,0 0-64 16,0 0 61-16,0 0-61 0,0 0 62 0,-7-5-62 0,7 5 78 15,0 0-78-15,-5-17 79 0,-1-11-79 16,5 1 61-16,-1-9-61 0,4 0 61 0,1-2-61 0,4-2 2 16,2-4-2-16,3 4 2 0,2 3-2 0,4 4 0 15,1 4 0-15,-2 7 0 0,1 3 0 0,3 1 40 16,3 5-40-16,-3 4 40 0,2 4-40 0,5 3 62 15,2 2-62-15,1 5 62 0,0 6-62 0,-4 1-25 0,-3 5 25 16,-3 7-24-16,-2 5 24 0,-3 5-28 0,-4 4 28 16,-3-2-28-16,-2 0 28 0,-2-1 1 0,-3-6-1 15,0-7 2-15,-2-6-2 0,-2-1 26 0,-2-1-26 0,3-6 26 16,1-3-26-16,0-5 71 0,0 0-71 0,0 0 71 16,-6 7-71-16,6-7 57 0,-10 2-57 0,10-2 58 15,0 0-58-15,0 0 58 0,-3-7-58 0,3-5 59 16,0-5-59-16,3-5 1 0,1-7-1 0,2-2 2 15,3-5-2-15,2 1-33 0,-1 3 33 0,1 6-33 16,-1 2 33-16,1 2-154 0,1 1 154 0,-2 6-154 16,-1 1 154-16,2 2-744 0,-3 0 744 0,3 3-744 15,1 1 744-15,11-11-535 0</inkml:trace>
  <inkml:trace contextRef="#ctx0" brushRef="#br0" timeOffset="99313.46">32011 17003 1827 0,'0'0'0'0,"0"6"260"15,0 5-260-15,5-3 260 0,2 3-260 0,6-1 123 16,2 2-123-16,-4 0 124 0,1 0-124 0,4 3 35 16,1 1-35-16,-3 1 36 0,0 2-36 0,-2 3-301 15,1 0 301-15,-6-10-301 0,-6-8 301 0,8 11-1412 16</inkml:trace>
  <inkml:trace contextRef="#ctx0" brushRef="#br0" timeOffset="99479.01">31936 16630 1502 0,'5'12'0'0,"4"4"-128"0,2 4 128 0,-11-20-127 16,0 0 127-16,0 0-844 0</inkml:trace>
  <inkml:trace contextRef="#ctx0" brushRef="#br0" timeOffset="100489.9">32254 16012 1659 0,'-3'7'0'0,"1"5"135"16,0 7-135-16,0-3 136 0,2-4-136 0,2 5 77 15,3 2-77-15,2 10 78 0,0 8-78 0,6 10 40 16,0 9-40-16,3 5 40 0,0 2-40 0,5 18-142 15,3 13 142-15,-6-6-142 0,-4 1 142 0,7-7-267 16,3-3 267-16,-12-10-266 0,-5-11 266 0,6 7-205 0,-1 4 205 16,-2-11-204-16,-3-4 204 0,2-17-61 0,2-7 61 15,-8-6-61-15,-3-9 61 0,4 4 157 0,1-2-157 16,-3-7 157-16,-4-3-157 0,4 0 184 0,-1 0-184 0,-1-7 184 16,0 0-184-16,0 0 88 0,0 0-88 0,0 0 88 15,0 0-88-15,0 0-3 0,9-16 3 16,-4 1-2-16,1-7 2 0,1-9 30 0,1-10-30 15,1 1 30-15,-2-3-30 0,2 2 20 0,-1 3-20 0,1 4 20 16,2 3-20-16,1 2 67 0,0 0-67 0,-1 12 68 16,-3 3-68-16,5-2 26 0,1 3-26 0,-2 4 26 15,-2 2-26-15,4 0 0 0,0 1 0 0,-7 4 0 16,-5 4 0-16,5-1 4 0,0 3-4 0,2 3 4 16,-1 3-4-16,3 4 47 0,1 1-47 0,-8 4 47 15,-4 0-47-15,-6 3 0 0,-4 4 0 0,-2 5 0 16,-4 3 0-16,0 0-1 0,-1 2 1 0,6-8 0 15,1-8 0-15,-4 1 41 0,-2-2-41 0,7-5 42 16,2-1-42-16,-3 1 41 0,-1-2-41 0,6-3 42 0,2-6-42 16,-1 4 5-16,1-2-5 0,3-5 6 0,-2 10-6 15,2-10 44-15,3 12-44 0,-3-12 44 0,4 9-44 0,-4-9 0 16,14 10 0-16,-7-6 0 0,2-4 0 0,-9 0 3 16,0 0-3-16,15-4 4 0,5-3-4 0,-20 7-17 15,0 0 17-15,22-13-17 0,3-8 17 0,-25 21-53 16,0 0 53-16,19-19-52 0,-2 0 52 0,-17 19 13 15,0 0-13-15,14-24 13 0,-1-1-13 0,-13 25-3 16,0 0 3-16,10-30-3 0,-3-2 3 0,-7 32 86 16,0 0-86-16,7-29 87 0,0-1-87 0,-7 30-2 15,0 0 2-15,5-20-1 0,1 3 1 0,-6 17-33 16,0 0 33-16,5-7-33 0,0 7 33 0,-5 0-15 16,0 0 15-16,9 12-14 0,1 10 14 0,-10-22 0 0,0 0 0 0,12 21 0 15,1 3 0-15,-13-24 3 0,0 0-3 16,17 19 3-16,2-6-3 0,-19-13 49 0,0 0-49 0,23 7 50 15,3-10-50-15,-26 3 8 0,0 0-8 0,28-12 9 16,0-9-9-16,-28 21 22 0,0 0-22 0,26-20 23 16,-1-3-23-16,-25 23-10 0,0 0 10 0,23-19-9 15,-2 1 9-15,-21 18-26 0,0 0 26 0,17-14-26 16,-3 4 26-16,-14 10-60 0,0 0 60 0,12-9-60 16,-1 4 60-16,-11 5-43 0,0 0 43 0,10-5-43 15,-3 1 43-15,-7 4-3 0,0 0 3 0,9-5-2 16,0-2 2-16,-9 7 0 0,0 0 0 0,7-12 0 15,-2-5 0-15,-5 17 44 0,0 0-44 0,3-19 44 16,-1-7-44-16,-2 26 34 0,0 0-34 0,-3-30 34 0,-4-8-34 16,7 38 85-16,0 0-85 0,-13-48 85 0,-6-14-85 15,19 62 8-15,0 0-8 0,-21-65 9 0,0-6-9 16,21 71-3-16,0 0 3 0,-28-87-3 0,-3-16 3 16,31 103 31-16,0 0-31 0,-23-89 31 0,4 1-31 0,19 88-41 15,0 0 41-15,-12-62-40 0,6 18 40 0,6 44-16 16,0 0 16-16,-3-28-15 0,5 21 15 0,-2 7-110 15,0 0 110-15,8 9-109 0,6 22 109 0,-14-31-94 16,0 0 94-16,18 53-93 0,3 19 93 0,17 53-1456 16</inkml:trace>
  <inkml:trace contextRef="#ctx0" brushRef="#br0" timeOffset="118842.93">7507 10381 303 0,'0'0'0'0,"-17"-5"0"15,-13-3 0-15,22 4 136 0,8 3-136 0,17-3 136 16,9 4-136-16,-1 0 57 0,-6 0-57 0,-2 0 57 16,-4 0-57-16,-1 0 55 0,0 0-55 0,-3 0 56 0,1 0-56 15,3-3 33-15,-6 1-33 0,1 0 34 16,-2 0-34-16,2 2 48 0,1 0-48 0,-4 0 48 0,2-3-48 15,2 3 85-15,1 0-85 0,1 0 86 16,-6-3-86-16,7 3-25 0,2 0 25 0,-5 0-24 0,-4 0 24 16,6 0 71-16,3-2-71 0,0 0 72 0,1-1-72 0,-1 1 19 15,7-3-19-15,-8 3 20 0,-5 0-20 0,6 1-53 16,2-1 53-16,-2 2-52 0,-2 0 52 0,6-5 13 16,3 1-13-16,-11 3 13 0,-3-1-13 0,5 2 0 15,6 0 0-15,-9 0 1 0,-4 0-1 0,7 0 6 16,6 0-6-16,3 0 7 0,1 0-7 0,3 0 1 15,-3 0-1-15,-4 0 2 0,-6 0-2 0,6 0 61 0,-4-3-61 16,1 3 62-16,-6 0-62 0,3 0 0 0,-3 3 0 16,0-3 0-16,-4 0 0 0,7 0-8 0,-1 0 8 15,-4 2-8-15,-2-1 8 0,4 1-8 0,3 0 8 0,2 0-8 16,2 1 8-16,-16-3-2 0,0 0 2 0,17 3-2 16,4 3 2-16,-21-6-5 0,0 0 5 0,18 6-5 15,2 0 5-15,-20-6 0 0,0 0 0 0,23 8 1 16,2-1-1-16,-25-7 49 0,0 0-49 0,22 5 49 15,3 2-49-15,-25-7 44 0,0 0-44 0,26 4 45 16,-3-3-45-16,-23-1 0 0,0 0 0 0,24 4 1 16,-1-3-1-16,-23-1 29 0,0 0-29 0,21 6 29 15,-4-6-29-15,-17 0 1 0,0 0-1 0,21 1 2 16,-3 1-2-16,-18-2 19 0,0 0-19 0,21 0 20 16,-4 0-20-16,-17 0-10 0,0 0 10 0,19 0-9 15,1-2 9-15,-20 2 33 0,0 0-33 0,17 0 34 16,-3-1-34-16,-14 1 34 0,0 0-34 0,18 1 35 15,-3 1-35-15,-15-2-2 0,0 0 2 0,20 2-1 0,4-2 1 16,-24 0 7-16,0 0-7 0,21 0 8 0,-2 0-8 16,-19 0 15-16,0 0-15 0,25 0 16 0,1 1-16 15,-26-1 3-15,0 0-3 0,23 2 4 0,1 2-4 0,-24-4 13 16,0 0-13-16,21 1 14 0,5 1-14 0,-26-2 3 16,0 0-3-16,23 0 4 0,1-2-4 0,-24 2 0 15,0 0 0-15,21 0 1 0,-1 0-1 0,-20 0-13 16,0 0 13-16,21 0-12 0,-1 2 12 0,-20-2 7 15,0 0-7-15,21 0 7 0,-1 0-7 0,-20 0 0 16,0 0 0-16,21 0 1 0,3-2-1 0,-24 2 8 16,0 0-8-16,21-1 9 0,2 1-9 0,-23 0 1 15,0 0-1-15,21-4 1 0,0 2-1 0,-21 2 8 0,0 0-8 16,22-1 9-16,1 1-9 0,-23 0 22 0,0 0-22 16,28 0 23-16,-2 0-23 0,-26 0 0 0,0 0 0 0,30 0 1 15,-4 0-1-15,-26 0 0 0,0 0 0 0,26 0 0 16,-5 0 0-16,-21 0-5 0,0 0 5 0,23 0-5 15,2-2 5-15,-25 2 0 0,0 0 0 0,22-3 0 16,4-1 0-16,-26 4 34 0,0 0-34 0,25-5 34 16,1 2-34-16,-26 3 12 0,0 0-12 0,26-9 12 15,1 2-12-15,-27 7-5 0,0 0 5 0,29-9-5 16,1-3 5-16,-30 12 0 0,0 0 0 0,30-8 0 16,5 1 0-16,-35 7-4 0,0 0 4 0,29-7-3 15,-2 2 3-15,-27 5-1 0,0 0 1 0,26-3 0 16,-4-4 0-16,-22 7 11 0,0 0-11 0,28-2 11 15,-5-1-11-15,0-1-1 0,-2 2 1 0,-5 1 0 16,-11 1 0-16,7 0 41 0,-3-2-41 0,3 2 42 0,2-3-42 16,0 3-11-16,5-4 11 0,-8 2-11 0,-4 1 11 15,1-1-13-15,3 2 13 0,-1 0-12 0,4-2 12 16,4 2-15-16,3-1 15 0,-11 1-15 0,1 0 15 0,3 0 7 16,-2 0-7-16,5 0 7 0,1 0-7 0,3 0 4 15,0 0-4-15,-11 0 4 0,-6 0-4 0,4 0 8 16,-4 0-8-16,10 0 9 0,7 0-9 0,0-4 39 15,-4 1-39-15,-3 1 39 0,-1 2-39 0,-1 0-1 16,2 0 1-16,-6 0 0 0,1 2 0 0,3-1-11 16,1 1 11-16,-5 2-10 0,3-4 10 0,1 0 0 0,4 1 0 15,-2-1 0-15,-5 2 0 0,8-2-5 0,-1 0 5 16,1 0-4-16,2-2 4 0,6 2 5 0,1 0-5 16,-12 0 5-16,-5 0-5 0,7 0 9 0,-4 0-9 0,5 2 10 15,1 0-10-15,3-1 9 0,-4 1-9 0,-5-2 9 16,-3 0-9-16,2 0-4 0,-3 0 4 0,5 0-3 15,1 4 3-15,1-4 9 0,6 0-9 0,-10 3 9 16,1-3-9-16,-3 0-4 0,3 2 4 0,0-1-3 16,2 5 3-16,2-3 5 0,3-1-5 0,-3-1 5 15,-7 1-5-15,5 2 0 0,1-4 0 0,3 3 0 16,-1-1 0-16,4 1 3 0,2 1-3 0,-6-1 4 16,-1-3-4-16,2 0 0 0,-1 0 0 0,0 2 1 15,-6-2-1-15,5 1 12 0,1-1-12 0,-5 2 12 16,2 0-12-16,2 0 15 0,2-2-15 0,-4 0 15 15,-2 0-15-15,2 0 9 0,1 3-9 0,-2-3 9 16,-3 0-9-16,6 0 1 0,3-3-1 0,6 3 2 0,-3 0-2 16,4 0 44-16,4-2-44 0,-5 2 45 0,-8-2-45 15,4 2-2-15,2 0 2 0,-6 0-2 0,-1 2 2 0,3-2 25 16,2 0-25-16,0 0 26 0,-3-2-26 0,4 0-17 16,3 1 17-16,-8-1-16 0,-1 2 16 0,3-3 0 15,2 1 0-15,5 0 0 0,4 0 0 0,0 1 0 16,-1-1 0-16,-6-1 0 0,-5 3 0 0,3-4 4 15,0 4-4-15,5-2 4 0,-2-1-4 0,2 0 8 16,1-3-8-16,-8 3 9 0,0 3-9 0,0-3 1 16,2 3-1-16,0-4 1 0,-3 1-1 0,3 1 22 0,0 0-22 15,1 1 23-15,-1-3-23 0,6 2-11 0,2 1 11 16,-3-1-11-16,4-1 11 0,-4 3 0 0,1-6 0 16,-1 5 0-16,-2-1 0 0,-3 2-4 0,2 2 4 15,1-4-4-15,3 0 4 0,-5 1 5 0,3 1-5 0,-3 0 5 16,-4 0-5-16,5 1 0 0,1 1 0 0,6-2 0 15,0 0 0-15,1 0 4 0,2 2-4 0,-7-1 4 16,-5-1-4-16,6 0 3 0,-1 0-3 0,-4 0 3 16,3 0-3-16,1 2 1 0,4 2-1 0,-9-3 2 15,-2-1-2-15,5 2 0 0,1-2 0 0,-2 2 0 16,-6-1 0-16,9-1-4 0,8 0 4 0,-3 0-3 16,4 2 3-16,-2-2 39 0,0-2-39 0,-8 2 40 15,-6 2-40-15,4 2-12 0,1-4 12 0,2 0-12 16,-3 0 12-16,3 0 7 0,1 0-7 0,-10 0 8 15,-7 0-8-15,10 0 17 0,4 0-17 0,2 0 17 16,8 1-17-16,0-1-2 0,5-1 2 0,-13 1-1 0,-5 0 1 16,5 0 45-16,1-4-45 0,2 4 45 0,6-3-45 15,-5 1-19-15,0 0 19 0,-8 2-18 0,-1 2 18 16,2 0 13-16,3-1-13 0,7 1 14 0,-1 2-14 16,1-4-8-16,0 1 8 0,-7 1-8 0,1 0 8 0,1-2 8 15,1-2-8-15,1 2 8 0,-2-2-8 0,3 2 16 16,-1-1-16-16,-4 1 17 0,-3 1-17 0,7 1 0 15,3-2 0-15,-2 2 0 0,4-2 0 0,-2 1 34 16,-3 1-34-16,-2 2 35 0,0-1-35 0,2-1-4 16,1 1 4-16,2 1-3 0,2-1 3 0,0 0 0 15,-3-1 0-15,4 2 1 0,-1-1-1 0,4 0-33 16,-6 3 33-16,-2-1-32 0,-1-2 32 0,0 4 20 0,5-7-20 16,0 3 20-16,-2 1-20 0,2-2-13 0,2 1 13 0,-6-3-12 15,2 0 12-15,4 0 39 0,-2 0-39 16,-2 0 39-16,2 0-39 0,-4 0-2 0,3 3 2 0,-8-3-2 15,0 0 2-15,4 2 0 0,3-2 0 0,-2 0 0 16,-4 2 0-16,-1-4 0 0,7 0 0 0,-7 2 0 16,-5-3 0-16,9 3-7 0,5-3 7 0,0 3-6 15,-4 0 6-15,2-2 0 0,1 0 0 0,-8 0 0 16,-3 2 0-16,1 0-4 0,7-1 4 0,-4-1-3 16,-1 2 3-16,2-5 2 0,3 1-2 0,-6 3 2 15,-3-1-2-15,5 2-6 0,6-5 6 0,-3 1-5 16,-2 1 5-16,-1 0 33 0,5-1-33 0,-9 2 34 15,-8 2-34-15,12 0-13 0,-3-1 13 0,2-1-13 16,2 2 13-16,0-3 6 0,-2 3-6 0,-5 0 6 16,-7-4-6-16,7 2-4 0,5 2 4 0,2 0-3 0,6-1 3 15,-3 1 9-15,-1-2-9 0,-6 2 10 0,-3-3-10 16,0 3-3-16,5 0 3 0,-6 0-3 0,1 3 3 16,3-3 0-16,-1 0 0 0,-1 0 0 0,-2 0 0 0,2 0-2 15,-1 2 2-15,0-1-2 0,-1 1 2 0,0 2-6 16,5-4 6-16,-4 3-6 0,2-3 6 0,3 0-3 15,0 0 3-15,-7 0-3 0,-5-3 3 0,5 3-13 16,4 0 13-16,-7 0-12 0,0 3 12 0,-1-3 4 16,8 2-4-16,-4-1 5 0,2-1-5 0,0 0 1 15,2 0-1-15,-7 0 1 0,-4 2-1 0,5 2 61 0,3-4-61 16,-1 0 62-16,-2 3-62 0,8-3-22 0,1 2 22 16,0-2-22-16,-3 0 22 0,-23 0 25 15,0 0-25-15,31 1 26 0,6 3-26 0,-37-4-12 0,0 0 12 16,38 5-12-16,3-3 12 0,-41-2-1 0,0 0 1 0,43 1-1 15,3 1 1-15,-46-2 4 0,0 0-4 0,47 2 4 16,2-2-4-16,-49 0 0 0,0 0 0 0,52 0 0 16,-1-2 0-16,-51 2 43 0,0 0-43 0,52-2 44 15,2 1-44-15,-54 1-2 0,0 0 2 0,56-2-1 16,-3 2 1-16,-53 0 5 0,0 0-5 0,71-3 5 16,13 1-5-16,-84 2-3 0,0 0 3 0,74-4-3 15,-3 3 3-15,-71 1 4 0,0 0-4 0,58-2 5 16,-13-5-5-16,-45 7 3 0,0 0-3 0,46-5 3 15,-1-2-3-15,-45 7 6 0,0 0-6 0,47-5 6 16,1 2-6-16,-48 3 1 0,0 0-1 0,48-6 1 16,1 1-1-16,-49 5 0 0,0 0 0 0,51-1 1 0,-2-5-1 15,-49 6 20-15,0 0-20 0,52-3 20 0,1 0-20 16,-53 3-5-16,0 0 5 0,64-12-5 0,8 0 5 16,-72 12-1-16,0 0 1 0,70-11 0 0,2 3 0 0,-72 8 28 15,0 0-28-15,64-14 28 0,-3-5-28 0,-61 19-29 16,0 0 29-16,51-10-29 0,-6 5 29 0,-45 5 9 15,0 0-9-15,51-9 10 0,0-3-10 0,-51 12 3 16,0 0-3-16,63-10 3 0,8-2-3 0,-71 12 1 16,0 0-1-16,67-9 2 0,-4 1-2 0,-63 8 5 15,0 0-5-15,52-7 5 0,-7 5-5 0,-45 2 0 16,0 0 0-16,48-2 1 0,-5 2-1 0,-43 0 12 0,0 0-12 16,49 0 12-16,0-2-12 0,-49 2 0 0,0 0 0 15,49-3 0-15,2 0 0 0,-51 3 14 0,0 0-14 16,49-4 15-16,1 2-15 0,-50 2 3 0,0 0-3 15,46-1 4-15,-1 1-4 0,-45 0 3 0,0 0-3 0,44 0 3 16,0 0-3-16,-44 0 0 0,0 0 0 0,43 1 0 16,-1 1 0-16,-42-2 1 0,0 0-1 0,42 4 2 15,0 2-2-15,-42-6 1 0,0 0-1 0,38 0 1 16,3 2-1-16,-8 2 3 0,-2 3-3 0,-11-7 4 16,-7-4-4-16,3 4 0 0,0 4 0 0,-4-4 0 15,4 3 0-15,3 2 5 0,0-1-5 0,-10-4 6 16,-5 0-6-16,3 1 1 0,1-1-1 0,6 2 1 15,7 1-1-15,0 4 7 0,-3 4-7 0,-4-10 8 16,-6-2-8-16,3 1 23 0,-2 0-23 0,-2 0 24 16,0-4-24-16,1 8 0 0,3-4 0 0,-4 0 1 15,-2 0-1-15,2 0 0 0,2 0 0 0,-1 0 0 0,-2 0 0 16,1 0 0-16,1 0 0 0,-1 1 0 0,0 1 0 16,0 0-1-16,2-1 1 0,-9-1 0 0,11 2 0 15,-11-2-12-15,7 4 12 0,-7-4-12 0,0 0 12 0,0 0-62 16,7 0 62-16,-7 0-61 0,7 3 61 0,-7-3-422 15,7 3 422-15,-7-3-422 0,-2 12 422 0,0 0-1399 16</inkml:trace>
  <inkml:trace contextRef="#ctx0" brushRef="#br0" timeOffset="122597.69">25891 10520 415 0,'0'0'0'0,"0"0"0"0,35-25 0 16,0-1-252-16</inkml:trace>
  <inkml:trace contextRef="#ctx0" brushRef="#br0" timeOffset="123605.57">25896 10515 550 0,'0'0'0'0,"5"-7"0"0,2-3 0 15,-7 10 78-15,0 0-78 0,0 0 79 0,0 0-79 16,0 0 179-16,0 0-179 0,0 0 180 0,0 0-180 16,0 0 67-16,0 0-67 0,0 0 68 0,0 0-68 0,0 0 76 15,0 0-76-15,0 0 76 0,0 0-76 0,0 0 73 16,0 0-73-16,7-8 74 0,4-8-74 0,-11 16 29 15,0 0-29-15,14-24 29 0,2 0-29 0,-16 24 0 16,0 0 0-16,15-27 1 0,3-4-1 0,-18 31 34 16,0 0-34-16,17-31 34 0,1 2-34 0,-18 29 15 0,0 0-15 15,14-31 15-15,-4-2-15 0,-10 33 19 0,0 0-19 16,11-34 20-16,-6-2-20 0,-5 36 26 0,0 0-26 16,7-35 26-16,-2-2-26 0,-5 37 48 0,0 0-48 0,5-33 49 15,-1 6-49-15,-4 27 16 0,0 0-16 16,2-33 17-16,-1 6-17 0,-1 27 7 0,0 0-7 0,0-28 8 15,0 7-8-15,0 21 57 0,0 0-57 0,-1-18 57 16,-3-1-57-16,4 19 15 0,0 0-15 0,-2-14 15 16,-1 2-15-16,3 12 32 0,0 0-32 0,-2-7 33 15,0-1-33-15,2 8 0 0,0 0 0 0,-1-9 0 16,1 5 0-16,0 4-10 0,0 0 10 0,0 0-9 16,-2-8 9-16,2 8-10 0,0 0 10 0,0 0-10 15,0 0 10-15,0 0-5 0,0 0 5 0,2 10-5 16,-1 9 5-16,-1-19 9 0,0 0-9 0,4 21 10 15,-1 10-10-15,-3-31 29 0,0 0-29 0,6 36 29 16,1 3-29-16,-7-39 2 0,0 0-2 0,8 46 3 0,5 11-3 16,-13-57 1-16,0 0-1 0,12 55 1 0,4 5-1 15,-16-60-5-15,0 0 5 0,15 64-5 0,3-4 5 16,-18-60-1-16,0 0 1 0,19 82-1 0,4 7 1 0,-23-89 0 16,0 0 0-16,21 76 1 0,-2-6-1 15,-19-70-1-15,0 0 1 0,17 60-1 0,-1-10 1 0,-16-50-1 16,0 0 1-16,12 41 0 0,1-10 0 0,-13-31 0 15,0 0 0-15,12 33 0 0,-2 3 0 0,-10-36 4 16,0 0-4-16,12 39 5 0,-1 4-5 0,-11-43-9 16,0 0 9-16,12 40-9 0,-1-4 9 0,-11-36 8 0,0 0-8 15,8 32 8-15,-1-4-8 0,-7-28-1 0,0 0 1 16,6 22-1-16,-3-1 1 0,-3-21 3 0,0 0-3 16,4 15 3-16,-4-3-3 0,0-12 14 0,0 0-14 0,0 9 15 15,0-3-15-15,0-6 66 0,0 0-66 16,0 0 67-16,0 9-67 0,0-9 0 0,0 0 0 0,0 0 1 15,0 0-1-15,0 0 13 0,0 0-13 0,0 0 14 16,0 0-14-16,0 0 34 0,0 0-34 0,0 0 35 16,-11 3-35-16,11-3 0 0,0 0 0 0,-7 2 0 15,0 0 0-15,-2-2 0 0,1 0 0 0,8 0 0 16,-11-2 0-16,11 2 36 0,-10-2-36 0,10 2 36 16,-11-1-36-16,4 1-14 0,-2-2 14 0,3 2-13 15,-1 0 13-15,-2 0 20 0,0-3-20 0,-1 3 20 16,-1 0-20-16,-1 0-15 0,-4-2 15 0,9 2-15 15,-2-2 15-15,2 2 8 0,0 2-8 0,0 0 9 16,-1-2-9-16,-3 3-9 0,-3-3 9 0,6 0-8 0,2 0 8 16,-1 2 32-16,0-2-32 0,7 0 33 0,-10 0-33 15,3 0 11-15,-2 1-11 0,9-1 11 0,-7 0-11 16,7 0 0-16,0 0 0 0,0 0 0 0,0 0 0 0,0 0 8 16,-9 2-8-16,9-2 8 0,-7 2-8 0,7-2-27 15,0 0 27-15,0 0-27 0,0 0 27 0,0 0-7 16,0 0 7-16,0 0-7 0,0 0 7 0,0 0-12 15,0 0 12-15,0 0-12 0,0 0 12 0,0 0 22 16,0 0-22-16,0 0 23 0,0 0-23 0,0 0 39 16,7 2-39-16,-7-2 40 0,13 3-40 0,1-3-25 15,3-3 25-15,-1 1-24 0,1 0 24 0,4-1 51 16,7-2-51-16,2-2 51 0,3-4-51 0,0 1 12 0,0 2-12 16,-3-4 12-16,-4 0-12 0,6 1 13 0,3 3-13 15,0-4 14-15,0 0-14 0,0 0-48 0,0 3 48 16,-9-1-47-16,-4 1 47 0,5 1-16 0,-1 1 16 0,0 2-15 15,-1-6 15-15,1 4-321 0,-2 2 321 0,-8 4-320 16,-7-5 320-16,13 1-1300 0</inkml:trace>
  <inkml:trace contextRef="#ctx0" brushRef="#br0" timeOffset="125753.06">30952 13414 1479 0,'0'0'0'0,"0"0"0"0,13-21 0 15,-10 16 111-15,-3 0-111 0,0 5 111 0,-10 3-111 16,10-3 125-16,-13 6-125 0,13-6 125 0,-7 6-125 15,7-6 46-15,0 0-46 0,0 0 46 0,0 0-46 16,0 0-1-16,0 0 1 0,0 0 0 0,0 0 0 0,0 0 11 16,-7 2-11-16,0 0 11 0,0-2-11 0,-1 0 9 15,-4 0-9-15,1 0 9 0,1 2-9 0,-3-2 40 16,-2 0-40-16,-1 0 40 0,-3 1-40 0,-4-1 19 16,-3 0-19-16,-4 2 20 0,-1 2-20 0,1-3 0 15,0-1 0-15,2 2 0 0,2 0 0 0,0-2 55 0,0 0-55 16,-1 0 55-16,1-2-55 0,0 2-5 0,-4-2 5 15,4 1-4-15,0 1 4 0,-4-6-1 0,-3 1 1 16,-4 0-1-16,1 0 1 0,-3 0-1 0,-1-4 1 0,3 4 0 16,1-4 0-16,-3-1 0 0,2-4 0 0,4 4 0 15,5 0 0-15,-8-7 10 0,-6-4-10 0,0 0 10 16,2-1-10-16,-2-2 0 0,-2-2 0 0,2 2 0 16,2 2 0-16,0 0 18 0,-1 1-18 0,1-1 18 15,0 1-18-15,0-3 66 0,-2 0-66 0,2 0 66 16,-2 2-66-16,2-9 21 0,1-7-21 0,1 0 21 15,-1-1-21-15,3 0 9 0,-1-1-9 0,0 4 9 16,-1 3-9-16,-1-3 41 0,1-1-41 0,1 1 42 16,-1 0-42-16,-4-19-44 0,-3-9 44 0,10 19-43 15,7 8 43-15,0 1 22 0,0 1-22 0,3 6 22 0,4 2-22 16,-3-2-15-16,-2-2 15 0,3 3-14 16,0 4 14-16,-3-7 23 0,-2-1-23 0,2-1 24 0,0-3-24 15,1 0 0-15,1 3 0 0,4 8 0 0,7 6 0 0,-5-4 9 16,-1-1-9-16,-2 0 10 0,-2-1-10 15,4 1 0-15,-4 0 0 0,6 5 0 0,1 5 0 0,-3-1-3 16,0-6 3-16,5 5-3 0,5 4 3 0,-3-3 5 16,-1 0-5-16,-1 3 5 0,0-7-5 0,0 2-2 15,-1-2 2-15,6 10-1 0,6 9 1 0,3 0-5 16,-6-7 5-16,6 7-5 0,-8-5 5 0,1 0-31 16,0 3 31-16,0 2-31 0,1 0 31 0,1 7-69 15,-2 5 69-15,2 7-69 0,-2 8 69 0,2 3-4 16,-2 4 4-16,1-1-4 0,1-1 4 0,0 1-34 0,0 1 34 15,-1 0-33-15,-1 1 33 0,4 1 43 16,-1-2-43-16,1-6 44 0,-1-8-44 0,1 2 42 0,-2-1-42 16,1-7 42-16,2-9-42 0,1 3 36 0,-1-2-36 0,2-6 36 15,0 0-36-15,0 0 28 0,0 0-28 0,0 0 28 16,0 0-28-16,0 0 61 0,-2-9-61 0,0-10 62 16,1-10-62-16,1 2-2 0,0-10 2 0,0 10-1 15,0 3 1-15,3-3 0 0,1-1 0 0,1-1 1 16,0-2-1-16,0 0 0 0,1-1 0 0,2-5 0 15,1 3 0-15,-2 2 0 0,-3-10 0 0,1 13 0 16,0 5 0-16,2-2 0 0,2 2 0 0,-2 6 1 16,-2-1-1-16,2 0 0 0,0 2 0 0,-2 5 0 15,-1 3 0-15,3-1 11 0,2-1-11 0,-4 5 11 16,-3 6-11-16,3-6-15 0,4 3 15 0,1 1-15 16,2 1 15-16,6 1 4 0,1 0-4 0,2 3 4 0,2 2-4 15,1 0-2-15,4 6 2 0,-5-6-2 0,-4 2 2 16,4-1 12-16,5 3-12 0,3 0 12 15,4 1-12-15,-2 0 0 0,-1 2 0 0,-4-2 0 0,-2-4 0 16,0 1 27-16,2-2-27 0,-5 2 27 0,-2-6-27 0,3 3-75 16,2-3 75-16,-5 1-75 0,-2-2 75 0,22 4-1935 15</inkml:trace>
  <inkml:trace contextRef="#ctx0" brushRef="#br0" timeOffset="127717.76">24016 15600 1255 0,'0'0'0'0,"14"4"0"15,9-1 0-15,-23-3 76 0,0 0-76 0,0 0 76 0,3 7-76 16,-3-7 78-16,0 0-78 0,0 0 79 15,0 0-79-15,0 0 42 0,0 0-42 0,11-5 42 16,5-4-42-16,-16 9-28 0,0 0 28 0,21-13-28 0,5-8 28 16,-26 21 0-16,0 0 0 0,24-27 1 0,4-6-1 15,-28 33 12-15,0 0-12 0,28-39 12 0,0-1-12 0,-28 40 55 16,0 0-55-16,26-39 56 0,1-3-56 0,-27 42 57 16,0 0-57-16,21-30 58 0,-6-5-58 0,-15 35 62 15,0 0-62-15,11-26 62 0,-4 4-62 0,-7 22 29 16,0 0-29-16,-2-19 29 0,-7 4-29 0,9 15 5 15,0 0-5-15,-17-9 6 0,-9 8-6 0,26 1 5 16,0 0-5-16,-34 3 5 0,-8 9-5 0,42-12 0 0,0 0 0 16,-41 17 1-16,-3 7-1 0,44-24-3 0,0 0 3 15,-40 34-3-15,3 8 3 0,37-42-8 0,0 0 8 16,-38 49-7-16,4 11 7 0,34-60 0 0,0 0 0 0,-31 73 0 16,1 6 0-16,30-79-4 0,0 0 4 0,-17 66-3 15,6-7 3-15,11-59 2 0,0 0-2 0,0 44 2 16,9-11-2-16,-9-33 7 0,0 0-7 0,17 33 7 15,6-6-7-15,-23-27 15 0,0 0-15 0,30 26 15 16,5-2-15-16,-35-24 34 0,0 0-34 0,38 15 34 16,1-4-34-16,-39-11 40 0,0 0-40 0,36 8 40 15,-4-3-40-15,-32-5 34 0,0 0-34 0,28 5 34 16,-6-1-34-16,-22-4 0 0,0 0 0 0,20 3 0 16,-8-1 0-16,-12-2 12 0,0 0-12 0,10 5 13 15,-4 0-13-15,-6-5 3 0,0 0-3 0,-2 16 4 16,-7 4-4-16,9-20-19 0,0 0 19 0,-12 26-18 15,-6 5 18-15,18-31 0 0,0 0 0 0,-17 33 0 0,0-1 0 16,17-32-3-16,0 0 3 0,-18 36-2 0,6 0 2 16,12-36 2-16,0 0-2 0,-7 40 2 0,3 1-2 15,4-41 0-15,0 0 0 0,6 38 0 0,4-4 0 0,-10-34 32 16,0 0-32-16,18 26 32 0,9-4-32 0,-27-22 96 16,0 0-96-16,37 14 97 0,10-9-97 0,-47-5 25 15,0 0-25-15,49-2 26 0,2-6-26 0,-51 8-2 16,0 0 2-16,51-14-2 0,-2-10 2 0,-49 24-151 15,0 0 151-15,43-21-150 0,-3-4 150 0,42-23-1613 16</inkml:trace>
  <inkml:trace contextRef="#ctx0" brushRef="#br0" timeOffset="127927.2">24918 15866 1591 0,'0'0'0'0,"-7"21"0"16,-5 12 0-16,12-33 218 0,0 0-218 0,8 0 218 15,12-16-218-15,-20 16 182 0,0 0-182 0,22-15 182 16,6-4-182-16,-28 19 47 0,0 0-47 0,30-19 47 16,1-3-47-16,-31 22-156 0,0 0 156 0,27-17-155 15,1-4 155-15,27-15-1532 0</inkml:trace>
  <inkml:trace contextRef="#ctx0" brushRef="#br0" timeOffset="128109.65">24914 16165 1446 0,'0'0'0'0,"13"-7"0"0,6-3 0 0,-19 10 196 16,0 0-196-16,19-4 197 0,0 6-197 0,-19-2 103 15,0 0-103-15,26-3 103 0,4-4-103 0,-30 7-259 16,0 0 259-16,32-12-258 0,4-7 258 0,34-12-1022 16</inkml:trace>
  <inkml:trace contextRef="#ctx0" brushRef="#br0" timeOffset="128733.04">25963 15262 1222 0,'0'0'0'0,"0"0"0"16,-13-10 0-16,13 10 167 0,0 0-167 0,-1-12 167 15,2-3-167-15,-1 15 130 0,0 0-130 0,0-18 131 16,2-6-131-16,-2 24 55 0,0 0-55 0,-3-31 56 15,-3-5-56-15,6 36 12 0,0 0-12 0,-8-36 13 0,-6-1-13 16,14 37-32-16,0 0 32 0,-14-33-32 0,0 2 32 16,14 31 31-16,0 0-31 0,-14-24 31 0,0 7-31 15,14 17-6-15,0 0 6 0,-21-7-6 0,-4 7 6 0,25 0-60 16,0 0 60-16,-26 17-59 0,-5 21 59 0,31-38-8 16,0 0 8-16,-32 39-8 0,1 11 8 0,31-50-10 15,0 0 10-15,-26 55-9 0,3 7 9 0,23-62 3 16,0 0-3-16,-21 81 3 0,3 16-3 0,18-97 39 15,0 0-39-15,-7 81 40 0,9-7-40 0,-2-74 31 16,0 0-31-16,5 50 31 0,8-18-31 0,-13-32 8 16,0 0-8-16,19 28 9 0,9-11-9 0,-28-17 53 0,0 0-53 15,31 10 54-15,2-6-54 0,-33-4 39 0,0 0-39 16,37-4 39-16,0-4-39 0,-37 8 16 16,0 0-16-16,31-9 17 0,-1-1-17 0,-30 10 38 0,0 0-38 15,24-11 38-15,-4 3-38 0,-20 8 2 0,0 0-2 0,14-7 2 16,-4 2-2-16,-10 5 0 0,0 0 0 0,7-2 0 15,-5 2 0-15,-2 0-46 0,0 0 46 0,-5 16-46 16,-6 6 46-16,11-22-25 0,0 0 25 0,-12 31-24 16,-4 8 24-16,16-39-1 0,0 0 1 0,-12 50 0 15,0 2 0-15,12-52 39 0,0 0-39 0,-6 51 39 16,6 2-39-16,0-53 66 0,0 0-66 0,6 45 66 16,6-2-66-16,-12-43 41 0,0 0-41 0,19 34 42 15,6-6-42-15,-25-28 8 0,0 0-8 0,28 17 8 16,5-5-8-16,-33-12-69 0,0 0 69 0,35 3-69 15,3-6 69-15,-38 3-145 0,0 0 145 0,37-11-145 16,1-7 145-16,36-10-1394 0</inkml:trace>
  <inkml:trace contextRef="#ctx0" brushRef="#br0" timeOffset="129016.28">26593 15664 1199 0,'0'0'0'0,"-14"0"0"0,-8 0 0 0,22 0 260 0,0 0-260 15,-16-4 260-15,4 3-260 0,1-3 239 0,4-1-239 16,-2-7 239-16,2-3-239 0,0-2 87 0,2-4-87 16,2-3 88-16,-1-5-88 0,6-4 9 0,1-1-9 15,1 6 10-15,-1 6-10 0,4-2-11 0,4 0 11 16,3 0-11-16,5-3 11 0,-1 2-16 0,1 1 16 0,0 9-15 15,0 3 15-15,4 0-59 0,0 5 59 0,-2 2-58 16,1 5 58-16,5 0-11 0,-1 0 11 0,-2 3-10 16,1 4 10-16,-1 2-223 0,2 1 223 0,-3 2-223 15,-2 0 223-15,24 12-1200 0</inkml:trace>
  <inkml:trace contextRef="#ctx0" brushRef="#br0" timeOffset="129367.34">26717 15540 1939 0,'0'0'0'0,"16"-7"0"0,10-5 0 0,-12 6 188 15,-3 0-188-15,-11 6 188 0,-14 18-188 0,9-6 147 16,-4 0-147-16,5-2 147 0,3-1-147 0,4 1 51 16,2 0-51-16,6 9 52 0,3 7-52 0,0 1-2 15,1 4 2-15,1 5-1 0,-5 5 1 0,1 7-42 0,-2 4 42 16,-1 1-42-16,0 2 42 0,-2 0 0 0,0 5 0 16,0 14 0-16,2 10 0 0,1-7 3 0,0-5-3 15,1-17 4-15,-6-15-4 0,2 2 20 0,0-4-20 16,-2 0 20-16,-1-5-20 0,3 3-25 0,3 0 25 0,-3-11-24 15,-3-4 24-15,5-4-82 0,-1 2 82 0,-4-9-81 16,-4-6 81-16,3 10-1765 0</inkml:trace>
  <inkml:trace contextRef="#ctx0" brushRef="#br0" timeOffset="129585.76">26754 16098 2252 0,'0'0'0'0,"11"-3"0"0,6-2 0 16,-8 3 272-16,-2 0-272 0,1 4 272 0,3 0-272 16,5-1 169-16,3-1-169 0,5-1 170 0,8-5-170 15,4 0 78-15,6-5-78 0,0-3 79 0,2-3-79 0,-2-8-255 16,2-5 255-16,-2-7-255 0,-2-6 255 0,40-40-1963 15</inkml:trace>
  <inkml:trace contextRef="#ctx0" brushRef="#br0" timeOffset="134678.19">24423 15961 315 0,'0'0'0'0,"7"-23"0"0,4-14 0 0,-11 37 310 15,0 0-310-15,16-38 311 0,3-7-311 0,-19 45 274 16,0 0-274-16,28-41 274 0,8-2-274 0,-36 43 169 15,0 0-169-15,46-37 170 0,8-3-170 0,-54 40 54 16,0 0-54-16,75-31 54 0,14 0-54 0,-89 31-39 16,0 0 39-16,79-3-38 0,-2 17 38 0,-77-14-77 0,0 0 77 15,59 37-76-15,-15 23 76 0,-44-60-80 16,0 0 80-16,28 74-80 0,-18 15 80 0,-10-89-7 0,0 0 7 16,-2 74-6-16,-13-2 6 0,15-72 13 0,0 0-13 15,-26 59 13-15,-11-8-13 0,37-51 92 0,0 0-92 0,-39 40 92 16,-3-10-92-16,42-30 62 0,0 0-62 15,-31 13 63-15,5-12-63 0,26-1 50 0,0 0-50 0,-25-5 50 16,4-10-50-16,21 15 25 0,0 0-25 0,-10-28 26 16,6-10-26-16,4 38 1 0,0 0-1 0,6-49 2 15,11-10-2-15,-17 59 0 0,0 0 0 0,40-77 0 16,18-14 0-16,-58 91 26 0,0 0-26 0,75-75 26 16,18 4-26-16,-93 71-1 0,0 0 1 0,106-53 0 15,11 17 0-15,-117 36 0 0,0 0 0 0,126-19 0 16,5 19 0-16,-131 0-46 0,0 0 46 0,122 24-46 15,-4 19 46-15,-118-43-95 0,0 0 95 0,94 65-94 0,-17 19 94 16,-77-84-47-16,0 0 47 0,42 81-47 16,-25 1 47-16,-17-82 19 0,0 0-19 0,-3 76 20 0,-31-9-20 15,34-67 56-15,0 0-56 0,-41 60 56 0,-17-10-56 16,58-50 71-16,0 0-71 0,-58 36 72 0,-6-14-72 0,64-22 50 16,0 0-50-16,-60 5 51 0,3-15-51 0,57 10 79 15,0 0-79-15,-41-26 80 0,13-13-80 0,28 39 54 16,0 0-54-16,-8-62 55 0,16-20-55 0,-8 82-8 15,0 0 8-15,37-97-7 0,26-14 7 0,-63 111-4 16,0 0 4-16,79-101-4 0,22-2 4 0,-101 103-16 16,0 0 16-16,110-90-15 0,18 10 15 0,-128 80-35 15,0 0 35-15,124-59-35 0,3 22 35 0,-127 37-80 0,0 0 80 16,110-7-79-16,-10 29 79 0,-27 12-227 0,-17 16 227 16,-16-2-226-16,-19 7 226 0,40 48-1099 0</inkml:trace>
  <inkml:trace contextRef="#ctx0" brushRef="#br0" timeOffset="135694.24">24533 17033 1188 0,'0'0'0'0,"0"0"113"0,0 0-113 0,0 0 114 16,0 0-114-16,0 0 78 0,11 0-78 15,-11 0 78-15,12 0-78 0,-3 0 61 0,0 0-61 0,-1-1 61 16,1-1-61-16,2-1-26 0,1-1 26 0,-2 1-26 16,-1 1 26-16,1-3 0 0,3 0 0 0,-3 0 1 15,1-1-1-15,1 0 64 0,2-5-64 0,-5 6 65 16,-4 0-65-16,2 0 46 0,2-2-46 0,-1 0 46 16,1-2-46-16,0-3 24 0,1-1-24 0,-3 4 25 15,0 6-25-15,-2-8 54 0,1-1-54 0,-3-3 54 16,1-4-54-16,-3-5 35 0,1-5-35 0,-2 12 35 15,-3 5-35-15,-1 0-4 0,-3-4 4 0,2 4-4 16,0 2 4-16,-2-4 15 0,-4 0-15 0,3 4 15 16,1 2-15-16,-4-1-9 0,-1-1 9 0,3 3-8 0,4 3 8 15,-2 1 3-15,-7-2-3 0,2 1 4 0,-1 3-4 16,-1-1 7-16,-3 0-7 0,7 1 8 0,1 1-8 16,-2 0 0-16,1 1 0 0,-1 1 0 0,-1 1 0 0,0 6-10 15,-2-2 10-15,3 3-9 0,1 0 9 0,-1 8-41 16,-1 4 41-16,2 5-41 0,1 6 41 0,0-2-13 15,-1 2 13-15,5-8-12 0,3-4 12 0,0 3 0 16,2-4 0-16,0 6 0 0,0 3 0 0,0-1-3 16,2-1 3-16,0-10-3 0,-2-6 3 0,5 1 0 15,-3 0 0-15,6 5 0 0,4 2 0 0,1 0-2 16,1-2 2-16,-4-7-1 0,-3-3 1 0,5 0 22 0,1-4-22 16,-1 1 23-16,0-4-23 0,4 1 34 0,1-1-34 15,-3 0 34-15,-3-1-34 0,4-1 12 0,3 0-12 16,-4-1 13-16,-2-1-13 0,2 1 3 0,2-2-3 0,-7 1 3 15,-8 3-3-15,-1 1 48 0,9-4-48 0,-9 4 49 16,0 0-49-16,0 0 36 0,0 0-36 0,0 0 36 16,0 0-36-16,0 0-9 0,0 0 9 0,0 0-8 15,-7 0 8-15,0 0 0 0,-2 2 0 0,-1 1 1 16,-4 4-1-16,0 0-11 0,-4 2 11 0,3 4-10 16,-3 8 10-16,4 0 0 0,0 1 0 0,7-7 0 15,2-3 0-15,-4 4-19 0,2-1 19 0,-1 4-18 16,-1 4 18-16,2 1-4 0,2 3 4 0,1-10-3 15,1-5 3-15,3 4-3 0,1-4 3 0,3 3-3 16,3 1 3-16,0 2-12 0,2 3 12 0,-2-11-12 16,1-5 12-16,1 4 0 0,2-2 0 0,6 1 0 15,2 3 0-15,2 1 5 0,0 0-5 0,-5-5 6 0,-2-6-6 16,3-1 1-16,6-1-1 0,-9 1 1 0,0-2-1 16,5-1 0-16,4-1 0 0,-11 2 0 0,-3-1 0 0,5 0-354 15,2-3 354-15,-8 1-354 0,-1 0 354 0,11-5-969 16</inkml:trace>
  <inkml:trace contextRef="#ctx0" brushRef="#br0" timeOffset="136061.15">25290 17377 1244 0,'0'0'0'0,"-14"-5"175"0,-12-6-175 0,10 6 176 16,6 2-176-16,-1-4 127 0,1 2-127 0,3-14 128 15,0-10-128-15,0-4 15 0,1-5-15 0,3 9 16 16,3 3-16-16,0-1 41 0,0 1-41 0,3 0 42 15,-3-1-42-15,4 1-17 0,1-1 17 0,2 8-16 16,2 7 16-16,1-4-3 0,4-1 3 0,0 3-3 0,0 4 3 16,2-4-2-16,0-1 2 0,-2 6-2 0,-4 6 2 15,4-4-37-15,2-1 37 0,-2 6-36 0,-2 5 36 16,-12-3-62-16,0 0 62 0,19 7-62 0,6 2 62 16,-25-9-263-16,0 0 263 0,19 19-262 0,4 6 262 15,20 22-774-15</inkml:trace>
  <inkml:trace contextRef="#ctx0" brushRef="#br0" timeOffset="136380.06">25159 17097 1479 0,'12'3'0'0,"-12"-3"128"0,0 0-128 0,0 0 128 15,-9-5-128-15,9 5 56 0,0 0-56 0,0 0 56 16,0 0-56-16,0 0-10 0,0 0 10 0,9 16-9 16,5 8 9-16,-14-24-15 0,0 0 15 0,18 36-15 15,3 8 15-15,-21-44-9 0,0 0 9 0,21 52-8 16,3 4 8-16,-24-56 0 0,0 0 0 0,23 61 0 15,3 4 0-15,-26-65 19 0,0 0-19 0,28 80 20 16,2 13-20-16,-30-93-55 0,0 0 55 0,29 70-55 16,1-9 55-16,29 69-1209 0</inkml:trace>
  <inkml:trace contextRef="#ctx0" brushRef="#br0" timeOffset="136681.04">25318 17622 1457 0,'0'0'0'0,"0"0"181"15,12 7-181-15,-12-7 181 0,0 0-181 0,0 0 83 0,0 0-83 16,0 0 84-16,0 0-84 0,0 0 55 0,0 0-55 15,0 0 55-15,0 0-55 0,0 0 1 0,9-12-1 0,-2 3 1 16,0 1-1-16,3-2 15 0,1-1-15 16,-1 1 15-16,3 0-15 0,0-1 62 0,5 3-62 15,-4 1 62-15,-4 0-62 0,4 0 36 0,2 2-36 0,-4 0 36 16,-3 1-36-16,2-1 0 0,4 2 0 0,-8-1 0 16,0-1 0-16,4 2-44 0,1-2 44 0,-3 1-44 15,-4 3 44-15,9-5-1606 0</inkml:trace>
  <inkml:trace contextRef="#ctx0" brushRef="#br0" timeOffset="137462.75">25091 16543 964 0,'0'0'0'0,"-14"-14"173"0,-7-10-173 0,7 10 174 15,2 6-174-15,-1-3 147 0,1-1-147 0,0-7 147 16,-2-3-147-16,0-2 102 0,0-2-102 0,7 9 102 0,-2 7-102 16,2 0 97-16,-1-2-97 0,1 3 98 0,0 2-98 15,-2 0 99-15,0-1-99 0,9 8 100 0,-9-7-100 16,1 5 80-16,-3 2-80 0,1 3 80 0,-3 3-80 0,3 6-5 15,-2 7 5-15,-2 3-5 0,0 7 5 0,3 2 10 16,3 1-10-16,2 3 11 0,3-1-11 16,-1 6-17-16,3 1 17 0,-1 3-16 0,0 6 16 0,4 7 3 15,5 1-3-15,-4-1 3 0,4-2-3 0,2 3 0 16,0 0 0-16,3 20 0 0,4 13 0 0,-2-7 0 16,3-4 0-16,-3-18 0 0,0-14 0 0,0 5 64 15,0 2-64-15,-2-12 64 0,1-3-64 0,-1 3 10 0,5-2-10 16,-1-5 11-16,0-5-11 0,3 1 17 0,0-1-17 15,-1-5 17-15,-4-7-17 0,3 8 52 0,-1 2-52 16,-2-3 53-16,1-2-53 0,-4 5-28 0,1 4 28 0,-5-12-28 16,-3-8 28-16,1 5 18 0,-2-3-18 15,3-3 18-15,-6-3-18 0,1-1 70 0,1 4-70 0,-2-5 71 16,-2-4-71-16,2-3-29 0,-7 11 29 0,7-11-29 16,-8 5 29-16,-1-2 3 0,-2-1-3 0,3 0 4 15,-3-2-4-15,-1 0-104 0,-4 0 104 0,-3 0-104 16,-2 0 104-16,-3 0-211 0,1-2 211 0,4 0-210 15,3 1 210-15,-17-5-1445 0</inkml:trace>
  <inkml:trace contextRef="#ctx0" brushRef="#br0" timeOffset="137715.87">24409 17636 1491 0,'6'8'0'0,"9"-2"252"0,8-3-252 0,-4-3 252 0,-1-3-252 0,3-4 200 15,0-2-200-15,1 1 201 0,3-3-201 0,-1 3 59 16,6-3-59-16,1 1 60 0,4 0-60 0,2 1 18 16,2 1-18-16,-6-1 19 0,-5-1-19 0,3 1 0 15,1-1 0-15,-8 3 0 0,-7 2 0 0,8 0-76 16,1-2 76-16,-8 0-75 0,-4 2 75 0,5 0-241 0,0-2 241 15,-5 2-240-15,-3 1 240 0,15-4-1320 16</inkml:trace>
  <inkml:trace contextRef="#ctx0" brushRef="#br0" timeOffset="138060.72">25517 16417 1524 0,'0'0'0'0,"0"0"166"0,0 0-166 0,-14 9 166 16,-12 3-166-16,26-12 100 0,0 0-100 0,-21 10 100 16,0 1-100-16,21-11 52 0,0 0-52 0,-19 17 52 15,3 2-52-15,16-19-25 0,0 0 25 0,-14 29-24 0,4 5 24 16,10-34-1-16,0 0 1 0,-6 50 0 0,5 10 0 15,1-60 0-15,0 0 0 0,1 70 0 0,5 9 0 16,-6-79 38-16,0 0-38 0,14 110 39 0,8 26-39 16,-22-136 110-16,0 0-110 0,28 120 110 0,7-4-110 0,-35-116 72 15,0 0-72-15,35 97 73 0,7-13-73 0,-42-84 14 16,0 0-14-16,47 75 15 0,4-8-15 0,-51-67 19 16,0 0-19-16,52 53 20 0,1-10-20 0,-53-43-165 15,0 0 165-15,49 29-164 0,-2-11 164 0,49 28-1618 16</inkml:trace>
  <inkml:trace contextRef="#ctx0" brushRef="#br0" timeOffset="138331.56">25823 16915 1569 0,'0'0'0'0,"0"0"176"0,0 0-176 0,0-14 177 16,0-11-177-16,0 25 110 0,0 0-110 0,7-35 110 15,3-6-110-15,-10 41 0 0,0 0 0 0,18-41 0 16,6-4 0-16,-24 45-9 0,0 0 9 0,32-38-9 16,6 4 9-16,-38 34-56 0,0 0 56 0,46-26-56 0,9 6 56 15,-55 20-75-15,0 0 75 0,58-10-75 16,1 8 75-16,-10 5-176 0,-1 6 176 0,-13-2-176 0,-9 0 176 15,35 6-1029-15</inkml:trace>
  <inkml:trace contextRef="#ctx0" brushRef="#br0" timeOffset="138677.14">25982 16912 1972 0,'0'0'0'0,"0"0"169"0,0 0-169 0,0 24 170 16,0 15-170-16,2-5 139 0,1 4-139 0,4 2 139 16,2-1-139-16,0 6 37 0,1-1-37 0,6-2 38 15,5-3-38-15,-2-3 13 0,2 2-13 0,2-7 14 16,-1-4-14-16,1 1-5 0,-4-4 5 0,2 0-4 15,0 0 4-15,0 3 9 0,0 4-9 0,2-3 10 16,0-1-10-16,1 0 27 0,2-1-27 0,-3-7 27 16,0-3-27-16,-1-3 20 0,6-2-20 0,2-3 20 15,0-3-20-15,3 0-1 0,0-3 1 0,-7 0 0 16,-7-4 0-16,4 0-30 0,2-3 30 0,3-5-30 16,-4-4 30-16,1-6-199 0,-1-6 199 0,-5 0-198 15,-3-1 198-15,19-25-1644 0</inkml:trace>
  <inkml:trace contextRef="#ctx0" brushRef="#br0" timeOffset="138931.46">26120 17414 1838 0,'16'-1'0'0,"6"-1"194"15,4 0-194-15,-26 2 194 0,-20 2-194 0,13-2 138 0,1-2-138 16,-1 2 138-16,0-1-138 0,7 1 122 16,7-2-122-16,13-3 122 0,9-4-122 0,-1 1-2 0,4-4 2 15,-6 3-2-15,-2 2 2 0,1 0-98 0,-1 0 98 0,-1-1-97 16,-2 1 97-16,0-3-188 0,0-1 188 16,-5 4-187-16,-6 2 187 0,4-3-309 0,2-1 309 0,1-5-309 15,4-1 309-15,18-14-1029 0</inkml:trace>
  <inkml:trace contextRef="#ctx0" brushRef="#br0" timeOffset="139277.54">26373 16422 1659 0,'7'16'0'0,"0"3"158"0,4 5-158 0,-11-24 158 0,-6-7-158 16,6-3 127-16,0-8-127 0,0 10 127 0,0 4-127 0,0 4 5 16,9-3-5-16,2 8 6 0,8 5-6 0,2 1 0 15,3 3 0-15,-1 3 0 0,1 5 0 0,4 0-1 16,4 4 1-16,-4 2-1 0,-2 1 1 0,0 8 7 16,0 8-7-16,-1-2 7 0,-1-4-7 0,-1 4 97 15,-2 2-97-15,-2-4 97 0,0 0-97 0,1-1 54 16,-3-2-54-16,-1 1 55 0,0 6-55 0,-1-2 60 15,-1-1-60-15,-2-4 60 0,-1-5-60 0,-1-2-30 0,4-4 30 16,-3-6-30-16,-4-4 30 0,3 4-71 16,3-3 71-16,-6-4-71 0,-6-5 71 0,5 3-540 0,-1-2 540 15,-2-1-539-15,-1-1 539 0,3 8-851 0</inkml:trace>
  <inkml:trace contextRef="#ctx0" brushRef="#br0" timeOffset="140243.49">27449 16925 1468 0,'0'0'0'0,"-19"2"137"0,-14 0-137 0,26-2 138 15,14 0-138-15,-7 0 69 0,12 0-69 0,-12 0 69 16,0 0-69-16,0 0 12 0,0 8-12 0,0 1 12 16,0 3-12-16,-2 3-19 0,1 4 19 0,-1 0-18 15,2 2 18-15,0-1 4 0,0 3-4 0,0-1 5 16,0 2-5-16,0 0 70 0,0 2-70 0,0-7 71 0,2-4-71 15,-1-1 49-15,3-2-49 0,-1-4 49 0,1-2-49 16,5-3 74-16,3-3-74 0,-5 0 74 16,-2 0-74-16,7-3 60 0,2-4-60 0,2-7 61 0,3-5-61 15,-1 0 11-15,-4-7-11 0,-4 9 11 0,-3 5-11 16,0-3 4-16,-3-1-4 0,-3 3 5 0,-1 1-5 16,4-2 42-16,3 0-42 0,-4 6 43 0,1 2-43 0,-4 6-72 15,5-10 72-15,-5 10-72 0,0 0 72 0,0 0-26 16,0 0 26-16,0 0-26 0,11 7 26 0,-3-2-14 15,3 0 14-15,-2 0-13 0,-2-1 13 0,3 3-1 16,2 1 1-16,-3 1-1 0,0-2 1 0,3 1-8 16,0 1 8-16,0-2-7 0,2-2 7 0,-14-5 52 0,0 0-52 15,18 0 53-15,-1-3-53 0,-17 3-15 0,0 0 15 16,21-11-14-16,2-4 14 0,-23 15 0 0,0 0 0 16,18-23 0-16,-3-4 0 0,-15 27 0 0,0 0 0 15,7-34 0-15,-9-6 0 0,2 40 0 0,0 0 0 0,-5-50 1 16,-5-13-1-16,10 63 56 0,0 0-56 0,-14-67 56 15,-5-3-56-15,19 70-9 0,0 0 9 0,-23-95-8 16,-2-18 8-16,25 113-10 0,0 0 10 0,-22-100-9 16,2 4 9-16,20 96 0 0,0 0 0 0,-15-70 0 15,4 20 0-15,11 50-2 0,0 0 2 0,-7-32-1 16,6 16 1-16,1 16-15 0,0 0 15 0,-2-10-15 16,4 6 15-16,-2 4-50 0,0 0 50 0,10 18-50 15,6 12 50-15,-16-30-4 0,0 0 4 0,19 49-3 16,5 17 3-16,-24-66-13 0,0 0 13 0,35 81-12 15,11 19 12-15,-46-100-26 0,0 0 26 0,47 89-25 16,5 2 25-16,-52-91-136 0,0 0 136 0,46 82-136 0,-8-10 136 16,48 83-1351-16</inkml:trace>
  <inkml:trace contextRef="#ctx0" brushRef="#br0" timeOffset="140403.07">28070 16817 1479 0,'0'0'0'0,"0"0"139"15,0 0-139-15,17-12 139 0,13-7-139 0,-30 19-54 0,0 0 54 16,21-13-53-16,-4 4 53 0,22-18-1165 0</inkml:trace>
  <inkml:trace contextRef="#ctx0" brushRef="#br0" timeOffset="141040.34">27378 18058 1043 0,'2'-7'0'16,"5"-15"80"-16,1-14-80 0,1 7 81 0,1-1-81 16,1 5 29-16,-1 1-29 0,3 0 29 0,-1 1-29 15,-2-1 104-15,1 0-104 0,-4 4 104 0,-2 1-104 0,-1-2 133 16,-3 1-133-16,1 9 134 0,-2 6-134 0,0 5 108 15,-7-8-108-15,7 8 108 0,-9-11-108 0,2 6 111 16,0 2-111-16,7 3 112 0,-10 0-112 0,10 0 46 16,-12 8-46-16,3 6 46 0,-2 7-46 0,-1 1-8 15,0 4 8-15,3-4-7 0,4-3 7 0,0 1-6 0,1 1 6 16,1-2-6-16,1 0 6 0,2 0-19 0,0 3 19 16,2 0-18-16,0 1 18 0,1 2-16 0,2 1 16 15,0-9-15-15,-1-3 15 0,5 3-9 0,1 0 9 0,-1-3-9 16,0-4 9-16,3 2 1 0,4-1-1 0,-6-4 1 15,-3-6-1-15,0 4 9 0,0-1-9 0,-7-4 9 16,0 0-9-16,0 0 35 0,7 3-35 0,-7-3 35 16,0 0-35-16,0 0 18 0,7 7-18 0,-7-7 19 15,7 5-19-15,-7-5 2 0,4 7-2 0,-4 0 2 16,-6-2-2-16,1 7 12 0,-4 2-12 0,-1 0 13 16,-2 1-13-16,-2 2 32 0,0 4-32 0,1-4 33 15,1-2-33-15,0 1 39 0,1 3-39 0,3-4 40 16,3 1-40-16,1 3 34 0,1 1-34 0,3 1 34 15,1 1-34-15,1 4 56 0,0 5-56 0,0-14 56 16,1-10-56-16,2 6-11 0,4 1 11 0,3 3-10 16,2 2 10-16,4-3-2 0,1-1 2 0,-9-6-1 0,-3-4 1 15,6-2-36-15,2-1 36 0,10-2-35 0,3-3 35 16,0-4-154-16,-2-5 154 0,-3 5-154 0,-6 0 154 16,23-5-1576-16</inkml:trace>
  <inkml:trace contextRef="#ctx0" brushRef="#br0" timeOffset="141214.9">27883 18104 1927 0,'-4'7'0'0,"1"5"170"0,-1 5-170 16,4-17 170-16,18 0-170 0,-4-5 36 0,3-2-36 0,-1 1 37 15,0-3-37-15,15-6-1705 16</inkml:trace>
  <inkml:trace contextRef="#ctx0" brushRef="#br0" timeOffset="141378.99">27848 18405 1569 0,'0'0'0'0,"12"-7"165"0,9-5-165 0,-4 5 165 16,3 2-165-16,-1 1-228 0,2 3 228 0,0-4-228 15,0-2 228-15,22-5-966 0</inkml:trace>
  <inkml:trace contextRef="#ctx0" brushRef="#br0" timeOffset="141838.87">28536 17464 1468 0,'0'0'0'0,"-16"5"177"16,-12 2-177-16,11 0 177 0,1-2-177 0,1 2 116 0,-1-2-116 16,-2 2 117-16,-1 2-117 0,-2 1 50 0,-2 4-50 15,6-4 50-15,3 0-50 0,-2 6-30 0,1 1 30 16,2 2-30-16,1 3 30 0,3 4-64 0,1 3 64 0,2-12-64 15,3-5 64-15,-1 4-40 0,1-1 40 0,-1 1-39 16,3 1 39-16,1 2-14 0,0 1 14 0,1-8-13 16,3-3 13-16,-1 1 26 0,3 2-26 0,1-3 26 15,0-1-26-15,1 3 22 0,1 1-22 0,-2-6 23 16,-3-2-23-16,3 1 36 0,1 0-36 0,-1 0 37 16,-1 2-37-16,0 5 3 0,0 2-3 0,-3-4 3 15,1 1-3-15,-3 2 1 0,1 1-1 0,0 5 1 16,-2 0-1-16,-2 8 39 0,-1 4-39 0,1-10 39 15,2-6-39-15,-2 4 57 0,-3 0-57 0,1 3 57 16,1 4-57-16,0 1 37 0,-1 1-37 0,4-8 38 16,0-8-38-16,2 6 81 0,0-3-81 0,-1 2 82 15,3-1-82-15,4 3 43 0,5-1-43 0,-5-6 44 0,-2-5-44 16,6 4 33-16,2-3-33 0,3 4 33 0,3 0-33 16,-1 0-24-16,0 2 24 0,-3-7-23 0,-6-2 23 15,6-2-93-15,3-3 93 0,-1 0-92 0,-3-1 92 0,-15 1-269 16,0 0 269-16,21-12-269 0,2-5 269 0,21-14-1262 15</inkml:trace>
  <inkml:trace contextRef="#ctx0" brushRef="#br0" timeOffset="142041.34">28800 18235 1524 0,'-7'7'0'0,"7"-7"205"0,0 0-205 15,-11-5 206-15,-6-6-206 0,17 11 153 0,0 0-153 0,-14-26 153 16,2-8-153-16,12 34 24 0,0 0-24 0,-9-38 25 16,2-6-25-16,7 44-52 0,0 0 52 0,-2-38-51 15,2 2 51-15,0 36-127 0,0 0 127 0,4-33-127 16,3 2 127-16,-7 31-253 0,0 0 253 0,9-24-253 16,-1 4 253-16,10-23-947 0</inkml:trace>
  <inkml:trace contextRef="#ctx0" brushRef="#br0" timeOffset="142236.84">28746 18031 1547 0,'0'0'0'0,"0"0"146"0,0 0-146 0,5 13 146 0,2 11-146 0,-7-24 40 15,0 0-40-15,12 28 41 0,4 6-41 0,-16-34-203 16,0 0 203-16,17 31-203 0,-1-2 203 0,19 33-1025 16</inkml:trace>
  <inkml:trace contextRef="#ctx0" brushRef="#br0" timeOffset="142976.53">22536 17499 1233 0,'0'0'0'0,"0"0"107"0,7 6-107 0,-7-6 107 16,0 0-107-16,0 0 134 0,0 0-134 0,0 0 135 16,0 0-135-16,0 0 90 0,0 0-90 0,0 0 90 15,0 0-90-15,0 0 71 0,7 9-71 0,2 8 72 16,0 9-72-16,3 7 44 0,6 6-44 0,-3-1 44 0,5-2-44 16,-5 2 60-16,1-1-60 0,0-2 60 0,-6-3-60 15,2 3 15-15,1-3-15 0,-1-1 16 16,-2-2-16-16,1 7-34 0,-1 4 34 0,-1-4-34 0,-2-4 34 15,2 1-561-15,-2-4 561 0,0-5-561 0,0-5 561 0,8 24-616 16</inkml:trace>
  <inkml:trace contextRef="#ctx0" brushRef="#br0" timeOffset="143240.81">23227 17426 1659 0,'0'0'0'0,"-9"11"180"0,-3 8-180 0,5-7 180 16,1-4-180-16,1 4 160 0,0-1-160 0,0 9 160 16,-1 6-160-16,1 10 40 0,2 5-40 0,1-1 40 15,-5-1-40-15,2 4 5 0,-2 0-5 0,0-4 5 16,-2-4-5-16,2 8-6 0,-2 5 6 0,1-2-5 15,-3 0 5-15,1 6-2 0,-3 1 2 0,-2-8-1 16,2-2 1-16,1-2-153 0,2-5 153 0,3-5-153 16,0-7 153-16,-9 31-1484 0</inkml:trace>
  <inkml:trace contextRef="#ctx0" brushRef="#br0" timeOffset="143773.18">23459 18199 1614 0,'-14'7'0'0,"-2"-1"203"16,-5 1-203-16,7-2 204 0,2 1-204 0,12-6 157 15,0 0-157-15,0 0 157 0,0 0-157 0,0 0 41 0,0-12-41 16,0 0 41-16,2-4-41 0,0-3-48 0,1-1 48 15,-1 4-48-15,1 3 48 0,3-5 1 0,-1 1-1 16,-2 3 1-16,1 1-1 0,-3-1-2 0,3-1 2 16,3 4-1-16,0 3 1 0,3-1-12 0,3 2 12 0,1 6-12 15,-7 1 12-15,8 5-7 0,3 2 7 0,-1 10-7 16,3 3 7-16,-3 8 0 0,0 4 0 0,-6-2 0 16,-2-3 0-16,-4 2-15 0,-2 5 15 0,-1-4-14 15,-2-3 14-15,-2 2-1 0,-3-1 1 0,0-4-1 16,-4-2 1-16,0 4 15 0,1 0-15 0,-8-2 16 15,0 1-16-15,1 5 1 0,-3-1-1 0,4-9 2 16,4-4-2-16,-1-1 87 0,4-4-87 0,2-3 87 16,1-3-87-16,4-5 74 0,-10 9-74 0,10-9 74 15,0 0-74-15,0 0 62 0,0 0-62 0,0 0 62 16,0 0-62-16,0 0 3 0,0 0-3 0,0 0 4 16,5-14-4-16,4 2 0 0,1-3 0 0,-4 6 0 0,-1 2 0 15,9 0-8-15,3-1 8 0,10-1-8 0,6-1 8 16,0 0 6-16,2-2-6 0,-4 3 7 0,-4 4-7 15,6-2 24-15,2-2-24 0,0 4 25 0,5-2-25 16,-4 0-2-16,-1-1 2 0,-5 3-1 0,0 0 1 0,0-2-61 16,-3 0 61-16,3 2-60 0,-2 0 60 0,-28 5-131 15,0 0 131-15,32-11-130 0,1-2 130 0,33-11-1707 16</inkml:trace>
  <inkml:trace contextRef="#ctx0" brushRef="#br0" timeOffset="148524">6810 10354 583 0,'0'0'0'0,"0"0"0"0,-17 33 0 0,10-21 194 16,2-7-194-16,5-5 194 0,0-17-194 0,3 6 139 15,-3 1-139-15,2 3 139 0,-2 2-139 0,0 5 93 16,3-7-93-16,-3 7 93 0,0 0-93 0,0 0 101 15,0 0-101-15,0 0 102 0,0 0-102 0,0 0 48 16,0 0-48-16,0 0 49 0,0 0-49 0,0 0 57 16,0 0-57-16,0 0 58 0,0 0-58 0,0 0 24 0,-8 0-24 15,8 0 25-15,-9 0-25 0,9 0 0 0,-9 0 0 16,9 0 0-16,0 0 0 0,0 0 13 0,0 0-13 16,0 0 13-16,0 0-13 0,0 0 8 0,0 0-8 0,0 0 8 15,0 0-8-15,0 0 8 0,0 0-8 0,0 0 9 16,0 0-9-16,0 0 44 0,0 0-44 0,0 0 45 15,0 0-45-15,0 0 36 0,0 0-36 0,0 0 37 16,0 0-37-16,0 0 39 0,0 0-39 0,0 0 40 16,0 0-40-16,0 0-3 0,0 7 3 0,0-7-3 15,0 9 3-15,0-9 15 0,4 8-15 0,-4-8 15 16,0 7-15-16,0-7 4 0,0 0-4 0,0 0 5 16,0 0-5-16,0 0 71 0,10 9-71 0,-10-9 72 15,12 5-72-15,-6-2 3 0,1 1-3 0,-7-4 3 16,12 5-3-16,-7-2 59 0,4 1-59 0,0-4 59 15,-6 0-59-15,6 0-7 0,-4 0 7 0,-5 0-7 0,9 3 7 16,-2-1 12-16,2 1-12 0,-9-3 13 0,8 4-13 16,-8-4 1-16,14 3-1 0,-9-1 2 0,2-2-2 15,2 1 1-15,3 1-1 0,-3 0 2 0,-4-2-2 0,4 0 34 16,0 0-34-16,-4 0 34 0,-1 0-34 0,-4 0-16 16,12 2 16-16,-12-2-15 0,12 0 15 0,-7 0 19 15,4 3-19-15,0-3 20 0,-6 0-20 0,6 0 38 16,3-3-38-16,-3 3 39 0,1 0-39 0,6 0-29 15,-2-2 29-15,-2 0-29 0,-3 0 29 0,3 1 41 16,2-1-41-16,0-1 42 0,-1-3-42 0,4 3-24 16,4 3 24-16,-9-3-23 0,-7 3 23 0,8-4 6 0,-1 4-6 15,-2-2 7-15,6 1-7 0,-4-1-4 0,6 0 4 16,-9 1-3-16,-1 1 3 0,1 0 3 0,0 0-3 16,3-6 4-16,-2 3-4 0,6 0 8 0,-4-6-8 0,-1 6 8 15,-4-1-8-15,2-1-4 0,-1 2 4 0,1 3-4 16,-4-4 4-16,8 4 10 0,-5-3-10 15,1 1 10-15,-4 2-10 0,4 0-9 0,0-2 9 0,-1 2-8 16,-1-2 8-16,6 2 15 0,1 0-15 0,-6 0 15 16,-2-3-15-16,6 3-1 0,0 0 1 0,2-3-1 15,4 1 1-15,-1 0 17 0,-1 0-17 0,-4 1 17 16,-3 1-17-16,-1 0-1 0,1-2 1 0,0 2 0 16,1 0 0-16,3 0 1 0,-1-3-1 0,-3 3 2 15,-1-2-2-15,1 2-1 0,-2-2 1 0,2 2 0 16,-4 0 0-16,4 0-1 0,0-2 1 0,-9 2-1 15,8-1 1-15,1 1 1 0,-2-2-1 0,2 2 1 16,-1 0-1-16,6-3 16 0,4-1-16 0,-9 2 17 0,-4 2-17 16,5 0-15-16,-1-1 15 0,5-1-15 0,0 2 15 15,5-3 4-15,-1 3-4 0,-8-4 4 0,2 4-4 0,1 0-2 16,-1 4 2-16,5-4-2 0,3 0 2 0,-1 0-2 16,-2 0 2-16,-3 0-2 0,-5-4 2 0,3 4 3 15,0-2-3-15,6 2 3 0,-1-1-3 0,-3 1 12 16,2 0-12-16,-2 0 13 0,-5 0-13 15,3 0 0-15,2 1 0 0,-2-1 0 0,-8 0 0 0,6 0 1 16,2 0-1-16,-5 0 2 0,-1 2-2 0,2 2 39 16,5-4-39-16,1 3 40 0,-2-3-40 0,2 2-8 15,3-1 8-15,-4 1-7 0,-1-2 7 0,0 0 32 0,2 0-32 16,3 0 32-16,-3 0-32 0,6 0-32 0,-6 0 32 16,0 2-32-16,-2 0 32 0,5-2 0 0,8 0 0 15,-16 0 0-15,-9 0 0 0,8 0 3 0,1 3-3 0,8-3 4 16,4 0-4-16,-1 2-1 0,1 1 1 0,-9-1 0 15,-7-2 0-15,4 2 0 0,-2-2 0 0,3 3 0 16,1-1 0-16,6 1 0 0,1 4 0 0,-10-4 0 16,-2-3 0-16,6 2 10 0,0 0-10 0,-3 0 11 15,0 1-11-15,5-3-1 0,3 4 1 0,-1-4 0 16,-7 3 0-16,10-1 34 0,5 1-34 0,-12-3 35 16,-6 0-35-16,9 0-3 0,3 0 3 0,5 0-3 15,-1 4 3-15,6-4 0 0,-2 3 0 0,-13 0 0 16,-5-1 0-16,3 2-3 0,1-4 3 0,4 0-3 15,1 0 3-15,6 1 0 0,-2 3 0 0,-9-3 0 16,-1 1 0-16,4 2-6 0,3-4 6 0,-6 0-5 16,-1 0 5-16,10 0 0 0,0-4 0 0,-7 4 0 0,-6-2 0 15,8 2 1-15,1 0-1 0,6 0 2 0,5-1-2 16,-2 1 1-16,-6-2-1 0,-1 2 2 0,-2-2-2 0,1 2 0 16,-1 0 0-16,-6 0 0 0,-1 0 0 0,4 0 0 15,4 2 0-15,-10-2 0 0,-2 0 0 0,6 0 1 16,4-2-1-16,-2 1 1 0,1 1-1 0,3-4 1 15,4 2-1-15,-9 1 1 0,-3 1-1 0,6 0 14 16,5-2-14-16,-4 2 15 0,4-2-15 0,2 1 0 16,3 1 0-16,-5 0 0 0,-9 0 0 0,-12 0 0 15,0 0 0-15,27 0 0 0,-1-4 0 0,-26 4-1 0,0 0 1 16,30 0-1-16,-4 0 1 0,-26 0 3 0,0 0-3 16,29-3 3-16,3 1-3 0,-32 2 0 0,0 0 0 15,33-2 1-15,-3 1-1 0,-30 1 3 0,0 0-3 0,35-4 3 16,-4-1-3-16,-31 5 6 0,0 0-6 0,33-4 6 15,-6 4-6-15,-27 0 3 0,0 0-3 0,35-3 3 16,3-4-3-16,-38 7 2 0,0 0-2 0,38-2 2 16,-3-1-2-16,-35 3 1 0,0 0-1 0,37-5 2 15,-2 0-2-15,-35 5 1 0,0 0-1 0,31-2 1 16,3-3-1-16,-34 5 7 0,0 0-7 0,31-4 7 16,2 3-7-16,-33 1-2 0,0 0 2 0,32-2-1 15,1-1 1-15,-33 3 0 0,0 0 0 0,31 0 1 16,6-6-1-16,-37 6 3 0,0 0-3 0,40-3 3 15,-1 0-3-15,-39 3 2 0,0 0-2 0,38-4 2 16,-6 2-2-16,-32 2 19 0,0 0-19 0,33-3 20 16,2 0-20-16,-35 3-2 0,0 0 2 0,35-6-1 0,0 0 1 15,-35 6 3-15,0 0-3 0,36-6 3 0,-1 1-3 16,-35 5 3-16,0 0-3 0,32-5 3 0,4 2-3 16,-36 3-1-16,0 0 1 0,37-5 0 0,0-2 0 0,-37 7 0 15,0 0 0-15,36-4 0 0,1 3 0 0,-37 1 0 16,0 0 0-16,35-4 0 0,-2-3 0 0,-33 7 1 15,0 0-1-15,35-1 2 0,-3-3-2 0,-32 4 0 16,0 0 0-16,33-5 0 0,2 3 0 0,-35 2 1 16,0 0-1-16,35-2 1 0,0-1-1 0,-35 3-1 15,0 0 1-15,38 0-1 0,1-3 1 0,-39 3 0 16,0 0 0-16,40-2 0 0,2 2 0 0,-42 0-1 0,0 0 1 16,38 0-1-16,1 0 1 0,-39 0 1 0,0 0-1 15,34 2 1-15,5 1-1 0,-39-3 1 0,0 0-1 16,35 0 1-16,3 0-1 0,-38 0 4 15,0 0-4-15,33 0 4 0,6 0-4 0,-39 0 3 0,0 0-3 0,35 2 3 16,0-1-3-16,-35-1 1 0,0 0-1 0,35 2 2 16,-4 2-2-16,-31-4-4 0,0 0 4 0,33 3-3 15,1 1 3-15,-5-1 1 0,-1-1-1 0,-7 1 1 16,-12-3-1-16,5 0-4 0,-2 0 4 0,4 4-3 16,1-4 3-16,3 3 0 0,-1 2 0 0,-5-1 0 15,-2-4 0-15,0 1 2 0,6 1-2 0,-4-2 2 16,1 0-2-16,8 2 0 0,-2-1 0 0,0-1 0 15,-2-1 0-15,2 1 2 0,0-2-2 0,-3 2 2 16,-1 2-2-16,-5 1 5 0,6 1-5 0,-1-1 5 16,4-1-5-16,0-1 0 0,-2-1 0 0,-3 2 0 0,-2 2 0 15,2-4 0-15,-2 3 0 0,3-1 1 0,1-1-1 16,3 1 0-16,-6 2 0 0,-1-4 0 0,-1 0 0 16,1 3-3-16,0-3 3 0,3 2-2 0,1 1 2 15,3 1 2-15,3-1-2 0,-7-1 2 0,-4-1-2 0,4 1-6 16,1 2 6-16,3-1-6 0,0-3 6 0,1 2 9 15,4-1-9-15,-12 1 9 0,-5 0-9 0,7 0 0 16,-4 1 0-16,7-3 0 0,2 2 0 0,4-1 4 16,-4 1-4-16,-7 0 5 0,-6-2-5 0,5 2 3 15,1-2-3-15,7 3 3 0,5-3-3 0,4 0 2 0,-1 2-2 16,-11-1 2-16,-6 1-2 0,4-2-1 0,3 0 1 16,0 0 0-16,9 2 0 0,-2 0 3 15,1 1-3-15,-10-3 4 0,-3 0-4 0,3 0 6 0,-1 0-6 16,5 0 7-16,5 0-7 0,-3 0-1 0,1 0 1 15,-6 0-1-15,-9 3 1 0,5-3 0 0,1 0 0 0,8 0 0 16,5 0 0-16,0 0-5 0,5 0 5 0,-15 0-5 16,-4 0 5-16,1 0 1 0,5 0-1 0,4 0 1 15,6 0-1-15,-4 0-3 0,-2 2 3 0,-1-2-3 16,-5 0 3-16,3 2 6 0,-2 0-6 0,2 1 6 16,3-3-6-16,2 4 1 0,1-4-1 0,-6 1 1 15,-9 1-1-15,11 0 9 0,3-2-9 0,3 3 9 16,5 1-9-16,-3-3-16 0,-1 1 16 0,0 1-15 15,-8-1 15-15,4 2 7 0,-1-3-7 0,-2-1 7 16,-2 0-7-16,0 0-10 0,5 2 10 0,-4-2-10 16,5-2 10-16,1 2 22 0,-2 0-22 0,4 0 23 0,-4 0-23 15,3 0-26-15,-2 0 26 0,-3 0-25 0,-1 0 25 16,3-1 7-16,0 1-7 0,0-4 7 0,1 2-7 16,1 1-2-16,0-1 2 0,-4 0-1 0,2 1 1 0,-1-3 12 15,1 1-12-15,0 1 12 0,-3 2-12 0,3-2-1 16,2 1 1-16,-5 1 0 0,-2-4 0 0,1 4 4 15,3-3-4-15,1 1 5 0,-3-2-5 0,3 1-4 16,2-2 4-16,-5 1-4 0,-2 3 4 0,0-1 4 16,5 2-4-16,-4 0 4 0,3-3-4 0,1 1-10 15,4-2 10-15,-4 3-10 0,4-1 10 0,-1 2 7 16,-1-3-7-16,-3 3 8 0,-8 0-8 0,6 0-1 16,2 0 1-16,-1 0-1 0,-1 0 1 0,3 0 15 0,-2 0-15 15,-6 0 16-15,-2 0-16 0,5 0-8 0,-1 0 8 16,5 0-7-16,-2 0 7 0,3 0 1 0,4-2-1 15,-8 2 1-15,-3-2-1 0,1 2 9 0,4-2-9 0,-1 2 10 16,-2-1-10-16,3 1 1 0,3-2-1 0,-7 2 1 16,0 0-1-16,4 0-34 0,-1 0 34 0,-6 0-33 15,-1 2 33-15,2-2 30 0,4 0-30 0,4 0 30 16,4 0-30-16,0 0-12 0,0 1 12 0,-6-1-12 16,-1 0 12-16,-2 0 1 0,5-1-1 0,-5 1 2 15,-7 0-2-15,7 0-2 0,3 0 2 0,2 0-1 16,2 0 1-16,0 1 0 0,-3 5 0 0,-4-3 0 15,-4-3 0-15,4 0 2 0,4 0-2 0,1 2 3 16,4-1-3-16,1 1 6 0,2-2-6 0,-10 2 6 16,-2-2-6-16,3 2 15 0,3-2-15 0,-1 0 15 0,-5 0-15 15,5 0 1-15,0 3-1 0,-1-3 1 0,-3 2-1 16,1-2 0-16,2 1 0 0,-4 1 0 0,1 2 0 16,1-1-2-16,5 0 2 0,-5 1-1 0,-2-2 1 0,1 1 0 15,6-3 0-15,-3 4 0 0,-1-4 0 16,6 0-2-16,0 1 2 0,-2 1-1 0,-1 3 1 0,3-1-11 15,5-3 11-15,-7 3-10 0,0 3 10 0,2-6 0 16,1 3 0-16,-8-1 0 0,-7 1 0 0,10-3 1 16,5 1-1-16,-3 1 1 0,0 3-1 0,4-1 0 15,3-2 0-15,-7 1 0 0,-2-1 0 0,2 2 5 16,7-1-5-16,-11 1 5 0,1-2-5 0,6 4 0 16,2-4 0-16,-3 1 1 0,-6-2-1 0,10 1 0 0,4-3 0 15,-5 2 0-15,-1-2 0 0,3 1-13 0,0 1 13 16,-4 2-12-16,-1 3 12 0,3-7 0 0,2 1 0 15,-4-1 0-15,2 0 0 0,-3 2-5 0,5 0 5 0,-5 1-5 16,-4 1 5-16,5-4 27 0,3 0-27 0,-1 1 27 16,-2 1-27-16,2-2-26 0,2 0 26 0,0 0-26 15,4 0 26-15,-3 0 38 0,3 2-38 0,-9-2 38 16,-6-2-38-16,4 2 1 0,5-2-1 0,2 2 2 16,2-1-2-16,-2 1 0 0,0 0 0 0,-4 0 0 15,-1-4 0-15,3 4 0 0,0 0 0 0,7-3 0 16,2-1 0-16,-5 3 2 0,-4-3-2 0,1 4 2 15,2-5-2-15,-3 3 2 0,-3 2-2 0,0 0 2 16,-4-2-2-16,2 2 0 0,2-1 0 0,-2 1 0 16,0-2 0-16,0 2 1 0,3 0-1 0,-1-3 2 15,1-1-2-15,2 1 0 0,-3 1 0 0,0-3 0 16,-6 1 0-16,4 1 3 0,2 3-3 0,-4-3 4 16,-3 1-4-16,5 0-2 0,0 0 2 0,0 1-1 0,-4 1 1 15,9-2 12-15,-1-1-12 0,-8-1 12 0,-10 1-12 16,12 1-24-16,4-1 24 0,-4-1-23 0,-1 1 23 0,-1-1 35 15,8-1-35-15,-10 2 36 0,-4-1-36 0,6 3-9 16,2-3 9-16,-8 2-8 0,-6-1 8 0,9 1-1 16,2 1 1-16,-11 1 0 0,-7 0 0 0,15 0-41 15,4-4 41-15,0 4-41 0,3-3 41 0,-27 3 35 16,0 0-35-16,31-4 36 0,2-1-36 0,-33 5-35 16,0 0 35-16,34-3-35 0,-3-3 35 0,-31 6 40 15,0 0-40-15,33-3 41 0,-3 0-41 0,-30 3-33 0,0 0 33 16,30-2-32-16,-2 0 32 0,-28 2 34 0,0 0-34 15,26 0 35-15,-2 0-35 0,-24 0-9 0,0 0 9 16,21 0-8-16,0-2 8 0,-21 2 1 0,0 0-1 0,23 0 2 16,-2-1-2-16,-21 1 12 0,0 0-12 0,23-2 13 15,-3-1-13-15,-20 3 3 0,0 0-3 0,23-2 4 16,2-2-4-16,-25 4-5 0,0 0 5 0,21-1-5 16,-2 1 5-16,-19 0-1 0,0 0 1 0,16 0-1 15,-4-2 1-15,-12 2 7 0,0 0-7 0,17 0 8 16,1 0-8-16,-18 0-4 0,0 0 4 0,17 0-3 15,-6-3 3-15,-11 3-20 0,0 0 20 0,12 0-19 16,0-2 19-16,-12 2 25 0,0 0-25 0,12 0 26 16,-1-2-26-16,-11 2 5 0,0 0-5 0,10 0 5 15,-1 0-5-15,-9 0-20 0,0 0 20 0,11 0-20 16,1 0 20-16,-12 0 46 0,0 0-46 0,12 0 46 16,-3 0-46-16,-9 0-55 0,0 0 55 0,10 0-55 0,-1 0 55 15,-9 0 42-15,0 0-42 0,10 0 43 0,-1-2-43 16,-9 2-39-16,0 0 39 0,9-1-39 0,1-1 39 0,-10 2 22 15,0 0-22-15,11 0 23 0,-1 0-23 0,-10 0-29 16,0 0 29-16,11 0-29 0,-1 0 29 0,-10 0 20 16,0 0-20-16,13 0 20 0,-5 0-20 0,-8 0 0 15,0 0 0-15,6 0 1 0,1 0-1 0,-7 0 13 16,0 0-13-16,0 0 14 0,8 0-14 0,-8 0-8 16,0 0 8-16,0 0-7 0,7 0 7 0,-7 0 0 15,0 0 0-15,0 0 0 0,0 0 0 0,0 0-17 16,0 0 17-16,0 0-17 0,7-3 17 0,-7 3 3 0,0 0-3 15,0 0 4-15,9-4-4 0,-9 4 3 0,0 0-3 16,0 0 3-16,7 0-3 0,-7 0-48 0,0 0 48 0,0 0-48 16,0 0 48-16,0 0-55 0,0 0 55 0,0 0-55 15,0 0 55-15,0 0-303 0,0 0 303 0,0 0-303 16,-7 0 303-16,2 0-1713 0</inkml:trace>
  <inkml:trace contextRef="#ctx0" brushRef="#br0" timeOffset="153647.34">21932 9906 998 0,'0'0'0'0,"-5"0"0"16,-8 0 0-16,13 0 126 0,-8 9-126 0,8-9 127 0,0 0-127 15,0 0 94-15,0 0-94 0,0 0 94 0,0 8-94 16,3-1 36-16,-3 2-36 0,0-9 36 0,2 10-36 16,-2-10-11-16,0 0 11 0,0 0-10 0,0 0 10 15,0 0 38-15,7 8-38 0,-7-8 39 0,0 9-39 0,0-9 80 16,0 0-80-16,0 0 80 0,0 0-80 0,0 0 77 15,0 0-77-15,0 0 77 0,9-9-77 0,-8 3 37 16,3-3-37-16,-1-1 37 0,1 1-37 0,-1 1 55 16,-1-4-55-16,2 0 55 0,-3-4-55 0,3-1 6 15,-2-2-6-15,-1-3 6 0,-1-4-6 0,2 0 30 16,-2 1-30-16,2 4 30 0,-2 5-30 0,0-2-13 0,-2 0 13 16,0 3-13-16,1 3 13 0,-1-2 34 0,-2 1-34 15,3 1 34-15,-3 5-34 0,-1-2 1 0,1-1-1 16,-3 1 2-16,2 4-2 0,0-4 13 0,-4 3-13 15,9 6 13-15,-7-7-13 0,0 5 52 0,0-1-52 16,-5 3 53-16,-2-6-53 0,0 5-2 0,0-1 2 0,2 2-1 16,1 0 1-16,1 3 6 0,-1 3-6 0,3-3 7 15,-1 6-7-15,-2 1-15 0,-1 4 15 0,-4 6-14 16,-1 8 14-16,3 6 0 0,-3 2 0 0,8-12 1 16,0-3-1-16,-1 4 2 0,-3 1-2 0,-1 5 2 15,-1 0-2-15,2 2-1 0,1-4 1 0,3-5 0 16,1-5 0-16,3 3-3 0,1 0 3 0,-3 6-2 15,0 6 2-15,4-3 2 0,-1 2-2 0,2-4 2 16,1-2-2-16,4 1 2 0,2-4-2 0,2-4 2 16,-3-4-2-16,6-1 2 0,6 1-2 0,-7-8 2 15,-4-1-2-15,9 2 41 0,3 1-41 0,-6-3 41 0,-6 0-41 16,9-1-3-16,5 3 3 0,1-4-3 16,4 2 3-16,-1-2 39 0,-2-1-39 0,-4-3 39 0,-5 1-39 15,6-2 3-15,-2 0-3 0,-6 0 3 0,-5 0-3 0,4-2 4 16,2 1-4-16,-11 1 5 0,0 0-5 15,0 0 23-15,0 0-23 0,0 0 24 0,0 0-24 0,0 0 52 16,8 0-52-16,-8 0 53 0,0 0-53 0,0 0-1 16,0 0 1-16,0 0-1 0,0 0 1 0,0 0 15 15,0 0-15-15,0 0 16 0,-8 3-16 0,-3 1-8 16,-5 1 8-16,2 2-7 0,0-4 7 0,0 6 8 0,-7-1-8 16,-1 4 8-16,-6 4-8 0,5-1-15 0,6 2 15 15,1-5-15-15,4-1 15 0,-4 2 3 0,0 1-3 16,2 10 4-16,-2 2-4 0,4-1 2 0,2 3-2 15,1-7 3-15,4-6-3 0,1-1 0 0,-4 1 0 16,1 4 0-16,0 0 0 0,0 2-21 0,1-3 21 0,3 0-21 16,-2-10 21-16,3 6 3 0,0-2-3 0,2 5 4 15,0-5-4-15,0-12 18 0,0 0-18 0,4 21 18 16,3 4-18-16,-7-25-51 0,0 0 51 0,8 21-50 16,5 0 50-16,-13-21 41 0,0 0-41 0,19 18 41 15,3-2-41-15,-22-16 6 0,0 0-6 0,25 10 7 16,-1-3-7-16,-24-7-1 0,0 0 1 0,30 4 0 15,3-4 0-15,-33 0 22 0,0 0-22 0,30 0 22 16,0-7-22-16,-30 7-36 0,0 0 36 0,28-5-36 16,0-8 36-16,-28 13-130 0,0 0 130 0,24-10-130 15,-3-2 130-15,-21 12-204 0,0 0 204 0,18-12-204 0,-3-2 204 16,17-11-1341-16</inkml:trace>
  <inkml:trace contextRef="#ctx0" brushRef="#br0" timeOffset="154130.87">22159 10692 1132 0,'0'0'0'16,"-7"0"0"-16,-5-7 0 0,12 7 163 0,0 0-163 0,-11-3 164 15,1 1-164-15,10 2 63 0,0 0-63 0,-7-3 64 16,-2-3-64-16,9 6 1 0,0 0-1 0,-9-12 2 16,1-6-2-16,8 18-19 0,0 0 19 0,-13-19-18 15,1-2 18-15,12 21 89 0,0 0-89 0,-9-29 90 16,1 0-90-16,8 29 78 0,0 0-78 0,-6-28 79 15,6 3-79-15,0 25 77 0,0 0-77 0,2-28 78 16,7-3-78-16,-9 31 77 0,0 0-77 0,10-24 78 16,4 0-78-16,-14 24 50 0,0 0-50 0,21-20 51 15,2-5-51-15,-23 25 1 0,0 0-1 0,23-15 1 16,5 0-1-16,-28 15 3 0,0 0-3 0,29-9 3 16,6 6-3-16,-35 3-8 0,0 0 8 0,30-4-7 0,-2 8 7 15,-28-4-2-15,0 0 2 0,28 3-2 0,-2 9 2 16,-26-12 0-16,0 0 0 0,23 12 0 0,1 0 0 0,-24-12 3 15,0 0-3-15,18 15 3 0,-1 3-3 16,-17-18-41-16,0 0 41 0,16 19-40 0,-2-4 40 0,-14-15-93 16,0 0 93-16,9 21-92 0,0-6 92 0,10 25-1438 15</inkml:trace>
  <inkml:trace contextRef="#ctx0" brushRef="#br0" timeOffset="154516.41">22159 10526 953 0,'0'0'0'0,"21"0"0"0,14 1 0 0,-18 1 245 0,-6-2-245 0,-11 0 245 15,-26-7-245-15,10 5 167 0,-1 1-167 0,6-1 168 16,6 2-168-16,5 0 130 0,-7 0-130 0,7 0 130 15,-2 10-130-15,2 1 56 0,0 1-56 0,2-6 57 16,-2 3-57-16,2 3 36 0,3 5-36 0,-5 9 36 16,2 7-36-16,1-4 33 0,1 0-33 0,-3 4 34 15,-1-4-34-15,2 5 12 0,-2-1-12 0,0-1 13 16,-2 4-13-16,2 7 42 0,0 4-42 0,0-5 42 0,0-2-42 16,0 1 13-16,2-7-13 0,0 6 13 0,-2-2-13 15,2-2 43-15,1 0-43 0,0-5 43 0,-1-4-43 16,3 2 60-16,1 6-60 0,-3-5 60 0,1 3-60 15,1-2-27-15,-2-2 27 0,-1-13-27 0,2-8 27 0,-4 2 30 16,1-1-30-16,3 3 30 0,1 0-30 0,2-2-51 16,0 4 51-16,-3-7-50 0,-4-4 50 0,0-3-190 15,0 0 190-15,0 0-190 0,0 0 190 0,0 0-1510 16</inkml:trace>
  <inkml:trace contextRef="#ctx0" brushRef="#br0" timeOffset="154874.66">22140 11121 1524 0,'0'0'0'0,"10"16"0"15,1 9 0-15,-2-8 143 0,-4-5-143 0,-5-12 144 16,0-15-144-16,3 3 162 0,1 0-162 0,-2 3 163 16,-4 4-163-16,2 5 41 0,0 0-41 0,12-1 41 15,9-3-41-15,-2 2 6 0,6 1-6 0,-10 1 7 16,-4 0-7-16,5-4 34 0,-1 3-34 0,1-6 34 16,0-2-34-16,3 2 3 0,5-1-3 0,-11 2 3 15,-3 3-3-15,6-4 40 0,1 2-40 0,-4-4 41 0,-3 3-41 16,8-3 64-16,2 0-64 0,-7 4 65 0,-12 0-65 15,8 3 0-15,0 1 0 0,1-1 0 0,1-1 0 16,-1-1-1-16,-1-1 1 0,-9 5-1 0,9-3 1 0,-9 3-151 16,0 0 151-16,0 0-150 0,0 0 150 0,0 0-1562 15</inkml:trace>
  <inkml:trace contextRef="#ctx0" brushRef="#br0" timeOffset="191915.98">20456 10278 460 0,'0'0'0'0,"0"0"0"0,0 0 0 0,0 0 237 16,0 0-237-16,0 0 237 0,0 0-237 0,0 0 80 0,0 0-80 16,0 0 81-16,0 0-81 0,0 0 77 0,0 0-77 15,0 0 78-15,0 0-78 0,0 0 39 0,0 0-39 16,0 0 40-16,0 0-40 0,0 0 43 0,0 0-43 16,0 0 43-16,0 0-43 0,0 0 25 0,0 0-25 0,0 0 26 15,17 12-26-15,-17-12 35 0,0 0-35 0,9 9 35 16,1 3-35-16,-10-12 43 0,0 0-43 0,11 12 44 15,-3 2-44-15,-8-14 15 0,0 0-15 0,9 15 16 16,-2 4-16-16,-7-19 49 0,0 0-49 0,5 16 50 16,-1-4-50-16,-4-12 39 0,0 0-39 0,2 12 39 15,-1 0-39-15,-1-12-33 0,0 0 33 0,2 3-33 16,-2 2 33-16,0-5 2 0,0 0-2 0,0 0 2 16,2 7-2-16,-2-7 60 0,0 0-60 0,0 0 60 15,0 0-60-15,0 0 55 0,0 0-55 0,0 0 55 16,0 0-55-16,0 0 35 0,0 0-35 0,0 0 36 15,0 0-36-15,0 0 6 0,0 0-6 0,0 0 6 0,-2-10-6 16,2 10 0-16,0 0 0 0,-2-9 0 0,1-6 0 16,1 15 26-16,0 0-26 0,-2-16 26 0,0-1-26 15,2 17-3-15,0 0 3 0,-2-24-3 0,2-3 3 0,0 27-40 16,0 0 40-16,-3-31-40 0,-1-2 40 0,4 33 48 16,0 0-48-16,-1-39 48 0,-6-4-48 0,7 43-15 15,0 0 15-15,-2-41-15 0,-2-6 15 0,4 47 22 16,0 0-22-16,0-44 22 0,4 1-22 0,-4 43-9 15,0 0 9-15,0-42-8 0,2 3 8 0,-2 39 4 16,0 0-4-16,0-45 4 0,-2 4-4 0,2 41 0 16,0 0 0-16,-5-44 0 0,1-1 0 0,4 45 0 0,0 0 0 15,-3-36 0-15,-1 2 0 0,4 34 43 0,0 0-43 16,-1-33 43-16,-3 2-43 0,4 31-20 0,0 0 20 16,-2-31-19-16,-1-1 19 0,3 32 23 0,0 0-23 15,0-33 24-15,-4 2-24 0,4 31-5 0,0 0 5 0,0-33-5 16,0-1 5-16,0 34 1 0,0 0-1 0,0-29 2 15,-1 3-2-15,1 26-7 0,0 0 7 0,-4-29-6 16,-1-4 6-16,5 33 0 0,0 0 0 0,-4-27 1 16,1 3-1-16,3 24-4 0,0 0 4 0,0-22-3 15,-4 1 3-15,4 21 0 0,0 0 0 0,-1-21 0 16,1 6 0-16,0 15 1 0,0 0-1 0,0-19 2 16,0 4-2-16,0 15-1 0,0 0 1 0,0-14 0 15,0 2 0-15,0 12-21 0,0 0 21 0,0-10-21 16,0 1 21-16,0 9 0 0,0 0 0 0,0-9 0 15,-2-1 0-15,2 10-2 0,0 0 2 0,-2-5-1 16,2-4 1-16,0 9 0 0,0 0 0 0,0 0 0 0,-7-10 0 16,7 10 1-16,0 0-1 0,0 0 1 0,-5-5-1 15,5 5 1-15,0 0-1 0,0 0 1 0,-4-9-1 16,4 9 25-16,0 0-25 0,0 0 26 0,0 0-26 0,0 0-12 16,0 0 12-16,0 0-12 0,0 0 12 15,0 0 4-15,0 0-4 0,0 0 5 0,0 0-5 0,0 0-2 16,0 0 2-16,0 0-1 0,-10 14 1 0,10-14 2 15,0 0-2-15,-9 12 3 0,-1 7-3 0,10-19-18 16,0 0 18-16,-11 19-18 0,-3 5 18 0,14-24 14 16,0 0-14-16,-12 33 15 0,-4-3-15 0,16-30 1 0,0 0-1 15,-12 37 1-15,2-1-1 0,10-36 1 0,0 0-1 16,-14 36 1-16,1-2-1 0,13-34 15 0,0 0-15 16,-12 29 16-16,3-7-16 0,9-22 14 0,0 0-14 0,-12 23 15 15,0-4-15-15,12-19 45 0,0 0-45 16,-11 15 45-16,1-3-45 0,10-12 3 0,0 0-3 0,-9 9 3 15,2-2-3-15,7-7 46 0,0 0-46 0,0 0 47 16,-9 5-47-16,9-5 0 0,0 0 0 0,0 0 0 16,-8-9 0-16,8 9 0 0,0 0 0 0,-2-12 0 15,0 0 0-15,2 12 5 0,0 0-5 0,2-22 5 16,5-4-5-16,-7 26-5 0,0 0 5 0,5-31-5 16,2-2 5-16,-7 33 1 0,0 0-1 0,9-34 1 15,0-2-1-15,-9 36-1 0,0 0 1 0,12-36-1 16,2 0 1-16,-14 36 33 0,0 0-33 0,14-31 33 15,-2 2-33-15,-12 29-30 0,0 0 30 0,12-27-30 16,-1 1 30-16,-11 26 1 0,0 0-1 0,10-23 2 16,-1 5-2-16,-9 18 0 0,0 0 0 0,7-12 0 0,-4 0 0 15,-3 12 18-15,0 0-18 0,4-12 19 0,-2 0-19 16,-2 12-15-16,0 0 15 0,3-9-14 0,-1 2 14 0,-2 7 9 16,0 0-9-16,5-7 10 0,-5 2-10 0,0 5-4 15,0 0 4-15,0 0-4 0,4-9 4 0,-4 9-4 16,0 0 4-16,0 0-3 0,0 0 3 0,0 0-29 15,0 0 29-15,0 0-29 0,0 0 29 0,0 0 0 16,0 0 0-16,0 0 0 0,5 13 0 0,-5-13-3 16,0 0 3-16,5 8-3 0,2 8 3 0,-7-16-1 15,0 0 1-15,7 17 0 0,2 2 0 0,-9-19-2 0,0 0 2 16,9 18-1-16,1 3 1 0,-10-21 0 0,0 0 0 16,11 21 0-16,-3 1 0 0,-8-22 44 0,0 0-44 15,13 24 44-15,-1 3-44 0,-12-27-46 0,0 0 46 16,12 24-46-16,-1 0 46 0,-11-24 16 0,0 0-16 15,12 26 17-15,2 0-17 0,-14-26 1 0,0 0-1 0,12 21 2 16,-3-4-2-16,-9-17-15 0,0 0 15 0,8 12-14 16,-1 0 14-16,-7-12 24 0,0 0-24 0,9 10 25 15,-4-3-25-15,-5-7-1 0,0 0 1 0,6 8 0 16,1-6 0-16,-7-2-203 0,0 0 203 0,0 0-203 16,8 7 203-16,3 0-1435 0</inkml:trace>
  <inkml:trace contextRef="#ctx0" brushRef="#br0" timeOffset="194096.34">17459 10356 393 0,'0'0'0'0,"7"10"0"0,7 11 0 0,-14-21 157 15,0 0-157-15,0 0 157 0,0-16-157 0,-3 8 172 16,-1-5-172-16,4 13 172 0,-2-8-172 0,2 8 128 16,0 0-128-16,0 0 128 0,0 0-128 0,0 0 98 15,0 0-98-15,0 0 98 0,0 0-98 0,0 0 64 16,0 0-64-16,0 0 65 0,0 0-65 0,0 0 76 0,0 0-76 16,0 0 77-16,0 0-77 0,0 0 37 0,0 0-37 15,0 0 38-15,0 0-38 0,0 0 2 0,4 8-2 16,-4-8 2-16,5 6-2 0,-5-6 1 0,2 12-1 0,0-5 1 15,-1 1-1-15,3 2 3 0,-4 1-3 0,0-1 3 16,0-1-3-16,0 3 5 0,0 3-5 16,0-3 5-16,2 4-5 0,-2 1 21 0,-2 5-21 0,2 2 21 15,2-3-21-15,-2 3 22 0,-2 3-22 0,2-10 22 16,2-3-22-16,-1 3 15 0,1-1-15 0,2 1 15 16,-3-2-15-16,3 4 1 0,-4-3-1 0,3-4 2 15,-3-4-2-15,2 4 5 0,0 0-5 0,3 0 6 16,-3 2-6-16,1 3-6 0,-1-5 6 0,3 3-5 15,-1-2 5-15,1 2-2 0,-3 6 2 0,1-3-1 16,3 3 1-16,-3 5 0 0,1 1 0 0,-3-10 1 16,1-8-1-16,0 5 24 0,-2 1-24 0,3 6 25 15,-3 3-25-15,0-2 32 0,0-1-32 0,4-6 33 0,1-5-33 16,-3 2-2-16,0 0 2 0,3-1-2 0,-5-1 2 16,2 4-15-16,-1 1 15 0,1-4-14 0,0-5 14 15,0 1-1-15,1 4 1 0,-1 1-1 0,1 0 1 0,1 0 0 16,-1 3 0-16,2-6 1 0,-3-1-1 0,0 4 3 15,-4 0-3-15,4 4 4 0,0-1-4 0,-2 2 8 16,-2 4-8-16,4-7 9 0,1-6-9 0,-3 4 8 16,2 2-8-16,-2-4 8 0,0-3-8 0,0 5 3 15,2 0-3-15,-1-2 4 0,3-3-4 0,-4 0 6 16,-5 3-6-16,5-1 6 0,0 0-6 0,-2-1 3 0,0 1-3 16,-1-2 3-16,3-1-3 0,-2 3 0 0,0-4 0 15,2 2 0-15,0-2 0 0,-2 2 34 0,-3-2-34 16,5-5 35-16,0 11-35 0,0-11 4 0,-3 12-4 15,3-12 5-15,0 5-5 0,0-5 28 0,0 7-28 0,0-7 28 16,0 0-28-16,0 0 42 0,-4 6-42 0,4-6 43 16,-1 6-43-16,1-6 0 0,-2 6 0 0,2-6 0 15,0 0 0-15,0 0 5 0,0 0-5 0,0 0 6 16,0 0-6-16,0 0 24 0,0 0-24 0,0 0 25 16,0 0-25-16,0 0 0 0,0 0 0 0,0 0 0 15,0 0 0-15,0 0 43 0,0 0-43 0,0 0 44 16,0 0-44-16,0 0-12 0,-9 0 12 0,9 0-12 15,-5-1 12-15,5 1 30 0,-9-9-30 0,9 9 30 16,-5-8-30-16,1 1-6 0,-3-4 6 0,6 5-6 16,-5-1 6-16,3-2 0 0,-4 1 0 0,5-5 0 15,-1 0 0-15,-3-4-18 0,-4-2 18 0,5 7-18 16,-1 3 18-16,6 9-10 0,0 0 10 0,-7-19-9 0,0-6 9 16,7 25-5-16,0 0 5 0,-7-23-5 0,2-1 5 15,5 24 4-15,0 0-4 0,-5-20 5 0,-2-1-5 16,7 21-1-16,0 0 1 0,-5-14-1 0,1 1 1 0,4 13-1 15,0 0 1-15,-7-12 0 0,5 3 0 0,2 9 46 16,0 0-46-16,-5-7 46 0,4 0-46 0,1 7-58 16,0 0 58-16,0 0-58 0,-2-8 58 0,2 8 13 15,0 0-13-15,0 0 14 0,0 0-14 0,0 0-3 16,0 0 3-16,0 0-2 0,0 0 2 0,0 0-1 16,0 0 1-16,0 0-1 0,0 0 1 0,0 0-7 0,0 0 7 15,0 0-7-15,0 0 7 0,0 0 25 0,0 0-25 16,0 0 26-16,0 0-26 0,0 0-41 0,0 0 41 15,0 0-40-15,0 0 40 0,0 0 39 0,0 0-39 16,0 0 39-16,0 0-39 0,0 0-9 0,0 0 9 0,0 0-9 16,5 3 9-16,-5-3 0 0,0 0 0 0,0 0 0 15,12 3 0-15,-12-3 0 0,0 0 0 0,9 6 0 16,0 0 0-16,-9-6-7 0,0 0 7 0,12 13-6 16,0-1 6-16,-12-12 9 0,0 0-9 0,14 15 10 15,-2 2-10-15,-12-17 26 0,0 0-26 0,14 22 26 16,2 4-26-16,-16-26-2 0,0 0 2 0,14 23-1 15,0 1 1-15,-14-24 56 0,0 0-56 0,12 18 57 16,0 0-57-16,-12-18-23 0,0 0 23 0,9 17-22 16,0 0 22-16,-9-17 39 0,0 0-39 0,9 17 40 15,-4-5-40-15,-5-12 2 0,0 0-2 0,7 10 2 16,-4-1-2-16,-3-9 0 0,0 0 0 0,0 0 0 0,7 9 0 16,-7-9 39-16,0 0-39 0,0 0 39 0,7 5-39 15,-7-5 46-15,0 0-46 0,0 0 46 0,9-2-46 16,-9 2-7-16,0 0 7 0,9-7-7 0,1-5 7 0,-10 12 24 15,0 0-24-15,13-19 25 0,2-8-25 0,-15 27 13 16,0 0-13-16,13-29 13 0,1-7-13 0,-14 36-13 16,0 0 13-16,13-37-13 0,3 3 13 0,-16 34 0 15,0 0 0-15,14-31 0 0,0 6 0 0,-14 25 3 16,0 0-3-16,12-28 3 0,-1 6-3 0,-11 22 0 16,0 0 0-16,14-23 1 0,-5 5-1 0,-9 18-19 15,0 0 19-15,8-19-18 0,-2 5 18 0,-6 14-51 0,0 0 51 16,5-10-51-16,-2 1 51 0,-3 9-282 0,0 0 282 15,2-7-281-15,-2 2 281 0,2-7-1522 0</inkml:trace>
  <inkml:trace contextRef="#ctx0" brushRef="#br0" timeOffset="200229.39">16418 10350 382 0,'0'0'0'0,"0"0"0"0,0-12 0 0,0 12 284 16,0 0-284-16,0 0 285 0,0 0-285 0,0 0 193 15,0 0-193-15,0 0 193 0,0 0-193 0,0 0 66 16,0 0-66-16,0 0 67 0,0 0-67 0,0 0 3 0,0 0-3 16,0 0 4-16,0 0-4 0,0 0 8 0,0 0-8 15,0 0 8-15,0 0-8 0,0 0 39 0,0 0-39 16,0 0 39-16,0 0-39 0,0 0 51 0,0 0-51 15,0 0 52-15,0 0-52 0,0 0 0 0,0 0 0 0,0 0 0 16,3-8 0-16,-3 8 30 0,0 0-30 0,6-14 30 16,-1-6-30-16,2 2 58 0,2 0-58 0,-1-6 59 15,-1-2-59-15,0 2 11 0,0 0-11 0,-3 1 11 16,1 5-11-16,-1-5 41 0,1 3-41 0,-3 2 41 16,1 3-41-16,-3 15 21 0,0 0-21 0,4-26 21 15,1-3-21-15,2-2-1 0,2 4 1 0,-6 6-1 16,2 7 1-16,-3-3-1 0,0 4 1 0,-1-12 0 15,3 1 0-15,-4-6-1 0,0-6 1 0,2 17 0 16,-2 10 0-16,1-8 26 0,-1 1-26 0,0-6 26 16,0-9-26-16,0 6 13 0,0-3-13 0,0 7 14 15,2 9-14-15,-2 0 3 0,-2 0-3 0,1-6 3 0,-1-5-3 16,-2 1 7-16,4-2-7 0,0 8 7 0,-1 10-7 16,1-6-6-16,-2 3 6 0,2-10-5 0,-2-5 5 15,2 3 0-15,0-6 0 0,0 6 0 0,-3 6 0 0,3 0-2 16,-2-4 2-16,2 2-1 0,-2-8 1 0,1 7 32 15,1-1-32-15,-4 5 33 0,4 4-33 16,0-2-13-16,0 0 13 0,0-2-12 0,0 0 12 0,0-1 6 16,4-2-6-16,-4 5 7 0,-4 3-7 0,4-1-4 15,0-1 4-15,0 1-3 0,0 2 3 0,0-4-1 16,0 0 1-16,0 0-1 0,0-4 1 0,0-3-4 16,0 2 4-16,0 5-3 0,0 3 3 0,0 3 0 15,0-1 0-15,0-9 0 0,0-1 0 0,0 0 7 0,0 1-7 16,0 4 8-16,0 6-8 0,0-3-9 0,0 2 9 15,0 7-8-15,0-8 8 0,0 8 33 0,0-11-33 0,0 11 34 16,0-7-34-16,0 7-24 0,0-6 24 0,0 6-23 16,0 0 23-16,0 0 14 0,0 0-14 0,0 0 15 15,0 0-15-15,0 0-1 0,0 0 1 0,0 0-1 16,0 0 1-16,0 0 0 0,0 0 0 0,0 0 1 16,0 0-1-16,0 0 34 0,0 0-34 0,0 0 34 15,0-7-34-15,0 7-1 0,0-5 1 0,0 5-1 16,0-11 1-16,0 11 3 0,0 0-3 0,0 0 3 15,0 0-3-15,0 0 32 0,-7 2-32 0,7-2 32 16,-10 9-32-16,1-4-1 0,0 5 1 0,0 2-1 16,1 2 1-16,-1 5 19 0,-3 5-19 0,3-6 20 15,2-5-20-15,-2 4-1 0,0-2 1 0,2 4-1 16,0-4 1-16,0 3 10 0,0 0-10 0,4-5 10 16,-1-8-10-16,1 2-23 0,1 1 23 0,-5-1-22 0,2 2 22 15,0 3 9-15,-4-4-9 0,6-1 9 0,-1-4-9 16,4-3 3-16,-5 11-3 0,5-11 3 0,-9 12-3 0,4-5 2 15,1 1-2-15,4-8 2 0,-8 9-2 0,8-9 36 16,-9 7-36-16,9-7 36 0,0 0-36 0,0 0-15 16,0 0 15-16,0 0-15 0,0 0 15 0,0 0-20 15,0 0 20-15,0 0-20 0,0 0 20 0,0 0-1 16,0 0 1-16,0 0-1 0,0 0 1 0,0 0 21 16,0 0-21-16,0 0 21 0,0 0-21 0,0 0 0 15,5-9 0-15,-1 0 0 0,-3 3 0 0,3-3 6 0,1 0-6 16,2-1 7-16,-2-2-7 0,2 0-4 0,2 0 4 15,-4 0-3-15,1 4 3 0,1-4-10 0,-2-1 10 0,2-2-9 16,0-6 9-16,1 3 1 16,3-6-1-16,-8 8 1 0,3 1-1 0,-3-1-4 0,4 2 4 15,0-1-4-15,2 0 4 0,-4-1 11 0,4 1-11 0,-2 3 11 16,-5 7-11-16,5-7-3 0,-4 3 3 16,2 2-3-16,-3-3 3 0,2 3 6 0,1 0-6 0,-5 7 6 15,3-9-6-15,-3 9-1 0,6-6 1 0,-6 6-1 16,7-7 1-16,-7 7 8 0,5-5-8 0,-5 5 8 15,0 0-8-15,0 0 4 0,0 0-4 0,0 0 5 16,0 0-5-16,0 0 0 0,0 0 0 0,0 0 1 16,0 0-1-16,0 0 3 0,0 0-3 0,0 0 3 15,0 0-3-15,0 0 17 0,0 0-17 0,0 0 17 16,0 0-17-16,0 0 44 0,7 0-44 0,-7 0 45 0,9 0-45 16,-9 0-2-16,8 3 2 0,-8-3-1 0,5 5 1 15,-5-5 0-15,13 10 0 0,-13-10 0 0,8 9 0 16,-8-9 3-16,11 7-3 0,-1 1 3 0,-1 5-3 0,0 0-1 15,1 1 1-15,1-2 0 0,3 3 0 0,-2 3 26 16,-1-1-26-16,-4-7 26 0,-6-10-26 0,-1 0-2 16,0 0 2-16,7 12-2 0,5 7 2 15,-1 2 24-15,-2-4-24 0,-2-7 25 0,-4-5-25 0,-3-5-4 16,0 0 4-16,0 0-4 0,7 10 4 0,-7-10 0 16,11 12 0-16,-11-12 0 0,5 9 0 0,-5-9 0 15,0 0 0-15,0 0 0 0,0 0 0 0,0 0 0 16,0 0 0-16,0 0 1 0,0 0-1 0,0 0-64 0,0 0 64 15,0 0-63-15,0 0 63 0,0 0-787 0,0 0 787 16,0 0-787-16,0 0 787 0,0 0-441 0</inkml:trace>
  <inkml:trace contextRef="#ctx0" brushRef="#br0" timeOffset="201856.53">16462 10526 1099 0,'0'0'0'16,"7"-16"0"-16,-4-11 0 0,-3 27 204 0,0 0-204 15,0 0 204-15,-12-2-204 0,12 2 65 0,0 0-65 16,-7 2 66-16,-2 1-66 0,9-3 83 0,0 0-83 16,-5 0 83-16,-2-5-83 0,7 5 24 0,0 0-24 0,-2-7 25 15,-1-5-25-15,3 12 3 0,0 0-3 0,3-19 4 16,-1-5-4-16,-2 24 17 0,0 0-17 0,7-26 17 15,2-4-17-15,-9 30 0 0,0 0 0 0,8-33 0 16,-1-1 0-16,-7 34 37 0,0 0-37 0,7-36 38 16,0-11-38-16,-7 47 35 0,0 0-35 0,9-44 36 15,-4 1-36-15,-5 43 44 0,0 0-44 0,7-42 45 16,0 3-45-16,-7 39 0 0,0 0 0 0,7-39 1 16,2 3-1-16,-9 36 34 0,0 0-34 0,9-40 35 15,-1 1-35-15,-8 39 40 0,0 0-40 0,9-43 41 0,3-2-41 16,-12 45-10-16,0 0 10 0,9-50-9 0,0 2 9 15,-9 48 0-15,0 0 0 0,7-41 0 0,-2-4 0 16,-5 45 7-16,0 0-7 0,4-41 7 0,1 0-7 0,-5 41 3 16,0 0-3-16,0-38 3 0,2 1-3 0,-2 37 43 15,0 0-43-15,0-43 44 0,0-4-44 0,0 47 2 16,0 0-2-16,0-46 2 0,1-4-2 0,-1 50 1 16,0 0-1-16,2-48 1 0,-2 2-1 0,0 46-1 15,0 0 1-15,4-41-1 0,-4-2 1 0,3 10 0 16,2 6 0-16,-5 3 0 0,0 8 0 0,0-1 36 15,0 3-36-15,-3-6 37 0,-1-4-37 0,3 0 6 16,1 0-6-16,-4 1 6 0,4-1-6 0,0 0 0 0,0-2 0 16,0 8 1-16,4 2-1 0,-4 16 8 0,0 0-8 0,0-24 8 15,1-9-8-15,-1 33 2 0,0 0-2 0,2-30 3 16,0-6-3-16,1 3 18 0,1 2-18 0,-2 7 18 16,1 3-18-16,-3-1 1 0,2-2-1 0,0-5 1 15,-1-9-1-15,3 6 1 0,1-3-1 0,-1 13 1 16,-1 6-1-16,-3 16 0 0,0 0 0 0,2-25 0 15,5-4 0-15,-2 1-2 0,-1-1 2 0,-1 12-2 16,-1 12 2-16,1-7 2 0,-3 3-2 0,0-12 2 16,-3-6-2-16,6-1-11 0,-3-2 11 0,0 2-11 15,0 8 11-15,2-4 14 0,0-4-14 0,3 6 15 16,-3 5-15-16,1-4-9 0,1 2 9 0,-4 4-8 16,0 6 8-16,0-3 24 0,-4 3-24 0,2-1 25 15,1 5-25-15,-1-5-2 0,2-1 2 0,0 5-1 16,0-1 1-16,0 2 1 0,-3-2-1 0,3 7 2 0,-2-12-2 15,2 7-7-15,-2-6 7 0,2 6-7 0,-2-2 7 16,2 7 0-16,0-12 0 0,0 12 0 0,-3-5 0 16,3 5-10-16,-2-8 10 0,2 8-10 0,0 0 10 15,0 0 0-15,0 0 0 0,0 0 0 0,0 0 0 0,0 0 0 16,0 0 0-16,0 0 0 0,0 0 0 0,0 0-3 16,0 0 3-16,0 0-3 0,0 0 3 0,0 0 36 15,0 0-36-15,0 0 36 0,-3-7-36 0,3 7-13 16,-9-7 13-16,9 7-12 0,-9-5 12 0,9 5 12 0,-12 0-12 15,12 0 13-15,-9 3-13 0,9-3-3 16,-9 5 3-16,2 2-3 0,0 0 3 0,0 3 1 0,2 2-1 16,-4 0 2-16,2-1-2 0,-1 4-2 0,-1-3 2 0,0 2-2 15,0-1 2-15,1 8 18 0,-1 0-18 16,0-2 19-16,2 5-19 0,-1 0 34 0,-3 3-34 0,4-8 34 16,2-2-34-16,1 0-37 0,-1 0 37 0,2 1-36 15,1-3 36-15,-5-1 41 0,2 1-41 0,1-5 41 16,1-1-41-16,1 3-17 0,-3-5 17 0,1 2-16 15,4-1 16-15,-5-3 28 0,1 0-28 0,4-5 28 16,0 0-28-16,0 0-11 0,0 0 11 0,0 0-10 16,0 0 10-16,0 0-1 0,0 0 1 0,0 0-1 15,0 0 1-15,0 0 27 0,0 0-27 0,0 0 27 16,0 0-27-16,0 0-6 0,6-10 6 0,-3 2-6 16,1-4 6-16,3 0 7 0,0-9-7 0,5-5 7 15,-3-3-7-15,-1-2-15 0,5-1 15 0,-5 6-14 0,-1 5 14 16,4 1 7-16,-1-3-7 0,1 6 8 15,-1 0-8-15,4 0-5 0,5 0 5 0,-5-1-4 0,0 6 4 16,2-3 0-16,0 0 0 0,-6 4 0 0,-1 6 0 0,3-3-31 16,2-3 31-16,-5 3-31 0,-2 1 31 15,2-2 12-15,5-5-12 0,-7 8 13 0,-2 2-13 0,-5 4-5 16,9-12 5-16,-4 4-5 0,2-3 5 0,-4 1 0 16,4-2 0-16,-7 12 0 0,7-7 0 0,-7 7 18 15,0 0-18-15,0 0 18 0,0 0-18 0,0 0-10 16,0 0 10-16,0 0-9 0,0 0 9 0,0 0-3 15,0 0 3-15,0 0-3 0,0 0 3 0,0 0-3 16,0 0 3-16,0 0-2 0,2 7 2 0,0 2 19 0,0-4-19 16,1 5 20-16,-3 2-20 0,0 2-3 0,0 5 3 15,0-4-3-15,0 2 3 0,0 6 32 0,0 1-32 16,0 0 33-16,0 0-33 0,0 3-38 0,4 2 38 0,-3-6-37 16,3-8 37-16,-4 9 24 0,3 0-24 0,3-3 25 15,-1-2-25-15,4 1-7 0,-1-1 7 0,-1-10-7 16,-7-3 7-16,9 3-1 0,-4 0 1 0,-5-9-1 15,9 6 1-15,-2 0-217 0,3-6 217 0,-3 3-217 16,-1-3 217-16,6 0-1619 0</inkml:trace>
  <inkml:trace contextRef="#ctx0" brushRef="#br0" timeOffset="204022.05">15831 10395 886 0,'0'0'0'0,"0"0"0"16,0 0 0-16,0 0 47 0,0 0-47 0,0 0 47 15,0 0-47-15,0 0 43 0,0 0-43 0,0 0 44 16,0 0-44-16,0 0 8 0,0 0-8 0,0 0 9 15,0 0-9-15,0 0-6 0,0 0 6 0,0 0-5 16,0 0 5-16,0 0 82 0,0 0-82 0,0 0 83 0,0 0-83 16,0 0 163-16,0 0-163 0,0 0 163 0,0 0-163 15,0 0 111-15,0 0-111 0,0 0 111 0,0 0-111 16,0 0 64-16,0 0-64 0,0 0 65 0,0 0-65 0,0 0 36 16,0 0-36-16,0 0 36 0,0 0-36 0,0 0 0 15,0 0 0-15,0 0 1 0,0 0-1 0,0 0 9 16,0 0-9-16,0 0 10 0,5 43-10 0,-5-43 14 15,0 0-14-15,4 33 15 0,3 4-15 0,-7-37 33 16,0 0-33-16,8 45 33 0,5 0-33 0,-13-45 5 16,0 0-5-16,10 43 5 0,4-4-5 0,-14-39 85 15,0 0-85-15,9 41 86 0,0 0-86 0,-9-41 57 0,0 0-57 16,10 42 58-16,0-6-58 0,-10-36 69 16,0 0-69-16,9 43 70 0,2 1-70 0,-11-44 3 0,0 0-3 15,12 48 4-15,0 2-4 0,-12-50 2 0,0 0-2 0,12 48 3 16,1 0-3-16,-13-48 46 0,0 0-46 0,10 46 47 15,2-4-47-15,-12-42 0 0,0 0 0 0,9 43 0 16,-4-2 0-16,-5-41 0 0,0 0 0 0,6 43 0 16,1 0 0-16,-7-43 45 0,0 0-45 0,3 42 45 15,-1 3-45-15,-2-45 6 0,0 0-6 0,0 41 6 16,2-1-6-16,-2-40 0 0,0 0 0 0,1 41 0 16,-1-2 0-16,0-39 14 0,0 0-14 0,0 42 15 15,0-8-15-15,0-34 0 0,0 0 0 0,0 45 0 16,0-3 0-16,0-42 31 0,0 0-31 0,0 48 31 15,0 4-31-15,0-52-7 0,0 0 7 0,0 48-6 16,0 0 6-16,0-48-3 0,0 0 3 0,0 45-2 0,0-2 2 16,0-43 0-16,0 0 0 0,0 41 0 0,-1 2 0 15,-1-6 0-15,0-2 0 0,2-6 0 0,0-2 0 16,0 3 43-16,0-1-43 0,0 0 44 0,2-2-44 0,0 3-17 16,-2-3 17-16,1-8-17 0,-1-2 17 0,0-17 7 15,0 0-7-15,4 28 7 0,-4-3-7 0,2 1 4 16,-1 0-4-16,1-11 4 0,-2-5-4 0,3-1 29 15,-3-2-29-15,0 10 29 0,4 4-29 0,-2 4 0 16,1 3 0-16,-3-9 0 0,0-5 0 0,2-1 3 16,0 4-3-16,-1 6 3 0,3-1-3 0,-1 2 2 15,-1 3-2-15,2-13 3 0,-4-3-3 0,1 1 1 0,1-6-1 16,0 12 2-16,1 4-2 0,-3 0 1 0,4 1-1 16,-4-8 1-16,3-3-1 0,3 2 0 0,-6-2 0 15,1 10 0-15,1 2 0 0,0 3 0 0,1-1 0 0,-3 0 1 16,0-2-1-16,2-3 12 0,2 1-12 0,-1 0 13 15,-3 1-13-15,2-5 0 0,-2 0 0 0,2-1 0 16,-2-2 0-16,1 2-3 0,3 1 3 0,-1-5-3 16,-1 3 3-16,2-1-1 0,-4-1 1 0,0-4 0 15,0-3 0-15,0 2 1 0,0-1-1 0,0-1 1 16,0 0-1-16,0 2 5 0,0-3-5 0,0-6 5 16,0 11-5-16,0-11 15 0,0 10-15 0,0-10 16 15,0 0-16-15,0 0-1 0,0 0 1 0,0 0-1 16,0 0 1-16,0 0-2 0,0 9 2 0,0-9-1 15,0 0 1-15,0 0 0 0,0 0 0 0,0 0 0 16,0 0 0-16,0 0 0 0,0 0 0 0,0 0 0 0,0 0 0 16,0 0-1-16,0 0 1 0,0 0-1 0,0 0 1 15,0 0-4-15,-7 0 4 0,7 0-3 0,-7 0 3 16,7 0-1-16,-11-6 1 0,11 6 0 0,-10-6 0 16,1 0 0-16,-2 0 0 0,4 0 0 0,4 1 0 0,-6-2-5 15,2 0 5-15,0 1-5 0,4 0 5 0,-6-2 0 16,2 1 0-16,2-2 0 0,-2 6 0 0,0-7-3 15,0 1 3-15,2 2-3 0,-2 0 3 16,-2 1-3-16,0-6 3 0,4 5-2 0,-2 2 2 0,0-4-18 16,-2 2 18-16,2 0-18 0,-2-1 18 0,1-4-8 15,-1-6 8-15,4 8-8 0,1 5 8 0,-3-9 0 16,6 1 0-16,-5 1 0 0,3-4 0 0,-2 1 0 0,1-4 0 16,-1 8 0-16,3 8 0 0,0-6 0 0,2 3 0 15,0-1 0-15,-3 0 0 0,1-2 0 0,-1 1 0 16,3 8 0-16,-4-9 0 0,4 9-1 0,0 0 1 0,0 0 0 15,0 0 0-15,0 0 0 0,-3-7 0 0,3 7 0 16,0 0 0-16,0 0-1 0,0 0 1 0,0 0 0 16,0 0 0-16,0 0-8 0,0 0 8 0,0 0-7 15,0 0 7-15,0 0-9 0,0 0 9 0,0 0-8 16,0 0 8-16,0 0-1 0,0 0 1 0,0 0-1 16,0 0 1-16,0 0-8 0,0 0 8 0,0 0-8 15,10 11 8-15,-3-6 1 0,0 3-1 0,2 1 2 16,-4 1-2-16,2 4-3 0,3 3 3 0,1-2-3 15,3 3 3-15,-4 1 0 0,1-4 0 0,-2-1 1 16,-1-4-1-16,1 2-2 0,0 0 2 0,0 0-1 16,-1 3 1-16,3 1 6 0,-1-2-6 0,-1-4 7 0,-7-1-7 15,5-1-4-15,1 1 4 0,-2-2-3 0,-1-2 3 16,2 0 1-16,2 0-1 0,-1 0 2 0,-4-1-2 16,5 1-3-16,-1 0 3 0,-8-5-2 0,9 5 2 15,-9-5 28-15,12 3-28 0,-12-3 28 0,11 0-28 0,-4-1-6 16,2-1 6-16,-1-3-5 0,-4 1 5 0,5-2 2 15,5-3-2-15,-4-3 2 0,4-3-2 0,2-6-2 16,-1-5 2-16,-4 9-1 0,-1 2 1 0,1-11 0 16,-2-3 0-16,1-7 1 0,4-6-1 0,-2 3-131 15,2 1 131-15,0 0-131 0,-2 1 131 0,15-39-191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33:35.7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21 12425 695 0,'0'0'0'0,"0"0"0"0,-9-30 0 16,13 21 161-16,1 5-161 0,-5 4 162 0,12-3-162 0,0 1 92 16,4 2-92-16,-4 0 93 0,1-1-93 0,2 1 64 15,1-2-64-15,-2 2 64 0,-4 0-64 16,-10 0 38-16,0 0-38 0,18 2 38 0,6-1-38 0,-24-1 54 16,0 0-54-16,27 2 55 0,-5-2-55 0,-22 0 53 15,0 0-53-15,28-2 54 0,4-3-54 0,-32 5 56 16,0 0-56-16,33-5 56 0,2-5-56 0,-35 10 0 15,0 0 0-15,37-9 0 0,3 1 0 0,-40 8 33 0,0 0-33 16,43-7 33-16,3 0-33 0,-46 7 16 16,0 0-16-16,45-2 17 0,-3 6-17 0,-42-4 28 0,0 0-28 15,47 6 28-15,2 3-28 0,-49-9 0 0,0 0 0 16,47 12 1-16,2 0-1 0,-49-12 34 0,0 0-34 0,55 10 34 16,0 1-34-16,-55-11 0 0,0 0 0 0,60 8 0 15,1-3 0-15,-61-5 0 0,0 0 0 0,75 6 0 16,14-6 0-16,-89 0 13 0,0 0-13 0,81 0 13 15,1-6-13-15,-82 6 15 0,0 0-15 0,78-6 15 16,-4-5-15-16,-74 11 1 0,0 0-1 0,77-10 2 16,-6 0-2-16,-71 10 18 0,0 0-18 0,74-9 18 15,1-3-18-15,-75 12 0 0,0 0 0 0,77-12 0 16,-6-7 0-16,-71 19 13 0,0 0-13 0,75-15 13 16,2-1-13-16,-77 16 16 0,0 0-16 0,75-13 17 15,6 1-17-15,-81 12 50 0,0 0-50 0,80-11 51 16,-3 6-51-16,-77 5-1 0,0 0 1 0,79-7-1 0,-6 2 1 15,-73 5 7-15,0 0-7 0,73 0 8 0,2-3-8 16,-75 3 9-16,0 0-9 0,77-2 10 0,-2-2-10 16,-75 4 22-16,0 0-22 0,79-3 23 0,1-4-23 0,-80 7 8 15,0 0-8-15,83-5 8 0,2-5-8 16,-85 10 1-16,0 0-1 0,84-5 1 0,-2-1-1 0,-82 6 9 16,0 0-9-16,89-1 10 0,-3-1-10 0,-86 2-5 15,0 0 5-15,91-2-5 0,1 1 5 0,-92 1 24 16,0 0-24-16,93-4 25 0,1 1-25 0,-94 3 3 15,0 0-3-15,100-5 3 0,3-2-3 0,-103 7-2 16,0 0 2-16,103-5-1 0,4-1 1 0,-107 6 9 0,0 0-9 16,108 0 9-16,0 2-9 0,-108-2-2 0,0 0 2 15,107 7-1-15,1 3 1 0,-108-10 14 0,0 0-14 16,112 12 15-16,0 2-15 0,-14-2-8 0,-11 0 8 16,-8-3-8-16,-11-1 8 0,3-1 9 0,3 0-9 0,-4 2 9 15,-9-1-9-15,7-1 0 0,2 2 0 0,-6-3 0 16,-2 5 0-16,8 4 0 0,5 4 0 0,-7-7 0 15,-4-5 0-15,5 0 51 0,0-4-51 0,3 4 51 16,-2 0-51-16,-2 1 22 0,2-2-22 0,-2 1 22 16,-1-6-22-16,-1-1 13 0,4-1-13 0,-2 2 14 15,-2 1-14-15,-6 3 21 0,-13 0-21 0,4-3 21 16,-3-4-21-16,17 1-27 0,9-8 27 0,-3 6-27 16,3-1 27-16,-6 4 47 0,-4 4-47 0,-10-4 47 15,-6-7-47-15,18-2-32 0,9-3 32 0,2 0-32 16,-4 0 32-16,-3 0 11 0,-2 0-11 0,2-2 11 0,-3 4-11 15,3 1 39-15,-2 4-39 0,-4-2 39 0,1 2-39 16,5 4-33-16,2-5 33 0,-3 1-32 16,-2-3 32-16,-67 8 6 0,0 0-6 0,87-14 6 0,18-3-6 15,-105 17 0-15,0 0 0 0,112-17 0 0,14-4 0 0,-126 21 34 16,0 0-34-16,127-19 35 0,8-1-35 16,-20 4-7-16,-12 1 7 0,-14 1-7 0,-10 4 7 0,-1 1 0 15,-1-3 0-15,-5 5 1 0,-9 4-1 0,3-1-11 16,1 3 11-16,-4-6-10 0,-4 2 10 0,6 5 0 15,1 1 0-15,-8-1 1 0,-1-1-1 0,-10 1 0 16,-6 1 0-16,2 1 0 0,-1 1 0 0,5 3 7 0,4-5-7 16,-4 3 8-16,-1 3-8 0,1-2 57 0,0 2-57 15,-5-1 57-15,-2 3-57 0,4 0 34 0,3-1-34 16,-3 1 34-16,-1 1-34 0,-2-1 4 0,-5 3-4 16,-3-2 5-16,-3 0-5 0,2 1 6 0,-1 1-6 0,-7-4 6 15,-6 1-6-15,6 1 32 0,-1-1-32 0,-4-1 32 16,-5 1-32-16,4 5-17 0,-1-6 17 0,-5 1-16 15,-3-2 16-15,5-2-31 0,4 3 31 0,-8-1-31 16,-1-2 31-16,0 2-98 0,-1 2 98 0,-8-9-97 16,0 0 97-16,0 0-165 0,0 0 165 0,0 0-164 15,-8 1 164-15,-5-1-313 0,-4-1 313 0,-6-4-313 16,-6-6 313-16,-24-2-1157 0</inkml:trace>
  <inkml:trace contextRef="#ctx0" brushRef="#br0" timeOffset="2463.77">4207 13788 561 0,'0'0'0'15,"0"0"0"-15,12-27 0 0,-12 27 147 0,0 0-147 0,9-4 147 16,-5 6-147-16,-4-2 155 0,0 0-155 0,8 2 156 16,6 3-156-16,-14-5 80 0,0 0-80 0,16 3 81 15,10 1-81-15,-26-4 38 0,0 0-38 0,32 3 38 16,3 1-38-16,-35-4 19 0,0 0-19 0,42 0 20 16,5-4-20-16,-47 4 62 0,0 0-62 0,52-2 62 15,4 1-62-15,-56 1 28 0,0 0-28 0,59-4 28 16,6-1-28-16,-65 5 69 0,0 0-69 0,87-7 70 15,24 2-70-15,-111 5 40 0,0 0-40 0,99-9 41 16,6 1-41-16,-105 8 42 0,0 0-42 0,110-5 42 16,2 0-42-16,-112 5 0 0,0 0 0 0,108-4 0 0,4 1 0 15,-112 3 50-15,0 0-50 0,112-5 50 0,8-4-50 16,-120 9 22-16,0 0-22 0,116-9 22 0,1-4-22 16,-117 13 19-16,0 0-19 0,120-12 20 0,10 0-20 0,-130 12 5 15,0 0-5-15,132-14 6 0,3 0-6 0,-135 14 1 16,0 0-1-16,138-10 1 0,7 0-1 0,-145 10-5 15,0 0 5-15,147-9-5 0,3 2 5 0,-150 7 3 16,0 0-3-16,150-5 3 0,7-4-3 0,-157 9 6 16,0 0-6-16,154-6 7 0,2-3-7 0,-156 9 56 15,0 0-56-15,162-9 56 0,2 3-56 0,-164 6-1 16,0 0 1-16,163-7 0 0,-4 5 0 0,-159 2 22 0,0 0-22 16,161-2 23-16,1 2-23 0,-162 0 24 0,0 0-24 15,164 2 25-15,4 3-25 0,-168-5 3 0,0 0-3 16,171 7 3-16,-3 3-3 0,-168-10 0 0,0 0 0 0,164 12 0 15,0 2 0-15,-164-14 8 0,0 0-8 0,159 12 8 16,-5 0-8-16,-154-12 3 0,0 0-3 0,157 14 3 16,1 1-3-16,-158-15 20 0,0 0-20 0,159 17 20 15,1 1-20-15,-160-18 22 0,0 0-22 0,159 17 23 16,-5 0-23-16,-154-17-2 0,0 0 2 0,156 17-1 16,-1 2 1-16,-155-19 40 0,0 0-40 0,156 17 40 15,-1-1-40-15,-155-16 6 0,0 0-6 0,150 17 6 16,-5 2-6-16,-145-19-20 0,0 0 20 0,147 13-19 15,0 1 19-15,-147-14 35 0,0 0-35 0,143 15 35 16,2-1-35-16,-145-14-10 0,0 0 10 0,145 12-10 16,-5 0 10-16,-140-12 28 0,0 0-28 0,141 10 28 0,-2-1-28 15,-139-9-5-15,0 0 5 0,134 7-4 0,2 2 4 16,-136-9-12-16,0 0 12 0,135 3-12 0,1 2 12 16,-136-5 40-16,0 0-40 0,142 4 40 0,-4 1-40 0,-138-5-31 15,0 0 31-15,134 3-31 0,-1-3 31 0,-133 0 12 16,0 0-12-16,135 0 13 0,3 0-13 0,-138 0 44 15,0 0-44-15,136-3 44 0,-3-2-44 0,-133 5-32 16,0 0 32-16,131-7-32 0,5-2 32 0,-136 9 48 16,0 0-48-16,134-8 49 0,3-3-49 0,-137 11-7 15,0 0 7-15,138-10-6 0,-7-2 6 0,-131 12-1 16,0 0 1-16,136-14 0 0,-3 2 0 0,-133 12 8 16,0 0-8-16,133-14 8 0,1-1-8 0,-134 15 8 0,0 0-8 15,129-15 9-15,4-1-9 0,-133 16 9 0,0 0-9 16,131-19 10-16,0-1-10 0,-131 20-1 0,0 0 1 0,135-19-1 15,-2 2 1-15,-133 17 0 0,0 0 0 0,134-21 1 16,-1-1-1-16,-27 8 0 0,-15 0 0 0,-7 6 1 16,-12 1-1-16,-2 0 0 0,-4 0 0 0,4 0 1 15,-5 2-1-15,1 5 32 0,0 0-32 0,-4-5 32 16,-1 1-32-16,3 1-1 0,5-2 1 0,-8 3-1 16,0 2 1-16,3-2-2 0,3 2 2 0,-6 2-2 15,0 5 2-15,-7-7 0 0,-10 0 0 0,7 0 1 16,-2 0-1-16,3 0 3 0,2-5-3 0,11 3 4 15,10-1-4-15,-3 1 31 0,-4 2-31 0,-12 0 31 16,-9 0-31-16,2-3 5 0,-6-1-5 0,8 2 5 16,0 2-5-16,13 0 5 0,6-1-5 0,-14 1 5 15,-5 0-5-15,-2 0 3 0,-4-2-3 0,8 2 3 0,-4-2-3 16,5 2 10-16,-4-1-10 0,13 1 11 16,11-2-11-16,-20 2 8 0,-11 0-8 0,1 0 8 0,0 0-8 15,3 0 1-15,4 2-1 0,-4-2 1 0,2 0-1 16,0 0 3-16,0 0-3 0,-2 0 3 0,-4 0-3 0,5 0 11 15,-3 1-11-15,-1-1 11 0,-4 2-11 0,0-2 1 16,4 0-1-16,-1 0 1 0,3 0-1 0,-4 0 15 16,0 2-15-16,-9-1 15 0,-2-1-15 0,8 0 3 15,1 0-3-15,-7 2 4 0,-5 2-4 0,5-1 0 16,6-3 0-16,-3 0 1 0,5 2-1 0,-5-1 30 0,3-1-30 16,-10 2 30-16,-8 0-30 0,9 0-4 0,0-2 4 15,5 0-3-15,1 0 3 0,5 0 13 0,-6 3-13 16,0-3 14-16,-2 2-14 0,-2-1 10 0,4-1-10 0,-3 2 11 15,-1-2-11-15,0 2 1 0,3 0-1 0,1 1 2 16,1-3-2-16,4 0 4 0,-3-3-4 0,-4 3 5 16,-5-2-5-16,6 2 0 0,2 0 0 0,-3 0 0 15,4 0 0-15,-2 2 34 0,-2 1-34 0,-8-3 35 16,-8 0-35-16,8 2 10 0,1-1-10 16,7 1 11-16,5-2-11 0,-1 0-2 0,0 0 2 0,-6 0-1 15,-3 0 1-15,2 0 15 0,1 0-15 0,3 0 15 16,1 0-15-16,-2 0-17 0,2-2 17 0,0 1-17 15,1-1 17-15,1 2 15 0,1-5-15 0,-4 3 16 16,-8-1-16-16,5 1-25 0,2 2 25 0,1 0-24 16,1 0 24-16,-4 0 52 0,1-3-52 0,-12 3 53 15,-2-2-53-15,3 0-46 0,0-1 46 0,0 1-46 16,2 2 46-16,-1 0 44 0,3 0-44 0,-11 0 45 0,-6 2-45 16,5-2-8-16,1 0 8 0,-2 0-7 0,-2 0 7 15,3 0-22-15,1 0 22 0,-7 0-22 0,-4 0 22 0,-3 0-53 16,9 0 53-16,-9 0-52 0,7 1 52 0,-7-1-86 15,10 0 86-15,-10 0-86 0,0 0 86 0,0 0-186 16,0 0 186-16,0 0-186 0,0 0 186 0,0 0-536 16,11 4 536-16,-11-4-535 0,8 5 535 0,1-3-959 15</inkml:trace>
  <inkml:trace contextRef="#ctx0" brushRef="#br0" timeOffset="6758.27">26810 14485 326 0,'0'0'0'0,"9"14"0"15,5 6 0-15,-7-8 250 0,-2-1-250 0,-5-11 251 16,-9-19-251-16,6 10 82 0,-1 2-82 0,-1 2 82 16,3-2-82-16,2 7 95 0,-3-5-95 0,3 5 95 15,0 0-95-15,0 0 74 0,0 0-74 0,0 0 74 16,0 0-74-16,0 0 63 0,0 0-63 0,0 0 63 15,0 0-63-15,0 0 6 0,0 0-6 0,0 0 6 16,0 0-6-16,0 0 61 0,1 5-61 0,-1-5 61 16,0 0-61-16,0 0 16 0,0 0-16 0,2 7 17 0,0 3-17 15,0 2 99-15,1 6-99 0,-1-6 99 0,0 0-99 16,-1-2 9-16,1 2-9 0,0 2 10 0,0 1-10 16,1 2 12-16,1 2-12 0,-1-4 12 0,-1-2-12 0,1 4 5 15,1 0-5-15,-1 3 5 0,1 3-5 0,-1-1 18 16,-1-1-18-16,2-2 18 0,-3-6-18 0,3 4 13 15,1 4-13-15,-5 1 14 0,2 7-14 0,0-1 9 16,-2 5-9-16,1-8 10 0,-1-2-10 0,2-1 1 16,-2 0-1-16,2-5 2 0,0 1-2 0,-1 0 0 15,1 0 0-15,-2-5 0 0,0-1 0 0,0 2-58 0,2-2 58 16,-2-3-57-16,0-2 57 0,0-1-193 0,0 3 193 16,2 0-192-16,-1-3 192 0,3 10-986 0</inkml:trace>
  <inkml:trace contextRef="#ctx0" brushRef="#br0" timeOffset="7876.42">26602 14658 382 0,'0'0'0'0,"0"0"0"0,16-3 0 0,-16 3 250 15,-21-12-250-15,5 0 251 0,-1-2-251 0,-1-3 136 16,1 1-136-16,4 3 136 0,5-1-136 0,-1-1 140 0,2-1-140 16,0 1 140-16,2-4-140 0,1 2 82 0,-3-2-82 15,6 3 83-15,-3 4-83 0,4 12 53 0,0 0-53 16,-2-24 54-16,1-5-54 0,1 29 40 0,0 0-40 0,0-29 40 15,1-5-40-15,5-4 15 0,-3 2-15 0,2 5 16 16,-1-2-16-16,4 2 48 0,5 2-48 0,-6 5 49 16,-2 4-49-16,-5 20-2 0,0 0 2 0,12-30-1 15,4-2 1-15,-16 32 6 0,0 0-6 0,19-33 6 16,6 2-6-16,-3 6-4 0,1 2 4 0,-9 8-3 16,-4 4 3-16,1 3 0 0,-1 1 0 0,4-5 0 15,6-2 0-15,-5 2 9 0,3 4-9 0,-6-1 9 16,-1 2-9-16,1 2 40 0,2 0-40 0,0-2 40 15,-2 0-40-15,5 2 6 0,3 2-6 0,-10-1 7 16,-5 1-7-16,6 3-6 0,1 1 6 0,6 1-5 16,2 2 5-16,5-1-45 0,1 2 45 0,-7 0-44 0,-5 1 44 15,4-1-15-15,-2 2 15 0,-2-1-15 0,0 3 15 16,-1 0-24-16,1 3 24 0,-3-4-23 0,-2-1 23 16,1 5-24-16,2 0 24 0,-3 0-23 0,-2-2 23 0,2 7 35 15,3 1-35-15,-5-5 35 0,0-2-35 0,2 2 0 16,-2 3 0-16,0 3 0 0,0 1 0 0,-2 6 0 15,-1 2 0-15,-1-8 1 0,-1-4-1 0,-1 8 0 16,-1 1 0-16,0-1 0 0,-1-1 0 0,1-1-10 16,-2-1 10-16,2-3-9 0,0-2 9 0,0 5-46 15,0-3 46-15,0-2-46 0,-3-4 46 0,-1 2-122 16,-3 1 122-16,-2 4-122 0,-3 5 122 0,-9 21-105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36:09.8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012 12482 449 0,'0'0'0'0,"0"0"0"16,0 17 0-16,0-17-45 0,0 7 45 0,0-7-44 16,0-7 44-16,0 7 182 0,2-12-182 0,-2 12 182 15,0-5-182-15,0 5 245 0,0 0-245 0,0 0 246 16,0 0-246-16,0 0 142 0,0 0-142 0,0 0 142 15,0 0-142-15,0 0 137 0,0 0-137 0,0 0 137 0,0 0-137 16,0 0 82-16,0 0-82 0,0 0 82 0,0 0-82 0,0 0 75 16,0 0-75-16,0 0 76 0,0 0-76 0,0 0 23 15,0 0-23-15,0 0 24 0,0 0-24 0,0 0 0 16,0 0 0-16,0 0 0 0,0 0 0 0,0 0 3 16,0 0-3-16,0 0 4 0,0 0-4 0,0 0 1 15,0 0-1-15,0 0 2 0,0 0-2 0,0 0 9 16,7 5-9-16,-7-5 10 0,5 10-10 0,-1-1 24 15,1 0-24-15,0-1 25 0,-1 3-25 0,1 1 6 16,2 0-6-16,-2 0 7 0,2-2-7 0,-3 2 26 0,1 2-26 16,-1-4 26-16,1 0-26 0,-3 2 20 0,1 2-20 15,2 0 20-15,-1-2-20 0,1 7 0 0,2 1 0 16,-2 1 0-16,-1 1 0 0,1 0 11 0,-2 2-11 0,1-3 11 16,-1-6-11-16,3 6 0 0,-3-6 0 15,2-1 0-15,-1-2 0 0,1 2 3 0,0 1-3 0,1-1 3 16,-3 0-3-16,1 3 59 0,-1-3-59 0,1-1 60 15,-3-4-60-15,3 3 39 0,-1 0-39 0,3 0 40 16,-5-2-40-16,3 4-20 0,-1 0 20 0,-1-2-19 16,0 0 19-16,0 5 55 0,1-2-55 0,-3 10 56 15,2 0-56-15,0 1-19 0,-1-5 19 0,3-1-18 16,-1-3 18-16,1 2 13 0,-2-2-13 0,-1-1 14 16,1-2-14-16,0 1-3 0,0 0 3 0,-1-1-3 15,3 3 3-15,-4 1-1 0,3 0 1 0,-1-4 0 16,2-4 0-16,-4 4 28 0,0 0-28 0,1 3 28 15,3-1-28-15,-1 4-12 0,-3 4 12 0,0-5-12 0,2-5 12 16,0 5 12-16,0 3-12 0,1-1 13 0,-3-6-13 16,0 7-4-16,0 1 4 0,2-8-3 0,-2-3 3 0,2 2 46 15,-1 1-46-15,3 1 46 0,-1-3-46 0,2 5-9 16,-5-1 9-16,4-5-9 0,-2-2 9 0,3-1-6 16,0 3 6-16,0-2-5 0,4 0 5 0,-5 2 11 15,1 0-11-15,0-1 11 0,-1-6-11 0,1 5-40 16,-2 2 40-16,3-5-39 0,-1-2 39 0,2 7 13 15,0 0-13-15,-2-7 14 0,-1-1-14 0,1 4 0 16,-3 3 0-16,5-3 0 0,-4 4 0 0,2 4 35 0,-1-1-35 16,-2-6 36-16,1-6-36 0,-3-3-37 0,0 0 37 15,0 0-36-15,4 5 36 0,-3 2 16 0,1 5-16 16,-2-12 17-16,5 5-17 0,-5-5-126 0,0 0 126 0,0 0-126 16,0 0 126-16,0 0-420 0,0 0 420 15,0 0-420-15,0 0 420 0,0 0-1051 0</inkml:trace>
  <inkml:trace contextRef="#ctx0" brushRef="#br0" timeOffset="2157.48">18971 12510 572 0,'0'0'0'0,"8"3"0"16,8 0 0-16,-16-3 215 0,0 0-215 0,0 0 216 15,0 0-216-15,0 0 137 0,0 0-137 0,0 0 137 16,-4-6-137-16,4 6 178 0,0 0-178 0,0 0 179 15,-5-9-179-15,5 9 98 0,0 0-98 0,0 0 98 0,-7-10-98 16,7 10 122-16,0 0-122 0,0 0 123 0,-3-7-123 16,3 7 58-16,0 0-58 0,0 0 58 0,0 0-58 15,0 0-5-15,0 0 5 0,0 0-5 0,0 0 5 0,0 0 16 16,0 0-16-16,0 0 17 0,0 0-17 16,0 0 0-16,0 0 0 0,0 0 0 0,0 0 0 0,0 0 2 15,0 0-2-15,0 0 2 0,8-2-2 0,-8 2 54 16,0 0-54-16,7-3 54 0,4 1-54 0,-11 2 8 15,0 0-8-15,14-2 8 0,2 2-8 0,-1 0 3 16,3-2-3-16,-6 2 4 0,-3-1-4 0,0 1 66 16,-1 0-66-16,5 0 66 0,-1 0-66 0,3 0 4 15,5-2-4-15,-8 2 4 0,-3-3-4 0,1 1 7 0,-1 2-7 16,8 2 7-16,8-4-7 0,-25 2 34 0,0 0-34 16,26-2 35-16,4-1-35 0,-4 1 23 0,4-1-23 15,-9 1 24-15,-4 2-24 0,-17 0 4 0,0 0-4 0,26-2 5 16,6-1-5-16,-3-2 4 0,1-1-4 0,-7 3 5 15,-4 1-5-15,4 1 3 0,-2 1-3 0,5-7 3 16,0 2-3-16,4-2 1 0,-6 3-1 0,3-1 2 16,-3 0-2-16,-24 5 44 0,0 0-44 0,37-3 44 15,1-3-44-15,-3 3-12 0,-4-1 12 16,-1 4-12-16,-5-3 12 0,3 1 2 0,-2 2-2 0,4-1 3 16,1-1-3-16,-5-2 48 0,2-2-48 0,5 2 48 15,1 1-48-15,0 1 36 0,1-5-36 0,4 4 37 16,-2-2-37-16,-1-1 5 0,-1 3-5 0,4-4 5 15,-6 2-5-15,3 2 6 0,-1 1-6 0,4-3 7 16,-1 0-7-16,4-1 14 0,-3 1-14 0,-1-2 15 16,-1 1-15-16,1-3 7 0,-1 0-7 0,0 3 7 15,-1-3-7-15,1 2 8 0,0 0-8 0,-2 2 9 0,-9-2-9 16,9 2 3-16,3-4-3 0,1 3 4 0,-1-3-4 16,1 2 19-16,1 0-19 0,-4 0 20 0,-1 2-20 0,2 0 3 15,0-2-3-15,-2 2 3 0,0 0-3 0,5-2 12 16,2 0-12-16,-6 2 13 0,-4-2-13 0,3 2 0 15,2 2 0-15,3-3 0 0,0 0 0 0,-2-1 1 16,-1 0-1-16,-2 2 1 0,2 0-1 0,1-1 0 16,2 3 0-16,-5 0 0 0,0-1 0 0,-3 1-2 15,4-2 2-15,1-2-2 0,1 2 2 0,1-2 0 0,-2 2 0 16,-6-1 1-16,-5 3-1 0,9 0 13 16,4-3-13-16,-1 1 14 0,0 0-14 0,1-2-3 15,-4 2 3-15,-2-2-3 0,-3 4 3 0,5 1 12 0,0-5-12 16,-2 2 12-16,-2 0-12 0,2-2 9 0,2 0-9 0,0-1 9 15,2-4-9-15,0 3 1 0,-2 2-1 0,0 0 1 16,-4-1-1-16,2 3-1 0,0-6 1 0,-1 6 0 16,-2-2 0-16,-1 2-5 0,3-2 5 0,1 2-5 15,2-2 5-15,0 2 16 0,-2-2-16 0,-3 2 17 16,-2-2-17-16,3 2 0 0,2 2 0 0,-3-4 0 16,-4 2 0-16,4-1 12 0,3 1-12 0,-8 0 12 15,1 0-12-15,5 2-33 0,2-3 33 0,-3 3-33 16,2 0 33-16,-1-4 42 0,0 2-42 0,1-2 43 15,-4 0-43-15,2 2-39 0,1-2 39 0,-1 2-39 16,-1-2 39-16,-1 2 8 0,2-2-8 0,-7 2 9 16,-2 3-9-16,1-3 7 0,5 0-7 0,2-1 8 0,5 1-8 15,-1 0 13-15,2-2-13 0,-7 6 13 0,-4-5-13 16,4 5 5-16,2-4-5 0,1-2 5 0,1 2-5 16,-1-4 3-16,2 2-3 0,-13 4 3 0,-5 1-3 15,6-2 0-15,0 1 0 0,5-4 0 0,6 2 0 16,-2-2 0-16,3-1 0 0,-11 2 0 0,-4 5 0 0,5-1-26 15,-1-3 26-15,-2 1-25 0,-3 1 25 0,4 0 5 16,2 3-5-16,-6-6 5 0,-1 3-5 0,1 0-6 16,3-3 6-16,-6 1-5 0,-2 0 5 0,4 0 3 15,1 2-3-15,-3-4 4 0,-4 3-4 0,6 3 8 0,2-6-8 16,-1 3 8-16,1-1-8 0,-1-2 39 0,2-1-39 16,-5 2 39-16,-5 3-39 0,3-2-6 0,0 1 6 15,-1 1-6-15,-4 3 6 0,3-3-1 0,1-1 1 16,-11 4 0-16,9-3 0 0,-9 3 2 0,8-5-2 0,-8 5 3 15,0 0-3-15,0 0 0 0,9-4 0 0,-9 4 0 16,11-3 0-16,-11 3-11 0,12-2 11 0,-12 2-11 16,9-3 11-16,-9 3 0 0,10-7 0 0,-10 7 0 15,7-4 0-15,-7 4 2 0,0 0-2 0,0 0 2 16,0 0-2-16,0 0 0 0,12-1 0 0,-12 1 0 16,11 0 0-16,-11 0 0 0,12-4 0 0,-12 4 0 15,10 0 0-15,-10 0-3 0,13 4 3 0,-13-4-2 16,10 0 2-16,-10 0-20 0,11 0 20 0,-11 0-20 15,8 1 20-15,-8-1 1 0,13 7-1 0,-13-7 2 16,8 7-2-16,-8-7 1 0,11 9-1 0,-11-9 2 16,9 10-2-16,-4-2 1 0,2 1-1 0,-4-2 1 0,1-2-1 15,-4-5 1-15,9 12-1 0,-4-5 2 0,0 5-2 16,2 2 8-16,2-1-8 0,-4-2 8 0,-2-4-8 16,3-1 8-16,-1 3-8 0,-2 0 8 0,-1-3-8 0,2 3 0 15,1 3 0-15,0-3 0 0,-5-1 0 0,5 4-5 16,-1 0 5-16,-1-1-5 0,-1-3 5 0,2 2 4 15,1 2-4-15,-2-3 4 0,-1-4-4 0,2 4-5 16,-3 1 5-16,3-1-5 0,-2-1 5 0,1 4 5 16,2 0-5-16,1 0 5 0,-3 0-5 0,1 5-17 15,1 6 17-15,-3-1-16 0,-1 2 16 0,6 0 38 0,2 4-38 16,-4-10 39-16,-3-2-39 0,2 3-22 0,1-4 22 16,-2 4-22-16,1-2 22 0,-2 2 32 0,1 0-32 15,-3-2 33-15,0-1-33 0,4 1-14 16,2-4 14-16,0 1-13 0,-3-2 13 0,4 4 1 0,0-1-1 15,-2-1 2-15,-3 0-2 0,5 3 1 0,0 3-1 16,0 1 2-16,2 3-2 0,-2 2 9 0,0 1-9 0,-2-1 10 16,0-2-10-16,-1-2-8 0,3 1 8 0,-2-5-8 15,0-2 8-15,1 3 22 0,2 0-22 0,-2 1 22 16,1-1-22-16,1 2-35 0,1 1 35 0,0-7-35 16,-2-1 35-16,3 3 33 0,-3 2-33 0,2 4 34 15,0 4-34-15,-1-1-5 0,1 1 5 0,-2-3-5 16,0-1 5-16,-2-3 0 0,4 2 0 0,-2 4 1 15,-2 2-1-15,2-1 8 0,0-1-8 0,-1-7 8 16,-1-4-8-16,2 1-4 0,2 3 4 0,-1-2-4 16,1 2 4-16,0 1 18 0,-1 1-18 0,1-4 18 0,-2-2-18 15,-2 4-26-15,1 0 26 0,1 7-25 0,0 3 25 16,0-5 30-16,0 0-30 0,-2-7 30 0,-2-3-30 16,4 1-39-16,2-1 39 0,0 2-38 0,-2-1 38 0,3-1 3 15,1-1-3-15,-6-4 3 0,-5-4-3 0,4 2-83 16,-1 0 83-16,-3-7-82 15,3 10 82-15,-3-10-239 0,4 11 239 0,-4-11-238 0,0 0 238 16,0 0-1836-16</inkml:trace>
  <inkml:trace contextRef="#ctx0" brushRef="#br0" timeOffset="7307.79">25882 11461 964 0,'0'0'0'0,"0"-10"0"15,0-6 0-15,-3 2 207 0,-3 2-207 0,5 6 207 16,1 0-207-16,0 6 126 0,-2-6-126 0,2 6 127 16,-2-9-127-16,2 9 89 0,-5-12-89 0,5 12 90 15,-3-7-90-15,3 7 60 0,0 0-60 0,0 0 60 16,0 0-60-16,0 0 60 0,0 0-60 0,0 0 61 16,0 0-61-16,0 0 51 0,0 0-51 0,0 0 52 15,0 0-52-15,0 0 78 0,0 0-78 0,0 0 78 16,6 0-78-16,1 3 3 0,2 4-3 0,2 2 3 15,3 0-3-15,1 8 14 0,1 5-14 0,0 4 15 16,1 3-15-16,1-2 67 0,-1-1-67 0,1-4 67 16,-3-1-67-16,5 3-15 0,-6-5 15 0,5 2-15 0,0-6 15 15,-1 6 4-15,-1-6-4 0,-6-3 4 0,-4-5-4 16,5 3 0-16,3-1 0 0,-1 1 0 0,0 2 0 0,2 0 11 16,0 4-11-16,-7-11 11 0,-4-2-11 0,2 1 17 15,-2-1-17-15,-5-3 17 0,0 0-17 0,0 0 39 16,11 3-39-16,-11-3 39 0,7 0-39 0,-7 0 65 15,8-6-65-15,-8 6 66 0,7-12-66 0,-3 0 44 16,-2 0-44-16,-2-7 45 0,0 0-45 0,-2-5 50 16,-3-2-50-16,1-1 50 0,-1-8-50 0,0-1 13 15,-2 0-13-15,0 0 13 0,-2 0-13 0,2 0 3 16,0 9-3-16,3 3 3 0,1 8-3 0,1-3-2 0,0 2 2 16,1 2-1-16,1-4 1 0,0 2-8 0,-2-4 8 15,2 9-8-15,-4 5 8 0,3-2-34 0,-3-1 34 16,4 5-34-16,-3 0 34 0,1-2-63 0,2 0 63 0,0 7-63 15,-2-8 63-15,2 8-117 0,0-9 117 0,0 9-116 16,0 0 116-16,0 0-289 0,0 0 289 0,0 0-288 16,0 0 288-16,0 0-1308 0</inkml:trace>
  <inkml:trace contextRef="#ctx0" brushRef="#br0" timeOffset="7640.15">26620 11173 1435 0,'0'0'0'0,"-13"5"0"0,-9 7 0 0,20 1 162 15,9 3-162-15,-5 1 162 0,-2-5-162 0,5 5 100 16,2 6-100-16,-2-6 100 0,0 2-100 0,2 3 62 16,2 7-62-16,-2 5 62 0,0 4-62 0,-7-38 32 15,0 0-32-15,5 40 32 0,4-1-32 0,-9-39-1 16,0 0 1-16,10 38 0 0,1-2 0 0,-11-36 8 0,0 0-8 16,10 33 8-16,1-8-8 0,-11-25 1 0,0 0-1 15,9 23 2-15,-2-8-2 0,-7-15-90 0,0 0 90 16,5 14-90-16,0-4 90 0,6 14-1407 0</inkml:trace>
  <inkml:trace contextRef="#ctx0" brushRef="#br0" timeOffset="8612.82">26473 11219 1502 0,'0'0'0'0,"8"5"0"0,5 7 0 15,-13-12 180-15,0 0-180 0,0 0 181 0,-16-15-181 0,16 15 79 16,0 0-79-16,-9-9 80 0,-1 0-80 0,10 9 7 15,0 0-7-15,-7-10 7 0,2 2-7 0,5 8 22 16,0 0-22-16,1-18 23 0,5 0-23 0,-6 18 0 16,0 0 0-16,7-23 1 0,3-4-1 0,-10 27 38 15,0 0-38-15,14-26 39 0,2-1-39 0,-16 27 48 16,0 0-48-16,19-24 48 0,4-4-48 0,-23 28 5 0,0 0-5 16,26-22 6-16,5 3-6 0,-31 19 14 0,0 0-14 15,30-16 15-15,0 6-15 0,-30 10-1 0,0 0 1 16,31-5-1-16,2 5 1 0,-33 0 0 0,0 0 0 15,28 2 0-15,-2 5 0 0,-5-4-6 0,-3 4 6 16,-6 0-6-16,-3 3 6 0,0-1 4 0,-1 3-4 0,-1 7 4 16,-1-1-4-16,1 3 1 0,-2 3-1 0,0-10 1 15,-5-4-1-15,2 2 50 0,-2 0-50 0,2 4 51 16,-2 2-51-16,0 0 23 0,0-1-23 0,0-4 24 16,-2-4-24-16,2-9 2 0,0 0-2 0,-5 17 2 15,-4 6-2-15,2-3 32 0,0-1-32 0,3-7 33 16,1-3-33-16,-1-3-1 0,1 0 1 0,-2-1-1 15,-2 5 1-15,-2-1-8 0,0 1 8 0,4-5-7 16,0-2 7-16,5-3 16 0,-9 6-16 0,9-6 17 16,-9 6-17-16,9-6 45 0,-12 7-45 0,12-7 45 15,-7 6-45-15,7-6 3 0,-7 0-3 0,7 0 4 0,0 0-4 16,0 0 2-16,0 0-2 0,0 0 3 16,0 0-3-16,0 0 5 0,0 0-5 0,0 0 6 0,0 0-6 15,0 0 0-15,0 0 0 0,0 0 0 0,0 0 0 0,0 0 26 16,0 0-26-16,0 0 26 0,0 0-26 0,0 0-29 15,-3-9 29-15,3 9-29 0,-4-12 29 0,4 12-4 16,2-12 4-16,-2 12-4 0,5-7 4 0,-5 7-26 16,14-10 26-16,-7 8-25 0,0-3 25 0,3 3 1 15,1 0-1-15,-1 1 2 0,-1 1-2 16,3 0-4-16,1 0 4 0,-3 0-3 0,-1 1 3 0,3 1 40 16,-1 2-40-16,-3-1 41 0,-1-3-41 0,2 2-27 0,1 1 27 15,-3 1-27-15,0 1 27 0,2 2 45 0,0-1-45 16,-2 0 46-16,-4-3-46 0,4 2-6 0,0 0 6 15,0 6-5-15,2 1 5 0,2 1-12 0,-1 1 12 0,-5-4-12 16,-1-4 12-16,-1 0 40 0,-1 0-40 0,2 6 41 16,1 3-41-16,-3-3 11 0,-1 4-11 0,-1-4 11 15,0-7-11-15,0 3 1 0,-1-1-1 0,-3 2 1 16,-1 1-1-16,-2-3 41 0,0 3-41 0,2-1 41 16,-1-4-41-16,-1 2 45 0,-1-2-45 0,-1 2 46 15,0-2-46-15,-1 3 5 0,-1-2-5 0,2 1 5 16,1-4-5-16,-1 2 49 0,-1-1-49 0,1-1 49 15,-2-1-49-15,1 1 13 0,1 1-13 0,2-4 14 16,0 1-14-16,0 1 31 0,0-2-31 0,0 0 31 16,2 0-31-16,-2 0 12 0,-2 0-12 0,2 0 12 15,2 2-12-15,5-2-13 0,-12 1 13 0,12-1-13 16,-7 2 13-16,7-2-34 0,-9 0 34 0,9 0-34 0,-7 0 34 16,7 0-250-16,-7 0 250 0,7 0-250 0,0 0 250 15,0 0-1795-15</inkml:trace>
  <inkml:trace contextRef="#ctx0" brushRef="#br1" timeOffset="78448.28">7666 11754 841 0,'0'0'0'16,"0"0"0"-16,0 0 0 0,0 0 87 0,-33-10-87 0,25 5 87 15,2 0-87-15,6 5 44 0,-8-7-44 0,-5 0 45 16,-1-2-45-16,-1-1 6 0,1-4-6 0,1 8 7 15,8-3-7-15,-2 2 99 0,5 0-99 0,-1-6 100 16,3-12-100-16,3 0 51 0,-1-8-51 0,5 4 52 16,-2 2-52-16,4-1 76 0,0-1-76 0,0 3 76 15,3 2-76-15,0 4 85 0,-1-1-85 0,4 4 86 16,-1 3-86-16,4 2 17 0,3 0-17 0,-9 3 17 16,0 4-17-16,6 4 47 0,-1-5-47 0,4 5 48 0,2 1-48 15,3 7-2-15,-2-2 2 0,3 8-1 0,-1 8 1 16,0 3-3-16,0 9 3 0,4 6-3 0,0 6 3 15,-1-2 0-15,3 5 0 0,-2-2 0 0,-1-1 0 16,1 3 36-16,1 3-36 0,4 14 37 0,4 8-37 0,-6-8-6 16,-3-3 6-16,-8-20-6 0,-6-9 6 0,2 0 0 15,-4-1 0-15,-2-9 1 0,-3-11-1 0,3 8-5 16,-4 4 5-16,1 4-4 0,2 3 4 0,4-4 9 16,-2-3-9-16,-8-7 9 0,-5-8-9 0,3-1 57 15,-6-3-57-15,3-5 57 0,0 0-57 0,0 0 68 16,0 0-68-16,0 0 69 0,0 0-69 0,0 0 65 0,0 0-65 15,-5-12 66-15,1-10-66 0,-8 0 3 16,0-7-3-16,3 5 3 0,4 1-3 0,-4-2 20 0,-3-1-20 16,3-5 20-16,0-2-20 0,1-1 32 0,-1-5-32 0,0-6 32 15,4 2-32-15,1-2 1 0,-4-1-1 16,4 10 1-16,2 3-1 0,1-1 36 0,-1-2-36 0,2 0 37 16,2 0-37-16,-1-2-31 0,5-3 31 0,-3 2-31 15,2 3 31-15,4 1 9 0,0 3-9 0,-6 8 10 16,3 6-10-16,2 0-11 0,1-1 11 0,3 0-10 15,6-2 10-15,-4 6 0 0,3-2 0 0,8 5 0 16,-3 0 0-16,6 0-48 0,-1 5 48 0,-10 2-47 16,-5 5 47-16,6 0 0 0,4 0 0 0,3 3 0 15,1 2 0-15,0 5 0 0,0 2 0 0,-5-1 0 16,-3-1 0-16,3 7 28 0,0 4-28 0,2 10 28 16,-1 5-28-16,3 0-26 0,1 1 26 0,-5 0-26 0,0-10 26 15,5 4 3-15,4-2-3 0,-13-1 3 0,-3-10-3 16,4 6-3-16,6-1 3 0,-3 2-3 0,2 1 3 15,0 2 9-15,1-1-9 0,-7-1 10 0,-3-6-10 16,2 6 0-16,-2 2 0 0,-2-9 0 0,-6-7 0 0,2 3-132 16,5-3 132-16,-8 0-132 0,-2-7 132 15,10 14-1482-15</inkml:trace>
  <inkml:trace contextRef="#ctx0" brushRef="#br1" timeOffset="78801.34">9518 11545 639 0,'0'0'0'0,"-5"9"0"16,-2 6 0-16,5-10 290 0,-1-1-290 0,3-4 290 15,0 0-290-15,0 0 178 0,0 0-178 0,0 0 179 16,0 0-179-16,0 0 150 0,0 0-150 0,0 0 151 15,0 0-151-15,0 0 68 0,0 0-68 0,0 0 69 16,0 0-69-16,0 0 72 0,0 0-72 0,0 0 73 16,0 0-73-16,0 0 64 0,0 0-64 0,0 0 65 15,0 0-65-15,0 0 35 0,12-16-35 0,-3 2 36 16,3-4-36-16,2-3 41 0,4-1-41 0,-6 3 42 16,2 0-42-16,2 0 1 0,1 4-1 0,-5-3 1 15,2 3-1-15,4-1 2 0,-4 3-2 0,-4 2 3 0,-1 5-3 16,5-1-3-16,3-2 3 0,-4 4-2 0,-3-2 2 15,6 2-100-15,-4-2 100 0,5 2-100 0,1 2 100 16,-4-3-380-16,2 3 380 0,-8 1-380 0,-2 1 380 0,6-3-958 16</inkml:trace>
  <inkml:trace contextRef="#ctx0" brushRef="#br1" timeOffset="79729.23">9889 10030 673 0,'0'0'0'0,"-4"12"0"0,-1 8 0 0,5-20 287 0,0 0-287 0,-5-8 288 15,-4-16-288-15,9 24 225 0,0 0-225 0,-3-18 225 16,-3 3-225-16,6 15 126 0,0 0-126 0,0-12 127 15,0 5-127-15,0 7 45 0,0 0-45 0,9 16 45 16,5 11-45-16,-14-27 22 0,0 0-22 0,25 48 23 16,1 12-23-16,-26-60 55 0,0 0-55 0,43 95 55 15,8 21-55-15,-51-116-34 0,0 0 34 0,56 124-33 16,2 10 33-16,-58-134 48 0,0 0-48 0,59 130 48 16,6-3-48-16,-65-127-13 0,0 0 13 0,61 115-13 15,-2-19 13-15,-59-96 5 0,0 0-5 0,56 86 5 16,-9-14-5-16,-47-72-1 0,0 0 1 0,42 64 0 15,-5-20 0-15,-37-44 0 0,0 0 0 0,26 36 0 0,-10-13 0 16,-16-23-34-16,0 0 34 0,9 13-34 0,-6-8 34 16,-3-5-2-16,0 0 2 0,0 0-1 0,-3-6 1 15,3 6-39-15,0 0 39 0,-18-21-38 0,-5-7 38 0,23 28-6 16,0 0 6-16,-29-30-6 0,-10-12 6 0,39 42 32 16,0 0-32-16,-45-39 32 0,-4-4-32 0,49 43 40 15,0 0-40-15,-47-39 40 0,3-4-40 0,44 43 41 16,0 0-41-16,-38-36 42 0,5 3-42 0,33 33 29 15,0 0-29-15,-23-26 29 0,5 7-29 0,18 19-33 16,0 0 33-16,-12-10-33 0,3 2 33 0,9 8-39 0,0 0 39 16,0 0-39-16,9 12 39 0,-9-12 7 0,0 0-7 15,14 6 8-15,7 6-8 0,-21-12-24 0,0 0 24 16,26 6-23-16,4-6 23 0,-30 0 27 0,0 0-27 0,33-12 27 16,4-4-27-16,-37 16 36 0,0 0-36 0,33-24 36 15,2-5-36-15,-35 29 7 0,0 0-7 0,30-31 7 16,-1-2-7-16,-29 33 8 0,0 0-8 0,23-31 8 15,-4 4-8-15,-19 27 39 0,0 0-39 0,18-24 39 16,-8 5-39-16,-10 19 4 0,0 0-4 0,9-14 5 16,-2 8-5-16,-7 6 1 0,0 0-1 0,5 1 2 15,4 13-2-15,-9-14 10 0,0 0-10 0,7 24 11 16,3 5-11-16,3-1-2 0,-5 3 2 0,1-11-1 16,-2-1 1-16,2 0 31 0,0 0-31 0,1 0 31 15,2 0-31-15,1-1-8 0,-3 3 8 0,-3-9-7 16,-5-10 7-16,-2-2 0 0,10 7 0 0,1-7 1 0,1-6-1 15,2 0 38-15,5-6-38 0,-5-6 38 0,0-4-38 16,-2 0-3-16,-3-4 3 0,0 7-3 0,-2 5 3 16,-7 14 0-16,0 0 0 0,5-24 0 0,4-5 0 15,-9 29 64-15,0 0-64 0,5-24 64 0,-2 2-64 0,-3 22-3 16,0 0 3-16,4-17-3 0,-4 5 3 0,2 3-2 16,-2 6 2-16,0 3-2 0,1 7 2 0,5 1-40 15,-5 8 40-15,8 6-39 0,2 10 39 0,3 13 1 16,1 7-1-16,5-3 2 0,4 8-2 0,2-2-5 15,4 5 5-15,5 17-5 0,9 16 5 0,-2-6-9 16,-2 4 9-16,2-10-9 0,-7-5 9 0,-4-9-33 16,-1-7 33-16,-6-4-32 0,-6 3 32 0,-1-23-18 0,-5-9 18 15,-3-6-18-15,0-2 18 0,3-2-243 0,-1-2 243 16,-4-5-242-16,-2-6 242 0,4 10-1355 0</inkml:trace>
  <inkml:trace contextRef="#ctx0" brushRef="#br1" timeOffset="80610.92">11196 10889 1087 0,'0'0'0'0,"5"9"0"16,4 6 0-16,-9-15 181 0,-4-10-181 0,2 3 181 15,-1 0-181-15,-1 1 138 0,3-6-138 0,1 12 138 16,-4-9-138-16,4 9 119 0,0 0-119 0,0 0 119 15,9 5-119-15,0 2 92 0,5 7-92 0,3 17 93 0,2 13-93 16,-1 4 22-16,3 9-22 0,2 0 23 0,1-1-23 16,-1 6 1-16,-2 0-1 0,1 12 2 0,3 1-2 15,-8-22 53-15,-4-15-53 0,-5-9 53 0,-3-10-53 0,1-2 11 16,1-1-11-16,-6-4 11 0,3-2-11 0,-4 0 38 16,0 1-38-16,0-11 39 0,0 0-39 0,0 0 3 15,0 0-3-15,0 0 3 0,-5-6-3 0,-6 0 66 16,-3-5-66-16,-3-8 67 0,-9-6-67 0,1-8-20 15,2-6 20-15,-3-1-20 0,-3-5 20 0,2 3 33 16,1-5-33-16,2 6 34 0,1-4-34 0,2 4-8 0,0-3 8 16,7-3-8-16,2 3 8 0,0-1 5 0,3 0-5 15,4 11 5-15,5 5-5 0,-4 0-4 0,4 1 4 16,4 2-3-16,-1 2 3 0,2 2 5 0,4-2-5 16,-4 5 5-16,4 6-5 0,3-6-5 0,4 3 5 15,1 2-4-15,1 4 4 0,1 2-33 0,6-1 33 16,-4 6-33-16,0 3 33 0,1 5-35 0,-1 5 35 0,0 4-34 15,-7 3 34-15,2 7 1 0,-2 3-1 0,-5-3 1 16,-1 0-1-16,-2 2 0 0,1 5 0 0,-6-12 1 16,-1-5-1-16,-1 5 36 0,-6 3-36 0,1-5 37 15,1-5-37-15,-2 7 42 0,-3 2-42 0,6-15 42 16,4-6-42-16,0 0-1 0,0 0 1 0,-9 6 0 16,-6-1 0-16,1 2 15 0,-4-1-15 0,9 0 15 15,4-6-15-15,5 0 0 0,-7 3 0 0,7-3 0 16,0 0 0-16,0 0 1 0,-8 3-1 0,8-3 1 15,0 0-1-15,0 0-45 0,0 9 45 0,0-4-44 0,0 5 44 16,3 2 0-16,6 0 0 0,-6-3 0 0,2 1 0 16,4 1-22-16,2-3 22 0,-1-1-22 0,-1-2 22 15,1 0 33-15,3 1-33 0,1-6 34 0,1 0-34 16,3-4 5-16,3-1-5 0,0-7 5 0,-4-3-5 16,4-8 0-16,-2-4 0 0,-1-2 0 0,-2-7 0 0,1 0 38 15,-3-2-38-15,2 2 38 0,-2 1-38 0,1 1-1 16,3 0 1-16,-4-2-1 0,-2 0 1 0,-1-7 30 15,-1-4-30-15,-5 6 30 0,1 3-30 0,1 2-6 16,-6 2 6-16,6 7-5 0,-5 6 5 0,5-1 2 16,-5 1-2-16,0 9 2 0,-1 7-2 0,3-2 0 15,-4 0 0-15,0 7 0 0,0 0 0 0,0 0-7 0,-9 2 7 16,4 7-7-16,-2-3 7 0,-2 12-34 0,4 0 34 16,-4 10-33-16,0 6 33 0,2 2 22 0,2 7-22 15,2-9 22-15,3-4-22 0,3 4-13 0,1-7 13 0,3 3-13 16,3-5 13-16,1-1 17 0,4-1-17 0,-4-10 17 15,-2-4-17-15,6 0 4 0,3-4-4 0,3-2 5 16,0 1-5-16,1-4 0 0,5-2 0 0,-1-3 1 16,0-2-1-16,4-5 8 0,3-2-8 0,-3-3 9 15,1-2-9-15,2 0-18 0,-5-1 18 0,4-4-18 16,-1-4 18-16,-5 4-342 0,-3-2 342 0,1 1-342 16,-1-3 342-16,24-23-1325 0</inkml:trace>
  <inkml:trace contextRef="#ctx0" brushRef="#br1" timeOffset="82027.03">9875 13628 1065 0,'0'0'0'0,"0"0"0"16,-18-6 0-16,18 6 38 0,-12-6-38 0,12 6 39 16,0 0-39-16,0 0 8 0,0 0-8 0,0 0 9 15,0 0-9-15,0 0 30 0,9 0-30 0,-9 0 30 16,0 0-30-16,0 0 98 0,0 0-98 0,0 0 98 16,9 9-98-16,-6-2 99 0,6 1-99 0,-6 1 100 15,3 0-100-15,-3-1 43 0,2 3-43 0,-5-3 44 16,4-1-44-16,-4 2 22 0,5-3-22 0,-1 3 23 15,-3-2-23-15,6 1 27 0,-5 3-27 0,2-4 27 16,-1-4-27-16,-3-3 11 0,5 3-11 0,2-1 11 16,0-2-11-16,4 0 58 0,-1-2-58 0,-3 2 58 0,-2-1-58 15,4-1 10-15,-5-3-10 0,6-7 10 0,6-7-10 16,-4-2 8-16,-1-4-8 0,-1 9 9 0,-3 2-9 16,0-1 9-16,2-4-9 0,-4 2 10 0,4-5-10 15,0 1 0-15,-1 1 0 0,-1 7 1 0,-5 5-1 0,1-4 12 16,1 0-12-16,-2-4 13 0,-1-1-13 0,1-3 38 15,2-3-38-15,-4 11 39 0,0 5-39 0,0-1 2 16,0 1-2-16,0-12 2 0,-4-5-2 0,1 0 61 16,1-2-61-16,-3 13 62 0,3 4-62 0,0 0 10 15,2 1-10-15,-7-6 11 0,2-6-11 0,0 2 39 16,-4 0-39-16,6 6 39 0,-3 5-39 0,3 1 54 0,-2 0-54 16,5 6 54-16,-9-9-54 0,2 2 5 0,-2 2-5 15,9 5 5-15,-9-5-5 0,9 5 38 16,-14-4-38-16,6 3 39 0,-5 1-39 0,1 0 11 0,-2-2-11 15,2 2 11-15,7 0-11 0,-6 2-7 0,4-1 7 16,-5 5-6-16,-4 0 6 0,2 5 9 0,-3 2-9 0,5 0 10 16,-1-5-10-16,3 4-10 0,1 5 10 0,-3 6-9 15,3 4 9-15,0-3 15 0,1 0-15 0,1-2 15 16,2-4-15-16,-1 2-1 0,-4-1 1 0,3 2-1 16,-2-1 1-16,2 3 0 0,-2-3 0 0,4-1 0 15,5-7 0-15,-3 0-13 0,-1 2 13 0,2 6-12 16,2 6 12-16,0-2 0 0,0 0 0 0,2-5 0 15,-2-7 0-15,4 7 0 0,-1-2 0 0,2 2 0 16,1 2 0-16,1 1 2 0,1 0-2 0,1-5 3 16,-4-5-3-16,4 6 3 0,0-5-3 0,3 1 3 15,0 3-3-15,2 2 0 0,7-2 0 0,-9-7 0 0,-6-3 0 16,6 2 10-16,5 0-10 0,1-3 10 0,-2 1-10 16,6 4-16-16,1 1 16 0,-11-7-15 0,-7-4 15 15,8 3 39-15,-1-2-39 0,5 1 39 0,4 2-39 0,0 2-1 16,2-2 1-16,-7-1 0 0,-8-4 0 15,6 0 3-15,0-2-3 0,2-2 3 0,2 1-3 0,-1 0 45 16,4-3-45-16,-9 3 45 0,-3-4-45 0,8 2-2 16,1-2 2-16,1-1-2 0,6-8 2 0,-4 2 0 15,5 1 0-15,-9 2 0 0,-4 1 0 0,4 0-1 16,-5-2 1-16,2 1 0 0,-2 1 0 0,1 2 0 0,-3-4 0 16,-3 5 0-16,-7 3 0 0,0 4-65 0,9-10 65 15,-9 10-65-15,5-9 65 0,-5 9-199 0,5-12 199 16,-5 12-199-16,4-8 199 0,-4-1-1518 0</inkml:trace>
  <inkml:trace contextRef="#ctx0" brushRef="#br1" timeOffset="82597.61">10413 12945 919 0,'0'0'0'0,"5"9"0"0,2 6 0 0,-5-6 84 16,-4-7-84-16,2-2 85 0,0 0-85 0,0 0-2 15,0 0 2-15,0 0-2 0,0 0 2 0,0 0-6 16,0 0 6-16,0 0-6 0,0 0 6 0,0 0 56 0,-7 0-56 16,7 0 56-16,0 0-56 0,0 0 143 0,0 0-143 15,0 0 143-15,0 0-143 0,0 0 111 0,0 0-111 16,0 0 111-16,0 0-111 0,0 0 152 0,0 0-152 15,0 0 153-15,0 0-153 0,0 0 83 0,0 0-83 16,0 0 83-16,0 0-83 0,0 0 63 0,0 0-63 0,9-7 64 16,3-3-64-16,-12 10 43 0,0 0-43 0,16-14 43 15,7-5-43-15,-23 19-1 0,0 0 1 0,22-21 0 16,6-3 0-16,-28 24 22 0,0 0-22 0,27-22 22 16,-1-2-22-16,-26 24-2 0,0 0 2 0,22-24-1 15,3 3 1-15,-25 21 8 0,0 0-8 0,19-17 8 16,0 4-8-16,-19 13 17 0,0 0-17 0,14-11 17 15,0 3-17-15,-14 8-26 0,0 0 26 0,13-7-25 16,-5 2 25-16,-8 5 6 0,0 0-6 0,7-4 7 16,-2 1-7-16,-5 3-7 0,0 0 7 0,0 0-6 15,0 0 6-15,0 0-97 0,0 0 97 0,0 0-96 0,0 0 96 16,0 0-417-16,0 0 417 0,0 0-417 16,0 0 417-16,0 0-877 0</inkml:trace>
  <inkml:trace contextRef="#ctx0" brushRef="#br1" timeOffset="82973.61">10546 12050 975 0,'0'0'0'0,"9"15"0"0,4 9 0 0,-13-24 225 0,0 0-225 15,0 0 225-15,-12-17-225 0,12 17 125 0,0 0-125 16,-5-10 125-16,-4-2-125 0,9 12 46 0,0 0-46 0,-5-7 47 16,2 2-47-16,3 5 73 0,0 0-73 15,0 0 74-15,0 0-74 0,0 0 42 0,0 0-42 16,12 13 42-16,2 13-42 0,-14-26 42 0,0 0-42 0,15 26 42 16,5 8-42-16,-20-34 2 0,0 0-2 0,21 40 2 15,-6 1-2-15,5 3 73 0,1 1-73 0,-9-18 73 16,-3-6-73-16,1-2 37 0,-1-4-37 0,6 8 37 15,-1 1-37-15,2-2 1 0,-4-1-1 0,-3-6 2 16,-4-10-2-16,-5-5 26 0,0 0-26 0,9 11 26 16,0-3-26-16,-9-8 18 0,0 0-18 0,7 9 19 15,-2-2-19-15,-5-7-1 0,0 0 1 0,0 0-1 16,5 8 1-16,-5-8-122 0,0 0 122 0,0 0-122 16,0 0 122-16,0 0-1525 0</inkml:trace>
  <inkml:trace contextRef="#ctx0" brushRef="#br1" timeOffset="84124.71">11278 12890 998 0,'0'0'0'0,"-9"-12"0"0,0-6 0 15,1-3 232-15,-1-1-232 0,5 8 233 0,1 5-233 16,1-4 173-16,0-1-173 0,1-5 173 0,-5-2-173 15,5 1 97-15,-1-1-97 0,2 9 97 0,0 5-97 16,0 2 13-16,2-2-13 0,5 1 14 0,1-7-14 0,5 3 0 16,-3-2 0-16,-3 7 0 0,-2 0 0 0,2 3-37 15,2 0 37-15,9 2-37 0,4 2 37 0,-1 2-3 16,2 2 3-16,-6 0-3 0,-1 0 3 0,2 6-11 16,-1 2 11-16,-1 3-10 0,3 4 10 0,2 6 0 15,-5 6 0-15,1-4 0 0,1 6 0 0,-4-8 46 0,0 2-46 16,-2-3 46-16,-3-4-46 0,6 2 3 15,-1 2-3-15,-2-5 4 0,-1-4-4 0,1 3 12 0,4 1-12 16,-7-6 13-16,-4-1-13 0,2 2 45 0,0-1-45 16,0-3 46-16,-7-5-46 0,3 3 5 0,3 0-5 0,-6-3 6 15,0-1-6-15,0 0 70 0,0 0-70 0,0-6 71 16,0 0-71-16,0 0 43 0,-9 0-43 0,0 0 44 16,0-4-44-16,1-3 48 0,-5-1-48 0,-1-4 48 15,2-4-48-15,-2-4 13 0,2-4-13 0,0 0 13 16,-2 0-13-16,2-2 0 0,3 0 0 0,-3-5 0 15,3-1 0-15,4-1 3 0,1-3-3 0,-1 8 3 16,3 4-3-16,0-3-8 0,2-1 8 0,0 10-7 16,0 2 7-16,4-1 3 0,1 2-3 0,-1-1 3 15,1 1-3-15,4-3-11 0,-1 3 11 0,-2 3-10 16,1 2 10-16,3-1-17 0,1-1 17 0,-3 6-17 16,1 0 17-16,5 3-4 0,7 0 4 0,2 3-4 0,3 1 4 15,-2 4-24-15,6 2 24 0,-7 2-23 16,1 3 23-16,2 5 0 0,1 0 0 0,-3 7 0 0,2 4 0 15,0 3-20-15,1 8 20 0,-5-3-20 0,3 4 20 16,-4-11-1-16,-2 0 1 0,-1-3-1 0,-3-6 1 0,-1 3 14 16,2-6-14-16,-2 0 15 0,-2-3-15 0,0 1-4 15,1 1 4-15,-8-10-3 0,-3-4 3 0,-2-2 43 16,7 5-43-16,-7-5 43 0,0 0-43 16,0 0 60-16,0 0-60 0,0 0 60 0,0 0-60 0,0 0 33 15,0 0-33-15,0 0 33 0,-9-8-33 0,-3-1 2 16,-6-3-2-16,1 0 3 0,-1-7-3 0,-3 2 50 15,-3-7-50-15,5-2 51 0,-2-3-51 0,3-2 0 16,1-1 0-16,8 8 0 0,0 6 0 0,0-2 9 0,1-3-9 16,4 3 9-16,-3-2-9 0,0 1 5 0,0-3-5 15,4 7 5-15,1 3-5 0,2-7 0 0,0 3 0 0,0 2 0 16,2 1 0-16,5-1-30 0,-2-3 30 0,2 4-30 16,-2 3 30-16,4-5 2 0,3-2-2 0,-3 2 2 15,1 1-2-15,6 3-34 0,2 0 34 0,-1 1-34 16,-5 2 34-16,8 2-2 0,0 1 2 0,5 5-2 15,5 2 2-15,-4 3-15 0,0 6 15 0,-3-2-14 16,-6 3 14-16,4 4 22 0,4 0-22 0,-6 1 23 16,2 2-23-16,3 4-34 0,-3-2 34 0,2 0-33 15,-6 0 33-15,4 1-4 0,2 2 4 0,2 1-3 16,1-1 3-16,-5-3-96 0,-7 1 96 0,3-2-96 16,4-5 96-16,-7-1-235 0,2 2 235 0,-7-5-234 15,-4-4 234-15,11 9-1330 0</inkml:trace>
  <inkml:trace contextRef="#ctx0" brushRef="#br1" timeOffset="85324.57">12950 12171 1031 0,'0'0'0'16,"-5"7"0"-16,-4 7 0 0,9-14 214 0,0 0-214 15,-5-10 214-15,-4-11-214 0,9 21 204 0,0 0-204 0,-12-19 204 16,3-3-204-16,9 22 119 0,0 0-119 0,-14-17 119 16,-2 0-119-16,16 17 73 0,0 0-73 0,-14-12 73 15,-5 3-73-15,19 9 9 0,0 0-9 0,-17-9 9 16,-1 6-9-16,18 3 13 0,0 0-13 0,-17-2 14 15,-1 2-14-15,18 0 15 0,0 0-15 0,-17 2 15 16,-1 3-15-16,18-5-17 0,0 0 17 0,-17 10-17 16,3 4 17-16,14-14 0 0,0 0 0 0,-9 21 0 15,6 6 0-15,3-27-19 0,0 0 19 0,0 35-18 16,1 4 18-16,-1-39 38 0,0 0-38 0,7 48 39 16,2 5-39-16,-9-53-20 0,0 0 20 0,12 50-19 15,2 2 19-15,-14-52 3 0,0 0-3 0,18 42 3 16,3 0-3-16,-21-42-2 0,0 0 2 0,21 31-1 0,0-7 1 15,-21-24 1-15,0 0-1 0,22 17 2 0,-1-7-2 16,-21-10 52-16,0 0-52 0,23 2 53 0,-2-7-53 16,-21 5 44-16,0 0-44 0,21-16 45 0,-7-8-45 0,-14 24 43 15,0 0-43-15,14-29 43 0,-4-9-43 0,-10 38 47 16,0 0-47-16,6-41 48 0,-6-7-48 0,0 48 47 16,0 0-47-16,0-43 47 0,-4-3-47 0,4 46-20 15,0 0 20-15,-2-40-19 0,-1 4 19 0,3 36 14 16,0 0-14-16,0-27 15 0,-5 10-15 0,5 17 3 15,0 0-3-15,-2-18 3 0,0 6-3 0,2 12-54 0,0 0 54 16,0-7-54-16,0 4 54 0,0 3 24 0,0 0-24 16,5 7 25-16,4 7-25 0,-9-14-64 0,0 0 64 15,12 20-64-15,1 6 64 0,-13-26 48 0,0 0-48 16,17 31 49-16,0 7-49 0,-17-38-15 0,0 0 15 0,21 34-14 16,2-1 14-16,-2-6 5 0,4-6-5 0,-10-6 6 15,-6-6-6-15,-9-9-7 0,0 0 7 0,21 1-7 16,5-4 7-16,-26 3 0 0,0 0 0 0,28-16 0 15,0-11 0-15,-28 27 48 0,0 0-48 0,28-29 49 16,-7-5-49-16,-21 34-5 0,0 0 5 0,18-40-4 16,-5-3 4-16,-13 43 10 0,0 0-10 0,9-41 11 15,-5 1-11-15,-4 3 52 0,0-1-52 0,-4 12 52 16,-1 9-52-16,-2-2 38 0,2-1-38 0,-4-6 38 16,0-3-38-16,1 5-21 0,-1 0 21 0,2 10-21 15,5 7 21-15,2 7 23 0,-3-9-23 0,3 9 24 16,-4-3-24-16,4 3-54 0,-3-9 54 0,3 9-54 0,0 0 54 15,0 0-34-15,0 0 34 0,0 0-34 0,0 0 34 16,0 0-4-16,3 9 4 0,4 12-3 0,4 11 3 16,4 4-13-16,3 5 13 0,3-1-13 0,1 1 13 15,8 2-39-15,0 0 39 0,5 2-38 0,-2 6 38 0,2 1 3 16,0 1-3-16,5 9 3 0,7 8-3 0,-1-8-4 16,-3-1 4-16,-4 1-3 0,-1 0 3 0,-3 7 0 15,0 4 0-15,4-6 0 0,-6-3 0 0,3-6-1 16,-1-1 1-16,-5 8 0 0,-4 2 0 0,-1-3-3 15,-8-10 3-15,4-9-3 0,-7-11 3 0,2 4 0 16,1-4 0-16,-6 3 0 0,-1 2 0 0,-1 2 0 0,0 0 0 16,-4-11 0-16,-2-13 0 0,-1 7 54 0,-2-2-54 15,-2 2 55-15,-3 0-55 0,-2-3 34 0,-1-2-34 16,1-7 35-16,0-6-35 0,-4 3-32 0,-3-6 32 0,-7 1-32 16,-5-4 32-16,0-2 2 0,0-1-2 15,-8-4 3-15,-2-3-3 0,2-4 0 0,-1-2 0 0,-1-6 1 16,-1-5-1-16,-1-6 18 0,-4-6-18 0,2 3 19 15,1-4-19-15,1-3-15 0,-1-1 15 0,-4-1-15 16,-1 0 15-16,-2-13 9 0,3-9-9 0,1 9 9 16,7 4-9-16,9 12-10 0,8 11 10 0,1 0-9 15,3 5 9-15,2-1 3 0,-1-4-3 0,5 10 3 16,-1-3-3-16,0-3-41 0,2-4 41 0,5-5-40 16,-3-4 40-16,5 4 1 0,5-3-1 0,-5 9 2 15,2 8-2-15,5-2-28 0,2 4 28 0,0-1-28 16,-1 2 28-16,5 0 10 0,1-1-10 0,-7 11 10 0,-6 2-10 15,6 2-5-15,2-2 5 0,1 2-5 0,1 2 5 16,5-3-100-16,3 1 100 0,-10 4-100 0,-8 1 100 16,-1 0-284-16,7 0 284 0,-7 0-283 0,13 1 283 15,1 1-1282-15</inkml:trace>
  <inkml:trace contextRef="#ctx0" brushRef="#br1" timeOffset="85484.14">13025 11588 1188 0,'0'0'0'0,"14"14"0"0,7 6 0 0,-12-15 175 0,-9-8-175 16,3-4 175-16,-1-5-175 0,1 0 27 0,3 0-27 16,-3 5 27-16,1 4-27 0,1-8-1141 0</inkml:trace>
  <inkml:trace contextRef="#ctx0" brushRef="#br1" timeOffset="87296.23">13783 11670 1222 0,'0'0'0'0,"-9"11"0"0,-8 4 0 0,8-12 240 16,1-4-240-16,8 1 240 0,-11-2-240 16,11 2 151-16,-9-10-151 0,9 10 152 0,-7-2-152 0,7 2 61 15,-8 0-61-15,8 0 62 0,-11 2-62 0,6 5 0 16,-4 1 0-16,0 4 0 0,1 4 0 0,2 4 2 15,5 4-2-15,1 5 2 0,3 4-2 0,1 3 0 16,1 4 0-16,-2-11 0 0,1-4 0 0,1 5 0 16,4-3 0-16,-4 1 1 0,2-6-1 0,2 2-17 15,1-2 17-15,-3-6-17 0,-1-6 17 0,6 2-26 0,0-2 26 16,-3 1-26-16,-1-6 26 0,5 2-3 0,4-1 3 0,-6-2-3 16,-4-4 3-16,7 0 44 0,1-4-44 0,3 1 45 15,-1-7-45-15,4-1 23 0,2-2-23 0,-9 2 24 16,-7 5-24-16,5-10 55 0,2 1-55 15,-5-4 55-15,3-5-55 0,-3 0 54 0,-6 0-54 0,-1-4 54 16,-5 1-54-16,1-2 43 0,-5-2-43 0,-2 1 43 16,-1 3-43-16,-6 3 2 0,-2-2-2 0,4 6 3 15,-3 3-3-15,1-4 45 0,2 2-45 0,6 7 46 16,1 2-46-16,-4-1-6 0,-1-1 6 0,3 6-6 16,2-1 6-16,-3-2 2 0,1 1-2 0,0-1 2 15,6 6-2-15,-6-4-47 0,2 3 47 0,7 4-46 16,0 0 46-16,0 0 3 0,-11 0-3 0,11 0 4 0,-8 2-4 15,1 0-45-15,0 1 45 0,7-3-45 16,-7 5 45-16,7-5-9 0,-4 7 9 0,4-7-9 0,-1 7 9 16,1-7-49-16,5 10 49 0,-5-10-48 0,0 7 48 15,0-7 33-15,12 5-33 0,-8-1 33 0,3-1-33 16,3 1-2-16,4-4 2 0,-5 0-1 0,-1 0 1 0,5-4 35 16,1-1-35-16,-2 2 36 0,-3 3-36 0,-9 0 14 15,0 0-14-15,12-11 15 0,0-6-15 0,-12 17 2 16,0 0-2-16,11-15 2 0,1-1-2 0,-12 16 32 15,0 0-32-15,9-14 32 0,-4 1-32 0,-5 13 0 16,0 0 0-16,7-11 0 0,-2 5 0 0,-5 6 4 16,0 0-4-16,7 0 5 0,3 5-5 0,-10-5-45 15,0 0 45-15,18 15-45 0,6 9 45 0,-24-24 4 16,0 0-4-16,21 31 4 0,6 9-4 0,-27-40-5 0,0 0 5 16,26 39-4-16,0 4 4 0,-26-43 23 0,0 0-23 15,30 45 24-15,-1-3-24 0,-29-42-9 0,0 0 9 0,28 37-8 16,-1-10 8-16,-27-27 0 0,0 0 0 0,27 21 0 15,5-15 0-15,-32-6 42 0,0 0-42 0,30-6 42 16,-1-15-42-16,-29 21 2 0,0 0-2 0,25-24 2 16,-2-7-2-16,-23 31 0 0,0 0 0 0,14-33 0 15,-2 3 0-15,-12 30 35 0,0 0-35 0,5-36 36 16,-5-4-36-16,0 40 39 0,0 0-39 0,-2-36 39 16,-1 2-39-16,3 34-16 0,0 0 16 0,-9-30-15 15,0 0 15-15,9 30 32 0,0 0-32 0,-7-21 33 16,2 6-33-16,5 15-16 0,0 0 16 0,-5-12-15 15,1 5 15-15,4 7-49 0,0 0 49 0,0 0-48 16,0 0 48-16,0 0 0 0,0 0 0 0,7 13 0 16,4 8 0-16,-11-21-49 0,0 0 49 0,15 26-48 15,3 3 48-15,-18-29 1 0,0 0-1 0,21 33 1 0,2-3-1 16,-23-30-2-16,0 0 2 0,24 30-2 0,2-3 2 16,-26-27 27-16,0 0-27 0,27 22 27 0,-1-4-27 0,-26-18 1 15,0 0-1-15,26 12 1 0,-2-9-1 0,-24-3 1 16,0 0-1-16,27-3 2 0,1-15-2 0,-28 18 0 15,0 0 0-15,24-22 0 0,-3-7 0 0,-21 29 26 16,0 0-26-16,12-31 26 0,-3-8-26 0,-9 39 5 16,0 0-5-16,0-50 6 0,-7-9-6 0,7 59 41 15,0 0-41-15,-11-58 41 0,-4-11-41 0,15 69 0 0,0 0 0 16,-26-82 1-16,-4-16-1 0,30 98 15 0,0 0-15 16,-32-92 16-16,3-8-16 0,29 100-4 0,0 0 4 15,-34-89-3-15,5 5 3 0,29 84 18 0,0 0-18 0,-32-76 18 16,-1 8-18-16,33 68-40 0,0 0 40 0,-28-76-39 15,-2-1 39-15,30 77 13 0,0 0-13 0,-24-64 13 16,1 6-13-16,23 58-42 0,0 0 42 0,-15-40-41 16,4 16 41-16,1 2 0 0,3 7 0 15,3 6 0-15,4 6 0 0,0 3-11 0,0 0 11 0,0 0-11 16,0 0 11-16,0 0-42 0,0 0 42 0,0 8-41 16,4 4 41-16,1 5 7 0,4 4-7 0,3 3 7 15,2 7-7-15,2 8 0 0,-1 6 0 0,4-2 0 16,2 3 0-16,-1 4-7 0,-3 2 7 0,4-3-7 15,0 1 7-15,0 7-24 0,-2 4 24 0,6 6-23 16,-1 7 23-16,-1-10 26 0,-2-6-26 0,-4-15 26 16,1-10-26-16,-1-1-3 0,-3 1 3 0,5-1-3 0,1-2 3 15,1 2 0-15,-6 2 0 0,8-6 0 0,0-4 0 16,1 0-7-16,2-7 7 0,-5-1-7 0,-3-6 7 16,1-2 0-16,2 1 0 0,-2-6 0 0,-5 3 0 0,4-3 1 15,-3 1-1-15,-1-4 1 0,-1-6-1 0,1 1 73 16,0 0-73-16,1-5 73 0,-4 1-73 0,1-5 8 15,0-4-8-15,1-5 8 0,-3-2-8 0,-1-6 10 16,-2 0-10-16,-2 8 10 0,2 6-10 0,-2 4 18 16,-1-6-18-16,-4-2 18 0,1-1-18 0,1 1 6 15,-2 1-6-15,2 9 6 0,-2 10-6 0,0 1 0 16,0 0 0-16,0 0 0 0,0 0 0 0,0 0-10 16,0 0 10-16,0 0-10 0,0 0 10 0,0 0 0 0,0 0 0 15,3 6 1-15,3 12-1 0,-1-3-27 0,2 6 27 16,-2-6-27-16,-1-6 27 0,1 1 12 0,0 0-12 0,6 2 12 15,-3 0-12-15,3-1-11 0,-1-1 11 0,-1-5-10 16,0-2 10-16,1-6 8 0,3-4-8 0,0-5 8 16,3-7-8-16,2 0 51 0,-6-3-51 0,0-2 51 15,2 3-51-15,-5-3-10 0,-4-1 10 0,2 4-9 16,-2-1 9-16,1-1 3 0,-5 1-3 0,1 3 4 16,-2 0-4-16,-3 1 54 0,-4-10-54 0,5 16 54 15,2 3-54-15,-2-1-2 0,2 2 2 0,0 8-1 16,0 0 1-16,0 0-5 0,0 0 5 0,0 0-5 15,0 0 5-15,0 0-49 0,0 8 49 0,0 13-48 16,2 10 48-16,1 3-9 0,4 11 9 0,2 1-8 16,2 4 8-16,3 11-1 0,1 8 1 0,8 14 0 0,7 9 0 15,-1-3-33-15,1 2 33 0,-4-7-33 0,-1-1 33 16,1-11 16-16,-7-5-16 0,6-9 17 16,-3-8-17-16,5 1-5 0,0-1 5 0,-7-9-5 0,-5-8 5 15,-1 0-1-15,2-2 1 0,-2-7-1 0,0-4 1 0,-2 1-33 16,1-4 33-16,-5-3-32 0,-1-6 32 0,0 3-91 15,0 1 91-15,-7-12-90 0,0 0 90 0,0 0-358 16,0 0 358-16,0 0-357 0,0 0 357 0,0 0-1165 16</inkml:trace>
  <inkml:trace contextRef="#ctx0" brushRef="#br1" timeOffset="87642.31">14620 10840 1502 0,'0'0'0'0,"19"8"0"15,8 8 0-15,-19-9 124 0,-8-2-124 0,-7-10 125 16,-3-11-125-16,3 4 123 0,2 0-123 0,1 3 124 15,4 6-124-15,0 3 75 0,12-12-75 0,1 9 75 16,-1-6-75-16,5 0 1 0,2-3-1 0,-3 6 2 16,-5-1-2-16,4-2 33 0,6 1-33 0,0-4 33 15,2 1-33-15,0-1 26 0,1-2-26 0,-3 2 26 0,-10 2-26 16,6-4 8-16,-1-4-8 0,-4 6 9 0,-7 3-9 16,4-5-12-16,3-1 12 0,-6 6-12 0,-3 4 12 15,2-4-80-15,2 1 80 0,-7 8-79 0,0 0 79 0,0 0-378 16,0 0 378-16,0 0-377 0,0 0 377 0,0 0-857 15</inkml:trace>
  <inkml:trace contextRef="#ctx0" brushRef="#br1" timeOffset="89958.65">10775 15458 718 0,'0'0'0'0,"0"0"0"0,31-33 0 16,-24 25 96-16,-7 3-96 0,0 5 97 0,-17 13-97 0,8-1 135 15,-7 4-135-15,11-9 136 0,0-4-136 16,5-3 67-16,0 0-67 0,0 0 67 0,-4 12-67 0,4-3 5 16,-3 3-5-16,1-7 6 0,2 0-6 0,0-5 0 15,0 0 0-15,0 0 0 0,0 0 0 16,0 0 63-16,14 0-63 0,-9-3 64 0,2 1-64 0,2-2 90 16,0-2-90-16,-4-3 90 0,0 0-90 0,-1-4 75 15,-1-4-75-15,-1 4 76 0,0-2-76 0,-2-2 88 16,-4-2-88-16,4-3 89 0,0 1-89 0,-3 1 70 0,1-8-70 15,0 2 71-15,0 1-71 0,-5-3 56 0,-1-1-56 16,2 0 56-16,1-6-56 0,2-2 17 0,-3-3-17 16,5 14 17-16,-1 11-17 0,2-11 43 0,0 1-43 0,-7-5 44 15,-2-1-44-15,0 4 0 0,1 0 0 0,-1 8 1 16,4 5-1-16,-7-2 26 0,1 1-26 0,1-2 26 16,-1 0-26-16,-5-4 0 0,2 1 0 0,6 1 1 15,-5 7-1-15,5-9 13 0,-6-1-13 0,3 1 14 16,4 1-14-16,-2-1 79 0,-1 0-79 0,5 9 79 15,1 7-79-15,3-3 33 0,-6 1-33 0,5 2 34 16,-2-1-34-16,4 6 12 0,-7-12-12 0,7 12 13 16,0 0-13-16,0 0 0 0,0 0 0 0,0 0 0 15,0 0 0-15,0 0-20 0,0 0 20 0,4 11-19 16,3 4 19-16,-2 7 14 0,4 6-14 0,-1-2 15 16,1 1-15-16,3 2-18 0,-3 0 18 0,3 2-18 15,-1 2 18-15,5 0 35 0,-4-2-35 0,5 1 35 0,-3 1-35 16,4 8-32-16,-1 7 32 0,4 0-32 0,0-3 32 15,0 3 17-15,-2 1-17 0,2 0 17 0,4-3-17 0,3 23-10 16,1 8 10-16,-2-10-10 0,1-9 10 0,-11-10 32 16,-5-10-32-16,2-4 32 0,-1-6-32 0,0 2-43 15,0-2 43-15,-5-6-43 0,-2-3 43 0,6 7 38 16,0 3-38-16,-1 0 39 0,1 2-39 0,-5-5-16 16,2-2 16-16,-4-10-15 0,-3-8 15 0,-2-6-3 15,3 7 3-15,-3-7-3 0,0 0 3 0,0 0 54 16,0 0-54-16,0 0 54 0,0 0-54 0,0 0 24 15,4-13-24-15,-4-6 25 0,3-7-25 0,-3-1 14 0,-3-4-14 16,3 5 15-16,-4 4-15 0,1-2 13 0,1 0-13 16,-3-6 13-16,1-1-13 0,-1 1 8 0,1-3-8 15,1-1 8-15,-1-2-8 0,4 36 0 0,0 0 0 0,0-43 0 16,4-7 0-16,-4 50 7 0,0 0-7 0,3-46 7 16,3-1-7-16,-6 47-10 0,0 0 10 0,8-41-9 15,1 2 9-15,-9 39-10 0,0 0 10 0,12-33-10 16,1 7 10-16,-13 26-10 0,0 0 10 0,17-20-9 15,9 4 9-15,-26 16-10 0,0 0 10 0,21-8-9 16,0 4 9-16,-21 4-4 0,0 0 4 0,28 5-3 16,2 9 3-16,-30-14 0 0,0 0 0 0,33 17 0 15,-2 6 0-15,-31-23-5 0,0 0 5 0,34 29-5 16,1 5 5-16,-35-34 18 0,0 0-18 0,33 40 18 16,-2 2-18-16,-31-42 25 0,0 0-25 0,30 43 26 15,0 2-26-15,-30-45 15 0,0 0-15 0,22 38 15 16,1-7-15-16,-23-31 6 0,0 0-6 0,19 27 6 0,-1-6-6 15,-18-21 0-15,0 0 0 0,10 15 0 0,1-5 0 16,-11-10 0-16,0 0 0 0,7 9 0 0,0-4 0 16,-7-5-99-16,0 0 99 0,0 0-98 0,0 0 98 0,0 0-285 15,0 0 285-15,0-8-284 0,0-6 284 0,3-8-1497 16</inkml:trace>
  <inkml:trace contextRef="#ctx0" brushRef="#br1" timeOffset="90811.37">11992 15261 415 0,'0'0'0'0,"9"-4"0"0,2-1 0 0,-11 5 400 16,0 0-400-16,0 0 400 0,1-7-400 0,-1 7 236 16,0 0-236-16,0 0 237 0,0 0-237 0,0 0 98 15,0 0-98-15,0 0 99 0,0 0-99 0,0 0 85 16,0 0-85-16,0 0 86 0,0 0-86 0,0 0 63 15,0 0-63-15,0 0 64 0,0 0-64 0,0 0 38 0,0 0-38 16,0 0 38-16,0 0-38 0,0 0 30 0,0 0-30 16,0 0 30-16,0 0-30 0,0 0 50 0,0 0-50 15,0 0 50-15,0 0-50 0,0 0 46 0,0 0-46 16,0 0 46-16,0 0-46 0,0 0 48 0,0 0-48 0,0 0 48 16,9-5-48-16,0 0 6 0,0-2-6 0,-1 2 7 15,1 0-7-15,2 0 49 0,1 1-49 0,0 2 49 16,-3-1-49-16,3 0 3 0,5-3-3 0,-3 1 3 15,2 0-3-15,-2-2 24 0,7 0-24 0,-9 2 25 16,2 2-25-16,-1-2 32 0,4-2-32 0,-3-2 32 16,3-1-32-16,1-2 35 0,1-4-35 0,-5 8 35 15,-7 3-35-15,7-4 23 0,-3 1-23 0,4-1 24 16,-1-5-24-16,2-3 10 0,1-2-10 0,-4 5 11 16,-3 4-11-16,2-4 19 0,1 1-19 0,1-1 20 15,7-1-20-15,-6 2 3 0,3 1-3 0,-1 4 3 16,-3 1-3-16,-2 0 12 0,1-1-12 0,1 1 13 15,0-2-13-15,1 1 23 0,-2-3-23 0,-3 4 24 0,-3 4-24 16,2-2 0-16,0-2 0 0,-1 4 0 0,-3-1 0 16,2-1 38-16,2-2-38 0,0 0 38 0,0 0-38 0,-1 0 29 15,1-1-29-15,-9 8 29 0,9-7-29 16,-9 7-4-16,9-9 4 0,-9 9-4 0,8-3 4 0,-8 3 23 16,0 0-23-16,0 0 24 0,0 0-24 0,0 0-27 15,0 0 27-15,0 0-27 0,0 0 27 0,0 0 21 16,6-7-21-16,-6 7 21 0,7-5-21 0,-7 5-47 15,5-7 47-15,-5 7-47 0,0 0 47 0,0 0-44 16,0 0 44-16,0 0-43 0,0 0 43 0,0 0-282 16,0 0 282-16,0 0-282 0,0 0 282 0,0 0-1751 0</inkml:trace>
  <inkml:trace contextRef="#ctx0" brushRef="#br1" timeOffset="91575.22">12433 14509 1043 0,'0'0'0'16,"7"-5"0"-16,3-4 0 0,-10 9 237 0,-5-5-237 15,5 5 238-15,0 0-238 0,0 0 108 0,-9 0-108 0,9 0 109 16,0 0-109-16,0 0 62 0,-9 0-62 0,9 0 62 15,0 0-62-15,0 0 26 0,0 0-26 0,0 0 26 16,0 0-26-16,0 0 70 0,0 0-70 0,0 0 70 16,0 0-70-16,0 0 14 0,13 0-14 0,-5 2 15 15,1-1-15-15,5 5 40 0,7-3-40 0,-3 2 41 16,-4 2-41-16,5-2 49 0,3-1-49 0,5 2 49 16,2 1-49-16,-6 0 51 0,2 0-51 0,-4-2 52 15,-4-1-52-15,0-1 0 0,1 1 0 0,5-3 1 16,1 1-1-16,-3-2 49 0,0 0-49 0,-3 0 49 15,-5 0-49-15,5 0 22 0,-1 0-22 0,4 2 22 0,0 1-22 16,-3 1-3-16,3-3 3 0,-9 3-3 0,-3-1 3 16,5 1 61-16,-6 1-61 0,1-2 61 0,-5 1-61 15,4-1 0-15,-2 2 0 0,2 4 0 0,1 1 0 16,0 4 40-16,-4 1-40 0,2-5 41 0,-3 3-41 16,1 2 66-16,4 2-66 0,-6 4 67 0,-3 3-67 0,-3 0 32 15,-1 2-32-15,2-6 33 0,-1-6-33 0,3 6 42 16,-5 3-42-16,5 4 42 0,-4 4-42 0,4 2 1 15,0-2-1-15,0-9 2 0,0-8-2 0,-3 1 0 16,1 1 0-16,2-1 1 0,0 2-1 0,2 2-103 16,1-5 103-16,-3-4-103 0,4-5 103 0,-4-5-248 0,1 7 248 15,-1-7-248-15,0 0 248 0,0 0-1593 0</inkml:trace>
  <inkml:trace contextRef="#ctx0" brushRef="#br1" timeOffset="96630.77">19844 12848 494 0,'0'0'0'0,"0"0"0"0,-12 10 0 0,12-10 145 15,-11 5-145-15,11-5 145 0,0 0-145 0,0 0 163 16,-3-9-163-16,3 9 164 0,0-8-164 0,0 8 103 16,-4-7-103-16,4 7 104 0,0-9-104 0,0 9 90 15,0-6-90-15,0 6 90 0,0 0-90 0,0 0 22 16,0 0-22-16,0 0 23 0,0 0-23 0,0 0 8 15,0 0-8-15,0 0 8 0,0 0-8 0,0 0 0 16,0 0 0-16,0 0 0 0,0 0 0 0,0 0-2 0,0 0 2 16,0 0-1-16,0 0 1 0,0 0 36 0,-5 0-36 15,5 0 37-15,-16 10-37 0,9-2 29 0,-1 4-29 16,2-3 29-16,1-6-29 0,5-3-1 0,-3 9 1 16,3-4 0-16,0 5 0 0,1-1 3 0,1 3-3 0,0-3 3 15,1-2-3-15,-3-7 2 0,6 12-2 0,2-9 2 16,3 0-2-16,-2-1 10 0,-1 0-10 0,-1 0 10 15,-1 1-10-15,-6-3 15 0,8 0-15 0,-1 0 16 16,0 0-16-16,2-5 24 0,2 0-24 0,-3 1 25 16,1-1-25-16,0 2 21 0,-1-2-21 0,1-1 21 15,-4 1-21-15,4-2 9 0,-2-3-9 0,0 1 10 16,-2-3-10-16,-1 0 10 0,-4-1-10 0,2-1 11 16,1-1-11-16,-1-3 3 0,-2-6-3 0,3 14 4 15,-3 5-4-15,0 5 6 0,0-10-6 0,0 1 7 0,-3-6-7 16,1 1 0-16,-5 0 0 0,5 6 1 0,1 1-1 15,1 7 0-15,-4-11 0 0,4 11 1 0,-5-6-1 16,5 6 11-16,-12-11-11 0,12 11 11 0,-6-7-11 0,6 7 39 16,-5-5-39-16,5 5 39 0,0 0-39 15,0 0-37-15,-9-1 37 0,9 1-36 0,-8 0 36 0,-1 0-8 16,2 0 8-16,2 1-7 0,-4 1 7 0,0 1-37 16,1 3 37-16,-1-1-37 0,0 2 37 0,2-2 5 15,-2 3-5-15,4 1 5 0,0-2-5 0,-2 3 0 16,2 4 0-16,-1 8 0 0,6 0 0 0,-1 1 5 15,-1-3-5-15,2-4 6 0,0-3-6 0,0-1 0 16,0-1 0-16,2-4 0 0,-1-2 0 0,1 2 1 0,-2-1-1 16,9 0 1-16,3 1-1 0,-3-2 8 0,-4-4-8 15,2 5 8-15,2-6-8 0,0 0 3 0,-1 0-3 16,1 0 4-16,0 0-4 0,-2-6 42 0,0 1-42 0,-7 5 43 16,8-7-43-16,-8 7 11 0,9-7-11 0,-2-1 11 15,-5 1-11-15,5-3 22 0,-5-4-22 0,1 4 22 16,1 1-22-16,-3-3 33 0,-2 0-33 0,2-2 34 15,1-1-34-15,-2 0 27 0,-2-1-27 0,2 4 27 16,0 7-27-16,0-2-1 0,0 0 1 16,-1-3-1-16,-5-2 1 0,-1 2-3 0,-1-2 3 0,4 3-2 15,2 6 2-15,2 3-6 0,-5-9 6 0,5 9-6 16,0 0 6-16,0 0-16 0,0 0 16 0,0 0-15 16,0 0 15-16,0 0-1 0,0 0 1 0,0 0-1 15,0 0 1-15,0 0-1 0,-14 5 1 0,14-5 0 0,-8 5 0 16,8-5-32-16,-11 11 32 0,11-11-32 0,-9 8 32 15,6 1 1-15,-1 3-1 0,4-2 1 0,2 2-1 16,-2 0-12-16,0 0 12 0,2-5-12 0,1 2 12 0,1-1-5 16,-2 1 5-16,-2-9-5 0,5 8 5 0,-5-8 1 15,0 0-1-15,0 0 2 0,0 0-2 16,0 0 10-16,10-1-10 0,-10 1 11 0,13-7-11 0,-8 2 40 16,0-7-40-16,0 5 41 0,-1 1-41 0,-1 0 12 15,-1-3-12-15,1 2 13 0,1 2-13 0,-4-4 7 16,0 3-7-16,0 6 7 0,0-9-7 0,0 9 34 15,-7-14-34-15,5 7 34 0,-3 1-34 0,-2 0 0 16,-2 0 0-16,9 6 0 0,-7-7 0 0,7 7-3 16,-10-5 3-16,10 5-3 0,-7-6 3 0,7 6-11 15,-11-1 11-15,11 1-11 0,0 0 11 0,0 0-2 0,-8 0 2 16,8 0-1-16,-9 1 1 0,-2 1-40 0,1 2 40 16,1-1-40-16,4 0 40 0,-4 3-64 0,-3 0 64 0,5 0-63 15,3 0 63-15,-6 8-1410 0</inkml:trace>
  <inkml:trace contextRef="#ctx0" brushRef="#br1" timeOffset="99878.9">20342 12714 460 0,'0'0'0'0,"0"0"0"16,-17 10 0-16,17-10 203 0,-11 2-203 0,11-2 204 15,0 0-204-15,0 0 134 0,-7-7-134 0,7 7 135 16,-3-7-135-16,3 7 131 0,-7-7-131 0,7 7 131 16,0 0-131-16,0 0 23 0,0 0-23 0,0 0 24 15,-6-3-24-15,-2 1 63 0,-1 2-63 0,9 0 63 0,-12-3-63 16,12 3 11-16,0 0-11 0,0 0 11 0,0 0-11 16,0 0-2-16,-11 5 2 0,11-5-1 0,-7 7 1 0,7-7-2 15,-10 12 2-15,6-6-1 0,1 3 1 0,-3 5 42 16,-1 1-42-16,4 4 42 0,1 2-42 15,-3-2 21-15,1 3-21 0,1-5 21 0,6-5-21 0,-3 0 8 16,0 0-8-16,2 0 8 0,5 0-8 0,-7 0 75 16,2 2-75-16,5-2 76 0,5 2-76 0,-7 1 0 15,-1-3 0-15,5-5 0 0,1 2 0 0,-3-4 6 16,2 2-6-16,0-2 6 0,-1 2-6 0,-1-6 85 16,0 3-85-16,0-3 86 0,-1 1-86 0,1 2-2 0,0-4 2 15,0 0-1-15,-2-4 1 0,2 2 27 0,1 1-27 16,1-1 27-16,-5-1-27 0,3-3 0 0,1 1 0 15,-1 0 0-15,-1 0 0 0,1-2 8 0,0-2-8 0,-2 3 8 16,0-3-8-16,0-1 25 0,-1-1-25 0,-1 3 26 16,-1 3-26-16,2-6 0 0,-1 1 0 0,2 2 1 15,-5 1-1-15,2-4 14 0,0 1-14 0,-2 1 15 16,0-1-15-16,-2-2 39 0,0-2-39 0,2-1 39 16,0 0-39-16,-5-3-1 0,2 0 1 0,3 6 0 15,0 5 0-15,-4 2 0 0,1-4 0 0,-3-1 0 16,-1-4 0-16,0 0-4 0,-1-1 4 0,4 6-3 15,1 4 3-15,3 5 0 0,0 0 0 0,0 0 0 16,-6-9 0-16,-1 4-43 0,-3-3 43 0,10 8-43 16,-9-11 43-16,9 11 11 0,-12-5-11 0,12 5 11 15,-7-1-11-15,0 1-6 0,-2 0 6 0,9 0-6 16,-8-4 6-16,-1 4-57 0,-2 4 57 0,4-4-56 0,4 1 56 16,-8 1-90-16,1 1 90 0,1 3-89 0,6-6 89 15,-6 5-283-15,-2 2 283 0,3-2-282 0,1-4 282 16,-11 8-881-16</inkml:trace>
  <inkml:trace contextRef="#ctx0" brushRef="#br1" timeOffset="100832.48">20940 12652 774 0,'0'0'0'0,"0"10"0"0,0 6 0 15,0-16 281-15,0 0-281 0,0 0 282 0,-14-12-282 16,14 12 150-16,0 0-150 0,-7-5 150 0,3-6-150 0,4 11 61 15,0 0-61-15,-7-7 61 0,5 2-61 0,2 5 32 16,0 0-32-16,0 0 33 0,-10-7-33 0,10 7 4 16,0 0-4-16,0 0 4 0,-9-1-4 0,9 1 7 15,0 0-7-15,0 0 8 0,-7 1-8 0,7-1 0 16,0 0 0-16,0 0 0 0,-7 5 0 0,7-5 0 16,0 0 0-16,0 0 0 0,-5 9 0 0,5-9 12 15,0 0-12-15,0 7 12 0,-4 2-12 0,4-9 0 16,0 0 0-16,-1 12 0 0,1 1 0 0,0 3 5 15,1 1-5-15,-1-7 5 0,0-3-5 0,0 0 22 16,4-2-22-16,-2 12 22 0,1 6-22 0,2-6-11 0,1-2 11 16,-3-1-11-16,-1-4 11 0,1 2 39 0,1-2-39 0,-2-1 40 15,-1-2-40-15,1 1-37 0,3-1 37 0,-3 0-37 16,0-2 37-16,3 2 10 0,0-2-10 16,-5-5 10-16,7 11-10 0,-7-11 0 0,9 8 0 0,-9-8 1 15,9 7-1-15,-2-3 19 0,0-1-19 0,-7-3 20 16,12 3-20-16,-12-3 9 0,10 9-9 0,-10-9 9 15,11 3-9-15,-11-3 16 0,10 0-16 0,-10 0 17 16,9 2-17-16,-2-2 34 0,2 0-34 0,-9 0 34 16,5-2-34-16,-5 2 34 0,7-3-34 0,-7 3 35 15,14-10-35-15,-7 3 38 0,4 0-38 0,-4 4 38 16,-2-3-38-16,-5 6 16 0,9-10-16 0,-9 10 17 16,3-8-17-16,2-3 21 0,-1-1-21 0,-2 4 21 0,1-1-21 15,-3-3 15-15,0 0-15 0,0-9 15 0,0-6-15 16,0 1 0-16,0 0 0 0,0 11 0 0,0 6 0 15,0 1 17-15,0 3-17 0,-7-6 17 0,-2-2-17 16,1 1 0-16,-1-4 0 0,4 8 1 0,-1 3-1 0,6 5 15 16,-7-13-15-16,2 7 15 0,-2-3-15 0,0-1 39 15,-3-1-39-15,3 5 40 0,1 2-40 0,6 4-37 16,-12-5 37-16,2 2-37 0,-3-1 37 0,3 1-14 16,-6-2 14-16,8 1-13 0,2 2 13 0,-1 1-1 15,2 1 1-15,0 0 0 0,-4 0 0 0,0 0-58 16,1 1 58-16,8-1-57 0,-11 2 57 0,11-2-72 0,-9 2 72 15,9-2-72-15,-10 5 72 0,3-3-109 0,0 1 109 16,7-3-109-16,-9 4 109 0,9-4-172 16,0 0 172-16,0 0-171 0,-3 10 171 0,-3-2-305 0,1 3 305 0,2-4-305 15,1-4 305-15,-2 7-576 0</inkml:trace>
  <inkml:trace contextRef="#ctx0" brushRef="#br1" timeOffset="101648.29">21471 12537 852 0,'0'0'0'0,"-7"9"0"0,-7 4 0 0,8-6 139 15,-1-3-139-15,7-4 139 0,0 0-139 0,0 0 173 0,0-11-173 16,0 11 174-16,0-7-174 0,0 7 120 0,0 0-120 16,0 0 120-16,0 0-120 0,0 0 32 0,0 0-32 15,0 0 33-15,0 0-33 0,0 0 44 0,0 0-44 0,0 0 45 16,0 0-45-16,0 0-2 0,-7 2 2 0,7-2-1 16,-12 5 1-16,12-5-8 0,-12 14 8 0,12-14-8 15,-9 9 8-15,9-9-15 0,-7 10 15 0,7-10-15 16,-1 10 15-16,1-3 22 0,0 0-22 0,0 0 23 15,-4 1-23-15,4 3 8 0,4 2-8 0,-4-2 8 16,0-4-8-16,0-1 2 0,1 5-2 0,1 4 2 16,0 6-2-16,3-2 0 0,4 0 0 0,-4-2 0 15,-3-4 0-15,3 1 0 0,0 0 0 0,-1-6 0 16,-3 1 0-16,5-6 0 0,-3 6 0 0,2-4 0 16,1 4 0-16,1 1-25 0,0-1 25 0,-7-9-24 0,7 8 24 15,-7-8 28-15,7 5-28 0,-7-5 28 0,10 2-28 16,-1-2 4-16,3 4-4 0,-7-4 5 0,1 0-5 15,2-4 40-15,5 2-40 0,-13 2 40 0,7-1-40 16,-7 1 13-16,8-6-13 0,1-2 14 0,1-2-14 0,6-6 20 16,2-4-20-16,-10 11 20 0,-4 2-20 0,5 0 4 15,-6-3-4-15,2 1 4 0,-5 3-4 0,2-5 13 16,0-2-13-16,-2 2 14 0,-2 3-14 0,2-4 39 16,-2 0-39-16,-1 0 39 0,-1 3-39 0,-1-5 18 15,0 2-18-15,1 4 18 0,3 3-18 0,-3-6 6 16,1 3-6-16,-3-4 7 0,-1-2-7 0,-1 0 68 15,-1-1-68-15,4 6 69 0,1 4-69 0,4 5 0 0,-8-9 0 16,-1 3 0-16,-2-5 0 0,1 1 5 0,-2 0-5 16,5 5 5-16,3-1-5 0,4 6 1 0,-9-3-1 15,9 3 2-15,-14-2-2 0,6 2 0 0,-3-1 0 0,2 1 0 16,4 0 0-16,-4 0-54 0,-3 1 54 0,3 1-54 16,1 0 54-16,-1 1-57 0,0 1 57 0,-3-1-57 15,0 2 57-15,3 0-180 0,0-1 180 0,4-1-179 16,-2 1 179-16,-3 2-1231 0</inkml:trace>
  <inkml:trace contextRef="#ctx0" brushRef="#br1" timeOffset="102448.48">21970 12506 1110 0,'0'0'0'0,"0"0"0"16,-15 9 0-16,15-9 172 0,0 0-172 0,0 0 172 15,-11 0-172-15,11 0 114 0,0 0-114 0,0 0 115 16,0 0-115-16,0 0 85 0,0 0-85 0,0 0 86 16,0 0-86-16,0 0 0 0,0 0 0 0,0 0 1 15,0 0-1-15,0 0 6 0,0 0-6 0,0 0 6 16,0 0-6-16,0 0-10 0,0 0 10 0,0 0-10 16,-7-5 10-16,7 5 2 0,0 0-2 0,0 0 2 15,-10-4-2-15,10 4 10 0,0 0-10 0,0 0 11 16,-9 4-11-16,9-4 0 0,0 0 0 0,0 0 0 15,-9 8 0-15,9-8 5 0,0 0-5 0,-3 12 5 0,-1 5-5 16,4-17 0-16,0 0 0 0,-2 17 1 0,2 4-1 16,0-21 2-16,0 0-2 0,2 19 2 0,2 1-2 15,-4-20 52-15,0 0-52 0,7 25 52 0,3-5-52 0,-10-20-10 16,0 0 10-16,12 19-10 0,-1-2 10 0,1-1 13 16,-1-1-13-16,-3-6 14 0,-1-4-14 0,2 2 52 15,-2 0-52-15,2-4 52 0,1 0-52 0,3-1 3 16,2-2-3-16,-6 0 4 0,-7 0-4 0,-2 0 37 15,0 0-37-15,10-3 37 0,8-2-37 0,-4-6 5 16,3 1-5-16,-8 5 5 0,-2 3-5 0,-7 2 46 16,9-7-46-16,-1-1 46 0,1-4-46 0,0 0 0 0,1 0 0 15,-4 3 1-15,-3 6-1 0,-3 3 28 0,3-11-28 16,-3 4 28-16,0 1-28 0,2-3 58 0,0-3-58 16,-2 5 59-16,-2 0-59 0,2 2 12 0,-2-2-12 0,1-1 12 15,-1-1-12-15,0-3 9 0,-1-3-9 0,-1 4 10 16,1 4-10-16,-1 1 10 0,1-3-10 0,-6-1 10 15,-3 1-10-15,0-3 37 0,-1 0-37 0,5 2 38 16,-1 3-38-16,-2 0-38 0,3-2 38 0,-6 3-38 16,0 0 38-16,-2 3-173 0,-1 0 173 0,-1 3-173 15,2 0 173-15,-20 0-1528 0</inkml:trace>
  <inkml:trace contextRef="#ctx0" brushRef="#br1" timeOffset="104725.2">13376 14414 247 0,'0'0'0'0,"11"-6"0"0,-1-1 0 0,-10 7 259 0,0 0-259 15,0 0 259-15,-23-11-259 0,23 11 131 0,0 0-131 16,-14-3 131-16,-1 0-131 0,15 3 206 0,0 0-206 0,-14-7 206 15,-4-2-206-15,18 9 132 0,0 0-132 0,-10-10 132 16,-1-7-132-16,11 17 92 0,0 0-92 0,-8-16 92 16,4 3-92-16,4 13 3 0,0 0-3 0,-3-23 3 15,6 1-3-15,-3 22 31 0,0 0-31 0,4-19 31 16,1-5-31-16,-5 24 3 0,0 0-3 0,12-17 3 16,0-2-3-16,-12 19 6 0,0 0-6 0,14-14 7 15,2 4-7-15,-16 10-1 0,0 0 1 0,19-4-1 16,6 4 1-16,-25 0-2 0,0 0 2 0,26 9-1 15,0 7 1-15,-26-16-5 0,0 0 5 0,30 20-5 16,-1 6 5-16,-29-26 1 0,0 0-1 0,28 32 2 16,-1 5-2-16,-27-37 0 0,0 0 0 0,28 42 0 0,-6 5 0 15,-1-1 29-15,-5-1-29 0,-2-9 29 0,-5-5-29 16,1 0 5-16,1-4-5 0,-6-3 6 0,-2-5-6 16,3 1 5-16,-1-6-5 0,-2-3 5 0,-3-5-5 0,0 1-1 15,0-2 1-15,0-5-1 0,0 9 1 0,0-9 48 16,0 9-48-16,0-9 48 0,0 0-48 0,0 0 60 15,0 0-60-15,0 0 60 0,-5-4-60 0,5 4 45 16,-12-14-45-16,7 2 46 0,-4-3-46 0,2-4 1 16,2-5-1-16,-2 0 1 0,0-5-1 0,3 0 22 15,-3-2-22-15,2 7 23 0,0 1-23 0,1-1-6 16,1 0 6-16,1-1-6 0,2-5 6 0,0 5-1 0,0-3 1 16,0 4-1-16,2 4 1 0,1-4 1 0,-3 0-1 15,4-4 1-15,1-4-1 0,2 4-1 0,0 4 1 16,0 5-1-16,-5 4 1 0,5 3 10 0,-2-2-10 0,2 4 11 15,-2-1-11-15,4 5-9 0,3-3 9 0,-3 4-8 16,0 0 8-16,5 3-9 0,1 2 9 0,3 2-9 16,1 1 9-16,5 9-9 0,3 5 9 0,-3 2-9 15,-5 2 9-15,6 8-26 0,-4 3 26 0,-2-2-26 16,-2-3 26-16,3 1 2 0,-3 1-2 0,1-3 3 16,-8-2-3-16,6-2 10 0,-4 0-10 0,-3-3 11 15,0-2-11-15,-4 5 9 0,0-1-9 0,-2-4 9 16,1-5-9-16,-1 5 57 0,-3 1-57 0,0-8 57 15,0-2-57-15,0 3 50 0,0 3-50 0,0-14 51 16,0 0-51-16,0 0-2 0,0 0 2 0,0 0-1 16,-12 1 1-16,4-1 0 0,-6-1 0 0,5 1 1 15,2-6-1-15,-5-1 32 0,-1-3-32 0,-2-5 32 0,-6-4-32 16,8 0-4-16,-2-2 4 0,4 4-4 0,2 3 4 16,1-3 32-16,-1 0-32 0,0 0 33 0,2-9-33 15,2 4-20-15,2-2 20 0,-1 3-20 0,2 1 20 0,2-3 20 16,2-1-20-16,0-3 20 0,3-4-20 0,0 7-51 15,4 0 51-15,-2 5-51 0,-2 2 51 0,4 2 4 16,-2 3-4-16,7-4 4 0,-4 4-4 0,6 0-1 16,2 0 1-16,-6 2-1 0,-2 1 1 0,6 2-6 15,0 0 6-15,-2 2-5 0,-2 4 5 0,5-5-21 16,1 3 21-16,-6 1-21 0,-1 2 21 0,4 2 1 16,3 1-1-16,-6 3 2 0,-1-6-2 0,1 6-1 0,0 3 1 15,2 3-1-15,2 0 1 0,-1 9 15 0,1 1-15 16,-4-5 16-16,-1-1-16 0,-1 4-8 0,1 6 8 15,1 0-7-15,-3-1 7 0,3-1 4 0,-1 2-4 0,-3-7 4 16,-1-5-4-16,2 1-40 0,3 1 40 0,-3-3-40 16,1 1 40-16,3 2-77 0,-1-3 77 0,-7-6-76 15,-1-5 76-15,-4-2-172 0,0 0 172 0,0 0-171 16,8 12 171-16,-1 2-1377 0</inkml:trace>
  <inkml:trace contextRef="#ctx0" brushRef="#br1" timeOffset="105027.39">14566 13755 729 0,'0'0'0'0,"-7"25"0"0,2 12 0 15,-1-11 282-15,3-7-282 0,3-26 283 0,3-17-283 16,-1 9 198-16,-2-3-198 0,4 5 199 0,-4 1-199 0,0 5 126 15,0 2-126-15,0 5 127 0,3 6-127 0,-1 7 69 16,-2-1-69-16,3 0 70 0,1-6-70 0,-2 8 13 16,1 0-13-16,2 3 13 0,2 0-13 0,-1 5 49 15,1 3-49-15,0-7 49 0,1-2-49 0,1 4 59 16,2 3-59-16,-1 1 60 0,2 5-60 0,1 0-2 16,-5 2 2-16,1-12-1 0,0-7 1 0,-2 2 0 0,1-1 0 15,6 1 0-15,-1 2 0 0,-3-1-62 0,-1-1 62 16,-2-7-61-16,-4-4 61 0,-3-3-262 0,9 3 262 15,-9-3-261-15,0 0 261 0,0 0-1133 0</inkml:trace>
  <inkml:trace contextRef="#ctx0" brushRef="#br1" timeOffset="105194.93">14435 13477 1143 0,'0'0'0'0,"16"11"0"16,5 6 0-16,-21-17 148 0,-9 3-148 0,9-3 148 16,0 0-148-16,0 0-57 0,-7-1 57 0,7 1-57 0,0 0 57 15,0 0-920-15</inkml:trace>
  <inkml:trace contextRef="#ctx0" brushRef="#br1" timeOffset="105892.08">14882 13872 740 0,'0'0'0'0,"-14"-2"0"0,-9-1 0 0,8 3 227 0,1 2-227 15,2-2 228-15,6-2-228 0,6 2 170 0,0 0-170 16,-10 0 171-16,-4-5-171 0,14 5 132 0,0 0-132 0,-14-7 133 16,-4-3-133-16,18 10 49 0,0 0-49 0,-12-17 50 15,-5-7-50-15,17 24 57 0,0 0-57 0,-16-33 58 16,6-3-58-16,10 36 13 0,0 0-13 0,-7-38 13 16,3 0-13-16,4 38 60 0,0 0-60 0,0-34 60 15,7-2-60-15,-7 36 0 0,0 0 0 0,9-34 0 16,5 5 0-16,-14 29 1 0,0 0-1 0,21-25 2 15,5 5-2-15,-26 20-23 0,0 0 23 0,35-10-22 16,10 8 22-16,-45 2-10 0,0 0 10 0,42 7-10 16,7 10 10-16,-49-17-30 0,0 0 30 0,47 29-30 15,0 12 30-15,-47-41-2 0,0 0 2 0,58 65-1 16,5 18 1-16,-63-83 0 0,0 0 0 0,51 72 0 0,-4-5 0 16,-47-67 53-16,0 0-53 0,33 53 54 0,-10-13-54 15,-23-40 35-15,0 0-35 0,14 29 35 0,-14-12-35 16,0-17 52-16,0 0-52 0,1 14 52 15,-2-9-52-15,1-5 32 0,0 0-32 0,0 0 32 0,-12 7-32 16,12-7 55-16,0 0-55 0,-14-7 56 0,-4-5-56 0,18 12 43 16,0 0-43-16,-19-19 43 0,-4-7-43 15,23 26 0-15,0 0 0 0,-21-31 0 0,-2-5 0 0,23 36 0 16,0 0 0-16,-17-46 0 0,1-6 0 0,16 52 62 16,0 0-62-16,-12-51 63 0,5-2-63 0,7 53-34 0,0 0 34 15,-3-45-33-15,3 2 33 0,0 43-5 0,0 0 5 16,5-38-4-16,7 8 4 0,-12 30-2 0,0 0 2 15,12-28-1-15,6 4 1 0,-18 24-1 0,0 0 1 0,17-17 0 16,9 3 0-16,-26 14-2 0,0 0 2 0,30-3-1 16,2 8 1-16,-32-5-9 0,0 0 9 0,34 14-8 15,3 10 8-15,-37-24-15 0,0 0 15 0,37 34-15 16,0 7 15-16,-37-41-1 0,0 0 1 0,35 46-1 16,3 8 1-16,-38-54-26 0,0 0 26 0,33 44-25 15,0 1 25-15,-33-45-154 0,0 0 154 0,28 34-153 16,-5-8 153-16,28 34-1562 0</inkml:trace>
  <inkml:trace contextRef="#ctx0" brushRef="#br1" timeOffset="107641.23">15789 13457 785 0,'0'0'0'0,"-9"5"0"0,0-3 0 0,1-4 187 16,-4-8-187-16,3 5 188 0,0-2-188 15,0-2 97-15,2-3-97 0,2 5 97 0,0 6-97 0,5 1 163 16,-9-11-163-16,9 11 164 0,-12-7-164 0,12 7 171 16,-12-8-171-16,12 8 171 0,-9-2-171 0,9 2 103 15,-9-2-103-15,9 2 103 0,-9 0-103 0,9 0 25 16,-8 5-25-16,4 2 26 0,2 2-26 0,2 3 10 16,0 3-10-16,0-1 10 0,0 0-10 0,4 3 0 15,3-2 0-15,0 1 0 0,-2-2 0 0,4 1 10 0,3 1-10 16,-3-4 11-16,0-9-11 0,-1 4-16 0,5 0 16 15,1-2-15-15,1 0 15 0,3-2 23 0,-1 1-23 16,-5-2 24-16,-5 1-24 0,4-3-19 16,-6 0 19-16,7 0-18 0,-3-3 18 0,0-3 1 0,3 0-1 15,-5 2 2-15,-3 1-2 0,-4 3 10 0,7-9-10 0,-4 1 10 16,2-3-10-16,-3-1 3 0,0-1-3 0,0 0 4 16,-2 7-4-16,-2-1 43 0,-2-4-43 0,-1-1 44 15,-2-3-44-15,-7-2 41 0,2-2-41 0,3 7 42 16,0 3-42-16,-6-1-4 0,-5 1 4 0,-1 1-3 15,1-2 3-15,-3 1 5 0,2-3-5 0,5 7 5 16,11 1-5-16,-4 1-5 0,0 3 5 0,-3 0-4 16,2 0 4-16,-3 2-17 0,1 1 17 0,7 1-16 15,1-1 16-15,4-3-24 0,-13 7 24 0,13-7-23 16,-7 7 23-16,7-7-15 0,-6 7 15 0,6-7-15 16,0 6 15-16,0-6-5 0,0 7 5 0,0-7-5 0,6 11 5 15,-6-11-8-15,14 10 8 0,-8-7-8 0,0 3 8 16,1-6-3-16,3 0 3 0,6-4-3 0,3 1 3 15,0-1 20-15,2-4-20 0,-5 2 20 0,-5 3-20 0,3-4 10 16,-2 2-10-16,-2-5 10 16,1 1-10-16,-1-3 6 0,-1-2-6 0,-2 4 6 0,-2 3-6 15,0-5 67-15,2-1-67 0,-5 2 68 0,-2 1-68 0,0-4-8 16,-2-1 8-16,-1 6-8 0,3 4 8 0,-4-5 3 16,3-1-3-16,-5 3 4 0,3-2-4 0,-1-1 33 15,-3 3-33-15,7 8 34 0,-5-9-34 0,5 9-1 16,0 0 1-16,0 0-1 0,0 0 1 0,0 0-65 0,0 0 65 15,0 0-64-15,0 0 64 0,0 0 13 0,0 0-13 16,4 7 13-16,-4 3-13 0,3 7-34 0,2 7 34 16,-1 0-34-16,5 0 34 0,-1 1 2 0,1-1-2 15,-4-2 2-15,8-5-2 0,-3 2-8 0,2-4 8 0,-1-3-7 16,-2-1 7-16,5-1 7 0,-4-1-7 0,2 3 7 16,4-6-7-16,-4 3-1 0,4-2 1 0,-6-2-1 15,-8-5 1-15,5 0 25 0,-2 0-25 0,8 0 26 16,-3-3-26-16,2-3 13 0,1-2-13 0,-6 4 14 15,-2 3-14-15,-5 1 18 0,10-11-18 0,-3 5 19 16,-5-6-19-16,5-1 35 0,-4-7-35 0,3 6 35 16,-6 4-35-16,0-7 68 0,0-2-68 0,0-2 69 15,-4-3-69-15,1 0-15 0,-3-3 15 0,5 13-15 16,-3 5 15-16,1-1 17 0,-3 2-17 0,3-1 17 16,-2 0-17-16,0-1 0 0,-2 1 0 0,7 9 0 15,-6-10 0-15,6 10 0 0,0 0 0 0,0 0 1 0,0 0-1 16,0 0-45-16,0 0 45 0,0 0-45 0,2 10 45 15,2-1 9-15,-4 3-9 0,5 10 9 0,-2 11-9 0,4-4-7 16,2 2 7-16,0-3-7 0,1-4 7 0,2-4 13 16,2-1-13-16,-3-4 14 0,-1-3-14 0,4 1-7 15,6-1 7-15,-6-6-6 0,1 3 6 0,3-2-1 16,1-4 1-16,-9-1-1 0,-3-2 1 0,6-2 46 16,-1-1-46-16,0-2 46 0,-1 0-46 0,1-6 0 15,2-1 0-15,-4 0 0 0,1-2 0 0,-1-8 37 16,-1-5-37-16,-2-2 37 0,0-7-37 0,-5-1 0 15,-1 0 0-15,-2 8 0 0,-1 1 0 0,-5-1-1 0,2 1 1 16,-6-2-1-16,-1-6 1 0,0 1 39 0,-6-4-39 16,4 1 40-16,2-2-40 0,-4 1-30 0,-3-7 30 0,3 8-30 15,4 7 30-15,-5-7 28 0,-1 2-28 16,1 0 28-16,1-2-28 0,0 2-23 0,-1-3 23 16,1 5-22-16,2 1 22 0,-2-1 5 0,-1-4-5 0,3 9 5 15,4 3-5-15,-4-1-35 0,1 2 35 0,3 5-34 16,1 1 34-16,0 0 2 0,-1 0-2 0,8 9 2 15,-1 7-2-15,1-4-17 0,0 2 17 0,2 5-16 16,0-11 16-16,0 11-36 0,-2-8 36 0,2 8-36 16,0 0 36-16,0 0-18 0,0 0 18 0,6 8-18 15,2 6 18-15,5 7-60 0,1 3 60 0,1 3-60 16,-1 7 60-16,2 8 21 0,1 4-21 0,1 2 21 16,-1 2-21-16,4 3-34 0,0 0 34 0,2 7-33 15,-2 4 33-15,2 9 44 0,3 10-44 0,-2-15 45 0,-3-2-45 16,6-10-7-16,-6-2 7 0,-4-15-6 0,-6-10 6 15,4 7 0-15,-1-1 0 0,2-5 0 0,-4-2 0 16,7-2 33-16,2-2-33 0,-5-5 34 0,-2-4-34 16,4-3-15-16,4-3 15 0,3-1-15 0,1-3 15 15,-2-3 53-15,1-4-53 0,-9 2 54 0,-4 0-54 0,2-5-9 16,7 0 9-16,-7-14-9 0,1-5 9 0,-1-5 22 16,0-4-22-16,-3 11 22 0,-2 0-22 0,-1-2 4 15,1-4-4-15,-5 4 5 0,-3-3-5 0,3-2 0 16,-4-1 0-16,2 12 0 0,-2 7 0 0,-2-2 38 15,-2-1-38-15,1 0 39 0,1 2-39 0,2 12 0 0,0 0 0 16,-5-10 0-16,3-1 0 0,2 11-35 0,0 0 35 16,0 0-34-16,0 0 34 0,0 0-40 0,0 0 40 15,7 18-40-15,2 9 40 0,-9-27 0 0,0 0 0 0,9 31 0 16,5 10 0-16,-14-41-5 0,0 0 5 0,17 40-5 16,4 3 5-16,-21-43 27 0,0 0-27 0,24 32 27 15,-1-4-27-15,-23-28 0 0,0 0 0 0,23 15 0 16,7-12 0-16,-30-3 29 0,0 0-29 0,28-12 29 15,3-13-29-15,-31 25 30 0,0 0-30 0,30-29 30 16,-4-11-30-16,-26 40 37 0,0 0-37 0,23-39 37 16,-2-6-37-16,-21 45 8 0,0 0-8 0,15-41 9 15,-9 0-9-15,-6 41 13 0,0 0-13 0,3-36 13 16,-3-1-13-16,0 37 1 0,0 0-1 0,0-25 1 16,-3 4-1-16,3 21-26 0,0 0 26 0,0 0-25 15,-9 7 25-15,9-7-4 0,0 0 4 0,3 24-3 0,3 16 3 16,-6-40-52-16,0 0 52 0,12 58-51 15,2 24 51-15,-14-82-9 0,0 0 9 0,28 115-8 0,8 29 8 16,-36-144-7-16,0 0 7 0,44 153-6 0,5 15 6 16,-49-168 0-16,0 0 0 0,45 153 0 0,-1-4 0 0,-44-149-14 15,0 0 14-15,45 131-13 0,3-14 13 0,-48-117 0 16,0 0 0-16,47 97 0 0,0-16 0 0,-47-81-24 16,0 0 24-16,35 70-23 0,-5-8 23 0,-30-62-72 15,0 0 72-15,19 47-71 0,-9-18 71 0,-10-29-280 16,0 0 280-16,9 19-279 0,-7-16 279 0,8 21-1407 0</inkml:trace>
  <inkml:trace contextRef="#ctx0" brushRef="#br1" timeOffset="107956.53">16236 12623 1367 0,'0'0'0'0,"18"3"0"16,13 1 0-16,-31-4 177 0,0 0-177 0,-2-7 178 16,-19-7-178-16,13-1 162 0,-5-3-162 0,5 8 162 15,2 5-162-15,3-2 104 0,6 2-104 0,8-9 104 16,6-3-104-16,4-2 70 0,6-1-70 0,-3-1 71 0,1-6-71 15,2 3-36-15,3-4 36 0,0 1-35 0,0-3 35 16,-2 5 3-16,3 1-3 0,-8 7 3 0,-6 3-3 16,1 0-69-16,3 2 69 0,-4 0-68 0,-1 3 68 0,1 3-141 15,-1-1 141-15,-9 3-141 0,-5 3 141 0,6-5-1338 16</inkml:trace>
  <inkml:trace contextRef="#ctx0" brushRef="#br1" timeOffset="108151.25">15742 12494 1737 0,'0'0'0'0,"21"-5"0"16,14-5 0-16,-20 6-164 0,-4 4 164 0,-11 0-164 15,-4 16 164-15,3-3-956 0</inkml:trace>
  <inkml:trace contextRef="#ctx0" brushRef="#br1" timeOffset="110539.69">17676 14308 1491 0,'0'0'0'0,"0"0"0"16,0 0 0-16,0 0 112 0,0 0-112 0,0 0 112 0,-19 4-112 16,19-4 75-16,0 0-75 0,-9 3 76 0,-3 0-76 15,12-3-3-15,0 0 3 0,-9 7-2 0,0 2 2 16,9-9-16-16,0 0 16 0,-7 10-15 0,0 6 15 16,7-16-14-16,0 0 14 0,-7 24-13 0,2 8 13 15,5-32 38-15,0 0-38 0,-7 41 38 0,2 7-38 0,5-48 94 16,0 0-94-16,-5 52 94 0,1 3-94 0,4-55 41 15,0 0-41-15,4 56 42 0,3-1-42 0,-7-55 41 16,0 0-41-16,10 60 42 0,4 1-42 0,-14-61 28 16,0 0-28-16,21 70 28 0,9 4-28 0,-30-74 22 0,0 0-22 15,22 48 23-15,3-16-23 0,-25-32 1 0,0 0-1 16,28 23 2-16,3-10-2 0,-31-13 5 0,0 0-5 16,35 4 5-16,0-11-5 0,-35 7 0 0,0 0 0 15,39-19 1-15,-1-12-1 0,-38 31-1 0,0 0 1 0,37-36 0 16,-1-5 0-16,-36 41 0 0,0 0 0 0,32-39 0 15,-6-6 0-15,-26 45 18 0,0 0-18 0,21-46 18 16,-4-2-18-16,-17 48 24 0,0 0-24 0,16-64 25 16,-5-17-25-16,-11 81 33 0,0 0-33 0,3-56 33 15,-10 8-33-15,7 48 36 0,0 0-36 0,-7-45 37 16,-5 2-37-16,12 43-1 0,0 0 1 0,-16-38-1 16,-3 6 1-16,19 32 12 0,0 0-12 0,-21-26 12 15,0 2-12-15,21 24-1 0,0 0 1 0,-21-15-1 16,2 3 1-16,19 12 1 0,0 0-1 0,-16-11 1 15,2 6-1-15,14 5-45 0,0 0 45 0,-12 7-44 0,-6 7 44 16,18-14-1-16,0 0 1 0,-13 20 0 0,0 8 0 16,3 4-3-16,3 6 3 0,3 2-3 0,-1-1 3 15,3 1-3-15,4-3 3 0,0-2-2 0,1-6 2 16,-3-29 0-16,0 0 0 0,9 38 0 0,3 1 0 0,-12-39 9 16,0 0-9-16,18 34 10 0,-1-3-10 0,1-5 57 15,3-5-57-15,-7-6 57 0,-2-10-57 0,-12-5 35 16,0 0-35-16,21 4 35 0,5-8-35 0,-26 4-8 15,0 0 8-15,21-8-8 0,2-6 8 0,-23 14 48 16,0 0-48-16,21-21 49 0,-4-4-49 0,-3 0-5 16,-2-2 5-16,-5 8-5 0,-1 5 5 0,-6-1 1 15,0 0-1-15,0-16 1 0,-7-7-1 0,1 5 27 16,1 2-27-16,2 9 27 0,-1 5-27 0,2 1 1 0,-5 3-1 16,4 1 2-16,1 1-2 0,-3 3 0 0,1 3 0 15,4 5 1-15,0 0-1 0,0 0 0 0,0 0 0 16,0 0 0-16,0 0 0 0,0 0 0 0,0 0 0 0,0 0 0 15,0 0 0-15,0 7-49 0,2 5 49 0,2 12-48 16,-1 6 48-16,4 3 1 0,0 3-1 0,0-5 2 16,2-2-2-16,-4-1-21 0,4-1 21 0,0-1-21 15,1-2 21-15,4-2 32 0,-3-5-32 0,-1-3 33 16,-3-5-33-16,5-1-33 0,0 1 33 0,1-2-32 16,-3-4 32-16,6 1 18 0,-2-1-18 0,-4-1 18 15,-3-4-18-15,6 0 7 0,-1-1-7 0,-2-2 7 16,1-2-7-16,1-3 0 0,2-2 0 0,-5 0 0 15,1-1 0-15,1-2 50 0,-1-4-50 0,-3 4 50 16,-3-1-50-16,1-3-18 0,-5-3 18 0,-4-2-18 16,-1-5 18-16,0 0 8 0,-2 0-8 0,-2-2 8 0,-3 3-8 15,0 4 9-15,-4-2-9 0,4 8 9 0,0-3-9 16,-1 0 3-16,1 1-3 0,2 3 3 0,-3-2-3 16,5 0-11-16,-1-2 11 0,0 8-10 0,2 4 10 0,0-1 0 15,4 1 0-15,-4 0 0 0,1-1 0 0,1 2-14 16,2 1 14-16,3 7-13 0,-7-7 13 0,7 7 1 15,0 0-1-15,0 0 1 0,0 0-1 0,0 0-44 16,0 0 44-16,0 0-44 0,0 0 44 0,0 0-55 16,1 12 55-16,5 2-54 0,-3 4 54 0,6 7 27 15,3 4-27-15,-1-4 27 0,1-1-27 0,-3 2-38 16,5 3 38-16,1 7-37 0,-2 4 37 0,1-4 34 0,1 3-34 16,-4-9 34-16,-3-6-34 0,5 0-1 0,4-4 1 15,-5-1-1-15,1-2 1 0,2-1 1 0,5-4-1 16,-10-2 2-16,-3-7-2 0,2 1 3 0,1-2-3 0,1-2 3 15,-1-2-3-15,6-2-1 0,-2-2 1 0,-2-1 0 16,-7 0 0-16,8-5 26 0,-5-4-26 0,1-2 26 16,0-7-26-16,-6-2 2 0,-1-7-2 0,0 6 2 15,-2 3-2-15,-2-5 14 0,0 3-14 0,-3-1 15 16,2 3-15-16,-3-3 4 0,-1-1-4 0,-1 0 5 16,-1-2-5-16,0 4 6 0,0 1-6 0,1 3 7 15,1 8-7-15,0-4-10 0,-2 5 10 0,2-1-10 16,2-1 10-16,1 6 0 0,-4 2 0 0,8 1 0 15,-4 2 0-15,4 5-48 0,-3-9 48 0,3 9-48 16,0 0 48-16,0 0 0 0,0 0 0 0,0 0 0 0,0 0 0 16,0 9-28-16,-2 3 28 0,4 6-28 15,1 3 28-15,2 7-7 0,4 1 7 0,0-4-7 0,-2 0 7 16,5 0-5-16,0 3 5 0,2-4-5 0,-3-2 5 0,1 5 4 16,4 1-4-16,-6 3 5 0,2 0-5 15,2 0 4-15,2 1-4 0,-4-13 5 0,-8-9-5 0,6 2 38 16,2-1-38-16,1 1 39 0,1-2-39 0,-2-1-7 15,5-1 7-15,-8-3-6 0,-7-3 6 0,-2-2 0 16,10-2 0-16,-1-1 0 0,-4-4 0 0,8-3 2 16,-5-2-2-16,5-7 3 0,-1-7-3 0,-4 2 5 15,-2-2-5-15,-3 4 6 0,-1 3-6 0,-2-1 50 16,-2-3-50-16,0 3 50 0,1-3-50 0,-5-1-18 0,3 2 18 16,-1 1-18-16,1 3 18 0,-2-1 22 15,-2-2-22-15,2-1 22 0,-1-4-22 0,1 9-36 0,2 0 36 16,-1 5-35-16,2 1 35 0,1 5 22 0,-1 0-22 15,2 6 22-15,0 0-22 0,0 0-21 0,0 0 21 0,0 0-21 16,0 0 21-16,0 0 16 0,2 14-16 0,-1-2 17 16,5 5-17-16,-3 4-25 0,4 6 25 0,0-3-24 15,2 0 24-15,3 2 11 0,0 2-11 0,4-3 11 16,0 1-11-16,-1 2-2 0,-1-4 2 0,-3-9-1 16,-4-3 1-16,2-3-2 0,3-1 2 0,-3 1-1 15,-1-2 1-15,3-2 33 0,1 0-33 0,-5-3 33 16,-4-4-33-16,4-2-13 0,0-2 13 0,-1-1-13 15,-1-2 13-15,2-1 20 0,-2-7-20 0,-1 0 20 16,-1-2-20-16,2-2 1 0,-5-1-1 0,0 1 1 16,0 4-1-16,0-7 1 0,0 2-1 0,0 5 2 0,-3 5-2 15,1-2 0-15,0 0 0 0,1 5 0 0,-5 6 0 16,6 3 8-16,-7-12-8 0,7 12 9 0,0 0-9 16,0 0-26-16,0 0 26 0,0 9-25 0,0 3 25 0,4 5 10 15,-4 5-10-15,2-5 11 0,1 0-11 0,2 4-52 16,2-2 52-16,-1-4-52 0,-1-3 52 0,0 5 38 15,2-3-38-15,-3-3 39 0,-1-10-39 0,-3-1-5 16,12 7 5-16,-12-7-5 0,0 0 5 0,0 0 2 16,14-2-2-16,-8-3 2 0,2-2-2 0,3-3 8 15,-1-4-8-15,-1 2 9 0,-4-1-9 0,2-3 3 16,-2 1-3-16,2 1 4 0,-1 2-4 0,-5 0 0 0,3 0 0 16,-2 5 0-16,-1 4 0 0,-1 3-8 0,4-5 8 15,-4 5-7-15,0 0 7 0,0 0 3 0,0 0-3 16,0 0 4-16,9 1-4 0,-1 4-2 0,1 2 2 0,2 4-1 15,1 2 1-15,0 3 32 0,2 3-32 0,-2-9 32 16,0-2-32-16,-12-8-31 0,0 0 31 0,21 16-31 16,6 1 31-16,-27-17 40 0,0 0-40 0,26 16 40 15,4-4-40-15,-30-12 0 0,0 0 0 0,24 8 0 16,4-3 0-16,-28-5 0 0,0 0 0 0,28 0 0 16,0-5 0-16,-28 5-46 0,0 0 46 0,24-8-45 15,-3-4 45-15,-21 12-50 0,0 0 50 0,18-16-50 16,-4-1 50-16,-14 17-239 0,0 0 239 0,0-22-239 15,-9-4 239-15,2-24-1506 0</inkml:trace>
  <inkml:trace contextRef="#ctx0" brushRef="#br1" timeOffset="110678.32">18633 13452 1591 0,'0'0'0'0,"14"13"0"0,9 8 0 0,-23-21 184 15,0 0-184-15,3 7 185 0,-11-7-185 0,8 0 62 16,0 0-62-16,0 0 63 0,12 8-63 0,-3-1-1520 16</inkml:trace>
  <inkml:trace contextRef="#ctx0" brushRef="#br1" timeOffset="113700.59">8610 13970 471 0,'0'0'0'0,"-14"2"0"0,-16 1 0 0,13 4 221 15,-4 5-221-15,7-10 222 0,3-2-222 0,1 5 72 16,-6 0-72-16,6 2 72 0,-1 0-72 0,-3 7 113 15,0 3-113-15,5-7 114 0,1-5-114 0,-1 7 40 16,-1 7-40-16,1-2 41 0,4 5-41 0,-4 2 28 0,4 1-28 16,1-8 28-16,4-5-28 0,0 1 57 0,0 5-57 15,4 4 57-15,-3 5-57 0,3-1 41 0,-1 2-41 0,6-8 41 16,-4-1-41-16,4 2 2 16,3-2-2-16,0 1 2 0,6-1-2 0,1 2-4 0,0-1 4 0,-5-6-3 15,-1-7 3-15,6-2 56 0,5-5-56 0,2-5 57 16,8-6-57-16,-3-4 106 0,4-2-106 0,2-5 106 15,-6-6-106-15,11-1 73 0,-3-2-73 0,4-7 74 16,1 1-74-16,15-25 72 0,8-12-72 0,-8 7 73 16,-6-5-73-16,6 7 56 0,2-2-56 0,2-5 57 15,3-9-57-15,-1 6-1 0,0-10 1 0,-2 12-1 16,-4 4 1-16,2-15 32 0,4-9-32 0,5 13 33 16,1 6-33-16,-6-3-9 0,0 3 9 0,-8-2-8 15,-3 1 8-15,8 3 28 0,-3 5-28 0,2 7 28 16,-5 5-28-16,-5-2-36 0,-4-5 36 0,-3 6-35 0,-6 1 35 15,2 7 34-15,-1 3-34 0,-4 6 34 16,-2 6-34-16,-2 5-57 0,-3 3 57 0,-2 4-57 0,-3 4 57 16,2-5-101-16,1-4 101 0,-4-2-100 0,3-4 100 0,24-30-1512 15</inkml:trace>
  <inkml:trace contextRef="#ctx0" brushRef="#br1" timeOffset="114617.01">8994 16232 763 0,'0'0'0'0,"0"0"0"16,0 0 0-16,0 0 101 0,0 0-101 0,0 0 101 15,0 0-101-15,0 0 71 0,0 0-71 0,0 0 72 16,0 0-72-16,0 0-11 0,0 0 11 0,0 0-10 16,0 0 10-16,0 0-2 0,4 17 2 0,3 2-2 15,2 5 2-15,5 0 50 0,6 2-50 0,1 1 50 16,-3 1-50-16,-1 1-17 0,4 2 17 0,-3-4-16 15,-4-4 16-15,7 2 40 0,0-1-40 0,-4-1 41 0,1-4-41 16,-1 1 121-16,4 1-121 0,-3-8 121 0,-6-2-121 16,5-4 157-16,2-1-157 0,11-2 157 0,7-4-157 15,-2-5 125-15,0-4-125 0,3-6 125 0,-3-8-125 16,0-9 110-16,4-9-110 0,-1-9 111 0,2-7-111 0,20-22 85 16,13-15-85-16,-5 3 85 0,0-5-85 15,-3-4 82-15,0-6-82 0,-1 5 82 0,3 4-82 0,9-11 18 16,5-5-18-16,-6 8 18 0,-3 9-18 0,-3-10 1 15,5-6-1-15,1 15 2 0,0 6-2 0,-3-4 34 16,-2-1-34-16,-2 10 35 0,-7 6-35 0,7 8-5 16,2 3 5-16,-11 5-5 0,-1 6 5 0,-4 0 2 15,-7-4-2-15,-3 12 3 0,-4 4-3 0,6 8-63 0,1 0 63 16,-4 4-63-16,5 3 63 0,-8 2-239 0,2 5 239 16,-11 2-238-16,-3 4 238 0,30-21-1450 0</inkml:trace>
  <inkml:trace contextRef="#ctx0" brushRef="#br1" timeOffset="156822.87">18053 8753 427 0,'0'0'0'0,"0"0"0"0,23 37 0 0,-16-28 154 16,-7-9-154-16,0-9 155 0,-9-6-155 0,4 3 61 16,-2-2-61-16,3 6 62 0,1 3-62 0,3 5 121 15,-2-9-121-15,2 9 121 0,0 0-121 0,0 0 91 0,0 0-91 16,0 0 91-16,0 0-91 0,0 0 127 0,0 0-127 16,0 0 128-16,0 0-128 0,0 0 48 0,0 0-48 15,0 0 48-15,0 0-48 0,0 0 60 0,0 0-60 0,0 0 61 16,0 0-61-16,0 0 0 0,0 0 0 0,0 0 0 15,0 0 0-15,0 0 0 0,0 0 0 0,0 0 0 16,0 0 0-16,0 0 18 0,0 0-18 0,0 9 19 16,0 3-19-16,0 5 3 0,0 5-3 0,0-7 3 15,0-3-3-15,0 4 3 0,0 1-3 0,0 2 4 16,0 5-4-16,0-3 7 0,0 3-7 0,0-9 7 16,2-3-7-16,0 0 12 0,-2 0-12 0,0 0 13 15,0 4-13-15,3-1 55 0,2 6-55 0,-5-13 56 16,0-1-56-16,2-2 4 0,2 2-4 0,1 5 5 15,4 9-5-15,-2 1 6 0,-6 2-6 0,3-9 7 16,-1-6-7-16,1 3 45 0,-2 0-45 0,1 12 45 16,2 7-45-16,-1-4 10 0,-1 1-10 0,-1-8 10 0,0-6-10 15,0 2 7-15,1-3-7 0,-3 5 8 0,2-6-8 16,0 3 25-16,3-1-25 0,-5-4 26 0,2-7-26 0,-1 6 0 16,-1-4 0-16,2 6 0 0,2-3 0 0,-3 1 2 15,6 3-2-15,-5-5 3 0,0-2-3 0,3 2 2 16,-5-1-2-16,4 3 2 0,-3 0-2 0,6-1 4 15,-3 4-4-15,1-2 5 0,-5-1-5 0,4 3 12 16,-3 0-12-16,3 0 13 0,-2 4-13 0,1-1 1 16,1 6-1-16,-3-6 1 0,1 2-1 0,0 2 38 15,1 0-38-15,-1-4 39 0,0-3-39 0,-1 0-1 16,3-1 1-16,-2-1 0 0,-1-7 0 0,5 6 0 0,-3 0 0 16,1-3 0-16,-3 3 0 0,3-6 8 0,1 6-8 15,-1 0 9-15,-1 1-9 0,2 2 0 0,-1 2 0 16,1-4 0-16,-5-5 0 0,4 5 8 0,1 2-8 0,-5-1 9 15,2-1-9-15,-1 2 0 0,5 0 0 0,-6-3 0 16,1-2 0-16,1-1 38 0,2 5-38 0,1-1 38 16,-5 2-38-16,3 3-20 0,3 3 20 0,-6-6-20 15,1-4 20-15,1 6 0 0,3 0 0 0,-3 1 1 16,5 1-1-16,-3 2 0 0,3 3 0 0,-4-9 0 16,1 0 0-16,-1 0 10 0,2-3-10 0,-3-2 10 15,0-4-10-15,-2-3 5 0,3 10-5 0,-3-10 5 16,5 7-5-16,-5-7-1 0,2 7 1 0,-2-7-1 15,7 9 1-15,-7-9 37 0,9 6-37 0,-9-6 38 16,0 0-38-16,0 0-13 0,0 0 13 0,0 0-13 16,0 0 13-16,0 0 6 0,0 0-6 0,0 0 6 15,0 0-6-15,0 0 34 0,10 0-34 0,-10 0 35 0,13-1-35 16,-5-1-15-16,1-1 15 0,-2 3-15 0,2-4 15 16,0 2 20-16,1-1-20 0,1 0 20 0,-3-1-20 15,6-1-10-15,2 2 10 0,-7-1-10 0,-4 1 10 16,2 1-16-16,2 0 16 0,5 1-15 0,-2-6 15 0,4 2-1 15,3-4 1-15,-7 4-1 0,-1 3 1 0,3-5 3 16,0 2-3-16,1-2 3 0,4-1-3 0,2-1-10 16,2-6 10-16,-5 8-9 0,-4 2 9 0,5-1 15 15,0 5-15-15,6-4 16 0,4-2-16 0,-1 2-9 16,5-4 9-16,-5 2-8 0,0 0 8 0,0 2 9 0,0-2-9 16,0 2 9-16,0-2-9 0,2 2-23 0,1-2 23 15,4 2-22-15,4-4 22 0,-4 3 4 0,-2-1-4 16,-4 2 4-16,1-2-4 0,5 2 20 0,2-1-20 0,-1 0 20 15,3 0-20-15,-2 1-5 0,3 0 5 0,3 0-5 16,-2-2 5-16,1 2-2 0,-4 2 2 0,2-1-2 16,6-5 2-16,-3 6 2 0,-4-2-2 0,-1 1 2 15,-1 1-2-15,3-4 47 0,0 2-47 0,-1-2 48 16,3 2-48-16,5-2-17 0,5 2 17 0,-8 2-16 16,-9-3 16-16,5 3 7 0,2 0-7 0,2-4 8 15,3 2-8-15,0-1 3 0,4 0-3 0,-4 2 4 16,0-3-4-16,4 2-2 0,-1-2 2 0,-1 2-2 15,-3 2 2-15,3-1-1 0,-1-1 1 0,5 2 0 16,-1-3 0-16,2 0-1 0,-1-1 1 0,-2 2 0 16,-4-4 0-16,2 6 10 0,1-3-10 0,-1 3 11 15,-2-6-11-15,18 3 41 0,14-6-41 0,-25 6 42 0,-14 1-42 16,9 0 31-16,-2-3-31 0,0-1 31 0,-5 6-31 16,5-6-1-16,6 2 1 0,-1 0-1 0,-3-1 1 0,0-1 11 15,3-3-11-15,13 3 11 0,2 3-11 0,-13-5 34 16,-7 1-34-16,-2 1 35 0,-5-1-35 0,6 2-1 15,1-1 1-15,0 2 0 0,0 2 0 0,-1-2 32 16,-4-3-32-16,0 1 32 0,0 4-32 0,1-4-22 16,-1 3 22-16,-7-1-22 0,-10 2 22 0,10-4 13 15,8 0-13-15,-4 3 13 0,3-6-13 0,-2 1-9 16,-3 1 9-16,-10 3-9 0,-7 4 9 0,11-3 0 0,8 3 0 16,1-4 1-16,-5 2-1 0,3-2 0 0,1 2 0 15,-4-4 0-15,-1 3 0 0,0-3 3 0,-3 6-3 16,4-4 4-16,0 2-4 0,-4-2 0 0,-1 3 0 0,-4-1 1 15,-3-2-1-15,3-1 3 16,2-1-3-16,0 4 3 0,0 1-3 0,0-2 41 0,2-1-41 16,-2 5 41-16,0-3-41 0,-28 5-7 0,0 0 7 0,29-5-7 15,6-4 7-15,-35 9 0 0,0 0 0 0,39-8 0 16,-4-4 0-16,-35 12 3 0,0 0-3 0,36-9 3 16,5 0-3-16,-41 9 30 0,0 0-30 0,35-6 30 15,3 0-30-15,-38 6 0 0,0 0 0 0,33-5 0 16,-1 4 0-16,-32 1 3 0,0 0-3 0,28-7 4 15,0 2-4-15,-28 5 6 0,0 0-6 0,20-4 7 16,-2-3-7-16,-18 7 7 0,0 0-7 0,17-1 7 16,-1-3-7-16,-16 4-1 0,0 0 1 0,16-5-1 15,0 2 1-15,-16 3 3 0,0 0-3 0,17-4 3 0,-1-1-3 16,-16 5-1-16,0 0 1 0,16-5 0 0,-1 0 0 16,-15 5 5-16,0 0-5 0,14-6 5 0,-2 3-5 15,-12 3 0-15,0 0 0 0,11-3 0 0,-2 3 0 0,-9 0 14 16,0 0-14-16,10-4 15 0,-5 1-15 0,-5 3 0 15,0 0 0-15,0 0 0 0,11-5 0 0,-11 5-1 16,0 0 1-16,0 0-1 0,7-4 1 16,-7 4 15-16,0 0-15 0,0 0 16 0,0 0-16 0,0 0 0 15,0 0 0-15,0 0 0 0,7-5 0 0,-7 5 1 16,0 0-1-16,0 0 2 0,7-9-2 0,-7 9-8 16,0 0 8-16,0 0-7 0,9-6 7 0,-9 6 13 0,0 0-13 15,0 0 14-15,5-9-14 0,-5 9 9 0,0 0-9 16,0 0 9-16,2-9-9 0,-2 9 1 0,0 0-1 0,0-6 2 15,-2-5-2-15,2 11 5 0,0 0-5 16,-2-10 5-16,-1-2-5 0,3 12-6 0,0 0 6 0,-6-16-5 16,1-2 5-16,5 18 7 0,0 0-7 0,-5-21 8 15,-6 0-8-15,11 21-16 0,0 0 16 0,-10-29-15 16,-8-3 15-16,18 32 23 0,0 0-23 0,-15-36 24 16,-1 0-24-16,16 36-11 0,0 0 11 0,-16-36-10 15,-5-4 10-15,21 40 4 0,0 0-4 0,-19-36 5 16,0 2-5-16,19 34-9 0,0 0 9 0,-21-33-9 15,0-3 9-15,21 36 13 0,0 0-13 0,-19-33 14 16,1 3-14-16,2 2-23 0,3 1 23 0,0 8-22 16,5 5 22-16,-1-1 26 0,-2-1-26 0,3-8 26 15,-3-9-26-15,11 33-37 0,0 0 37 0,-10-30-36 16,-1-5 36-16,11 35 38 0,0 0-38 0,-12-29 38 16,0 2-38-16,12 27 0 0,0 0 0 0,-16-31 0 0,-2 2 0 15,18 29 0-15,0 0 0 0,-15-33 0 0,-3 4 0 16,6 3-17-16,-2-1 17 0,5 8-17 0,6 10 17 15,-2 1 7-15,-1-4-7 0,-1-11 8 0,-3-4-8 0,1 1 0 16,-1-5 0-16,4 11 1 0,3 4-1 0,-2 1 3 16,-1-1-3-16,1 2 3 0,-2-1-3 0,-1 0 3 15,-1-1-3-15,0 8 3 0,6 1-3 0,-3 2 0 16,3-4 0-16,-2 2 0 0,-1 0 0 0,1-1 1 16,-2-1-1-16,7 9 1 0,-3-10-1 0,3 10 1 15,-7-11-1-15,7 11 1 0,-2-12-1 0,-2 6-2 0,1-3 2 16,1 2-1-16,2 0 1 0,0 2-17 0,0-2 17 15,0 7-17-15,0-8 17 0,0 8-40 0,0-9 40 16,0 9-40-16,0-8 40 0,0 8-71 0,0 0 71 0,0 0-70 16,0 0 70-16,0 0-310 0,0 0 310 0,0 0-309 15,0 0 309-15,0 0-1573 0</inkml:trace>
  <inkml:trace contextRef="#ctx0" brushRef="#br1" timeOffset="159664.09">18418 11478 303 0,'0'0'0'0,"0"0"0"16,-5-10 0-16,5 10 226 0,-3-7-226 0,3 7 226 15,0 0-226-15,0 0 188 0,0 0-188 0,0 0 188 0,0 0-188 16,0 0 12-16,0 0-12 0,0 0 12 0,-4 8-12 15,4-8 47-15,-12 11-47 0,12-11 48 0,-5 7-48 16,5-7-4-16,-6 7 4 0,6-7-3 0,0 0 3 0,0 0 8 16,0 0-8-16,0 0 9 0,0 0-9 0,0 0 57 15,0 0-57-15,0 0 58 0,0 0-58 0,0 0 68 16,0 0-68-16,0 0 69 0,0 0-69 0,0 0 43 16,-1 6-43-16,1-6 43 0,0 0-43 0,0 0 14 15,0 0-14-15,0 0 15 0,0 0-15 0,0 0 22 16,0 0-22-16,0 0 22 0,0 0-22 0,0 0 54 15,0 0-54-15,0 0 54 0,7 6-54 0,1-6 16 0,1 1-16 16,-4-1 17-16,2 0-17 0,4-1 14 0,-1 1-14 16,-1 0 15-16,0-4-15 0,1 4 0 0,1 4 0 15,-1-8 0-15,3 2 0 0,-1 1 63 0,3-3-63 0,-4 3 63 16,-2-3-63-16,1-1 0 0,1 0 0 16,-3 3 0-16,1-3 0 0,2 1 0 0,-1 3 0 0,-1-1 0 15,0-3 0-15,1 1 11 0,1 1-11 0,-1-2 11 16,2 1-11-16,0 1 7 0,2-4-7 0,-1 2 8 15,-1 2-8-15,2-1 24 0,0-1-24 0,-2 2 25 16,-3-1-25-16,5 1 13 0,2-2-13 0,-2 1 13 16,1 1-13-16,4-1-22 0,1 3 22 0,-6 1-22 15,-6-6 22-15,6 5 17 0,2-1-17 0,-2 2 17 16,-2-2-17-16,2 1 12 0,5-3-12 0,-5 2 13 16,-3-1-13-16,3 1 1 0,0 0-1 0,0-1 2 15,2 0-2-15,1 1 5 0,1-2-5 0,-6 3 6 0,0-1-6 16,4-3 12-16,1 1-12 0,-1 1 13 15,-6 3-13-15,4-3 3 0,2-1-3 0,2 2 4 0,1-1-4 16,2 0 6-16,1-1-6 0,-4 1 7 0,-2 1-7 16,1 2-5-16,1-3 5 0,-1-1-5 0,1 1 5 0,-1 1 8 15,4 2-8-15,-7-3 9 0,-2 3-9 0,-1 0-4 16,3-4 4-16,0 2-3 0,0-1 3 0,3 0 0 16,2-1 0-16,-5 1 0 0,-1 1 0 0,1 0 0 15,1 1 0-15,4 1 0 0,2-6 0 0,0 3 11 16,-3 1-11-16,-1 1 11 0,-1 1-11 0,2-4-14 15,-1 2 14-15,6 1-13 0,3 1 13 0,-5 0-17 0,-4-2 17 16,1 2-17-16,-6-2 17 0,4 1 3 0,-1 1-3 16,-4-4 3-16,-2 4-3 0,1 0 18 0,1 0-18 15,3-3 19-15,3-1-19 0,1 3-1 0,-1-3 1 0,-1 4-1 16,-2-5 1-16,3 1 5 0,1 1-5 16,-1 0 6-16,4-1-6 0,-5 1-2 0,0 1 2 0,1-1-1 15,1-1 1-15,3 1-11 0,-1 1 11 0,0-1-10 16,-3-1 10-16,2 1-4 0,2 1 4 0,0-1-4 15,-3-1 4-15,-1 1-1 0,4 1 1 0,-3-1-1 16,-4-1 1-16,3 1-7 0,1 1 7 0,-1 0-6 16,1 1 6-16,1-3-3 0,2 1 3 0,-6 1-3 15,-4-1 3-15,1 3-2 0,2-6 2 0,7 1-2 16,5-3 2-16,-5 3-5 0,2-4 5 0,-6 5-5 16,-4 1 5-16,4 0-2 0,1-3 2 0,4 0-2 15,1-3 2-15,2 2-11 0,1 2 11 0,-9 0-10 16,-3-2 10-16,5 0-50 0,1 2 50 0,-1 2-50 0,2-3 50 15,3 6 1-15,2-1-1 0,-6-3 2 0,-3 3-2 16,8-6 0-16,-4-2 0 0,7 1 0 0,3-1 0 16,0 6-7-16,-1-4 7 0,-7 3-6 0,-6 3 6 0,6-3 1 15,0 4-1-15,-1-3 1 0,3-1-1 0,1 1-8 16,2-2 8-16,-3 1-8 0,-8 1 8 0,4 1-1 16,2-1 1-16,-1-3-1 0,1 3 1 0,3-4 3 15,4 2-3-15,-11-2 4 0,-5 4-4 0,9 1 0 16,5-1 0-16,2 3 1 0,-1-6-1 0,1 3-1 15,0 0 1-15,-6-3-1 0,-3 3 1 0,4 0 8 16,-1-1-8-16,1-1 8 0,-3 2-8 0,6-6 33 0,0 2-33 16,-5 2 33-16,-11 1-33 0,11-2-1 0,3 2 1 15,-2-1 0-15,3-2 0 0,2 2-17 0,1-2 17 0,-7 2-17 16,-6 0 17-16,6 0 0 0,3 0 0 0,-1 1 0 16,-3 1 0-16,5 1 37 0,1-5-37 0,-8 4 38 15,3-2-38-15,3-1-12 0,4 1 12 0,0 0-12 16,-4 0 12-16,4 2 3 0,-1-1-3 0,-8 1 3 15,-7-1-3-15,6 3 0 0,2-3 0 0,1-1 1 16,0 2-1-16,1-1-1 0,2-1 1 0,-5 3 0 16,-8 0 0-16,6 1-3 0,2-1 3 0,1-1-2 15,6-1 2-15,-1 1-7 0,-3 1 7 0,1-1-6 16,-1 1 6-16,0-2-1 0,3 1 1 0,-5-2-1 16,-1 0 1-16,2 0 10 0,3 5-10 0,-1-6 11 15,-3 5-11-15,6-1 5 0,2 2-5 0,-2-3 5 16,-2-4-5-16,2 5 1 0,2 0-1 0,3 2 1 0,0 0-1 15,1 0 3-15,-3 0-3 0,-10-1 4 0,-9 1-4 16,9-6 5-16,4 1-5 0,4-3 6 0,4-4-6 16,-1 3 13-16,1 0-13 0,-10 6 14 0,-2-4-14 0,2 2-1 15,1-4 1-15,6 6-1 0,-1-4 1 0,1 4 3 16,0 1-3-16,-4-5 4 0,-2 2-4 0,1-2 6 16,1 2-6-16,-1-2 7 0,-3 0-7 0,4 2 0 15,1-2 0-15,-1 2 1 0,-2 0-1 0,3 2 15 16,-1-4-15-16,3 2 15 0,5 1-15 0,-5 1 0 15,1-2 0-15,-2 1 0 0,-2-1 0 0,2 1 22 16,0 1-22-16,-3-2 22 0,-3 1-22 0,5 1-5 0,-1-2 5 16,-2 1-5-16,-3 1 5 0,4 0 5 0,1 1-5 15,-5 0 6-15,-2-1-6 0,7 1 9 0,6 2-9 0,-13-3 9 16,-7-1-9-16,13 2 23 0,4 1-23 0,-4-1 24 16,-3 2-24-16,5-3 3 0,4-1-3 15,-8 2 3-15,-7 1-3 0,6-1-2 0,3 2 2 0,-6 0-1 16,-3 0 1-16,5 0 54 0,0 0-54 0,-7-2 54 15,-7 1-54-15,8 1-1 0,5-6 1 0,-7 5-1 16,-2-1 1-16,5-1 7 0,3-1-7 0,-12 2 8 16,-5 1-8-16,5-1 29 0,3 2-29 0,4-3 29 15,5-1-29-15,2 1-4 0,-2-2 4 0,-8 1-3 16,-6 4 3-16,-5 0 13 0,0 0-13 0,11-5 14 16,-1 1-14-16,-10 4-1 0,0 0 1 0,11-3 0 15,-1-2 0-15,-10 5-33 0,0 0 33 0,9-4-32 16,-2 1 32-16,-7 3-57 0,0 0 57 0,0 0-57 15,10-7 57-15,-10 7-291 0,0 0 291 0,0 0-290 16,4-10 290-16,1 0-1155 0</inkml:trace>
  <inkml:trace contextRef="#ctx0" brushRef="#br1" timeOffset="160212.6">25893 10074 819 0,'0'0'0'0,"-2"-5"0"16,-2-7 0-16,-1 2 219 0,-9-2-219 0,7 7 219 0,2-2-219 15,5 7 161-15,0 0-161 0,-10-12 161 16,-3-2-161-16,13 14 114 0,0 0-114 0,-7-15 114 0,-1-1-114 16,8 16 37-16,0 0-37 0,0-19 38 0,0-1-38 15,0 20 6-15,0 0-6 0,5-19 6 0,5-2-6 16,1 4 5-16,3 3-5 0,0 0 5 0,1-1-5 16,1 3 28-16,0 0-28 0,0 2 28 0,-1 1-28 0,3 1 10 15,1-3-10-15,-1 1 10 0,-5 0-10 0,7 5 41 16,1-2-41-16,-6 3 42 0,3 3-42 0,1 1-5 15,0 0 5-15,-3 0-5 0,-4 0 5 0,2 0-42 16,2 0 42-16,-4 8-41 0,2 1 41 0,-2 3-48 16,1 1 48-16,-6-4-47 0,-4-4 47 0,1 2-441 15,-3-2 441-15,1 4-440 0,0 3 440 0,1 10-576 0</inkml:trace>
  <inkml:trace contextRef="#ctx0" brushRef="#br1" timeOffset="160666.31">25914 10018 1233 0,'0'0'0'0,"10"-9"0"16,9 0 0-16,-12 4 196 0,-3 4-196 0,-4 1 197 15,0 0-197-15,0 0 109 0,0 0-109 0,0 0 109 16,0 0-109-16,0 0 21 0,3 5-21 0,-3-5 21 0,4 8-21 16,1 3 1-16,0-5-1 0,1 5 1 0,-1-1-1 15,2 5 0-15,0 3 0 0,0 0 0 0,-4 3 0 16,3 1 0-16,-1 1 0 0,-2-1 0 0,1-5 0 16,-1 2 33-16,1 0-33 0,-1-5 34 0,-1-2-34 0,1 1 5 15,-1-1-5-15,3 6 5 0,1-3-5 0,1 4 5 16,-2 2-5-16,0-9 6 0,0-4-6 0,4 2 4 15,2 1-4-15,-3-1 4 0,1-1-4 0,3-3 28 16,1 5-28-16,-1-1 28 0,-2-7-28 0,2 6 5 16,2-4-5-16,-7-1 5 0,-1-1-5 0,1 1 16 15,1-4-16-15,3 3 17 0,3 2-17 0,2-5 4 16,-1 4-4-16,-4-4 4 0,-4 0-4 0,2 0 7 16,-1 0-7-16,1 0 7 0,0 0-7 0,1-4 3 0,2 4-3 15,-5-3 3-15,-1 1-3 0,-6 2 18 0,7-3-18 16,-7 3 19-16,8-4-19 0,-8 4-57 0,13-9 57 0,-13 9-57 15,7-6 57-15,-7 6-365 0,3-7 365 0,-3 7-365 16,0-7 365-16,0 0-827 0</inkml:trace>
  <inkml:trace contextRef="#ctx0" brushRef="#br1" timeOffset="160982.47">25999 10277 1401 0,'0'0'0'0,"16"3"0"0,12 4 0 15,-16-7 147-15,-5 2-147 0,-7-2 147 0,-9-2-147 0,2 2 96 16,-1 0-96-16,8 0 96 0,-7-3-96 0,7 3 48 15,7-4-48-15,0 1 48 0,3-1-48 0,2-1 1 16,4-3-1-16,-2 1 1 0,-2 2-1 0,6-6 0 16,1-1 0-16,-5 4 0 0,-2-1 0 0,2-1-25 15,0-1 25-15,-3 5-24 0,-6-1 24 0,5-2-44 0,3 1 44 16,-6 1-43-16,-4 3 43 0,2-3-236 0,2 1 236 16,-7 6-235-16,6-11 235 0,-1 3-915 0</inkml:trace>
  <inkml:trace contextRef="#ctx0" brushRef="#br1" timeOffset="161398.37">26658 10133 1199 0,'0'0'0'0,"-14"-6"0"0,-7 0 0 15,12 2 126-15,6 4-126 0,-4 0 126 0,0-5-126 16,7 5 70-16,-9-3-70 0,9 3 70 0,0 0-70 0,0 0 8 16,0 0-8-16,0 0 8 0,0 0-8 0,0 0 5 15,0 0-5-15,0 0 5 0,7-13-5 0,-2 1 34 16,1-1-34-16,-3 1 35 0,1 0-35 0,3 0 56 15,-1-2-56-15,1 2 57 0,-1 3-57 0,1-1 82 16,3-2-82-16,-1 0 83 0,-2 2-83 0,3-1 46 16,4 1-46-16,-1 5 46 0,-5-2-46 0,6 2 10 15,2-4-10-15,-5 6 10 0,-3-4-10 0,6 4 3 0,4-1-3 16,-10 3 4-16,-2 1-4 0,2 0-13 16,3 0 13-16,-4 1-13 0,-2 3 13 0,6 3-48 0,1-2 48 15,-5 2-48-15,-2-2 48 0,4 5-107 0,1-3 107 16,-3 0-106-16,-1-2 106 0,6 7-1225 0</inkml:trace>
  <inkml:trace contextRef="#ctx0" brushRef="#br1" timeOffset="161711.53">26625 10109 729 0,'0'0'0'0,"14"-4"0"16,7-8 0-16,-21 12 265 0,0 0-265 0,10-5 266 0,-3 1-266 15,-7 4 150-15,0 0-150 0,7 0 150 0,-3 2-150 16,-4-2 92-16,0 0-92 0,8 10 93 0,1 8-93 16,-9-18 26-16,0 0-26 0,12 24 26 0,1 7-26 0,-13-31 50 15,0 0-50-15,12 29 51 0,2 5-51 16,-14-34 8-16,0 0-8 0,14 33 8 0,0 1-8 0,-14-34 21 15,0 0-21-15,15 36 21 0,1 0-21 0,-16-36 3 16,0 0-3-16,14 31 4 0,0-4-4 0,-14-27-2 16,0 0 2-16,12 26-1 0,-1-2 1 0,-11-24-104 15,0 0 104-15,10 19-104 0,-1-3 104 0,10 20-1228 16</inkml:trace>
  <inkml:trace contextRef="#ctx0" brushRef="#br1" timeOffset="161978.81">26716 10337 270 0,'0'0'0'0,"15"13"0"16,10 8 0-16,-25-21 261 0,0 0-261 0,0 0 261 16,-11 0-261-16,11 0 216 0,0 0-216 0,-8-3 217 15,-3-2-217-15,11 5 180 0,0 0-180 0,0 0 180 16,-7 0-180-16,7 0 151 0,0 0-151 0,7 0 151 15,5 0-151-15,-12 0 84 0,0 0-84 0,18-4 85 16,3-1-85-16,-21 5 90 0,0 0-90 0,22-7 91 16,3-2-91-16,-2 3 6 0,-2-1-6 0,-7 2 6 15,-7-1-6-15,1 3-24 0,-1 0 24 0,2-1-23 16,-2-1 23-16,3-2-213 0,1 2 213 0,-11 5-212 0,9-9 212 16,-1 3-1220-16</inkml:trace>
  <inkml:trace contextRef="#ctx0" brushRef="#br1" timeOffset="185158.96">17845 10692 382 0,'0'0'0'0,"0"0"0"0,0 0 0 16,0 0 262-16,0 0-262 0,0 0 262 0,0 0-262 16,0 0 110-16,0 0-110 0,0 0 110 0,0 0-110 15,0 0 96-15,23 2-96 0,-14-1 97 0,3 1-97 0,0 0 71 16,2-2-71-16,-5 0 71 0,0-2-71 0,3 0 40 15,0-1-40-15,7-2 40 0,2-2-40 0,0-2 53 16,-3 3-53-16,-1 0 53 0,-5 3-53 0,6 0 48 16,-4-4-48-16,-2 3 48 0,-3 3-48 0,5-5 48 15,2 1-48-15,-8 0 48 0,1-2-48 0,3 6 21 16,6-3-21-16,-13 1 21 0,-1 1-21 0,4 0 20 0,1 0-20 16,0 2 20-16,-2 2-20 0,7-2 4 15,-2 0-4-15,-12 0 5 0,7 2-5 0,-7-2-46 0,0 0 46 16,0 0-46-16,16-2 46 0,-4 4-331 0,2 3 331 15,-5-5-330-15,-6 0 330 0,9 4-741 0</inkml:trace>
  <inkml:trace contextRef="#ctx0" brushRef="#br1" timeOffset="185693.66">18735 10562 684 0,'0'0'0'0,"1"-12"0"0,1-11 0 0,-2 23 266 0,0 0-266 16,0-8 267-16,-3 4-267 0,3 4 109 0,0 0-109 15,0 0 109-15,0 0-109 0,0 0 60 0,0 0-60 16,0 0 61-16,0 0-61 0,0 0 47 0,0 0-47 0,0 0 47 16,0 0-47-16,0 0 70 0,0 0-70 0,0 0 70 15,8-5-70-15,-8 5 73 0,0 0-73 0,9-5 74 16,3 2-74-16,-12 3 34 0,0 0-34 0,16-7 34 16,3 2-34-16,-19 5 13 0,0 0-13 0,26-7 13 15,4 2-13-15,-30 5 42 0,0 0-42 0,25-7 42 16,1 1-42-16,-26 6 0 0,0 0 0 0,30-3 0 15,-1-6 0-15,-29 9 15 0,0 0-15 0,26-6 15 16,-3 0-15-16,-23 6-4 0,0 0 4 0,25-3-3 16,-4-4 3-16,-21 7-150 0,0 0 150 0,21-5-149 15,-4 2 149-15,23-6-1282 0</inkml:trace>
  <inkml:trace contextRef="#ctx0" brushRef="#br1" timeOffset="186141.47">19662 10431 819 0,'0'0'0'16,"0"0"0"-16,-14-8 0 0,14 8 107 0,0 0-107 0,0 0 107 16,0 0-107-16,0 0 30 0,11 3-30 0,-11-3 30 15,9 3-30-15,-9-3 59 0,7 2-59 0,-7-2 59 16,0 0-59-16,0 0 66 0,0 0-66 0,0 0 67 15,0 0-67-15,0 0 44 0,7 2-44 0,-7-2 44 16,10 0-44-16,-3 0 56 0,0-2-56 0,0 0 57 16,2 1-57-16,0-1 39 0,-1 2-39 0,-3 0 39 15,1 0-39-15,-6 0 35 0,10 0-35 0,-10 0 35 16,12 0-35-16,-1 0-26 0,-1-3 26 0,6 3-25 16,3 0 25-16,1-4-26 0,-3 1 26 0,-1 1-26 0,-2-1 26 15,-2 3-297-15,2-4 297 0,-2 2-297 0,-1 1 297 16,10-3-613-16</inkml:trace>
  <inkml:trace contextRef="#ctx0" brushRef="#br1" timeOffset="186534.99">20442 10366 348 0,'0'0'0'0,"3"-10"0"0,4-8 0 15,-3 10 9-15,-1 1-9 0,-3 7 10 0,0 0-10 16,0 0-218-16</inkml:trace>
  <inkml:trace contextRef="#ctx0" brushRef="#br1" timeOffset="186712.09">20447 10359 628 0,'0'0'0'0,"0"0"0"0,0 0 0 0,0 0 199 15,0 0-199-15,0 0 199 0,0 0-199 0,0 0 142 16,0 0-142-16,0 0 142 0,0 0-142 0,0 0 77 16,9-3-77-16,-9 3 78 0,12-4-78 0,-7 2 92 15,4 2-92-15,0-3 93 0,-1 3-93 0,4-3 45 16,1-1-45-16,-1 1 45 0,0-2-45 0,4-1 49 15,3 0-49-15,-1 0 50 0,-1 3-50 0,6 0 3 0,1-3-3 16,-5 3 3-16,-3 3-3 0,2-3-1 0,4-3 1 16,-4 3 0-16,-4 0 0 0,9-1-79 0,-3-1 79 15,-4 3-79-15,-4 1 79 0,18-3-1185 0</inkml:trace>
  <inkml:trace contextRef="#ctx0" brushRef="#br1" timeOffset="187194.66">21914 10083 953 0,'0'0'0'0,"-5"-7"0"0,0-5 0 0,5 12 110 16,0 0-110-16,0 0 111 0,2 7-111 0,1 0 3 15,-3 1-3-15,0-8 3 0,4 7-3 0,-4-7 90 16,0 0-90-16,0 0 90 0,0 0-90 0,0 0 79 15,0 0-79-15,0 0 80 0,0 0-80 0,0 0 143 0,0 0-143 16,0 0 144-16,0 0-144 0,0 0 91 0,0 0-91 16,0 0 92-16,0 0-92 0,0 0 56 0,0 0-56 0,0 0 56 15,7 5-56-15,1-1 13 0,5-1-13 16,1 1 14-16,1-4-14 0,6 1 20 0,4 1-20 0,-8-2 20 16,-3-3-20-16,4-1 3 0,4-1-3 0,-6 1 3 15,-11 1-3-15,13 0-1 0,6 1 1 0,-6-2 0 16,-2 1 0-16,6-4-33 0,6 2 33 0,-5 0-32 15,-4 1 32-15,-19 4-47 0,0 0 47 0,25-6-46 16,1-3 46-16,-26 9-333 0,0 0 333 0,21-10-332 16,0 5 332-16,22-13-870 0</inkml:trace>
  <inkml:trace contextRef="#ctx0" brushRef="#br1" timeOffset="187480.89">23041 9860 1356 0,'0'0'0'0,"-12"3"0"0,-2-3 0 0,14 0 165 15,0 0-165-15,9 4 165 0,17-4-165 0,-26 0 63 16,0 0-63-16,26 1 64 0,7-1-64 0,-33 0 12 0,0 0-12 16,35 2 13-16,2-2-13 0,-37 0-95 0,0 0 95 15,37-2-95-15,0-3 95 0,-37 5-77 0,0 0 77 16,36-8-76-16,-3-5 76 0,-33 13-54 0,0 0 54 16,35-15-54-16,0-4 54 0,32-13-967 0</inkml:trace>
  <inkml:trace contextRef="#ctx0" brushRef="#br1" timeOffset="187722.25">24214 9616 1255 0,'0'0'0'0,"-7"-3"0"0,-7-4 0 0,14 7 120 15,3-5-120-15,13 5 121 0,7 0-121 0,1 1-91 16,6 3 91-16,-11-1-90 0,-5-3 90 0,19 0-904 16</inkml:trace>
  <inkml:trace contextRef="#ctx0" brushRef="#br1" timeOffset="188523.66">25765 9089 1110 0,'0'0'0'0,"-14"0"0"16,-10 4 0-16,11-4 121 0,6 1-121 0,1-1 122 16,2 0-122-16,4 0 30 0,-10-1-30 0,10 1 30 15,-13 0-30-15,5 0 18 0,-5 1-18 0,6-1 19 16,2 0-19-16,-2-1 22 0,-2 1-22 0,-1-7 23 16,-2-2-23-16,-1-1 130 0,-1-2-130 0,4 3 130 15,3 4-130-15,0-4 52 0,0 3-52 0,0-3 52 16,2-6-52-16,1-1 52 0,4-3-52 0,-3 6 53 15,3 2-53-15,3-1 27 0,-3 0-27 0,4-5 27 0,1-4-27 16,2 3-2-16,2-5 2 0,-2 9-1 0,-2 1 1 16,4 1-4-16,1 0 4 0,4-2-3 0,4 2 3 15,3-2-8-15,3 4 8 0,-8 7-7 0,-6-4 7 16,8 3-25-16,1 3 25 0,2-3-24 0,2 1 24 0,-2 6 0 16,0 1 0-16,-9-4 0 0,-2 0 0 0,3 3-77 15,-1 2 77-15,-4-1-77 0,-1-3 77 0,2 6-145 16,2 2 145-16,-4-2-145 0,-2-1 145 0,7 8-1029 15</inkml:trace>
  <inkml:trace contextRef="#ctx0" brushRef="#br1" timeOffset="188958.77">25561 8995 1278 0,'0'0'0'0,"14"-4"0"16,8-1 0-16,-13 5 139 0,-9 0-139 0,0 0 140 16,0 0-140-16,0 0 77 0,2 12-77 0,-2-12 77 15,3 9-77-15,-3-9 12 0,4 12-12 0,-1-5 12 16,1-1-12-16,-1 5-7 0,3-1 7 0,-3-3-7 0,1-2 7 15,-4-5 0-15,5 7 0 0,-2 1 0 0,1 1 0 16,-1 0 45-16,3 6-45 0,-3-8 46 0,-1-2-46 16,1 2 55-16,3 2-55 0,2 6 56 0,3 6-56 15,-1-4 45-15,1 9-45 0,-4-14 46 0,-4-4-46 16,2 4 3-16,2 0-3 0,2 4 3 0,3 2-3 16,1-2 10-16,-1-2-10 0,-3-4 11 0,-2-1-11 0,3-6 1 15,1 2-1-15,-3-1 1 0,-1-4-1 0,6 3 30 16,-1-1-30-16,-2 1 30 0,-1-3-30 0,3 0 0 15,2 0 0-15,-5 0 0 0,-2 0 0 0,3-3 21 16,1 1-21-16,-4 0 21 0,-2 1-21 0,4 1-17 16,0-4 17-16,-2-1-16 0,-2 2 16 0,2-6-140 15,2 2 140-15,-4-2-139 0,-2-1 139 0,6-7-1280 0</inkml:trace>
  <inkml:trace contextRef="#ctx0" brushRef="#br1" timeOffset="189251.99">25716 9180 1278 0,'0'0'0'0,"18"-3"0"16,11 3 0-16,-29 0 167 0,0 0-167 0,11-6 168 15,-11 3-168-15,0 3 122 0,0 0-122 0,7-3 122 16,0-4-122-16,-7 7 43 0,0 0-43 0,16-5 43 16,1-7-43-16,-17 12 32 0,0 0-32 0,23-9 33 15,3-3-33-15,-26 12-4 0,0 0 4 0,23-10-3 0,-1 1 3 16,-22 9-11-16,0 0 11 0,20-12-10 0,-3 3 10 0,-17 9-72 16,0 0 72-16,14-6-72 0,-2-1 72 15,-12 7-347-15,0 0 347 0,11-5-346 0,-2-1 346 0,10-4-711 16</inkml:trace>
  <inkml:trace contextRef="#ctx0" brushRef="#br1" timeOffset="189553.18">26244 9002 1278 0,'0'0'0'0,"0"0"0"16,-12 8 0-16,12-8 106 0,0 0-106 0,3 10 106 16,6 1-106-16,-9-11 69 0,0 0-69 0,7 12 70 15,5 1-70-15,-12-13 31 0,0 0-31 0,12 18 31 16,1 2-31-16,-3-1 1 0,-1 2-1 0,-2-8 2 15,-2-2-2-15,0-1-23 0,-1-1 23 0,-1-1-22 16,1-1 22-16,-1 0-44 0,-1 2 44 0,0-1-44 0,-1-4 44 16,3 4-1100-16</inkml:trace>
  <inkml:trace contextRef="#ctx0" brushRef="#br1" timeOffset="189959.1">26225 8954 1267 0,'0'0'0'0,"5"5"0"0,2 5 0 0,0-8 144 0,0-6-144 0,2 3 144 15,1-8-144-15,2 6 49 0,2-4-49 0,-3 3 49 16,-2 1-49-16,3 1 81 0,0-1-81 0,-2 1 82 16,-1 0-82-16,3 2-17 0,1 2 17 0,-1-4-16 15,-2 0 16-15,4 2 41 0,4 2-41 0,-6-2 42 16,-3 0-42-16,3 2 38 0,5 3-38 0,3-3 38 16,-1 3-38-16,2 4 72 0,0-1-72 0,-9-3 73 15,-5-3-73-15,4 3 49 0,-3 2-49 0,3 7 49 16,-1 5-49-16,-1-4 33 0,-2 6-33 0,-4-6 34 15,-3-3-34-15,-3 0 4 0,-4 0-4 0,-4 9 5 16,-4 3-5-16,-3 0-1 0,-3 1 1 0,0 0 0 16,2-5 0-16,-5 2-46 0,-3 1 46 0,5-4-46 15,-4-7 46-15,-1 3-140 0,1-6 140 0,2 1-139 0,-3-1 139 16,-23 9-1322-16</inkml:trace>
  <inkml:trace contextRef="#ctx0" brushRef="#br1" timeOffset="195252.81">18950 10378 225 0,'0'0'0'16,"0"0"0"-16,-37 12 0 0,28-9 178 0,6 3-178 16,3-6 178-16,-7 0-178 0,7 0 191 0,0 0-191 0,0 0 191 15,0 0-191-15,0 0 110 0,7 6-110 0,-7-6 110 16,0 0-110-16,0 0 37 0,0 0-37 0,0 0 38 15,0 9-38-15,0-9 23 0,-4 9-23 0,4-9 24 16,0 0-24-16,0 0 7 0,0 0-7 0,0 0 7 16,0 0-7-16,0 0 0 0,-10 0 0 0,10 0 1 15,-7 3-1-15,7-3 49 0,-7 2-49 0,7-2 50 16,-11 0-50-16,4 0 12 0,-2-2-12 0,9 2 13 16,-8 0-13-16,8 0 3 0,0 0-3 0,0 0 4 15,0 0-4-15,0 0 33 0,-2-10-33 0,2 10 33 16,0-12-33-16,0 7 8 0,0-6-8 0,0 11 8 15,0-10-8-15,0 10 41 0,3-7-41 0,-3 7 41 16,6-8-41-16,-6 8-5 0,5-9 5 0,-5 9-5 0,7-7 5 16,-7 7 0-16,14-10 0 0,-14 10 0 0,7-2 0 15,-7 2 6-15,14-3-6 0,-14 3 7 0,5 0-7 0,-5 0 0 16,0 0 0-16,0 0 0 0,0 0 0 0,0 0 33 16,9 12-33-16,-9-12 34 0,9 10-34 0,-9-10 35 15,5 12-35-15,-3-3 35 0,-2-4-35 0,-2 2 0 16,0 1 0-16,2-8 1 0,0 10-1 0,0-10-2 15,-9 9 2-15,9-9-2 0,-8 3 2 0,8-3 0 16,-14 6 0-16,5-3 1 0,2-1-1 0,7-2 11 16,0 0-11-16,-9 3 11 0,-5 1-11 0,14-4 25 15,0 0-25-15,-10 3 26 0,1-3-26 0,9 0 3 0,0 0-3 16,-7 0 3-16,0-5-3 0,7 5 14 0,0 0-14 16,0 0 15-16,-7-10-15 0,7 10 1 0,0 0-1 0,0-6 1 15,0 0-1-15,0 6-10 0,0 0 10 0,2-9-9 16,3 0 9-16,-5 9-28 0,0 0 28 0,4-6-28 15,2-5 28-15,-6 11-1 0,0 0 1 0,7-5 0 16,0 2 0-16,-7 3 3 0,0 0-3 0,7-2 4 16,2 4-4-16,-9-2 1 0,0 0-1 0,9 3 1 15,-2 2-1-15,-7-5 15 0,0 0-15 0,5 5 16 16,2 2-16-16,-7-7 0 0,0 0 0 0,5 7 0 16,-1 0 0-16,-4-7 3 0,0 0-3 0,0 9 4 15,0-4-4-15,0-5 13 0,0 0-13 0,0 7 13 16,-4-4-13-16,4-3 33 0,0 0-33 0,0 0 33 15,-5 7-33-15,5-7 10 0,0 0-10 0,0 0 11 16,-7 5-11-16,7-5 20 0,0 0-20 0,0 0 20 16,-5 0-20-16,5 0 39 0,0 0-39 0,0 0 39 0,0 0-39 15,0 0-2-15,0 0 2 0,0 0-2 0,0 0 2 16,0 0-24-16,0 0 24 0,0 0-23 0,0 0 23 0,0 0 0 16,0 0 0-16,0 0 0 0,0 0 0 0,0 0 8 15,0 0-8-15,0 0 9 0,0 0-9 0,0 0 4 16,0 0-4-16,0 0 5 0,3-9-5 0,-3 9 3 15,0 0-3-15,6-6 4 0,1-3-4 0,-7 9 2 16,0 0-2-16,8-15 2 0,6-3-2 0,-14 18 9 16,0 0-9-16,11-15 10 0,5-1-10 0,-16 16 0 15,0 0 0-15,12-15 0 0,0-4 0 0,-12 19 7 0,0 0-7 16,11-17 7-16,-5-4-7 0,-6 21 44 0,0 0-44 16,6-18 45-16,-6-3-45 0,0 21 2 15,0 0-2-15,0-24 3 0,-4-4-3 0,4 28 10 0,0 0-10 16,-5-24 10-16,-2-1-10 0,7 25-9 0,0 0 9 0,-7-21-8 15,0-3 8-15,7 24 0 0,0 0 0 16,-5-21 0-16,-6 3 0 0,11 18 0 0,0 0 0 0,-8-21 0 16,-1-1 0-16,9 22 0 0,0 0 0 0,-9-17 0 15,0-2 0-15,9 19 0 0,0 0 0 0,-8-19 0 16,1 0 0-16,0 3 0 0,0 1 0 0,1 5 1 16,1 1-1-16,0 2 13 0,1 2-13 0,4 5 13 15,-7-8-13-15,7 8-9 0,-8-9 9 0,2 6-8 16,1-8 8-16,0 3-4 0,0-1 4 0,3 0-3 15,2 6 3-15,0 3-8 0,0 0 8 0,0 0-8 16,0 0 8-16,0 0 9 0,-7-7-9 0,7 7 9 0,-7-8-9 16,7 8 18-16,-7-9-18 0,7 9 19 0,0 0-19 15,0 0 0-15,0 0 0 0,0 0 0 0,0 0 0 16,0 0 10-16,-10 5-10 0,10-5 11 0,-11 7-11 0,11-7-16 16,-10 9 16-16,6-1-15 0,-5 2 15 15,2 2 7-15,-1 2-7 0,2-7 8 0,3-2-8 16,3-5 0-16,-5 11 0 0,5-11 1 0,-6 8-1 0,6-8 13 15,-5 12-13-15,5-12 14 0,0 0-14 0,0 0-1 16,0 0 1-16,0 0 0 0,0 0 0 0,0 0-9 16,0 0 9-16,0 0-8 0,0 0 8 0,0 0 1 15,0 0-1-15,0 0 1 0,5-8-1 0,1-1 1 0,1-1-1 16,0 1 1-16,0 1-1 0,-2-3-1 0,0 1 1 16,2 0-1-16,-2 1 1 0,2-3-1 0,-1-3 1 15,-1 3-1-15,-2 5 1 0,3-2-2 0,-3 1 2 16,2-3-1-16,-1 3 1 0,1-1-1 0,2 1 1 0,-5-1-1 15,0 4 1-15,-2 5 16 0,6-7-16 0,-6 7 17 16,7-7-17-16,-7 7-1 0,9-9 1 0,-9 9 0 16,7-6 0-16,-7 6-1 0,0 0 1 0,0 0 0 15,0 0 0-15,0 0 2 0,9 0-2 0,-9 0 2 16,14 5-2-16,-14-5-7 0,7 5 7 0,-7-5-7 16,7 7 7-16,-7-7-67 0,3 10 67 0,1-1-67 15,-2-1 67-15,5 8-1514 0</inkml:trace>
  <inkml:trace contextRef="#ctx0" brushRef="#br1" timeOffset="196418.09">19776 10325 191 0,'0'0'0'0,"0"0"0"0,-12 12 0 16,12-12 186-16,-7 7-186 0,7-7 186 0,0 0-186 0,0 0-4 15,0 0 4-15,0 0-3 0,15 6 3 0,-4-2 143 16,-6 1-143-16,2-1 144 0,-2-4-144 0,-5 0 168 15,0 0-168-15,0 0 168 0,0 0-168 0,0 0 94 16,0 0-94-16,0 0 94 0,0 0-94 0,0 0 112 16,0 0-112-16,0 0 113 0,9 0-113 0,-9 0 60 15,0 0-60-15,0 0 61 0,5 0-61 0,-5 0 20 16,7 0-20-16,-7 0 20 0,7-4-20 0,-7 4 33 0,0 0-33 16,0 0 33-16,0 0-33 0,0 0 0 0,11-7 0 15,-11 7 0-15,9-5 0 0,-9 5 11 0,8-7-11 16,-2 2 11-16,2 0-11 0,-1-2 16 0,0 0-16 0,-7 7 17 15,11-5-17-15,-11 5 56 0,0 0-56 0,0 0 56 16,0 0-56-16,0 0 51 0,5-12-51 16,-2 3 52-16,3 3-52 0,-1-3 32 0,2 0-32 0,-4-1 33 15,4-2-33-15,-3-5-3 0,-4-2 3 0,2 4-3 16,1 3 3-16,-3-6 8 0,-2 3-8 0,4 1 8 16,0-3-8-16,-4 0 0 0,-3 0 0 0,5 3 0 15,0 2 0-15,-4 0 3 0,-1-3-3 0,2-1 3 16,1 2-3-16,-7-3 0 0,0 0 0 0,6 2 1 15,3 6-1-15,-5-3 2 0,-4 0-2 0,6 0 2 16,3 3-2-16,-7-3 1 0,-2-3-1 0,4 5 2 16,3 1-2-16,-9 0 1 0,-6-4-1 0,3-1 2 15,-4-8-2-15,18 22 0 0,0 0 0 0,-14-23 0 16,0-1 0-16,14 24 0 0,0 0 0 0,-12-18 0 0,2-5 0 16,10 23 0-16,0 0 0 0,-9-17 0 0,4 5 0 15,5 12 6-15,0 0-6 0,-9-12 6 0,0 0-6 16,9 12-9-16,0 0 9 0,-10-3-8 0,-1-3 8 0,11 6 15 15,0 0-15-15,-8 2 15 0,-6 5-15 0,14-7 1 16,0 0-1-16,-13 15 1 0,-2 6-1 0,15-21-3 16,0 0 3-16,-11 15-3 0,2-1 3 0,9-14-13 15,0 0 13-15,-8 11-13 0,1-3 13 0,7-8-2 16,0 0 2-16,-6 7-1 0,3-2 1 0,3-5 0 16,0 0 0-16,0 0 1 0,0-7-1 0,0 7 25 0,0 0-25 15,3-13 26-15,6-10-26 0,-9 23-18 0,0 0 18 16,9-24-18-16,0-2 18 0,-9 26 5 0,0 0-5 15,8-24 6-15,5 2-6 0,-13 22 0 0,0 0 0 0,10-19 1 16,1 5-1-16,-11 14-6 0,0 0 6 0,8-12-6 16,-1 4 6-16,-7 8 0 0,0 0 0 15,9-5 0-15,0 3 0 0,-9 2 1 0,0 0-1 0,10 0 1 16,-1 2-1-16,-9-2 16 0,0 0-16 0,12 5 17 16,-1 0-17-16,-11-5 1 0,0 0-1 0,10 5 1 15,1 2-1-15,-11-7 5 0,0 0-5 0,8 3 5 16,-2 1-5-16,-6-4-11 0,0 0 11 0,0 0-11 15,8 5 11-15,-8-5-98 0,0 0 98 0,0 0-97 16,7 0 97-16,2 3-1430 0</inkml:trace>
  <inkml:trace contextRef="#ctx0" brushRef="#br1" timeOffset="196805.05">20601 10260 595 0,'0'0'0'0,"8"-12"0"16,1-9 0-16,-5 11-63 0,-3 3 63 0,-1 7-62 16,-5 7 62-16,-4 0-277 0</inkml:trace>
  <inkml:trace contextRef="#ctx0" brushRef="#br1" timeOffset="197366.56">20620 10237 796 0,'0'0'0'0,"0"0"0"0,0 0 0 16,0 0 217-16,2-5-217 0,-2 5 217 0,1-12-217 15,3 3 154-15,-4 1-154 0,2-4 154 0,1-4-154 16,1 1 122-16,-3-4-122 0,3 7 123 0,-1 4-123 15,-1-4 45-15,0 1-45 0,1 1 45 0,-1-2-45 0,0 0 1 16,-2-2-1-16,0 6 1 0,0 1-1 0,0-2 36 16,-2 1-36-16,0-4 36 0,1 0-36 0,-3-4 38 15,2 1-38-15,-3 1 39 0,3 0-39 0,-3 0 1 16,0 1-1-16,0 2 1 0,1 1-1 0,-1 2 7 16,1-4-7-16,-6-9 7 0,1-5-7 0,0 0 15 0,1-1-15 15,2 12 15-15,3 3-15 0,1-4 32 0,-5 8-32 16,0-11 33-16,0-2-33 0,0-1 34 0,-2-1-34 15,4 10 35-15,0 4-35 0,0 1 7 0,1-1-7 16,-1-1 8-16,2 1-8 0,-6-3 0 0,2-3 0 0,2 6 0 16,1 6 0-16,4 3 30 0,-5-12-30 0,5 12 30 15,-5-7-30-15,5 7-4 0,-4-9 4 0,4 9-3 16,0 0 3-16,0 0 3 0,0 0-3 0,0 0 3 16,0 0-3-16,0 0-26 0,-9 0 26 0,9 0-26 15,-8 4 26-15,-1-3 10 0,2 4-10 0,7-5 10 16,-11 12-10-16,6-3 0 0,2 3 0 0,-1-3 1 15,4-4-1-15,0-5 0 0,-5 10 0 0,5-10 1 16,0 9-1-16,0-9-10 0,0 10 10 0,0-10-10 16,0 0 10-16,0 0 2 0,0 0-2 0,0 0 3 15,0 0-3-15,0 0 47 0,0 0-47 0,0 0 47 16,12-14-47-16,-3 2-17 0,1-2 17 0,-1 4-17 0,-2 2 17 16,2-4 23-16,0 0-23 0,1 3 24 0,-3 2-24 15,2-5 37-15,1 4-37 0,-3-1 37 0,-3 6-37 16,-4 3-1-16,14-7 1 0,-9 5 0 0,0 2 0 0,0 0 18 15,4 2-18-15,-2 1 18 0,0-3-18 0,-2 4 1 16,4-1-1-16,0 2 1 0,-2 0-1 0,3 2 4 16,1 2-4-16,-4-2 4 0,0-4-4 0,-7-3-5 15,9 9 5-15,-9-9-5 0,5 5 5 0,-5-5-69 16,10 7 69-16,-10-7-68 0,0 0 68 0,0 0-177 16,7 5 177-16,-7-5-177 0,9 7 177 0,0-1-1365 15</inkml:trace>
  <inkml:trace contextRef="#ctx0" brushRef="#br1" timeOffset="198366.87">21921 9990 718 0,'0'0'0'16,"-7"-3"0"-16,-3-2 0 0,3 5 102 0,2-4-102 0,5 4 102 16,0 0-102-16,0 0 41 0,12 7-41 0,-12-7 42 15,0 0-42-15,0 0 103 0,0 0-103 0,0 0 104 16,5 5-104-16,-5-5 141 0,11 4-141 0,-11-4 141 15,0 0-141-15,0 0 126 0,0 0-126 0,0 0 127 16,0 0-127-16,0 0 98 0,0 0-98 0,0 0 98 16,7-9-98-16,-6 2 78 0,1-1-78 0,0-1 79 15,1 2-79-15,-3-5 63 0,-3 0-63 0,1 2 64 16,0-1-64-16,1-1 41 0,-3 0-41 0,1-1 41 16,1-1-41-16,-5-2-7 0,5 1 7 0,-3-4-6 0,1 2 6 15,-1-4 12-15,-4-1-12 0,3 2 13 0,-1-1-13 16,-2-1-1-16,0 1 1 0,4 0-1 0,1 6 1 15,-3-4 15-15,0-2-15 0,0 6 15 0,0-4-15 0,0 2 0 16,-1-7 0-16,2 10 0 0,-2 1 0 0,-5-3-7 16,1-1 7-16,3 5-7 0,4 2 7 0,-4-2 33 15,-3-4-33-15,5 8 34 0,4 1-34 0,-4-4-8 16,-2 1 8-16,-5 2-8 0,2-3 8 0,12 11-36 16,0 0 36-16,-16-10-35 0,-3-4 35 0,19 14 0 15,0 0 0-15,-21-3 0 0,-2 3 0 0,23 0-24 16,0 0 24-16,-21 7-23 0,2 5 23 0,19-12-1 15,0 0 1-15,-16 12 0 0,2 0 0 0,14-12-1 0,0 0 1 16,-10 10-1-16,3-1 1 0,7-9-4 0,0 0 4 16,0 0-3-16,-9 6 3 0,9-6-2 0,0 0 2 15,0 0-2-15,0 0 2 0,0 0 0 0,0 0 0 0,7-13 1 16,2-8-1-16,-9 21 4 0,0 0-4 0,14-24 4 16,2-3-4-16,-16 27 44 0,0 0-44 0,17-21 44 15,-3-1-44-15,-14 22 30 0,0 0-30 0,19-14 30 16,4 7-30-16,-23 7 24 0,0 0-24 0,23 0 25 15,3 10-25-15,-26-10 10 0,0 0-10 0,24 11 10 16,-1 2-10-16,-23-13 28 0,0 0-28 0,21 12 28 16,-4 0-28-16,-17-12-13 0,0 0 13 0,14 11-13 15,-1-1 13-15,-13-10-78 0,0 0 78 0,10 5-77 16,-3 2 77-16,-7-7-102 0,0 0 102 0,7 3-101 16,-2 1 101-16,-5-4-304 0,0 0 304 0,9 9-304 15,0-1 304-15,8 11-1022 0</inkml:trace>
  <inkml:trace contextRef="#ctx0" brushRef="#br1" timeOffset="199266.56">23075 9879 841 0,'0'0'0'0,"0"0"0"16,-13-11 0-16,13 11 65 0,-10-1-65 0,10 1 65 15,-7 0-65-15,7 0 56 0,-7 0-56 0,7 0 56 16,0 0-56-16,0 0 7 0,0 0-7 0,0 0 7 0,0 0-7 15,0 0 139-15,0 0-139 0,0 0 140 0,0 0-140 16,0 0 151-16,0 0-151 0,0 0 151 0,0 0-151 16,0 0 117-16,0 0-117 0,0 0 118 0,0-7-118 0,0-2 48 15,0 0-48-15,0-6 49 0,3-7-49 16,-3-2 0-16,4-5 0 0,-2 10 1 0,-2 7-1 16,3-2 8-16,-3 0-8 0,0-3 9 0,2-5-9 0,0-1 30 15,-2 1-30-15,0 5 30 0,0 7-30 0,0 1 34 16,-2-3-34-16,0-7 34 0,2-5-34 0,-3 0 32 15,-3 0-32-15,3 5 33 0,1 9-33 0,-1 0 1 16,-4-2-1-16,-4-9 1 0,-1-6-1 0,3-1 5 0,-5-3-5 16,5 14 6-16,4 2-6 0,-4-4-2 0,-1 2 2 15,-4-4-1-15,-2-3 1 0,1 2 19 0,-1 3-19 0,4 5 20 16,3 0-20-16,0 2-1 0,-3 0 1 0,0-1-1 16,-1-6 1-16,3 3 16 0,-6 1-16 0,8 4 17 15,2 8-17-15,1-4-1 0,0 2 1 0,5 5 0 16,-7-7 0-16,7 7 4 0,-9-7-4 0,9 7 5 15,0 0-5-15,0 0-26 0,0 0 26 0,0 0-25 16,0 0 25-16,0 0-1 0,-7 0 1 0,7 0 0 16,-10 4 0-16,3-1-27 0,0 1 27 0,7-4-27 15,-11 8 27-15,11-8 28 0,-9 12-28 0,9-12 28 16,-5 7-28-16,5-7-21 0,0 0 21 0,0 0-21 16,0 0 21-16,0 0 2 0,0 0-2 0,0 0 2 15,0 0-2-15,0 0-1 0,9-12 1 0,-6 0 0 16,3 2 0-16,2-6 25 0,3-4-25 0,1-4 26 0,4-6-26 15,-6 3-10-15,1 0 10 0,-2 8-10 0,-4 7 10 16,2 0-3-16,0 0 3 0,0 3-3 0,0-3 3 16,1 3 2-16,3 3-2 0,-4 0 2 0,-2 3-2 15,4 3 5-15,-6 0-5 0,6 3 5 0,2 3-5 0,1 0 34 16,4 6-34-16,-8-6 34 0,-2-6-34 0,-6 0-22 16,5 3 22-16,4 2-22 0,4 4 22 0,0 1-20 15,-1 2 20-15,-3-8-19 0,-4-1 19 0,2-1-164 16,-2-2 164-16,2-4-163 0,-2-1 163 0,8-4-1337 15</inkml:trace>
  <inkml:trace contextRef="#ctx0" brushRef="#br1" timeOffset="200230.12">24224 9522 841 0,'0'0'0'15,"-7"-11"0"-15,-5-6 0 0,5 5 177 0,3 5-177 0,4 7 177 16,0 0-177-16,0 0 175 0,13-1-175 0,-6-3 176 15,0 4-176-15,-7 0 90 0,8-12-90 0,-2 2 91 16,-1-2-91-16,0-2 38 0,-1-5-38 0,-1 4 38 16,1-2-38-16,-4-6 0 0,-2-3 0 0,0 4 0 15,-1 2 0-15,1-4 13 0,-2-4-13 0,3 8 13 16,-3 1-13-16,2-2 1 0,-1 2-1 16,1 0 1-16,2 2-1 0,-2-3 32 0,-5-3-32 0,6-1 32 15,-3 0-32-15,-1 4 0 0,0-8 0 0,1 8 0 16,1-5 0-16,-1 0 31 0,2-3-31 0,1 8 31 15,-1 3-31-15,-2-2 11 0,-1 0-11 0,2 5 11 0,1 2-11 16,-1 0 42-16,-3-2-42 0,3 6 42 0,-1 3-42 16,1-2 37-16,-1 2-37 0,4 5 38 0,-1-7-38 15,1 7-1-15,0 0 1 0,0 0-1 0,0 0 1 0,0 0-2 16,0 0 2-16,0 0-2 0,-14 3 2 0,14-3-19 16,0 0 19-16,-14 12-18 0,-6 4 18 0,20-16 1 15,0 0-1-15,-19 24 1 0,-2 8-1 0,21-32 38 16,0 0-38-16,-17 24 39 0,-1 2-39 0,18-26 6 15,0 0-6-15,-14 22 6 0,0-5-6 0,14-17 0 16,0 0 0-16,-10 14 1 0,-1-4-1 0,11-10 32 16,0 0-32-16,-8 9 33 0,-1-9-33 0,9 0 32 0,0 0-32 15,-5-10 33-15,-1-7-33 0,6 17-2 0,0 0 2 16,2-24-1-16,3-11 1 0,-5 35 35 0,0 0-35 16,7-29 36-16,2-2-36 0,-9 31 29 0,0 0-29 15,12-26 29-15,-3 4-29 0,-9 22-40 0,0 0 40 0,12-17-40 16,2 3 40-16,-14 14 1 0,0 0-1 0,12-10 2 15,-1 3-2-15,-11 7-3 0,0 0 3 0,16 0-2 16,-1 3 2-16,-15-3 1 0,0 0-1 0,16 9 1 16,0 0-1-16,-16-9-1 0,0 0 1 0,14 12 0 15,0 0 0-15,-14-12-38 0,0 0 38 0,12 12-37 16,-1-2 37-16,-11-10-344 0,0 0 344 0,8 9-343 16,-1-4 343-16,9 8-1055 0</inkml:trace>
  <inkml:trace contextRef="#ctx0" brushRef="#br1" timeOffset="210571.11">21492 10896 595 0,'0'0'0'0,"0"0"0"0,17-8 0 15,-17 8 128-15,5-5-128 0,-5 5 128 0,0 0-128 16,0 0 69-16,-8 0-69 0,8 0 69 0,-6 0-69 0,6 0 122 16,0 0-122-16,0 0 122 0,0 0-122 0,0 0 13 15,0 0-13-15,0 0 14 0,0 0-14 0,0 0 0 16,0 0 0-16,0 0 0 0,0 0 0 0,0 0 3 16,0 0-3-16,0 0 3 0,0 0-3 0,0 0 4 15,0 0-4-15,0 0 4 0,0 0-4 0,0 0 0 16,0 0 0-16,0 0 1 0,0 0-1 0,0 0 76 15,0 0-76-15,0 0 76 0,0 0-76 0,0 0 43 0,0 0-43 16,0 0 43-16,0 0-43 0,0 0 14 16,0 0-14-16,0 0 15 0,-8 1-15 0,8-1 9 0,-9 4-9 15,9-4 10-15,-9 1-10 0,9-1 23 0,-7 2-23 0,7-2 24 16,0 0-24-16,0 0 53 0,0 0-53 0,0 0 53 16,0 0-53-16,0 0 4 0,0 0-4 0,0 0 5 15,0 0-5-15,0 0 7 0,0 0-7 0,0 0 7 16,0 0-7-16,0 0 15 0,0 0-15 0,0 0 16 15,0 0-16-15,0 0 13 0,0 0-13 0,0 0 13 16,0 0-13-16,0 0 4 0,0 0-4 0,0 0 4 16,0 0-4-16,0 0 22 0,0 0-22 0,0 0 22 15,0 0-22-15,0 0 13 0,0 0-13 0,0 0 13 16,0 0-13-16,0 0 34 0,0 0-34 0,0 0 35 16,0 0-35-16,0 0 5 0,0 0-5 0,0 0 5 15,0 0-5-15,0 0 11 0,0 0-11 0,0 0 11 16,0 0-11-16,0 0 16 0,0 0-16 0,0 0 17 0,0 0-17 15,0 0 22-15,0 0-22 0,0 0 22 0,0 0-22 16,0 0 8-16,0 0-8 0,0 0 8 0,0 0-8 16,0 0 26-16,0 0-26 0,0 0 26 0,0 0-26 0,0 0 0 15,0 0 0-15,0 0 1 0,0 0-1 0,0 0 38 16,0 0-38-16,0 0 38 0,0 0-38 0,0 0-13 16,0 0 13-16,0 0-13 0,0 0 13 0,0 0-1 15,-2 7 1-15,2-7 0 0,0 0 0 0,0 0-1 16,0 0 1-16,0 0 0 0,0 0 0 0,0 0 5 15,0 0-5-15,0 0 5 0,0 0-5 0,0 0 16 0,0 0-16 16,0 0 17-16,0 0-17 0,0 0 3 0,0 0-3 16,0 0 4-16,0 0-4 0,0 0 14 0,0 0-14 15,0 0 15-15,0 0-15 0,0 0-2 0,0 0 2 16,0 0-1-16,0 0 1 0,0 0-10 0,0 0 10 16,0 0-10-16,0 0 10 0,0 0 8 0,0 0-8 15,0 0 8-15,0 0-8 0,0 0 8 0,0 0-8 0,0 0 9 16,0 0-9-16,0 0-1 0,0 0 1 0,0 0 0 15,0 0 0-15,0 0 0 0,0 0 0 0,0 0 0 16,0 0 0-16,0 0-34 0,0 0 34 0,0 0-33 16,0 0 33-16,0 0-47 0,0 0 47 0,0 0-46 15,0 0 46-15,0 0-1500 0</inkml:trace>
  <inkml:trace contextRef="#ctx0" brushRef="#br1" timeOffset="-214526.25">21500 10876 191 0,'0'0'0'0,"0"0"0"0,0 0 0 16,0 0 68-16,0 0-68 0,0 0 68 0,0 0-68 0,0 0 76 16,0 0-76-16,0 0 76 0,0 0-76 0,0 0 80 15,0 0-80-15,0 0 80 0,0 0-80 0,0 0 102 16,0 0-102-16,0 0 103 0,0 0-103 0,0 0 26 15,0 0-26-15,0 0 26 0,0 0-26 0,0 0 57 16,0 0-57-16,0 0 58 0,0 0-58 0,0 0 12 16,0 0-12-16,0 0 12 0,0 0-12 0,0 0 126 0,0 0-126 15,0 0 126-15,0 0-126 0,0 0 39 16,0 0-39-16,0 0 39 0,0 0-39 0,0 0 18 0,0 0-18 16,0 0 19-16,0 0-19 0,0 0 33 0,0 0-33 0,0 0 34 15,0 0-34-15,0 0 61 0,0 0-61 0,0 0 61 16,0 0-61-16,0 0 37 0,0 0-37 0,0 0 38 15,0 0-38-15,0 0 42 0,0 0-42 0,0 0 42 16,0 0-42-16,0 0 0 0,0 0 0 0,0 0 0 16,0 0 0-16,0 0-1 0,0 0 1 0,0 0-1 15,0 0 1-15,0 0-2 0,0 0 2 0,0 0-1 16,0 0 1-16,0 0-2 0,0 0 2 0,0 0-2 16,0 0 2-16,0 0 7 0,0 0-7 0,0 0 8 15,0 0-8-15,0 0 69 0,0 0-69 0,0 0 69 16,0 0-69-16,0 0 22 0,0 0-22 0,0 0 22 15,0 0-22-15,0 0-10 0,0 0 10 0,0 0-9 16,0 0 9-16,0 0-7 0,0 0 7 0,0 0-7 0,0 0 7 16,0 0 0-16,0 0 0 0,0 0 1 0,0 0-1 15,0 0-6-15,0 0 6 0,0 0-5 0,0 0 5 16,0 0 46-16,0 0-46 0,0 0 47 0,0 0-47 0,0 0 0 16,0 0 0-16,0 0 0 0,0 0 0 0,0 0 0 15,0 0 0-15,0 0 1 0,0 0-1 0,0 0 9 16,0 0-9-16,0 0 10 0,0 0-10 0,0 0 7 15,0 0-7-15,0 0 7 0,0 0-7 0,0 0 8 16,0 0-8-16,0 0 9 0,0 0-9 0,0 0 15 16,0 0-15-16,0 0 15 0,0 0-15 0,0 0 3 15,0 0-3-15,0 0 4 0,0 0-4 0,0 0 0 16,0 0 0-16,0 0 1 0,0 0-1 0,0 0 2 0,0 0-2 16,0 0 2-16,0 0-2 0,0 0 4 0,14-18-4 15,-7 8 5-15,0 2-5 0,-1-1 48 0,-1 2-48 16,-5 7 49-16,3-8-49 0,-3 8-11 0,2-9 11 0,-2 9-10 15,0 0 10-15,0 0 2 0,0 0-2 0,0 0 3 16,0 0-3-16,0 0 36 0,4-7-36 0,-4 7 37 16,3-8-37-16,-3 8-23 0,2-9 23 0,-2 9-22 15,0-9 22-15,0 9 8 0,0-6-8 0,0 6 8 16,0 0-8-16,0 0 3 0,0 0-3 0,0 0 3 16,0 0-3-16,0 0 1 0,3-12-1 0,-3 12 2 15,2-11-2-15,-2 11 2 0,0-12-2 0,0 12 2 16,0-10-2-16,0 10 4 0,2-7-4 0,-2 7 4 15,5-12-4-15,-5 2-6 0,2-1 6 0,0 5-6 16,-2-1 6-16,1 2 23 0,-1-4-23 0,0 2 24 16,0-1-24-16,4-1-2 0,-4-1 2 0,0 1-1 0,0 0 1 15,1 1 0-15,1 1 0 0,-2 7 0 0,0-7 0 16,0 7 0-16,0 0 0 0,0 0 0 0,5-15 0 0,-5 4 0 16,4-2 0-16,-2 4 0 0,-2 1 0 0,1 1 35 15,-1 2-35-15,0 5 36 0,0-11-36 0,0 11-1 16,0-12 1-16,0 12 0 0,0-12 0 0,0 12 13 15,-1-10-13-15,1 10 14 0,-4-7-14 0,4 7 1 16,-2-7-1-16,2 7 2 0,0-8-2 0,0 8 1 16,0-12-1-16,0 12 2 0,0-9-2 0,0 9 0 15,0-7 0-15,0 7 0 0,0 0 0 0,0 0-1 16,0-5 1-16,0 5-1 0,-5-10 1 0,5 10 32 0,-3-11-32 16,3 11 32-16,-4-12-32 0,3 6-14 0,-1-3 14 15,2 9-13-15,-2-10 13 0,2 10 12 0,-3-9-12 16,3 9 13-16,-2-7-13 0,2 7-1 0,-2-5 1 0,2 5 0 15,-2-12 0-15,2 12 1 0,0-10-1 0,0 10 1 16,-3-5-1-16,3 5 1 0,-2-9-1 16,2 9 2-16,-3-12-2 0,1 3-1 0,-2 3 1 0,4 6-1 15,-5-12 1-15,5 12 8 0,-3-9-8 0,3 9 8 16,-2-7-8-16,2 7-9 0,-2-12 9 0,2 12-9 16,-2-12 9-16,2 12 33 0,-1-12-33 0,1 2 34 15,0-2-34-15,0 0-14 0,0 0 14 0,-4 1-13 16,2 5 13-16,1-5 11 0,-1 4-11 0,-2 1 11 15,1-5-11-15,1 3-3 0,2-1 3 0,0 0-2 16,0 6 2-16,0 3 1 0,0-12-1 0,0 12 2 16,-5-12-2-16,3 5 0 0,0-1 0 0,2 8 0 15,-5-9 0-15,5 9-3 0,-2-10 3 0,2 10-2 0,-1-11 2 16,1 6 2-16,-2-2-2 0,2 7 2 0,-2-10-2 0,2 10-7 16,-2-8 7-16,2 8-6 0,-1-11 6 15,1 11 9-15,-4-12-9 0,4 12 9 0,-3-10-9 0,3 10-1 16,-4-10 1-16,4 10-1 0,0-7 1 0,0 7 34 15,-3-9-34-15,3 9 34 0,-4-8-34 0,4 8-20 16,-5-9 20-16,5 9-20 0,-7-3 20 0,7 3 6 16,0 0-6-16,0 0 6 0,-9-11-6 0,9 11 3 15,0 0-3-15,-5-7 4 0,0 1-4 0,5 6-2 16,0 0 2-16,-9-12-2 0,2 1 2 0,7 11 19 0,0 0-19 16,-7-12 20-16,2 0-20 0,5 12-26 0,0 0 26 15,-7-17-26-15,0-7 26 0,7 24 2 0,0 0-2 16,-5-22 3-16,1-1-3 0,4 23-14 0,0 0 14 15,-3-22-13-15,-3-2 13 0,6 24 6 0,0 0-6 0,-3-21 6 16,1 3-6-16,2 18-4 0,0 0 4 0,-2-19-3 16,-1 3 3-16,3 16 4 0,0 0-4 0,-2-13 5 15,0 1-5-15,2 12-25 0,0 0 25 0,-1-16-24 16,-1 6 24-16,2 10 34 0,0 0-34 0,-2-11 35 16,-1 1-35-16,3 10-45 0,0 0 45 0,-2-8-45 15,0-1 45-15,2 9 37 0,0 0-37 0,-3-9 38 16,-1 3-38-16,4 6-45 0,0 0 45 0,-2-7-44 15,2 2 44-15,0 5 48 0,0 0-48 0,0-9 48 16,0 2-48-16,0 7-54 0,0 0 54 0,0-7-54 16,-3 2 54-16,3 5 53 0,0 0-53 0,-2-8 53 15,-1-1-53-15,3 9-30 0,0 0 30 0,-4-7-30 0,1-3 30 16,3 10 1-16,0 0-1 0,-2-7 2 0,-2 2-2 16,4 5 0-16,0 0 0 0,0 0 0 0,-1-11 0 15,1 11 0-15,0 0 0 0,0 0 1 0,-2-6-1 16,2 6-5-16,0 0 5 0,0 0-5 0,-2-9 5 0,2 9 0 15,0 0 0-15,0 0 0 0,0-9 0 0,0 9-1 16,0 0 1-16,0 0 0 0,-5-6 0 0,5 6 0 16,0 0 0-16,0 0 0 0,-4-9 0 0,4 9-1 15,0 0 1-15,0 0 0 0,-3-10 0 0,3 10-13 16,0 0 13-16,0 0-13 0,-4-12 13 0,4 12 1 16,0 0-1-16,0 0 1 0,-3-12-1 0,3 12-2 15,0 0 2-15,-2-9-1 0,0 0 1 0,2 9-1 0,0 0 1 16,-1-8-1-16,-1 1 1 0,2 7-9 0,0 0 9 15,-2-10-8-15,2 5 8 0,0 5 8 0,0 0-8 0,0-7 9 16,-2 2-9-16,2 5-22 0,0 0 22 16,0-9-22-16,0 2 22 0,0 2 46 0,0-2-46 0,0 7 46 15,0-7-46-15,0 7-12 0,0 0 12 0,0 0-12 16,0 0 12-16,0 0 0 0,0 0 0 0,0 0 1 16,0 0-1-16,0 0-2 0,0 0 2 0,0 0-1 15,0 0 1-15,0 0 2 0,0 0-2 0,0 0 3 16,0 0-3-16,0 0-36 0,0 0 36 0,0 0-35 15,0 0 35-15,0 0 31 0,-3-7-31 0,3 7 31 16,-2-6-31-16,2 6-28 0,0 0 28 0,0 0-28 16,0 0 28-16,0 0 3 0,0 0-3 0,0 0 3 15,0 0-3-15,0 0 2 0,0 0-2 0,0 0 2 16,0 0-2-16,0 0 9 0,0 0-9 0,0 0 10 0,0 0-10 16,0 0-8-16,0 0 8 0,0 0-8 0,0 0 8 15,0 0 3-15,0 0-3 0,0 0 3 0,0 0-3 16,0 0 6-16,0 0-6 0,0 0 6 0,0 0-6 0,0 0 1 15,-3-7-1-15,3 7 1 0,-7-9-1 16,7 9-4-16,-5-7 4 0,5 7-4 0,0 0 4 0,0 0 3 16,0 0-3-16,0 0 4 0,0 0-4 0,0 0 31 15,0 0-31-15,0 0 31 0,0 0-31 0,0 0-38 16,0 0 38-16,0 0-37 0,0 0 37 0,0 0 4 16,0 0-4-16,0 0 5 0,0 0-5 0,0 0-15 0,0 0 15 15,0 0-14-15,0 0 14 0,0 0 20 0,0 0-20 16,0 0 20-16,0 0-20 0,0 0-26 0,0 0 26 15,0 0-25-15,0 0 25 0,0 0 31 0,0 0-31 0,0 0 31 16,-6-1-31-16,6 1-33 0,-10-7 33 0,10 7-33 16,-7-5 33-16,7 5 24 0,0 0-24 0,0 0 25 15,0 0-25-15,0 0-13 0,0 0 13 0,0 0-12 16,0 0 12-16,0 0-1 0,0 0 1 0,0 0-1 16,0 0 1-16,0 0 0 0,0 0 0 0,0 0 0 15,0 0 0-15,0 0 1 0,0 0-1 0,0 0 1 16,0 0-1-16,0 0 0 0,0 0 0 0,0 0 0 15,0 0 0-15,0 0-3 0,0 0 3 0,0 0-3 16,0 0 3-16,0 0-1 0,0 0 1 0,0 0 0 16,0 0 0-16,0 0-3 0,0 0 3 0,0 0-3 15,0 0 3-15,0 0 6 0,0 0-6 0,0 0 7 16,0 0-7-16,0 0-15 0,0 0 15 0,0 0-14 0,0 0 14 16,0 0 9-16,0 0-9 0,0 0 9 0,0 0-9 15,0 0 1-15,0 0-1 0,0 0 1 0,0 0-1 16,0 0 22-16,0 0-22 0,0 0 23 0,0 0-23 15,0 0 0-15,0 0 0 0,0 0 1 0,0 0-1 0,0 0 0 16,0 0 0-16,0 0 0 0,0 0 0 0,0 0 39 16,0 0-39-16,0 0 39 0,0 0-39 0,0 0-38 15,0 0 38-15,0 0-37 0,0 0 37 0,0 0 0 16,0 0 0-16,0 0 0 0,0 0 0 0,0 0 0 16,0 0 0-16,0 0 0 0,0 0 0 0,0 0 28 15,0 0-28-15,0 0 28 0,0 0-28 0,0 0-27 0,0 0 27 16,0 0-27-16,0 0 27 0,0 0 15 0,0 0-15 15,0 0 15-15,0 0-15 0,0 0-5 0,0 0 5 16,0 0-5-16,0 0 5 0,0 0 24 0,0 0-24 0,0 0 25 16,0 0-25-16,0 0-40 0,0 0 40 0,0 0-40 15,0 0 40-15,0 0 14 0,0 0-14 0,0 0 15 16,0 0-15-16,0 0-2 0,0 0 2 0,0 0-2 16,0 0 2-16,0 0-3 0,0 0 3 0,0 0-3 15,-7 0 3-15,7 0-2 0,-9 1 2 0,9-1-1 16,-5 2 1-16,5-2-10 0,0 0 10 0,0 0-10 15,0 0 10-15,0 0-8 0,-4 9 8 0,4-9-8 16,-3 5 8-16,3-5-1 0,-5 12 1 0,5-12-1 16,-4 8 1-16,4-8 4 0,-2 11-4 0,-1-5 5 15,-1 3-5-15,3 0-1 0,-3-1 1 0,2-1-1 16,1-4 1-16,1-3 16 0,-6 11-16 0,6-11 17 16,-3 7-17-16,3-7-4 0,-2 12 4 0,0-6-3 15,1 0 3-15,-5 1 1 0,3 1-1 0,3-8 2 0,-9 12-2 16,9-12 6-16,-3 7-6 0,3-7 6 0,-4 9-6 15,4-9 3-15,-5 6-3 0,5-6 3 0,0 0-3 16,0 0 42-16,0 0-42 0,0 0 43 0,0 0-43 16,0 0-1-16,0 0 1 0,0 0 0 0,-2 9 0 0,2-9 22 15,-3 5-22-15,3-5 23 0,0 0-23 0,0 0 0 16,0 0 0-16,0 0 0 0,0 0 0 0,0 0 0 16,0 0 0-16,0 0 0 0,0 0 0 0,0 0 35 15,0 0-35-15,0 0 35 0,0 0-35 0,0 0-23 0,0 0 23 16,0 0-22-16,0 0 22 0,0 0 38 0,0-8-38 15,0 8 38-15,-7-12-38 0,5 5-8 0,0 2 8 16,2-6-7-16,0 1 7 0,4-2 2 0,-1-2-2 16,1 4 2-16,-4 3-2 0,1-3-2 0,3 1 2 0,-1-3-1 15,-1-2 1-15,2 1 6 0,1-3-6 0,-3 8 6 16,-1 4-6-16,-1 4-9 0,0 0 9 0,0 0-8 16,-1-12 8-16,2 4 0 0,3-1 0 0,-4 0 0 15,0 6 0-15,0 3-10 0,0-9 10 0,0 9-9 16,0 0 9-16,0 0 0 0,0 0 0 0,0 0 0 15,0 0 0-15,0 0-25 0,0 0 25 0,0 0-24 16,0 0 24-16,0 0-1 0,0 0 1 0,0 0 0 16,0 0 0-16,0 0-24 0,9-3 24 0,-9 3-23 15,0 0 23-15,0 0 5 0,8 2-5 0,-8-2 5 16,7 0-5-16,-7 0 0 0,11 1 0 0,-11-1 0 16,9 6 0-16,-2-3 0 0,1 0 0 0,1 3 1 0,-2 0-1 15,4 3 0-15,1 3 0 0,-4-3 1 0,-2-2-1 16,2 1 20-16,-1 2-20 0,-1-3 20 0,-3-2-20 15,2 4 3-15,4-4-3 0,-9-5 4 0,4 9-4 16,1-2-26-16,-2-2 26 0,-1 2-25 0,2-2 25 16,-3 2 10-16,3 1-10 0,-4-8 10 0,0 7-10 0,0-7-29 15,0 0 29-15,0 0-29 0,0 0 29 0,0 0-115 16,0 0 115-16,0 0-115 0,7 9 115 0,0-1-1634 16</inkml:trace>
  <inkml:trace contextRef="#ctx0" brushRef="#br1" timeOffset="-209514.11">17768 10757 415 0,'0'0'0'15,"9"-1"0"-15,3-6 0 0,-12 7 232 0,0 0-232 0,0 0 232 16,0 0-232-16,0 0 144 0,0 0-144 0,0 0 145 16,0 0-145-16,0 0 57 0,0 0-57 0,0 0 57 15,0 0-57-15,0 0 81 0,0 0-81 0,0 0 81 16,0 0-81-16,0 0 40 0,0 0-40 0,0 0 40 15,0 0-40-15,0 0 1 0,0 0-1 0,0 0 2 16,9 3-2-16,-9-3 25 0,0 0-25 0,7 0 26 16,2 0-26-16,-9 0 80 0,0 0-80 0,10-2 81 15,4-1-81-15,-14 3 1 0,0 0-1 0,18-3 1 16,5-1-1-16,-23 4 53 0,0 0-53 0,27-8 54 16,3-5-54-16,-30 13 17 0,0 0-17 0,28-8 17 0,-2 1-17 15,-26 7 2-15,0 0-2 0,23-7 2 0,2 4-2 16,-25 3 37-16,0 0-37 0,22-7 37 0,1 0-37 0,-23 7 0 15,0 0 0-15,17-7 0 0,-3 2 0 0,-14 5 2 16,0 0-2-16,13-3 2 0,-5-3-2 0,-8 6-6 16,0 0 6-16,7-1-5 0,-1 1 5 0,-6 0-26 15,0 0 26-15,0 0-26 0,8 0 26 0,-8 0-77 16,0 0 77-16,0 0-76 0,0 0 76 0,0 0-360 16,0 0 360-16,0 0-360 0,0 0 360 0,0 0-621 15</inkml:trace>
  <inkml:trace contextRef="#ctx0" brushRef="#br1" timeOffset="-208627.47">17959 10864 628 0,'0'0'0'0,"21"-4"0"0,10-1 0 16,-11 2 109-16,-6 1-109 0,-23 4 110 0,-14 4-110 15,6-4 50-15,-3 0-50 0,10 0 50 0,3 1-50 0,7-3 200 16,-9 0-200-16,9 0 200 0,0 0-200 0,0 0 97 16,0 0-97-16,0 0 97 0,0 0-97 0,0 0 70 15,0 0-70-15,0 0 71 0,0 0-71 0,0 0 83 16,0 0-83-16,0 0 84 0,0 0-84 0,0 0 13 16,9 0-13-16,-9 0 14 0,9-3-14 0,-1-1 34 15,5 2-34-15,-1-1 35 0,2-2-35 0,3 1 35 0,4 1-35 16,-12 0 36-16,-4 1-36 0,4 0 12 15,0 0-12-15,6-1 12 0,-1 0-12 0,2-3 32 0,2 0-32 16,-6 2 32-16,-3 1-32 0,1 1-7 0,-1 2 7 16,-2-3-7-16,-4 3 7 0,4-4-3 0,2 1 3 15,-9 3-3-15,7-2 3 0,-7 2-6 0,9-3 6 16,-9 3-6-16,8 0 6 0,-1 0-56 0,0-4 56 0,-7 4-56 16,0 0 56-16,0 0-184 0,0 0 184 0,0 0-184 15,9 4 184-15,0-4-1088 0</inkml:trace>
  <inkml:trace contextRef="#ctx0" brushRef="#br1" timeOffset="-208099.23">18588 10744 471 0,'0'0'0'16,"0"0"0"-16,-12-11 0 0,12 11 300 0,-9-5-300 0,9 5 300 15,0 0-300-15,0 0 200 0,0 0-200 0,0 0 201 16,0 0-201-16,0 0 160 0,0 0-160 0,0 0 160 16,0 0-160-16,0 0 92 0,0 0-92 0,0 0 93 15,0 0-93-15,0 0 9 0,0 0-9 0,0 0 10 16,16 4-10-16,-16-4 39 0,0 0-39 0,14 3 40 15,3 2-40-15,-17-5 16 0,0 0-16 0,21 0 17 16,4 0-17-16,-25 0 35 0,0 0-35 0,26 0 35 16,0 0-35-16,-26 0 6 0,0 0-6 0,30-3 7 15,-1-1-7-15,-29 4 47 0,0 0-47 0,28-1 47 16,-2-3-47-16,-26 4 32 0,0 0-32 0,30 0 32 16,-2-3-32-16,-28 3-5 0,0 0 5 0,26-4-5 15,1 2 5-15,-27 2-17 0,0 0 17 0,21-3-17 16,-1 0 17-16,-20 3-146 0,0 0 146 0,18 0-146 15,-4 0 146-15,17 0-1414 0</inkml:trace>
  <inkml:trace contextRef="#ctx0" brushRef="#br1" timeOffset="-207751.16">19430 10610 1334 0,'0'0'0'0,"-21"-2"0"16,-12 0 0-16,33 2 134 0,0 0-134 0,0 0 135 15,28-5-135-15,-28 5 78 0,0 0-78 0,21-5 78 16,3 1-78-16,-24 4 21 0,0 0-21 0,26-3 21 15,4-7-21-15,-30 10 8 0,0 0-8 0,28-11 9 16,4-2-9-16,-32 13 29 0,0 0-29 0,33-12 29 16,-4-2-29-16,-29 14 11 0,0 0-11 0,35-14 11 15,-3 2-11-15,-32 12-47 0,0 0 47 0,33-12-47 16,-3 0 47-16,-30 12-8 0,0 0 8 0,29-8-7 16,-2 1 7-16,-27 7-73 0,0 0 73 0,28-5-73 15,1 3 73-15,31-5-1154 0</inkml:trace>
  <inkml:trace contextRef="#ctx0" brushRef="#br1" timeOffset="-206185.84">20145 10465 1222 0,'0'0'0'0,"0"0"0"0,1-6 0 0,6 4 217 0,4 0-217 16,5 2 218-16,8 0-218 0,-1 2 102 0,-4 3-102 0,4-5 102 16,-1 0-102-16,1-3 43 0,2 1-43 0,-8 0 43 15,0-1-43-15,1 1 0 0,-1-5 0 0,3 2 1 16,2 0-1-16,-1-2 0 0,2 4 0 0,-2-6 0 15,-4 6 0-15,4-8 10 0,0 3-10 0,0-1 11 16,2 2-11-16,0 2 4 0,3-3-4 0,-2-1 4 16,-4 2-4-16,4 2 3 0,2 0-3 0,-5 3 3 15,-5-3-3-15,7 0 12 0,-2 0-12 0,-2-1 12 16,2 0-12-16,3 0 0 0,-1 3 0 0,-2 0 1 16,0-4-1-16,0 5 0 0,2-1 0 0,-8-1 0 15,-4 2 0-15,6 1-12 0,1-3 12 0,6 3-12 16,1-3 12-16,3 2-2 0,1 1 2 0,-8-1-1 15,-8 0 1-15,4 1 0 0,1-5 0 0,1 3 1 0,2 0-1 16,0 3 4-16,1-4-4 0,-6 4 4 0,-11 0-4 16,6-3-26-16,-1 1 26 0,11 0-25 0,4 1 25 15,-1 1 18-15,2-4-18 0,-12 4 18 0,-3 0-18 0,1 0 0 16,0 0 0-16,9-5 0 0,7 2 0 0,-2-1 6 16,2-3-6-16,-8 5 6 0,-8 1-6 0,4-1 0 15,1 2 0-15,4-5 0 0,7 1 0 0,-2 1-9 16,2 0 9-16,-5-1-9 0,-7 2 9 0,3-1 0 15,2 0 0-15,5-3 0 0,0 0 0 0,2 0-5 16,-2 0 5-16,1 0-5 0,-1 0 5 0,0 6 17 0,4-6-17 16,-9 3 17-16,-4 1-17 0,6 1 0 0,3 1 0 15,4-4 0-15,3 1 0 0,2-1 12 0,0 3-12 16,-9-3 13-16,-5 4-13 0,3-3-33 0,4 1 33 0,6 0-33 16,2 2 33-16,1 0 37 0,-4-1-37 15,-5 1 37-15,-2-4-37 0,2 4-10 0,0 0 10 0,0-5-10 16,-2 1 10-16,2 1-1 0,0-4 1 0,-7 4 0 15,-7 1 0-15,7-3 2 0,2 1-2 0,7 1 3 16,-1-4-3-16,3 2 0 0,1 2 0 0,-7-4 0 16,-8 5 0-16,4-1 2 0,3-3-2 0,-2 3 3 15,-2 0-3-15,3-4 10 0,2 2-10 0,-5-1 11 16,2 3-11-16,0 0 8 0,-2-3-8 0,-7 3 9 16,-2 0-9-16,5-1-1 0,1-3 1 0,3 2-1 15,0-2 1-15,0 2-5 0,0 2 5 0,-4-1-4 16,-7 1 4-16,8 1 1 0,1-5-1 0,-5 4 1 15,-3-2-1-15,6 1-1 0,2 1 1 0,-6 1 0 0,-6 2 0 16,7 0 10-16,1-3-10 0,6-4 10 0,4-2-10 16,-3 4-1-16,3 2 1 0,-9-3 0 0,-4 5 0 15,0-1 25-15,-1-1-25 0,2 3 26 0,1-6-26 0,4 3 0 16,3 0 0-16,-4-3 1 0,-1 3-1 0,3 0-1 16,2-1 1-16,-7 1-1 0,-3 1 1 0,4-1-4 15,5-1 4-15,1-3-3 0,0 2 3 0,1 0 4 16,1 0-4-16,-2 0 4 0,-2 1-4 0,4 1 3 15,-2-2-3-15,-2-1 4 0,0 0-4 0,1 0 3 16,1 0-3-16,-9 0 3 0,-2 3-3 0,6-4 12 0,1 2-12 16,4-2 13-16,2-1-13 0,2-3 0 15,-3 6 0-15,-1-2 0 0,-3 6 0 0,3-6 6 0,0 2-6 16,-2-4 7-16,0 2-7 0,2-2 8 0,2-1-8 16,-6 5 9-16,-3 2-9 0,5-4 3 0,2 2-3 15,-3-1 4-15,-2 3-4 0,3 0 54 0,0-6-54 0,-7 6 54 16,-3-3-54-16,7 3 3 0,1 0-3 0,-3-3 3 15,0 3-3-15,5 0 2 0,2-1-2 0,-12 4 2 16,-7-3-2-16,7 1 2 0,-1-1-2 16,12-1 2-16,6-5-2 0,-4 6 1 0,-1-2-1 0,-5 1 1 15,-5 3-1-15,3-1 13 0,-2-1-13 0,-3 1 13 16,-4 0-13-16,4 0-1 0,1 1 1 0,-3-1-1 16,-4 2 1-16,4 0 39 0,2-3-39 0,-9 3 39 15,11-4-39-15,-3 2 19 0,1 1-19 0,-9 1 20 16,9-2-20-16,-9 2-6 0,12 0 6 0,-12 0-5 15,0 0 5-15,0 0-2 0,7-3 2 0,-7 3-2 16,0 0 2-16,0 0-21 0,11 0 21 0,-11 0-21 0,0 0 21 16,0 0 40-16,0 0-40 0,0 0 40 0,0 0-40 15,0 0 2-15,8-4-2 0,-8 4 2 0,0 0-2 16,0 0 9-16,0 0-9 0,0 0 10 0,0 0-10 0,0 0 0 16,0 0 0-16,0 0 0 0,0 0 0 0,0 0 0 15,0 0 0-15,0 0 0 0,0 0 0 0,0 0-17 16,0 0 17-16,0 0-17 0,0 0 17 0,0 0 1 15,-10-5-1-15,10 5 1 0,-12-9-1 0,3 6-2 16,-7 0 2-16,4-3-1 0,-2 1 1 0,0 4-5 16,-3-6 5-16,4 3-5 0,6 3 5 0,-3 1-3 15,-1 0 3-15,4 0-2 0,4 0 2 0,-2 0-12 0,-8 0 12 16,13 0-12-16,-8 0 12 0,1 0-15 0,-2 0 15 16,9 0-14-16,-7 0 14 0,7 0-1 0,0 0 1 15,0 0-1-15,0 0 1 0,0 0-16 0,0 0 16 0,0 0-15 16,0 0 15-16,0 0-24 0,0 0 24 0,0 0-23 15,0 0 23-15,0 0-3 0,0 0 3 0,0 0-3 16,0 0 3-16,0 0 0 0,0 0 0 0,0 0 0 16,0 0 0-16,0 0 5 0,10 0-5 0,-10 0 6 15,0 0-6-15,0 0 0 0,13 0 0 0,-5 1 0 16,5 1 0-16,-13-2-1 0,0 0 1 0,12 5 0 16,2 2 0-16,-14-7 0 0,0 0 0 0,12 9 0 15,0-1 0-15,-12-8 0 0,0 0 0 0,11 16 0 16,1 4 0-16,-12-20 1 0,0 0-1 0,5 24 1 15,0 5-1-15,-5-29-4 0,0 0 4 0,2 30-3 16,-2-1 3-16,0-29-145 0,0 0 145 0,-2 24-145 16,-3-5 145-16,0 24-1423 0</inkml:trace>
  <inkml:trace contextRef="#ctx0" brushRef="#br1" timeOffset="-184441.69">10990 7220 819 0,'0'0'0'0,"0"0"0"16,17-20 0-16,-15 13 157 0,0 3-157 0,-2 4 158 15,0 0-158-15,0 0 159 0,-7 7-159 0,7-7 159 16,0 0-159-16,0 0 118 0,0 0-118 0,0 0 119 0,0 0-119 15,0 0 82-15,0 0-82 0,0 0 82 0,0 0-82 16,0 0 48-16,7 5-48 0,-7-5 49 0,8 7-49 0,1-3 23 16,0-3-23-16,-4 1 24 0,2 0-24 0,0 1 47 15,3-3-47-15,-1 4 47 0,0-4-47 0,5 1 8 16,-2 1-8-16,-1 0 8 0,-1 1-8 0,1-3 0 16,4 4 0-16,-1-4 0 0,2 3 0 0,7-3 42 15,-1 0-42-15,-2 0 43 0,-6 0-43 0,7 0-13 16,0 0 13-16,-2 0-13 0,-4 2 13 0,5-2 2 15,1 0-2-15,-6 0 2 0,-4-2-2 0,8 2 2 0,-1-3-2 16,-1 3 3-16,0-4-3 0,1 4 18 0,3-3-18 16,-4 1 18-16,-3 2-18 0,7-3 15 0,4-1-15 15,-2 1 15-15,-3-1-15 0,10-1 0 0,2 0 0 0,-3 2 0 16,1-4 0-16,1 2 26 0,3-4-26 0,-5 6 26 16,-2-8-26-16,2 3-7 0,-1-4 7 0,2 0-6 15,0 0 6-15,3 0 1 0,2 0-1 0,0 1 2 16,-6 6-2-16,3-7-1 0,1 0 1 0,-3 3 0 15,-4-1 0-15,4 2 5 0,1 1-5 0,-3 2 5 16,0-1-5-16,2 3-9 0,-1-6 9 0,3 6-9 16,1 0 9-16,0-3-2 0,2 3 2 0,0 3-1 15,0-3 1-15,0 3-5 0,-2 0 5 0,-1 0-5 16,1 0 5-16,2 0-1 0,-5 0 1 0,4 0 0 16,1 0 0-16,2 0 12 0,0 0-12 0,5-4 12 15,-2 1-12-15,2 1-8 0,-4-1 8 0,-3-1-7 16,0 1 7-16,2-1 1 0,3-1-1 0,-5 2 2 0,-2-1-2 15,7 3-15-15,2 1 15 0,-3 0-15 0,-4 0 15 16,3 0 7-16,4 0-7 0,-2 0 8 0,0 0-8 16,-3 1 15-16,2 3-15 0,-8-1 16 0,-1-3-16 0,5 4 9 15,3-3-9-15,1 1 9 0,2 0-9 0,0 1 0 16,1 1 0-16,-7-3 0 0,-1 1 0 0,0 0 9 16,4 1-9-16,2-3 10 0,-1 4-10 0,-1-1 0 15,1-3 0-15,-1 2 0 0,2-1 0 0,-1 1 3 16,-1-2-3-16,1 4 3 0,-5-4-3 0,0 0 59 15,1 3-59-15,0-3 59 0,3-3-59 0,-3 3 1 0,0 0-1 16,3 0 1-16,1 0-1 0,-4 0 45 0,3 0-45 16,-3 0 46-16,0 0-46 0,2-4 54 0,1 1-54 15,-1 1 55-15,0-1-55 0,1 3-6 0,2-4 6 0,0 1-6 16,6 1 6-16,-46 2 34 0,0 0-34 0,50-2 35 16,6-3-35-16,-56 5-13 0,0 0 13 15,63-5-13-15,5 2 13 0,-68 3 1 0,0 0-1 16,82-7 2-16,16 2-2 0,-98 5 47 0,0 0-47 0,89-7 47 15,-1 3-47-15,-88 4-12 0,0 0 12 0,82-1-12 16,-5-3 12-16,-77 4 14 0,0 0-14 0,82-5 15 16,0 2-15-16,-82 3 34 0,0 0-34 0,77 0 34 15,-4-4-34-15,-73 4-22 0,0 0 22 0,74 0-22 16,-4 0 22-16,-70 0 3 0,0 0-3 0,73 0 3 16,0 0-3-16,-73 0 18 0,0 0-18 0,72 0 19 15,-4 4-19-15,-68-4 3 0,0 0-3 0,70 3 3 16,-2 2-3-16,-68-5 49 0,0 0-49 0,75 4 49 15,2 1-49-15,-77-5 0 0,0 0 0 0,77 7 1 0,3-4-1 16,-80-3 12-16,0 0-12 0,79 5 12 0,-4 2-12 16,-75-7 16-16,0 0-16 0,80 5 17 15,3 0-17-15,-83-5 7 0,0 0-7 0,76 7 8 0,1-3-8 0,-77-4 16 16,0 0-16-16,74 3 17 0,-1-1-17 0,-73-2 0 16,0 0 0-16,77 1 0 0,-4 1 0 0,-73-2 14 15,0 0-14-15,77 4 15 0,2-4-15 0,-79 0 23 16,0 0-23-16,77-6 24 0,-4 0-24 0,-73 6-26 15,0 0 26-15,73-7-26 0,-1 2 26 0,-72 5 21 16,0 0-21-16,70-9 21 0,-5 2-21 0,-65 7 18 16,0 0-18-16,64-8 19 0,1-4-19 0,-65 12 9 0,0 0-9 15,61-9 10-15,-2 2-10 0,-59 7-2 0,0 0 2 16,42-9-2-16,-7 6 2 0,-35 3-1 0,0 0 1 0,35-7 0 16,-9 4 0-16,-26 3 0 0,0 0 0 0,23-2 0 15,-4-1 0-15,-19 3 0 0,0 0 0 0,16-6 0 16,-4 5 0-16,-12 1-7 0,0 0 7 0,11-2-6 15,-4 2 6-15,-7 0-107 0,0 0 107 0,0 0-106 16,9 0 106-16,-9 0-303 0,0 0 303 0,0 0-302 16,0 0 302-16,0 0-1625 0</inkml:trace>
  <inkml:trace contextRef="#ctx0" brushRef="#br1" timeOffset="88122.76">18226 11070 897 0,'0'0'0'0,"9"5"0"0,3 2 0 15,-12-7 194-15,0 0-194 0,0 0 194 0,-3-16-194 16,3 16 137-16,0 0-137 0,-2-8 137 0,-2-4-137 0,4 12 107 16,0 0-107-16,-1-7 107 0,-1 2-107 0,2 5 71 15,0 0-71-15,0 0 71 0,0-11-71 0,0 11 32 16,0 0-32-16,0 0 32 0,16 16-32 0,-16-16 40 16,0 0-40-16,10 22 41 0,6 4-41 0,-16-26 33 15,0 0-33-15,16 34 34 0,6 0-34 0,-22-34 13 16,0 0-13-16,20 38 13 0,1 5-13 0,-21-43 7 15,0 0-7-15,20 43 7 0,1 5-7 0,-21-48 67 0,0 0-67 16,14 48 68-16,2 4-68 0,-16-52-3 0,0 0 3 16,12 44-3-16,2-6 3 0,-14-38 18 0,0 0-18 15,11 29 19-15,-1-7-19 0,-10-22-60 0,0 0 60 0,6 18-60 16,-3-6 60-16,1-4-215 0,-3-4 215 0,-1-4-214 16,-3-9 214-16,1-3-1225 0</inkml:trace>
  <inkml:trace contextRef="#ctx0" brushRef="#br1" timeOffset="88422.96">18125 11200 830 0,'0'0'0'0,"19"9"0"15,14 8 0-15,-13-7 198 0,-5-3-198 0,-15-7 198 16,-8-17-198-16,2 8 151 0,3 1-151 0,-2 1 152 0,-2 2-152 16,7 5 65-16,-4-7-65 0,13 5 65 0,7 2-65 0,1 0 76 15,4 0-76-15,-9 0 76 0,-1 0-76 16,1 0 62-16,-3 0-62 0,8-3 63 0,4-3-63 0,2 3 102 16,3 0-102-16,-7-1 102 0,-3 2-102 0,3-1 9 15,0 0-9-15,-1-4 10 0,1 2-10 0,-1-4 37 16,1 0-37-16,-9 6 38 0,-5 3-38 0,2 0-20 15,-1 0 20-15,4-7-20 0,6-2 20 0,-6-3-263 0,1 2 263 16,-2 5-263-16,-8-2 263 0,10-5-1126 0</inkml:trace>
  <inkml:trace contextRef="#ctx0" brushRef="#br1" timeOffset="89075.22">18385 10845 886 0,'0'0'0'0,"0"0"0"16,16 10 0-16,-16-10 220 0,-16-7-220 0,6 4 221 16,-1 1-221-16,-4-5 154 0,-1 2-154 0,-2 5 154 15,3-3-154-15,-3 3 101 0,-1 0-101 0,3 3 102 16,4-3-102-16,-2 3 15 0,-2 1-15 0,2 1 15 0,0-3-15 15,-1 5 23-15,1 1-23 0,1-1 24 0,8-7-24 16,-4 5-1-16,1 0 1 0,-3 6 0 16,-3 1 0-16,0 7 28 0,-2-1-28 0,8-2 28 0,3-2-28 0,-2 6-20 15,-2 3 20-15,2 2-20 0,-2 4 20 0,6 1 6 16,-1-3-6-16,2-6 6 0,2-2-6 0,0-4 32 16,2 2-32-16,2 4 33 0,4 5-33 0,-4-2 45 15,3 0-45-15,0-9 45 0,-4-3-45 0,6 2 0 16,0-1 0-16,3 13 0 0,4 9 0 0,-1-6 17 15,3 2-17-15,-4-9 17 0,-4-5-17 0,6-1 9 0,0 1-9 16,5-2 9-16,0-3-9 0,1-2 3 16,3-1-3-16,-11-4 4 0,-4-1-4 0,6-1 13 0,2-3-13 15,6-3 13-15,6-1-13 0,-2-1 3 0,0-7-3 16,-6 2 4-16,-4 1-4 0,3-5 53 0,0-1-53 0,1-4 53 16,1-5-53-16,-2 0 15 0,-2 0-15 0,-5 0 15 15,-3 5-15-15,1-2 0 0,0 3 0 0,1 0 1 16,-5 3-1-16,-3-7 34 0,2 1-34 0,-1 6 35 15,-5 6-35-15,1-6 8 0,-2-1-8 0,-2-8 8 16,1-3-8-16,-6-2 19 0,0-6-19 0,0 6 20 16,2 2-20-16,-4-3 25 0,-3 5-25 0,5 4 26 15,1 2-26-15,-2-1-2 0,-5-1 2 0,3 6-2 16,-2-3 2-16,-4 3-17 0,-2-2 17 0,-1 5-16 16,-2 1 16-16,0 1-9 0,-1 2 9 0,1 1-9 15,3 5 9-15,-6-1-11 0,1 3 11 0,5 0-10 16,6 0 10-16,-3 0-4 0,-3 3 4 0,4-3-3 0,4 3 3 15,-4 3-37-15,3 0 37 0,2-2-37 16,4 1 37-16,5-5-96 0,-12 9 96 0,8-3-96 0,1 3 96 16,-1-2-449-16,3 7 449 0,-3-4-448 0,4-1 448 15,-2 9-770-15</inkml:trace>
  <inkml:trace contextRef="#ctx0" brushRef="#br1" timeOffset="89420.85">19322 10683 1435 0,'0'0'0'0,"-13"11"0"15,-8 4 0-15,13-6 106 0,1-4-106 0,7-5 106 16,21-5-106-16,-14 3 88 0,-2 2-88 0,0 0 88 16,2 0-88-16,-7 0 7 0,9 7-7 0,-6 3 7 15,3 4-7-15,-5 7 8 0,6 3-8 0,-3-6 8 16,-1 3-8-16,3 3 5 0,-3 0-5 0,4 12 5 16,2 9-5-16,0-4 38 0,-2 7-38 0,1-9 38 15,-1-1-38-15,-3-3 36 0,1-5-36 0,0-6 36 16,1-6-36-16,-1 1 8 0,2-4-8 0,-4-3 8 15,2-3-8-15,-5-1-58 0,2 1 58 0,-2-9-57 0,4 10 57 16,-1-3-1360-16</inkml:trace>
  <inkml:trace contextRef="#ctx0" brushRef="#br1" timeOffset="89673.18">19171 11140 326 0,'0'0'0'0,"7"14"0"0,4 8 0 0,-11-22 138 16,0 0-138-16,0 0 139 0,-11 2-139 0,11-2 226 16,0 0-226-16,0 0 226 0,-10-5-226 0,10 5 227 15,0 0-227-15,0 0 227 0,0 0-227 0,0 0 192 0,0 0-192 16,9 0 193-16,3-7-193 0,-12 7 96 0,0 0-96 16,19-9 97-16,7-3-97 0,-26 12 64 0,0 0-64 15,32-17 64-15,4-2-64 0,-36 19 6 0,0 0-6 0,37-24 6 16,3-3-6-16,-40 27 11 0,0 0-11 0,35-31 11 15,0 2-11-15,-35 29-102 0,0 0 102 0,28-25-101 16,-2 1 101-16,25-25-1450 0</inkml:trace>
  <inkml:trace contextRef="#ctx0" brushRef="#br1" timeOffset="90255.16">19374 10562 1087 0,'0'0'0'0,"0"15"0"0,4 9 0 0,-4-24 181 16,0 0-181-16,-13 12 181 0,-15-8-181 0,28-4 127 15,0 0-127-15,-24 8 127 0,-1 4-127 0,25-12 32 16,0 0-32-16,-26 19 32 0,4 5-32 0,22-24-8 15,0 0 8-15,-25 26-8 0,1 5 8 0,24-31 13 16,0 0-13-16,-21 36 13 0,3 3-13 0,18-39 0 16,0 0 0-16,-10 46 1 0,1 6-1 0,9-52 0 15,0 0 0-15,-4 57 0 0,8 1 0 0,-4-58 25 0,0 0-25 16,9 60 26-16,3-7-26 0,-12-53 35 0,0 0-35 16,17 53 36-16,4-4-36 0,-21-49 37 0,0 0-37 0,37 49 38 15,10 1-38-15,-10-19 40 0,-4-16-40 0,-8-1 40 16,-8-9-40-16,4-1 26 0,3-1-26 0,4-6 26 15,6-2-26-15,-5-4 52 0,3-3-52 0,-2-2 52 16,-1-3-52-16,-29 17 40 0,0 0-40 0,28-24 41 16,4-9-41-16,-4 4 0 0,-4 0 0 0,-1 0 0 15,-2 3 0-15,-9-6 67 0,-3-8-67 0,-1 1 68 16,5-1-68-16,-6 4 2 0,-4 2-2 0,2 8 2 16,-1 2-2-16,-4 0 58 0,-5 2-58 0,-1 3 58 15,3 5-58-15,-9-3 28 0,-2 1-28 0,5 4 28 16,-2 6-28-16,-3-6-4 0,0 1 4 0,-6 1-3 15,0 0 3-15,-4 1 3 0,-2 0-3 0,5 6 3 16,0-2-3-16,-2 3-11 0,-1 0 11 0,-4 4-11 0,0 2 11 16,-4-1-47-16,2 2 47 0,6 2-47 0,5-3 47 15,-2 1-23-15,-4 2 23 0,11-2-22 0,6-2 22 16,-1 4-116-16,-5 2 116 0,5-3-115 0,2 3 115 0,0 3-654 16,0 0 654-16,4-3-653 0,3-4 653 0,-7 8-454 15</inkml:trace>
  <inkml:trace contextRef="#ctx0" brushRef="#br1" timeOffset="90556.36">20498 10399 1771 0,'0'0'0'0,"-14"5"0"16,-11 5 0-16,16-7 119 0,6-1-119 0,12-4 120 16,10-1-120-16,-5 3 102 0,3 2-102 0,-8-2 102 15,0 0-102-15,-4 7 15 0,0-4-15 0,2 21 16 16,0 12-16-16,0 0 5 0,0 7-5 0,-3-7 5 16,1-7-5-16,-2 6-23 0,3-1 23 0,-1-1-22 15,0 3 22-15,2-6 3 0,-2 3-3 0,2-16 4 16,-5-3-4-16,2 3-19 0,-1 0 19 0,2 6-18 15,1 4 18-15,1-6-2 0,-4-1 2 0,2-6-1 16,-1-5 1-16,-1-1-198 0,1-1 198 0,-4-7-198 16,5 9 198-16,0-1-1227 0</inkml:trace>
  <inkml:trace contextRef="#ctx0" brushRef="#br1" timeOffset="90810.68">20293 10860 1300 0,'0'0'0'0,"21"2"0"0,17 3 0 0,-20-5 220 0,-8 0-220 16,4 0 221-16,-5 0-221 0,-2 0 134 0,-3 0-134 16,3-3 135-16,0-1-135 0,7 2 90 0,3-4-90 15,4-1 91-15,5 2-91 0,-1-4 3 0,-1 0-3 16,-3 6 4-16,-3-2-4 0,3 0 9 0,0 0-9 0,-4-1 10 15,-1 3-10-15,3-6-10 0,4 3 10 0,-9-1-9 16,-7 5 9-16,5-1-103 0,2-4 103 0,-5 2-103 16,-1-2 103-16,13-5-1409 0</inkml:trace>
  <inkml:trace contextRef="#ctx0" brushRef="#br1" timeOffset="91338.27">20705 10426 763 0,'0'0'0'0,"-5"0"0"0,-11-3 0 15,-1 3 202-15,-4-7-202 0,11 5 202 0,6 2-202 16,-5-3 104-16,-1 3-104 0,-8 0 104 0,-6 0-104 16,-1 3 161-16,3-1-161 0,4-1 161 0,10-1-161 0,-6 2 76 15,3 2-76-15,2-1 77 0,1 2-77 16,-6 5 43-16,-2 2-43 0,0 9 43 0,0 0-43 0,-1 10 1 15,-2-1-1-15,8-4 1 0,3-2-1 0,-5 5 5 16,1 1-5-16,3 2 6 0,4 3-6 0,2 1 2 16,-1 0-2-16,6-2 3 0,1-1-3 0,-1 6-4 15,0 6 4-15,5-2-3 0,0-6 3 0,0 1-1 16,0-5 1-16,2-6 0 0,-1-5 0 0,4-1 9 0,8-2-9 16,-3-2 9-16,-1-5-9 0,5 0 57 0,5 0-57 15,-1-2 58-15,1-3-58 0,0-2 10 0,0 1-10 0,0-6 11 16,1-4-11-16,2-1 45 0,3-5-45 0,-6 1 46 15,-2 1-46-15,3-8 60 0,-5-3-60 0,3-5 60 16,-1-2-60-16,-1-1 71 0,-2-4-71 0,-2-2 72 16,-3-3-72-16,0 6 22 0,-2-1-22 0,-4 3 22 15,-5 4-22-15,1-2 40 0,-1 1-40 0,-2-3 40 16,-6-4-40-16,1 1 37 0,-3-2-37 0,-2 0 38 16,-2 3-38-16,0-6-18 0,-1 3 18 0,-1 4-18 15,1 3 18-15,-2-1 37 0,-2-1-37 0,3 9 38 16,4 5-38-16,-7-1-55 0,-2 3 55 0,-3-3-55 15,-9 3 55-15,2 0 1 0,-4 0-1 0,8 3 2 16,4 6-2-16,-6-1-35 0,-2 4 35 0,6 0-35 16,6 0 35-16,-7 4-50 0,-3 2 50 0,10 0-49 15,3-1 49-15,-4 3-131 0,-3 6 131 0,4-5-130 16,4 6 130-16,-16 9-1524 0</inkml:trace>
  <inkml:trace contextRef="#ctx0" brushRef="#br1" timeOffset="91672.18">21983 10198 1681 0,'0'0'0'16,"-9"10"0"-16,-5 2 0 0,14-12 110 0,0 0-110 0,0 0 110 16,0 0-110-16,0 0 73 0,0 0-73 0,0 0 73 15,14 9-73-15,-14-9 13 0,0 0-13 0,9 19 13 16,3 6-13-16,-12-25-1 0,0 0 1 0,12 35-1 16,0 7 1-16,-12-42-3 0,0 0 3 0,11 54-3 15,-1 9 3-15,-10-63-7 0,0 0 7 0,11 62-6 16,-3-2 6-16,-8-60-1 0,0 0 1 0,9 55 0 15,0-5 0-15,-9-50-20 0,0 0 20 0,9 38-19 16,-1-6 19-16,6 40-1445 0</inkml:trace>
  <inkml:trace contextRef="#ctx0" brushRef="#br1" timeOffset="91938.47">21762 10623 1524 0,'0'0'0'0,"16"11"0"0,9 8 0 0,-11-11 194 15,-6-1-194-15,-8-7 194 0,7-19-194 0,-1 11 123 16,-1-4-123-16,0 3 123 0,2 2-123 0,2 0 48 16,3 2-48-16,4-5 49 0,1-2-49 0,1 5 35 0,1 2-35 15,-7 3 36-15,-3-7-36 0,3 3-24 0,0-3 24 16,6-3-23-16,3-3 23 0,-21 15-114 0,0 0 114 15,21-19-113-15,5-2 113 0,0-1-232 0,-5 1 232 0,-3 9-232 16,-8 4 232-16,2-3-426 0,-1 3 426 0,-1-6-426 16,-1-1 426-16,12-13-386 0</inkml:trace>
  <inkml:trace contextRef="#ctx0" brushRef="#br1" timeOffset="92402.3">22236 10280 707 0,'0'0'0'0,"0"0"0"16,0 0 0-16,0 0 112 0,2-8-112 0,-2-1 112 16,-2 2-112-16,0-1 121 0,0-1-121 0,-3-1 122 15,2 1-122-15,-3-3 138 0,3 2-138 0,-2-1 139 16,1 1-139-16,-3-2 100 0,0 0-100 0,0 4 100 15,0-3-100-15,-1 3 83 0,-1 3-83 0,9 5 84 16,-11-11-84-16,11 11 55 0,-10-5-55 0,-1 5 55 16,1-3-55-16,-6 3 68 0,-1 3-68 0,1 1 69 15,-2-3-69-15,-1 10 41 0,0 2-41 0,0 3 41 16,0 3-41-16,-1 3 58 0,3 2-58 0,1-2 59 16,4 1-59-16,-2-3-40 0,-2 2 40 0,2 2-39 0,0 2 39 15,2 3 10-15,2 4-10 0,1-4 11 0,2 7-11 16,2 4-3-16,3 1 3 0,2-10-2 0,0-5 2 15,7 3 4-15,-2-2-4 0,6 1 4 0,3-1-4 0,3-6-24 16,2-1 24-16,-1-3-23 0,1-5 23 0,0 0 4 16,6-1-4-16,1-4 5 0,0-4-5 0,4-3 36 15,3-3-36-15,-10 1 36 0,-8 0-36 0,6-3 1 16,6-5-1-16,2-2 2 0,6-4-2 0,0 3 38 16,-5-5-38-16,-7 8 39 0,-6-2-39 0,0 0 47 15,1-3-47-15,1-9 48 0,-1-6-48 0,-3 0 74 0,1-7-74 16,-7 15 74-16,-4 5-74 0,2-7 48 0,-3 2-48 15,-3-6 49-15,-1-1-49 0,-1 2 1 0,-3-3-1 16,1 8 2-16,-3 3-2 0,-1 2 24 0,-3-4-24 16,-2 3 25-16,-4-10-25 0,0 4-13 0,-1 2 13 15,3 5-13-15,3 1 13 0,-6 1 3 0,-6-2-3 0,7 8 4 16,-1 0-4-16,-6 4-42 0,-5 4 42 0,9 1-41 16,5 0 41-16,-5 6-60 0,-7 6 60 0,5-1-60 15,-4 4 60-15,4 1-123 0,2-1 123 0,10-3-122 16,2-5 122-16,5 5-476 0,-1 2 476 0,3-1-476 15,3-1 476-15,1 12-793 0</inkml:trace>
  <inkml:trace contextRef="#ctx0" brushRef="#br1" timeOffset="92822.18">23324 10105 1390 0,'0'0'0'0,"-10"0"0"0,-9 4 0 0,10-4 118 15,5 0-118-15,4 0 118 0,0-9-118 0,0 9 72 0,4-7-72 16,-4 7 72-16,0 0-72 0,0 0 51 0,0 0-51 15,0 0 51-15,0 0-51 0,0 0 32 0,0 0-32 16,0 0 32-16,0 0-32 0,0 0 35 0,0 0-35 0,0 0 36 16,0 0-36-16,0 0 34 0,0 0-34 0,0 0 34 15,7 0-34-15,-7 0 50 0,9 0-50 0,-4 7 51 16,2 2-51-16,0 6 58 0,2 7-58 0,-1 4 59 16,1-2-59-16,-2 4 9 0,2-1-9 0,-2-1 9 15,0-2-9-15,3 1 39 0,3-1-39 0,-1 1 40 16,-5-7-40-16,5 3-1 0,2 0 1 0,-5-6 0 15,-2-6 0-15,1 6-19 0,1-3 19 0,-4-5-18 16,-1-4 18-16,3 3-229 0,2 0 229 0,-9-6-229 16,12 7 229-16,-3 4-1304 0</inkml:trace>
  <inkml:trace contextRef="#ctx0" brushRef="#br1" timeOffset="93055.09">23244 10423 987 0,'0'0'0'0,"12"3"0"0,14 2 0 0,-26-5 142 16,0 0-142-16,0 0 142 0,0 0-142 0,0 0 91 15,-14 7-91-15,14-7 91 0,0 0-91 0,0 0 165 16,0 0-165-16,0 0 166 0,0 0-166 0,0 0 127 16,14 0-127-16,-3 0 128 0,5-3-128 0,1-1 44 15,4-1-44-15,-7-2 45 0,2 2-45 0,-2-4 35 0,0 3-35 16,3-5 35-16,4 1-35 0,-2 0-46 15,1 1 46-15,-10 2-46 0,-5 5 46 0,4 2-363 16,0-3 363-16,0-6-363 0,5-6 363 0,10-9-885 0</inkml:trace>
  <inkml:trace contextRef="#ctx0" brushRef="#br1" timeOffset="93533.53">23394 9894 505 0,'0'0'0'0,"-12"5"0"16,-7 5 0-16,19-10 337 0,0 0-337 0,-19 6 337 15,-2-1-337-15,21-5 210 0,0 0-210 0,-25 7 210 16,1 1-210-16,24-8 132 0,0 0-132 0,-25 12 133 16,-1 4-133-16,26-16 93 0,0 0-93 0,-26 22 94 15,0 4-94-15,26-26 0 0,0 0 0 0,-25 34 0 0,1 7 0 16,24-41 2-16,0 0-2 0,-19 47 2 0,5-3-2 15,14-44-1-15,0 0 1 0,-9 48-1 0,4 2 1 16,5-50 6-16,0 0-6 0,3 50 6 0,8-4-6 16,-11-46 9-16,0 0-9 0,17 55 9 0,2 0-9 0,-19-55 4 15,0 0-4-15,28 46 4 0,7-1-4 0,-35-45 54 16,0 0-54-16,47 45 55 0,9-4-55 0,-56-41 49 16,0 0-49-16,47 22 50 0,1-15-50 0,-48-7 12 15,0 0-12-15,48 5 13 0,1-12-13 0,-49 7 73 16,0 0-73-16,60-20 74 0,6-23-74 0,-66 43 49 0,0 0-49 15,53-43 50-15,-10-5-50 0,-43 48 71 0,0 0-71 16,28-40 72-16,-12 4-72 0,-16 36 0 0,0 0 0 16,9-38 0-16,-8-1 0 0,-1 39 7 0,0 0-7 15,-3-41 8-15,-6 0-8 0,9 41 39 0,0 0-39 0,-14-43 39 16,-7-2-39-16,21 45-39 0,0 0 39 0,-19-43-39 16,-5 7 39-16,24 36-106 0,0 0 106 0,-23-27-105 15,4 6 105-15,19 21-110 0,0 0 110 0,-20-15-110 16,5 6 110-16,15 9-310 0,0 0 310 0,-13-7-310 15,5 5 310-15,-17-4-1121 0</inkml:trace>
  <inkml:trace contextRef="#ctx0" brushRef="#br1" timeOffset="93819.76">24446 9963 1143 0,'0'0'0'0,"-17"-2"0"0,-11-3 0 0,28 5 181 16,0 0-181-16,-4-11 182 0,13-4-182 0,-9 15 163 15,0 0-163-15,3-12 163 0,6 2-163 0,-9 10 97 16,0 0-97-16,5-5 97 0,1-1-97 0,-6 6 3 16,0 0-3-16,0 0 4 0,0 0-4 0,0 0 7 15,0 0-7-15,1 18 8 0,1 9-8 0,0 1 20 16,0-1-20-16,1-1 20 0,2 1-20 0,1 4 2 15,1 5-2-15,-2-8 2 0,0-10-2 0,2 6-2 0,0-1 2 16,-2-6-2-16,-1-5 2 0,1 2-306 0,-2-2 306 16,1-2-305-16,-1-1 305 0,4 6-972 0</inkml:trace>
  <inkml:trace contextRef="#ctx0" brushRef="#br1" timeOffset="93979.33">24310 10198 1222 0,'0'0'0'0,"21"10"0"15,15 7 0-15,-16-5 212 0,-1-1-212 0,-28-11 212 16,-14-9-212-16,9 6 84 0,0 3-84 0,4-4 84 16,0-3-84-16,10 7 33 0,-7-5-33 0,14 5 33 15,8 0-33-15,1-3 0 0,1-3 0 0,-6 5 0 16,-2-1 0-16,-1 2-87 0,1-5 87 0,0 0-87 16,1-4 87-16,10-5-1198 0</inkml:trace>
  <inkml:trace contextRef="#ctx0" brushRef="#br1" timeOffset="94483.12">24455 9820 998 0,'0'0'0'0,"2"9"0"0,3 6 0 0,-5-15 305 15,-19-2-305-15,10 2 306 0,0-3-306 0,-5-4 160 0,0-1-160 16,-2 4 161-16,4 1-161 0,-7 1 95 16,-2 2-95-16,7 0 96 0,4 2-96 0,-4-1 32 0,0 3-32 15,0 1 33-15,5-3-33 0,-3 5-1 0,-1 1 1 0,5 3 0 16,-3-3 0-16,1 8-42 0,-1-1 42 0,2 2-42 16,3-1 42-16,-1 4-3 0,0 3 3 0,3 4-3 15,1 0 3-15,3 8-11 0,0 4 11 0,0-1-10 16,5-2 10-16,2 0-2 0,-4-3 2 0,6-2-1 15,0-7 1-15,1 0 0 0,2 3 0 0,2-6 0 16,2-2 0-16,3 1 0 0,2-1 0 0,-3-7 0 16,-1 0 0-16,6 0 48 0,3 0-48 0,-5-7 49 15,2 2-49-15,0-3 32 0,1 1-32 0,1-4 33 16,-3-2-33-16,4-1 95 0,-3-1-95 0,-2-4 95 16,-3-2-95-16,1-1 28 0,2-4-28 0,-6 2 28 15,-2 2-28-15,2-2 24 0,3-4-24 0,-4 3 25 16,-4-6-25-16,3 1 35 0,1-6-35 0,-7 6 36 0,-4 0-36 15,1 0 62-15,-4-10-62 0,-4-5 63 0,-1-1-63 16,0 3 3-16,-2 2-3 0,1 5 4 0,-1 5-4 0,-1 2-5 16,-1-4 5-16,2 8-5 0,2 2 5 15,-2 5-33-15,-2-6 33 0,4 5-32 0,1 2 32 0,-3 1-234 16,0-4 234-16,7 8-233 0,-5-7 233 0,-4 0-1524 16</inkml:trace>
  <inkml:trace contextRef="#ctx0" brushRef="#br1" timeOffset="94864.33">24446 9963 1726 0,'0'0'0'16,"18"-2"0"-16,9 0 0 0,-13 0 103 0,-5 2-103 0,-9 0 104 15,-5 9-104-15,5-9 113 0,-14 12-113 0,14-12 113 16,-7 5-113-16,7-5 73 0,0 0-73 0,0 0 74 16,0 0-74-16,0 0-55 0,0 0 55 0,0 0-55 15,0 0 55-15,0 0-75 0,0 0 75 0,0 0-75 16,0 0 75-16,0 0 0 0,0 0 0 0,0 0 0 16,0 0 0-16,0 0-5 0,0 0 5 0,0 0-5 15,0 0 5-15,0 0 9 0,0 0-9 0,0 0 10 16,0 0-10-16,0 0 2 0,0 0-2 0,0 0 3 15,0 0-3-15,0 0-36 0,0 0 36 0,0 0-36 0,0 0 36 16,0 0-2-16,0 0 2 0,0 0-2 0,0 0 2 16,0 0-11-16,0 0 11 0,0 0-10 0,0 0 10 15,0 0-10-15,-7 0 10 0,7 0-10 0,-7 0 10 0,7 0-8 16,0 0 8-16,0 0-7 0,0 0 7 0,0 0-112 16,0 0 112-16,0 0-111 0,0 0 111 0,0 0-1191 15</inkml:trace>
  <inkml:trace contextRef="#ctx0" brushRef="#br1" timeOffset="95209.57">23828 8511 516 0,'0'0'0'0,"8"7"0"0,6-1 0 0,7 8-327 16</inkml:trace>
  <inkml:trace contextRef="#ctx0" brushRef="#br1" timeOffset="95865.89">23878 8557 953 0,'0'0'0'0,"0"0"0"16,-7-10 0-16,7 10 205 0,0 0-205 0,0 0 206 16,0 0-206-16,0 0 114 0,0 0-114 0,0 0 115 15,0 0-115-15,0 0 59 0,0 0-59 0,0 0 59 16,0 0-59-16,0 0 1 0,0 0-1 0,0 0 2 16,-1 7-2-16,1-7 35 0,0 0-35 0,0 0 36 15,-2 10-36-15,2-10 9 0,0 0-9 0,0 0 9 16,2 10-9-16,-2-10 6 0,0 0-6 0,0 0 6 15,6 11-6-15,-6-11 62 0,0 0-62 0,0 0 62 0,9 3-62 16,-9-3-9-16,0 0 9 0,11-2-8 0,4 1 8 16,-15 1 0-16,0 0 0 0,14-7 0 0,2 1 0 15,-16 6 15-15,0 0-15 0,16-12 15 0,-2-1-15 0,-2 1 38 16,-3 1-38-16,-2 5 39 0,-4 0-39 0,-3 6 7 16,4-6-7-16,-4 6 7 0,0-7-7 0,0 7 54 15,-2-12-54-15,2 12 54 0,-2-9-54 0,2 9 1 16,-5-8-1-16,5 8 1 0,-7-12-1 0,2 5-5 15,-4 2 5-15,9 5-5 0,-7-13 5 0,7 13 34 16,-7-3-34-16,7 3 35 0,0 0-35 0,0 0-25 16,-7-3 25-16,7 3-24 0,-9-4 24 0,4 4 1 0,-4 4-1 15,-3 1 1-15,2 5-1 0,-3 2-16 0,-1 4 16 16,7-4-15-16,1-4 15 0,-1 1-1 0,3 1 1 16,-3 5 0-16,-2 6 0 0,2 0-7 0,0 3 7 15,4-9-6-15,-1-6 6 0,3 1 1 0,1 2-1 16,1 5 1-16,5 9-1 0,1 0-20 0,0 1 20 0,0-10-20 15,1-3 20-15,3 3 24 0,1 2-24 0,5 2 25 16,4-1-25-16,2-1-1 0,-4-2 1 0,-3-3 0 16,-4-11 0-16,-1 6 13 0,1-7-13 0,4 1 13 15,1 1-13-15,1-1-48 0,-1-1 48 0,-3-2-48 16,-3 0 48-16,3-2-168 0,-6-1 168 0,6-9-167 16,2-9 167-16,14-10-1192 0</inkml:trace>
  <inkml:trace contextRef="#ctx0" brushRef="#br1" timeOffset="96199.28">23618 8303 1379 0,'0'0'0'0,"10"2"0"0,8 3 0 0,-8 0 122 0,-4-5-122 16,-6 0 122-16,7 0-122 0,-7 0 61 0,0 0-61 16,0 0 62-16,0 0-62 0,0 0 55 0,0 0-55 15,0 0 55-15,10 3-55 0,-3-1 0 0,2 2 0 16,-2-1 1-16,0-3-1 0,1 0 1 0,3 0-1 0,-2-3 1 15,-2 1-1-15,5-2 0 0,-2 1 0 0,3-4 0 16,-3 2 0-16,6-2-34 0,3 2 34 0,-7-2-34 16,-5 4 34-16,4-2-120 0,-2-2 120 0,1 2-120 15,0-4 120-15,11-5-1074 0</inkml:trace>
  <inkml:trace contextRef="#ctx0" brushRef="#br1" timeOffset="96395.75">23793 7938 998 0,'0'0'0'0,"10"15"0"0,1 11 0 0,10 17-689 15</inkml:trace>
  <inkml:trace contextRef="#ctx0" brushRef="#br1" timeOffset="98364.09">24025 7886 1009 0,'0'0'0'0,"-12"0"0"15,-9-3 0-15,12 3 71 0,6 0-71 0,3 0 72 16,0 0-72-16,0 0 49 0,0 0-49 0,0 0 50 15,0 0-50-15,0 0 0 0,0 0 0 0,0 0 1 16,0 0-1-16,0 0 0 0,-14 3 0 0,7-1 0 16,0-1 0-16,-2-1 3 0,-2-1-3 0,3-1 3 0,-3-1-3 15,1-4 29-15,-3 2-29 0,6-2 29 0,2 2-29 16,-2-4 69-16,-1 2-69 0,2-1 70 0,1 1-70 16,-2 2 62-16,-2-4-62 0,9 9 62 0,-10-10-62 15,10 10 54-15,-11-12-54 0,11 12 54 0,-3-9-54 16,3 9 0-16,-9-10 0 0,9 10 0 0,-9-5 0 0,9 5 24 15,-7-7-24-15,7 7 25 0,0 0-25 0,0 0 0 16,0 0 0-16,0 0 0 0,0 0 0 0,0 0-2 16,-8-9 2-16,8 9-2 0,-9-5 2 0,9 5 76 15,-11-10-76-15,11 10 77 0,-7-5-77 0,7 5 33 16,0 0-33-16,0 0 33 0,0 0-33 0,0 0 2 0,0 0-2 16,0 0 3-16,-5 0-3 0,5 0 19 0,0 0-19 15,-9 0 20-15,1-4-20 0,8 4-2 0,0 0 2 16,-11 0-2-16,-1 4 2 0,12-4 0 0,0 0 0 15,-10 1 0-15,-3 3 0 0,13-4 2 0,0 0-2 0,-14 7 2 16,0-1-2-16,14-6 2 0,0 0-2 0,-12 11 2 16,-4-1-2-16,16-10 0 0,0 0 0 0,-14 12 0 15,0 0 0-15,14-12 18 0,0 0-18 0,-12 15 18 16,-5-2-18-16,17-13 0 0,0 0 0 0,-16 17 1 16,0 2-1-16,16-19 33 0,0 0-33 0,-15 24 34 15,-3 3-34-15,18-27-15 0,0 0 15 0,-19 31-14 16,1 2 14-16,18-33 18 0,0 0-18 0,-15 27 19 15,1 0-19-15,14-27 8 0,0 0-8 0,-13 26 9 16,-1 0-9-16,14-26-33 0,0 0 33 0,-10 26-32 16,1-1 32-16,9-25 8 0,0 0-8 0,-10 30 8 15,1-3-8-15,9-27 4 0,0 0-4 0,-7 36 5 16,2 0-5-16,5-36 0 0,0 0 0 0,-5 43 1 16,1-2-1-16,4-41-2 0,0 0 2 0,-2 43-1 0,2 2 1 15,0-45-1-15,0 0 1 0,0 43 0 0,2 3 0 16,-2-46 19-16,0 0-19 0,4 48 20 0,1-3-20 0,-5-45 0 15,0 0 0-15,9 55 0 0,1 3 0 0,-10-58 5 16,0 0-5-16,14 57 6 0,3-2-6 0,-17-55 8 16,0 0-8-16,20 63 8 0,2 9-8 0,-22-72 0 15,0 0 0-15,20 52 1 0,-3-11-1 0,-17-41 38 16,0 0-38-16,19 62 38 0,1 6-38 0,-20-68-14 0,0 0 14 16,19 65-13-16,2-1 13 0,-21-64 1 0,0 0-1 15,17 48 2-15,1-7-2 0,-18-41 5 0,0 0-5 16,21 43 6-16,-2-3-6 0,-19-40 3 0,0 0-3 0,24 41 3 15,1 2-3-15,-25-43 48 0,0 0-48 0,22 46 48 16,3 2-48-16,-25-48 0 0,0 0 0 0,30 53 0 16,3 9 0-16,-33-62-4 0,0 0 4 0,26 48-3 15,-5-12 3-15,-21-36 6 0,0 0-6 0,21 43 7 16,0 2-7-16,-21-45-5 0,0 0 5 0,24 63-4 16,-1 16 4-16,-23-79 5 0,0 0-5 0,26 67 5 15,1-3-5-15,-27-64-10 0,0 0 10 0,21 51-9 16,-6-15 9-16,-1 0 14 0,-5-8-14 0,-2-4 15 15,0-12-15-15,0 3 45 0,0-3-45 0,2 12 45 16,1 0-45-16,-1 5 14 0,0 6-14 0,-4-13 15 16,2-2-15-16,-2-2 8 0,0 1-8 0,2-1 9 15,0 3-9-15,4-4 9 0,-6 2-9 0,2-3 10 0,-2-8-10 16,-5-8-10-16,0 0 10 0,9 19-10 16,3 7 10-16,-3-2 7 0,0 0-7 0,-1-9 7 0,-4-5-7 15,1-1-10-15,0-2 10 0,6 7-10 0,1 5 10 0,2-4 33 16,0 2-33-16,-5-7 33 0,-4-4-33 0,-5-6-13 15,11 8 13-15,-1 1-13 0,4 1 13 0,2 2 5 16,-1 0-5-16,-6-5 6 0,-4-4-6 0,-5-3 34 16,11 6-34-16,-2-3 35 0,3 6-35 0,2-4-15 15,5 2 15-15,-10-2-15 0,0-4 15 0,-2 1 12 16,-1-2-12-16,8-2 12 0,6-1-12 0,-3-4-4 0,4-1 4 16,-7 4-3-16,-2 1 3 0,-1-1 1 15,-1 3-1-15,4-5 2 0,7 0-2 0,-3-1-13 16,3-2 13-16,-4 1-13 0,-5-5 13 0,6 3 22 0,1 0-22 15,-3 3 22-15,-7-3-22 0,5-1-46 0,-1 1 46 16,3-2-46-16,2-2 46 0,-3 1 42 0,5-1-42 16,-5 2 42-16,-4 5-42 0,3-5-16 0,-2 0 16 0,-1 0-15 15,-3 0 15-15,3 0 1 0,1-3-1 0,0-6 2 16,-1-1-2-16,1 1 0 0,-2-3 0 0,-1 3 1 16,-4 4-1-16,1-3 0 0,-1-4 0 0,0 3 0 15,-1-3 0-15,1-3 11 0,0 3-11 0,-3 3 11 16,1 2-11-16,1-2 1 0,-2-1-1 0,1-4 1 15,1-3-1-15,-1 2 15 0,1-2-15 0,-1 8 16 16,-1 6-16-16,0-8 61 0,-1-1-61 0,-1-5 62 16,0-7-62-16,0 0 0 0,0 0 0 0,0 8 0 15,2 4 0-15,-2 0 28 0,0 2-28 0,-2-2 28 0,-1-7-28 16,-1 4 12-16,1 1-12 0,-1-1 13 0,1-6-13 16,1 2 34-16,0-5-34 0,1 5 35 0,-1-2-35 15,-3 3 41-15,1 0-41 0,-3 8 42 0,0 1-42 16,2-3 4-16,0 0-4 0,-2 0 4 0,0 2-4 15,0-7 12-15,1 1-12 0,1 3 12 0,-2 1-12 0,2-9 24 16,-2-3-24-16,0 0 25 0,0-3-25 0,2 4-3 16,-1 3 3-16,3 8-2 0,-2 5 2 0,1-2 0 15,-4 1 0-15,-3-6 0 0,-1 0 0 0,1 4-2 16,1-4 2-16,1 11-1 0,0-1 1 0,4-1-2 16,0-2 2-16,-4-8-1 0,-1-8 1 0,1 6-5 15,0 2 5-15,2 3-4 0,0 0 4 0,0 1 2 0,2 3-2 16,0 3 2-16,0 1-2 0,-2-5 0 0,0 3 0 15,-2-1 0-15,-3 2 0 0,1-2 2 0,1 1-2 16,-1 3 2-16,2 3-2 0,-1-3 12 0,-2-4-12 0,-1-2 12 16,-1 1-12-16,0-3 3 0,1-1-3 0,2 7 4 15,2 5-4-15,-3-7 0 0,-2 0 0 0,-2-1 0 16,-3-1 0-16,2 2 0 0,-1-5 0 0,9 9 0 16,2 4 0-16,-3 1-1 0,-2-5 1 0,-2-1 0 15,-5-1 0-15,3 2-1 0,-2-6 1 0,8 9 0 16,1 2 0-16,-1-1 0 0,-1 1 0 0,-5-5 0 15,-1-6 0-15,-2-1-1 0,-2-4 1 0,10 11 0 16,3 3 0-16,-5-4-3 0,-1-1 3 0,-1-2-2 16,1-5 2-16,-6 0 0 0,3 3 0 0,7 6 1 15,1 3-1-15,-5-2-5 0,-2 2 5 0,4 0-5 16,0 2 5-16,-4-4-4 0,0 0 4 0,4 4-3 0,1 2 3 16,-6-1-2-16,-4-5 2 0,9 6-2 0,3 3 2 15,-7-6-11-15,-1 1 11 0,1 3-11 0,0-1 11 16,-5-3-8-16,-1 6 8 0,3-2-8 0,1 4 8 0,-1 1-1 15,0-1 1-15,3-1-1 0,4 2 1 0,-2 1-8 16,-2 1 8-16,2 1-7 0,-2 1 7 0,1 2-50 16,-1 1 50-16,2 2-49 0,2-4 49 0,-2 6-38 15,-2-2 38-15,4 1-37 0,-2-1 37 0,-2 3-74 16,-2 2 74-16,10-5-74 0,1-2 74 0,-2 2-205 16,0 0 205-16,-5 2-205 0,-1 3 205 0,-15 12-1578 0</inkml:trace>
  <inkml:trace contextRef="#ctx0" brushRef="#br1" timeOffset="98797.93">24198 7810 1457 0,'0'0'0'0,"-7"-3"0"0,-7-6 0 15,14 9 125-15,-7-6-125 0,7 6 125 0,0 0-125 16,7 0 110-16,3 0-110 0,-1 0 111 0,-2 0-111 0,4 0 44 15,1 0-44-15,-5 0 44 0,-4 0-44 16,6-4 23-16,2 1-23 0,1 1 24 0,0-5-24 0,4 2 61 16,3-2-61-16,-3 2 61 0,-4 2-61 0,7-4 87 15,0-4-87-15,-3 5 87 0,-7-1-87 0,5-2 98 16,5 1-98-16,-1-4 98 0,1 0-98 0,2-4-1 16,0 1 1-16,-7 8 0 0,-4 2 0 0,4-4 22 15,4 2-22-15,-10 4 23 0,1 3-23 0,-9 0 7 16,0 0-7-16,11-5 8 0,-4-2-8 0,-7 7-57 15,0 0 57-15,7-5-57 0,-2 1 57 0,-5 4-192 0,0 0 192 16,0 0-191-16,7-8 191 0,0 1-1480 0</inkml:trace>
  <inkml:trace contextRef="#ctx0" brushRef="#br1" timeOffset="101146.02">24472 7323 1569 0,'0'0'0'0,"12"4"0"15,9-4 0-15,-21 0 165 0,0 0-165 0,0-9 165 0,-12-7-165 16,12 16 96-16,0 0-96 0,-9-13 97 0,-1-1-97 15,10 14 57-15,0 0-57 0,-3-21 58 0,-1-1-58 16,4 22-4-16,0 0 4 0,4-19-4 0,1 2 4 0,-5 17 10 16,0 0-10-16,10-15 11 0,6-4-11 0,-16 19-14 15,0 0 14-15,21-12-13 0,5 3 13 16,-26 9-16-16,0 0 16 0,33 4-15 0,2 8 15 0,-35-12-69 16,0 0 69-16,44 27-68 0,5 9 68 0,-49-36-8 15,0 0 8-15,61 69-8 0,7 20 8 0,-68-89-25 16,0 0 25-16,56 79-24 0,-7-2 24 0,-49-77 1 15,0 0-1-15,37 59 2 0,-13-18-2 0,-24-41 28 0,0 0-28 16,16 27 28-16,-9-15-28 0,-7-12 75 0,0 0-75 16,7 11 76-16,-5-8-76 0,-2-3 18 0,0 0-18 15,0 0 19-15,0 0-19 0,0 0 63 0,0 0-63 0,-11-16 63 16,-5-9-63-16,6-1 0 0,-6-5 0 0,6-2 1 16,-1-3-1-16,11 36 52 0,0 0-52 0,-9-39 53 15,2-4-53-15,7 43 34 0,0 0-34 0,-3-46 34 16,3 1-34-16,0 45 22 0,0 0-22 0,2-32 23 15,-1 4-23-15,3 4-11 0,1 9 11 0,-1-1-11 16,-1 8 11-16,2-1-1 0,2 6 1 0,0-1-1 16,-1 1 1-16,2 1-18 0,5 2 18 0,1 2-18 15,0 5 18-15,5-2-45 0,-2 5 45 0,3 4-44 16,-1 1 44-16,-19-15-13 0,0 0 13 0,26 21-13 16,5 4 13-16,1 0-8 0,-1-5 8 0,-10-4-8 0,-7-8 8 15,4 2 0-15,-3-1 0 0,3 3 0 0,1-3 0 16,0-3 0-16,-1 3 0 0,-6-5 0 0,-5-3 0 15,3-1 47-15,3-1-47 0,1-6 47 0,3 0-47 16,1-2-5-16,1-3 5 0,-5 4-4 0,-5 1 4 16,-1-4 1-16,3 1-1 0,3-7 1 0,1-5-1 0,1-2 17 15,-2-4-17-15,-3 11 17 0,-6 2-17 0,0-4-2 16,0-2 2-16,-3-6-1 0,-2-13 1 0,-2 8 9 16,1-4-9-16,-1 10 9 0,0 9-9 0,-1-4 45 15,-1 6-45-15,-1-1 45 0,-2-1-45 0,-2 3-36 16,-1 1 36-16,3 6-35 0,1 0 35 0,-2 2 2 15,-1-1-2-15,0 3 2 0,-3 0-2 0,0-3-17 16,-4 5 17-16,6 1-17 0,4 0 17 0,-6 3-20 0,2 1 20 16,-1 2-19-16,-1 3 19 0,1 3-45 0,-1 0 45 15,4 4-45-15,1-1 45 0,1 11-4 0,5 8 4 16,-1-7-3-16,0 1 3 0,4 1-11 0,0-1 11 0,1-4-10 16,1-5 10-16,1 1 0 0,2-3 0 0,1 2 0 15,1-7 0-15,3 4 5 0,4-4-5 0,-4 0 5 16,-1-7-5-16,3 2 3 0,2-1-3 0,-2-4 4 15,3-2-4-15,4-2 0 0,3-4 0 0,-3-1 1 16,-3 2-1-16,5-4 6 0,-1-1-6 0,-2 1 7 16,-3 4-7-16,0-7 37 0,3-2-37 0,-10 4 38 15,-1 3-38-15,1-5 63 0,1-3-63 0,-2-9 64 16,-4-6-64-16,-2 1 8 0,-1 0-8 0,0 8 9 16,0 9-9-16,-2-3 1 0,0 0-1 0,0-1 2 15,-2 4-2-15,0-3 52 0,-1 1-52 0,1 7 52 0,-2 0-52 16,4 7-20-16,-3-8 20 0,3 8-20 15,0 0 20-15,0 0-18 0,0 0 18 0,0 0-18 0,0 0 18 16,0 0-16-16,0 0 16 0,-2 8-15 0,0 4 15 16,1 7-54-16,-1 5 54 0,2-2-53 0,0-1 53 0,3 3 9 15,4 0-9-15,0-3 9 0,0-2-9 0,4-2-13 16,-1-2 13-16,1-3-13 0,-2-1 13 0,3-3 14 16,2-4-14-16,-4-1 15 0,-1-1-15 0,3 1 34 15,4-6-34-15,-4 1 35 0,-3 0-35 0,5 1-13 16,0-10 13-16,-4 3-13 0,1-1 13 0,1-6 37 0,2-4-37 15,-4 2 37-15,-1 1-37 0,-2-4 5 16,0-5-5-16,-3 10 5 0,-3 0-5 0,1-3 11 0,0 3-11 16,0 0 11-16,-2 3-11 0,0-4 41 0,-2-1-41 15,2 7 41-15,-2 1-41 0,0 0-7 0,1 3 7 16,1 6-7-16,-2-9 7 0,2 9-20 0,-2-10 20 0,2 10-19 16,0 0 19-16,0 0-33 0,0 0 33 0,0 0-33 15,0 0 33-15,0 0-54 0,5 10 54 0,2-1-53 16,2 6 53-16,2 1 12 0,1 4-12 0,-2-8 12 15,-1 0-12-15,2 4-15 0,-1-4 15 0,4 3-14 16,0-1 14-16,3-2 1 0,-1 1-1 0,-5-9 1 16,-1 1-1-16,4-5 17 0,2-5-17 0,1-2 17 15,4-5-17-15,-1-3 3 0,-1-6-3 0,-5 6 4 16,-2-1-4-16,0-1 55 0,0 2-55 0,-1-4 56 16,-1-2-56-16,-1-1-10 0,0 1 10 0,-4 2-9 15,-1 6 9-15,-3-6 0 0,1-2 0 0,-4-6 1 0,1-9-1 16,-8-4 55-16,-2 1-55 0,3 3 55 0,-1 0-55 15,-5-4-17-15,-2 4 17 0,-1-3-16 0,-4-1 16 16,-2-5 24-16,-3-1-24 0,3-5 25 0,0-1-25 16,-3-3-52-16,-2-1 52 0,2 4-52 0,0 1 52 15,-2-13-1-15,-2-11 1 0,6 8-1 0,-2 3 1 0,5 16-32 16,5 9 32-16,4 8-32 0,3 5 32 0,-2-1 12 16,-1-1-12-16,5 9 12 0,4 11-12 0,-4-4-17 15,-2-4 17-15,4 4-16 0,1 0 16 0,-3 0-1 16,0 0 1-16,7 12-1 0,0 0 1 0,0 0-79 15,0 0 79-15,0 0-79 0,0 0 79 0,0 0-34 16,0 0 34-16,9 9-34 0,3 10 34 0,0 5-19 0,1 0 19 16,1 7-18-16,1-2 18 0,1 7-8 0,0 3 8 15,0 4-8-15,-1 2 8 0,1 1-9 0,-4-1 9 16,4 1-8-16,-2 2 8 0,3 0-8 0,1 4 8 0,1 3-7 16,0 5 7-16,8 3 0 0,2 4 0 0,-6-15 0 15,-4-16 0-15,2 3-7 0,2-6 7 0,0-6-6 16,-1-8 6-16,3 2 26 0,-1-1-26 0,-3-1 26 15,-2-4-26-15,2 1 0 0,0-4 0 0,-12-3 0 16,-4-9 0-16,6 1 39 0,3 1-39 0,7-5 40 16,5-4-40-16,-5 2 0 0,0-6 0 0,-5 6 1 15,-6-2-1-15,1-1 10 0,-1-1-10 0,-5-3 11 16,-1-3-11-16,1-1 51 0,0-3-51 0,-1 7 52 16,-4 2-52-16,1-2-11 0,3 2 11 0,-2 1-10 15,-2 0 10-15,1 3 3 0,1-1-3 0,-2 7 3 16,2-5-3-16,-2 5-59 0,3-9 59 0,-3 9-58 0,0 0 58 15,0 0-1-15,0 0 1 0,0 0 0 0,0 0 0 16,0 0 0-16,9 14 0 0,-5-7 0 0,-4-2 0 16,5 2 1-16,2 1-1 0,-2 3 2 0,0-6-2 0,4 3-36 15,0 3 36-15,0-6-36 0,-2-2 36 0,7 1 37 16,1-4-37-16,1 0 38 0,0-4-38 0,5-4-5 16,3-1 5-16,-5 2-5 0,-1-5 5 0,1 0 19 15,6-3-19-15,-8 3 20 0,-10 0-20 0,9 0 2 16,3-4-2-16,4-3 2 0,-2-5-2 0,-21 24 2 15,0 0-2-15,17-24 2 0,-3-3-2 0,-14 27 6 16,0 0-6-16,11-21 6 0,-3 6-6 0,-8 15-2 0,0 0 2 16,2-5-2-16,-5 5 2 0,3 0-43 15,0 0 43-15,-6 12-42 0,-2 12 42 0,8-24-13 0,0 0 13 16,-6 24-13-16,3 0 13 0,3-24-8 0,0 0 8 16,-2 19-8-16,4 1 8 0,-2-20 8 0,0 0-8 0,3 16 8 15,3-8-8-15,-6-8 11 0,0 0-11 0,7 4 11 16,7-4-11-16,-14 0 1 0,0 0-1 0,19-9 2 15,5-5-2-15,-24 14 28 0,0 0-28 0,28-20 28 16,2-4-28-16,-30 24-1 0,0 0 1 0,30-30-1 16,-1 0 1-16,-29 30 28 0,0 0-28 0,26-28 28 15,-1 4-28-15,-25 24-28 0,0 0 28 0,21-24-28 16,-5 5 28-16,-16 19 3 0,0 0-3 0,15-17 4 16,-1-2-4-16,-14 19 41 0,0 0-41 0,9-20 41 15,-4-1-41-15,-5 21 5 0,0 0-5 0,0-28 5 16,-5-2-5-16,5 30 2 0,0 0-2 0,-10-40 3 15,-11-4-3-15,21 44 64 0,0 0-64 0,-21-64 65 0,-6-10-65 16,27 74-15-16,0 0 15 0,-36-99-15 16,-10-18 15-16,46 117 0 0,0 0 0 0,-49-118 0 0,-3-9 0 15,52 127-10-15,0 0 10 0,-54-112-9 0,0 6 9 16,54 106 7-16,0 0-7 0,-49-91 7 0,2 7-7 0,47 84-55 16,0 0 55-16,-39-62-55 0,6 24 55 0,33 38-57 15,0 0 57-15,-32-15-56 0,3 27 56 0,29-12-46 16,0 0 46-16,-25 32-45 0,4 28 45 0,21-60-25 15,0 0 25-15,-12 62-24 0,5 14 24 0,7-76-6 16,0 0 6-16,5 91-5 0,11 11 5 0,-16-102-9 16,0 0 9-16,30 109-9 0,10 6 9 0,-40-115-3 15,0 0 3-15,45 118-3 0,8 9 3 0,-53-127-19 0,0 0 19 16,56 108-18-16,5-8 18 0,-61-100-61 0,0 0 61 16,59 91-60-16,-1-12 60 0,-11-12-120 0,-7-16 120 0,-12-15-119 15,-10-19 119-15,3 2-211 0,-2-7 211 16,-3 0-210-16,-2-3 210 0,14 11-918 0</inkml:trace>
  <inkml:trace contextRef="#ctx0" brushRef="#br1" timeOffset="101382.39">25853 6093 1502 0,'0'0'0'0,"12"-4"0"0,9-3 0 0,-4 6 102 16,2 1-102-16,8 0 102 0,2 0-102 0,10-7 124 16,6-2-124-16,8-3 125 0,-1-3-125 0,9-4 45 15,4-2-45-15,20-6 45 0,13-2-45 0,84-30-1485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40:25.88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1725 6990 516 0,'0'0'0'0,"0"0"0"0,0 0 0 16,0 0 192-16,0 0-192 0,-9 7 193 0,-8-2-193 16,5-1 141-16,-1-1-141 0,1 0 141 0,7 3-141 0,5-6 29 15,-9 3-29-15,9-3 29 0,0 0-29 0,0 0 74 16,0 0-74-16,0 0 75 0,0 0-75 0,0 0 92 16,0 0-92-16,0 0 93 0,0 0-93 0,0 0 68 15,0 0-68-15,0 0 68 0,0 0-68 0,0 0 2 16,0 0-2-16,0 0 2 0,0 0-2 0,0 0 48 0,0 0-48 15,0 0 48-15,5 9-48 0,-5-9 19 0,0 0-19 16,0 0 20-16,13 12-20 0,-13-12 18 0,0 0-18 0,8 6 18 16,1 3-18-16,-9-9 46 0,0 0-46 15,16 7 47-15,1 2-47 0,1-4 14 0,-1-2-14 16,-4 2 15-16,1-1-15 0,-2-1 37 0,2-3-37 0,-2 4 38 16,-2-4-38-16,6 0 6 0,-4 0-6 0,6 1 6 15,-4 3-6-15,7-1 11 0,-4-3-11 0,-3 0 11 16,-2 0-11-16,6 4 25 0,-1-4-25 0,1 0 26 15,1-4-26-15,4-1-3 0,3-2 3 0,4 0-2 16,1 2 2-16,-3-2 13 0,2-1-13 0,-4 3 13 16,-3-6-13-16,1 3 26 0,2-4-26 0,-5 3 26 15,2 0-26-15,2 3 0 0,1 0 0 0,-5 3 1 16,-2 0-1-16,5-4 5 0,-1 5-5 0,7-1 5 16,0-4-5-16,1 3-6 0,2 3 6 0,-3-3-5 15,-4 1 5-15,0 1 32 0,0-1-32 0,1 3 33 16,-1-4-33-16,0 4-3 0,-1 0 3 0,-1-3-3 0,2 1 3 15,-3 0 3-15,0 1-3 0,5 1 4 0,-2-4-4 0,4 4 0 16,1-3 0-16,-7 1 0 0,3 2 0 16,-1-2 0-16,4 1 0 0,-8 1 0 0,3-4 0 0,-3 4 8 15,5 0-8-15,-3-3 8 0,-1 1-8 0,3 0 0 16,2 1 0-16,-2-3 0 0,-7 4 0 0,11-3 15 16,3 3-15-16,1 0 15 0,0 0-15 0,1-4 39 15,0 1-39-15,-8 1 39 0,-3 2-39 0,2 0-6 16,0 0 6-16,-1 0-6 0,3 0 6 0,2-3 32 15,-1 3-32-15,-3-4 33 0,-8 2-33 0,8 1-1 16,4-1 1-16,3-1 0 0,4-4 0 0,-1 5 0 0,1-1 0 16,-5-3 0-16,-6 5 0 0,3-1 22 0,3-5-22 15,-2 4 23-15,-4-2-23 0,5 1-5 0,2-3 5 0,-3 2-5 16,-4 0 5-16,4 3 2 0,5 1-2 0,-4-3 2 16,6 4-2-16,-5-3 0 0,1-1 0 0,-7 3 1 15,-3 1-1-15,5-4 28 0,0 4-28 0,-2 0 28 16,-2 0-28-16,6 0-20 0,-2 0 20 0,2 0-19 15,5 0 19-15,-2 0-1 0,2 0 1 0,-6 0 0 16,-4 0 0-16,3 0 5 0,-2 0-5 0,-3 0 5 16,1 0-5-16,4 0-2 0,-2 4 2 0,-3-4-1 15,-4 0 1-15,6 0 43 0,-1 0-43 0,6 0 44 16,0-4-44-16,1 4-18 0,-1 0 18 0,-1 0-18 16,-2 4 18-16,-1-4 22 0,4 0-22 0,-9 0 22 15,0 0-22-15,5 0 8 0,0 0-8 0,0 0 8 0,-5-4-8 16,2 4-4-16,3 0 4 0,-5 0-3 0,-7 4 3 15,7-4 2-15,3 0-2 0,6 0 2 0,-2-4-2 16,2 4 0-16,-2 0 0 0,-9 0 0 0,-7 0 0 16,4 0 40-16,0 0-40 0,5 4 40 0,3-4-40 15,-3 1-20-15,2-1 20 0,-6 2-19 0,-5-2 19 0,6 2 7 16,-1-2-7-16,4 0 7 0,-3 0-7 0,3 0-9 16,1 3 9-16,-1-3-9 0,0 0 9 0,0 0 21 15,6 0-21-15,-10 4 21 0,1-4-21 0,2 1-26 16,0-1 26-16,-3 2-25 0,-1 0 25 0,5 1 21 15,-2-3-21-15,-1 4 21 0,-3-4-21 0,6 0-19 0,-3 0 19 16,-1 1-18-16,-1 1 18 0,1 0 9 0,3 1-9 16,-3 1 9-16,-1-1-9 0,1 0 16 0,6-1-16 15,-7 2 17-15,-6-4-17 0,9 3 3 0,2-3-3 16,6 3 4-16,2 3-4 0,-1-3 44 0,0 0-44 0,-5 3 44 16,-11-6-44-16,9 3 0 0,2-3 0 0,-4 2 0 15,4-1 0-15,1 5-1 0,4-3 1 0,-10 0-1 16,-4-1 1-16,3 2 1 0,2-1-1 0,6-3 2 15,4 0-2-15,-1 4 1 0,0-4-1 0,-3 0 1 16,-2 3-1-16,1-1 33 0,2 1-33 0,-3-3 33 16,1 4-33-16,-1-4 0 0,2 3 0 0,-3-1 0 15,3 1 0-15,-4-3 13 0,5 0-13 0,-7 4 13 16,6-4-13-16,-4 0 5 0,5 0-5 0,-5 0 5 16,0 0-5-16,7 0 7 0,1 0-7 0,-6 0 7 15,-5 0-7-15,6 0 23 0,6-4-23 0,-9 4 24 16,-4 0-24-16,6 0 2 0,3 0-2 0,-1 0 2 15,-3 0-2-15,3 0 12 0,-4 0-12 0,-2 0 13 0,-3 0-13 16,1 0 9-16,4 0-9 0,-7 0 9 0,-5 0-9 16,8 0 1-16,2 0-1 0,-5 0 1 0,-8 0-1 0,9 0 8 15,6 4-8-15,-12-4 8 0,-4 0-8 0,4 0 7 16,2 0-7-16,-3 0 8 0,1 0-8 0,1 0 8 16,3 0-8-16,-13 0 8 0,0 0-8 0,0 0 15 15,0 0-15-15,0 0 15 0,10 0-15 0,-3 0-2 16,0 1 2-16,-7-1-1 0,7 0 1 0,-7 0 8 15,0 0-8-15,0 0 8 0,0 0-8 0,0 0-16 16,0 0 16-16,0 0-15 0,0 0 15 0,0 0-276 0,0 0 276 16,-7 14-275-16,-3 7 275 0,-11 15-1789 0</inkml:trace>
  <inkml:trace contextRef="#ctx0" brushRef="#br0" timeOffset="12440.2">20213 7752 617 0,'0'0'0'0,"-19"4"0"0,-13 1 0 0,32-5 237 0,0 0-237 0,0 0 237 15,9 3-237-15,-9-3 104 0,0 0-104 0,7 0 105 16,3 0-105-16,-10 0 140 0,0 0-140 0,9 4 141 16,-2-4-141-16,-7 0 36 0,0 0-36 0,0 0 36 15,9 3-36-15,-9-3 48 0,0 0-48 0,0 0 49 16,0 0-49-16,0 0 36 0,0 0-36 0,0 0 36 15,7 12-36-15,-7-12 0 0,0 0 0 0,7 5 0 16,-4 2 0-16,-3-7 46 0,0 0-46 0,5 12 47 16,2 0-47-16,-7-12-2 0,0 0 2 0,6 12-1 15,-3 0 1-15,-3-12 35 0,0 0-35 0,5 16 36 16,-1-4-36-16,-4-12-2 0,0 0 2 0,5 15-2 16,-3-3 2-16,-2-12 4 0,0 0-4 0,2 9 5 0,-1-1-5 15,-1-8 15-15,0 0-15 0,0 7 16 0,-1 0-16 16,1-7 3-16,0 0-3 0,-2 9 4 0,0-6-4 15,2-3 32-15,0 0-32 0,0 0 33 0,0 9-33 16,0-9 8-16,0 0-8 0,0 0 9 0,0 0-9 16,0 0-1-16,0 0 1 0,0 0 0 0,0 0 0 0,0 0-1 15,0 0 1-15,0 0 0 0,0 0 0 0,0 0-1 16,0 0 1-16,0 0 0 0,2 12 0 0,-2-12-8 16,0 0 8-16,0 0-8 0,2 12 8 0,-2-12 4 15,0 0-4-15,1 5 5 0,-1 3-5 0,0-8 3 0,0 0-3 16,4 11 4-16,-2-5-4 0,-2-6 13 15,0 0-13-15,3 9 14 0,1-4-14 0,-4-5 4 0,0 0-4 16,1 9 4-16,1-2-4 0,-2-7 12 0,0 0-12 16,2 8 13-16,1 2-13 0,-3-10 8 0,0 0-8 15,0 12 9-15,0 1-9 0,0-13 0 0,0 0 0 0,2 8 0 16,-2 4 0-16,0-12 3 0,0 0-3 0,2 12 3 16,1 4-3-16,-3-16-2 0,0 0 2 0,4 12-2 15,1 3 2-15,-5-15 10 0,0 0-10 0,5 14 11 16,1-1-11-16,-6-13 10 0,0 0-10 0,5 21 10 15,-2-2-10-15,-3-19 0 0,0 0 0 0,6 21 0 16,1-3 0-16,-7-18-3 0,0 0 3 0,1 24-3 16,6 2 3-16,-7-26 9 0,0 0-9 0,7 28 10 15,-2 3-10-15,-5-31 1 0,0 0-1 0,6 27 1 16,-1-3-1-16,-5-24-1 0,0 0 1 0,3 21 0 16,1-2 0-16,-4-19 40 0,0 0-40 0,2 20 40 15,-1-3-40-15,-1-17-21 0,0 0 21 0,6 17-21 16,-6 1 21-16,0-18 0 0,0 0 0 0,1 12 0 0,1 3 0 15,-2-15-5-15,0 0 5 0,2 12-5 0,1 0 5 0,-3-12 1 16,0 0-1-16,0 12 1 0,0-5-1 16,0-7 4-16,0 0-4 0,2 10 5 0,-2 1-5 0,0-11 0 15,0 0 0-15,2 12 0 0,0 0 0 0,-2-12 13 16,0 0-13-16,3 12 14 0,-3 0-14 0,0-12-9 16,0 0 9-16,0 15-9 0,0 2 9 0,0-17 3 15,0 0-3-15,0 19 4 0,2 0-4 0,-2-19-10 16,0 0 10-16,2 21-10 0,-1-3 10 0,-1-18 7 15,0 0-7-15,2 23 7 0,0 2-7 0,-2-25 0 0,0 0 0 16,2 21 0-16,-1-2 0 0,-1-19 1 0,0 0-1 16,2 14 1-16,-2-2-1 0,0-12 9 0,0 0-9 15,2 13 10-15,1 1-10 0,-3-14 1 0,0 0-1 0,4 14 1 16,-2 3-1-16,-2-17 0 0,0 0 0 0,5 16 0 16,-5-4 0-16,0-12 0 0,0 0 0 0,3 13 1 15,3 1-1-15,-6-14 0 0,0 0 0 0,1 12 1 16,3-3-1-16,-4-9-12 0,0 0 12 0,3 12-12 15,1 0 12-15,-4-12 23 0,0 0-23 0,5 10 24 16,-5 2-24-16,0-12 0 0,0 0 0 0,4 12 1 16,-3-2-1-16,-1-10-1 0,0 0 1 0,4 11-1 15,-4 1 1-15,0-12-1 0,0 0 1 0,2 12-1 16,-1 0 1-16,-1-12-9 0,0 0 9 0,2 15-9 16,0 6 9-16,-2-21 8 0,0 0-8 0,2 18 9 15,-2 3-9-15,0-21-3 0,0 0 3 0,0 19-3 16,-2 2 3-16,2-21 6 0,0 0-6 0,-2 17 6 0,0 2-6 15,2-19 1-15,0 0-1 0,0 15 1 0,0 2-1 16,0-17 15-16,0 0-15 0,0 14 15 0,0-4-15 16,0-10-4-16,0 0 4 0,0 11-3 0,0 1 3 0,0-12 1 15,0 0-1-15,0 6 2 0,-1 0-2 0,1-6 5 16,0 0-5-16,0 0 5 0,-2 8-5 0,2-8-2 16,0 0 2-16,0 0-1 0,0 0 1 0,0 0 21 15,0 0-21-15,0 0 21 0,0 0-21 0,0 0 0 16,0 0 0-16,0 0 0 0,-4 7 0 0,4-7 9 15,0 0-9-15,0 0 9 0,-1 9-9 0,1-9-14 0,0 0 14 16,0 0-13-16,0 0 13 0,0 0-5 0,0 0 5 16,0 0-5-16,0 0 5 0,0 0-5 0,0 0 5 15,0 0-4-15,0 0 4 0,0 0 5 0,0 0-5 0,0 0 5 16,0 0-5-16,0 0-8 0,0 0 8 0,0 0-7 16,8 3 7-16,-8-3-4 0,0 0 4 0,7 3-3 15,4 3 3-15,-11-6-14 0,0 0 14 0,9 3-13 16,4 0 13-16,-13-3 15 0,0 0-15 0,16 6 15 15,-2-3-15-15,-14-3 10 0,0 0-10 0,21 0 10 16,0 0-10-16,-21 0-3 0,0 0 3 0,26 0-3 16,2-3 3-16,-3-1 0 0,-1 1 0 0,-6 1 0 15,-6-1 0-15,4 3 0 0,-1-4 0 0,1 2 0 16,3-1 0-16,2 0 0 0,0-3 0 0,-7 3 0 16,-5 3 0-16,3-3 0 0,-1 3 0 0,8 0 0 15,4 0 0-15,-1-4 2 0,3 2-2 0,-10 2 2 16,-6 0-2-16,2 0-13 0,-1 0 13 0,9 0-12 0,6 0 12 15,1-1 22-15,4-3-22 0,-13 3 22 0,-6 1-22 16,4-4-10-16,-1 2 10 0,9-1-10 0,5-4 10 16,-2 2 4-16,4 2-4 0,-11 3 5 0,-5-4-5 0,4 4 1 15,1-5-1-15,5 2 1 0,4-1-1 0,-1-1-2 16,0 1 2-16,-7 1-1 0,-5 0 1 0,6 1 3 16,-1-2-3-16,6 3 3 0,5-1-3 0,1-1-2 15,-1-1 2-15,-5 2-2 0,-6-1 2 0,4 3 30 16,2-3-30-16,2 3 30 0,2-6-30 0,1 3-7 15,3-7 7-15,-10 8-6 0,-7 2 6 0,6-3 6 16,-2 3-6-16,9 0 6 0,3 3-6 0,2-3 5 0,0 0-5 16,-7 2 5-16,-9-2-5 0,7 1 0 0,1-1 0 15,-3 0 0-15,0 0 0 0,3 0 53 0,1 6-53 16,-2-10 53-16,-2 2-53 0,2-1-10 0,2 0 10 0,2-3-9 16,3 5 9-16,-1-1 0 0,1 2 0 0,-5-3 0 15,-5-1 0-15,3 1 9 0,2-1-9 0,-4 3 9 16,1-5-9-16,3 1 3 0,0 0-3 0,-2 2 3 15,-2 1-3-15,4 0 49 0,0 1-49 0,4 1 49 16,3-4-49-16,0 1-18 0,-6 1 18 0,6 0-18 16,-7 1 18-16,2-3 3 0,0 1-3 0,-6 1 3 15,-1 2-3-15,3-2-1 0,0 1 1 0,4-6 0 16,-2 0 0-16,7 2-4 0,-4 1 4 0,-5 1-3 16,-5 1 3-16,6-1 36 0,2-1-36 0,1 2 36 15,5-1-36-15,0 3-3 0,0-3 3 0,-4 3-2 16,-1 0 2-16,1 0 10 0,-3 0-10 0,2 0 11 0,0-4-11 15,-1 4-30-15,1 0 30 0,3 0-30 0,4 4 30 16,-4-4 19-16,0 3-19 0,-3-3 20 0,-4 2-20 16,2-1-3-16,0 1 3 0,0 2-2 0,0-1 2 0,0-1-1 15,0-1 1-15,4 3 0 0,-5-2 0 16,3 1 0-16,0-1 0 0,0-1 1 0,-2-1-1 0,3 2 8 16,-1-2-8-16,-2 2 8 0,-2-2-8 0,2 2 34 15,1-2-34-15,-2 3 34 0,-1-3-34 0,4 0-3 16,-4-3 3-16,0 3-3 0,-3-2 3 0,6 2 7 15,5 2-7-15,-3-4 8 0,4 0-8 0,2-1-1 0,-6 1 1 16,-5-3 0-16,-5 1 0 0,6 3 15 0,0-1-15 16,3-1 16-16,2-1-16 0,-1 2 1 0,-1 1-1 15,-2-1 2-15,0-1-2 0,1-1-8 0,-1 2 8 0,0-1-8 16,-1 0 8-16,0-1 1 0,5 2-1 16,-4-1 1-16,2 0-1 0,-1-1 0 0,3 1 0 0,-6-1 1 15,-2 3-1-15,3-5 7 0,1 3-7 0,1 0 8 16,3-1-8-16,-4 1 0 0,3 1 0 0,-5-1 0 15,4-1 0-15,-4 1-4 0,0-2 4 0,-5 1-4 16,-3 1 4-16,5 1 34 0,-1 0-34 0,6 2 35 16,4-2-35-16,-3-1-22 0,1-2 22 0,-7 3-22 15,-7 0 22-15,6 1 8 0,3 1-8 0,6 0 8 16,4-2-8-16,-3 2-4 0,-4 0 4 0,-6 0-3 16,-3-3 3-16,4 1 0 0,-2 0 0 0,2 0 0 15,-2 1 0-15,3-1-1 0,1 2 1 0,-8 0-1 16,-3-3 1-16,5 3-1 0,1-4 1 0,-3 4-1 0,-3 0 1 15,7 0 5-15,7-2-5 0,-11 1 5 0,-3-1-5 16,9 2-1-16,3-3 1 0,-1 3-1 0,-2 0 1 16,1-4 1-16,2 2-1 0,-7 1 1 0,-3-1-1 0,5 2 0 15,0 0 0-15,-2-3 0 0,-1 3 0 0,3-4 3 16,0 2-3-16,-7 1 3 0,-4-1-3 0,6-1 0 16,0 3 0-16,5-4 0 0,5 4 0 0,-2-2-1 15,1-1 1-15,-6 1 0 0,-5 1 0 0,3 1-3 16,3 0 3-16,-3-4-2 0,-1 2 2 0,1 1 29 15,2-1-29-15,-6 0 29 0,-3 1-29 0,6 1-5 16,0 0 5-16,-4 0-5 0,-2-4 5 0,6 4 2 16,2-3-2-16,-6 1 3 0,-2 0-3 0,2 1-5 0,2 1 5 15,-3 0-5-15,-2 0 5 0,3 0 0 0,0-4 0 16,-3 4 0-16,-4 0 0 0,4 0 0 0,1-3 0 16,-10 3 0-16,9-2 0 0,-2 2 3 0,0-2-3 0,0 1 4 15,2-3-4-15,1 1 3 0,2-1-3 16,-12 4 4-16,7-5-4 0,-7 5 31 0,9 0-31 0,-9 0 31 15,9-7-31-15,-2 4-1 0,0-2 1 0,-7 5-1 16,7-9 1-16,-7 9-3 0,7-12 3 0,-4 3-2 16,1 3 2-16,1-3 0 0,2-1 0 0,0-1 0 15,-2 1 0-15,4-2 0 0,2-3 0 0,-4 3 1 16,-4 3-1-16,-1-3 3 0,-4 0-3 0,0 0 3 16,-1 0-3-16,-1-3 6 0,-1 3-6 0,2 0 7 15,1 0-7-15,0 1 8 0,0 1-8 0,2 0 8 16,2-2-8-16,-4 0-1 0,1-4 1 0,1 4-1 15,0 4 1-15,0-4 7 0,0 0-7 0,0 0 7 0,0-7-7 16,1 0 3-16,1-2-3 0,-2 4 4 0,-2 3-4 16,1-3 0-16,-3-3 0 0,-1-8 1 0,0-5-1 15,-1 6 0-15,3 0 0 0,1 6 0 0,0 7 0 16,2-3 1-16,2-2-1 0,-4 2 2 0,-3-2-2 0,3-5 0 16,1 0 0-16,-1 9 0 0,-2 3 0 0,3-4-1 15,-1 1 1-15,0-11 0 0,2-5 0 0,-2-3 0 16,1-2 0-16,-1 7 0 0,0 1 0 0,-1-3-4 15,-4 5 4-15,3 2-3 0,2 2 3 0,-3-2-7 16,-2 0 7-16,2 5-7 0,-2 2 7 0,0 2-3 16,2-6 3-16,1 7-3 0,1 4 3 0,-1-4-20 0,3-1 20 15,-3-8-20-15,-1-4 20 0,0 1 0 0,-1-3 0 16,5 5 0-16,-1 2 0 0,0-1 0 0,-1 1 0 16,3 3 0-16,0 2 0 0,0-2 0 15,-4 2 0-15,4 5 0 0,-2 2 0 0,2-2-1 0,-1 0 1 16,-1 0 0-16,0 0 0 0,0-4 0 0,-1-1 0 0,1 5 0 15,2 9 0-15,0 3-1 0,0 0 1 0,0-16 0 16,0-1 0-16,0 17-3 0,0 0 3 0,0-15-2 16,0-1 2-16,0 16-20 0,0 0 20 0,0-12-19 15,0 0 19-15,0 12-15 0,0 0 15 0,-2-8-14 16,1-4 14-16,1 12-63 0,0 0 63 0,-4-11-62 16,-1 3 62-16,5 8-87 0,0 0 87 0,-7-6-86 15,0 3 86-15,7 3-147 0,0 0 147 0,-11 2-146 16,1 5 146-16,-11 1-1632 0</inkml:trace>
  <inkml:trace contextRef="#ctx0" brushRef="#br0" timeOffset="13271.98">28047 7740 919 0,'0'0'0'0,"-5"9"0"0,-6 3 0 16,11-12 135-16,-10 10-135 0,10-10 135 0,1-15-135 16,1 8-3-16,2 2 3 0,-4 5-2 0,3-12 2 0,-3 12 5 15,0 0-5-15,0 0 6 0,0 0-6 0,0 0 89 16,0 0-89-16,0 0 90 0,0 0-90 0,0 0 114 15,0 0-114-15,0 0 115 0,0 0-115 0,0 0 84 16,-5-7-84-16,5 7 85 0,-9-9-85 0,2 2 87 16,0 6-87-16,7 1 88 0,-10-7-88 0,10 7 49 15,-11-4-49-15,6 4 49 0,-2 0-49 0,0 2-1 16,-2 0 1-16,2 1-1 0,-1-3 1 0,8 0-2 0,0 0 2 16,-11 7-2-16,-1 5 2 0,0 2-31 0,-1 5 31 15,5-11-31-15,1 2 31 0,-4 2 3 0,2-1-3 16,-1 11 3-16,0 6-3 0,1-1 16 0,2-3-16 0,2 0 17 15,-1-7-17-15,3 6 33 0,1-3-33 0,0 2 34 16,-1-1-34-16,-1 0 2 0,-1 3-2 0,2-4 2 16,-1 3-2-16,1-5 1 0,-3 3-1 0,3-4 1 15,1-5-1-15,0 4 3 0,1-1-3 0,-1 1 3 16,2 1-3-16,2 2-3 0,1-2 3 0,-1-4-3 16,1-4 3-16,4 3 35 0,2 4-35 0,0-4 36 15,1 0-36-15,3 0 52 0,2 0-52 0,4 3 52 16,2-3-52-16,2 0 7 0,3 2-7 0,-10-7 7 15,-7-4-7-15,5 1 40 0,0-1-40 0,7 2 40 16,5-5-40-16,-2 4-20 0,1-3 20 0,-9-1-20 0,-8 2 20 16,3 0-32-16,-1 1 32 0,3-3-32 15,-1-5 32-15,0 3-232 0,0-3 232 0,-5 2-232 0,-3 1 232 16,6-1-1225-16</inkml:trace>
  <inkml:trace contextRef="#ctx0" brushRef="#br0" timeOffset="14220.7">28316 7810 1390 0,'0'0'0'0,"-5"16"0"16,-6 10 0-16,6-16 151 0,2-8-151 0,3-7 152 16,1-11-152-16,3 4 57 0,-1 4-57 0,-3 8 57 15,4-11-57-15,-4 11 25 0,0 0-25 0,0 0 26 16,2 14-26-16,-1-2-3 0,1 5 3 0,-2 11-3 16,0 2 3-16,0 3 22 0,0 3-22 0,0-8 23 15,0-1-23-15,0-3 3 0,2 4-3 0,-1 2 4 16,3 3-4-16,-1-4 52 0,-1 6-52 0,2-10 52 15,-1 1-52-15,1 1 33 0,1 3-33 0,-2-8 34 16,1-5-34-16,-1 7 1 0,1 4-1 0,-2-13 1 16,-2-6-1-16,1 6 20 0,1-3-20 0,-2-5 20 15,-2-7-20-15,2 0-2 0,2 9 2 0,-2-9-1 16,4 5 1-16,-4-5 22 0,3 8-22 0,-3-8 23 0,0 0-23 16,0 0 38-16,0 0-38 0,-2-5 38 0,1-7-38 15,-3-7 32-15,-1 2-32 0,0-7 32 0,-2 0-32 0,1-2 9 16,-1 1-9-16,4 0 9 0,1-2-9 0,-1 0 30 15,-3-1-30-15,5 4 30 0,1 5-30 0,-2-1 0 16,0-4 0-16,4-4 0 0,0-3 0 0,-2-1 2 16,0-1-2-16,0 6 3 0,1-1-3 0,-1 1-1 15,0-3 1-15,2 12 0 0,0-3 0 0,3 2-1 16,0-1 1-16,1-1 0 0,1 4 0 0,1-4 0 0,-2 1 0 16,2 8 0-16,5-4 0 0,-3 4-8 0,2-5 8 15,-5 10-8-15,-1 2 8 0,1 2 9 0,5-4-9 16,-3 0 9-16,-1 5-9 0,5-5-15 0,2 2 15 0,-4 2-14 15,-3 3 14-15,5 0-1 0,1 0 1 0,0 3-1 16,-2 2 1-16,2 5-26 0,0 3 26 0,-2 2-26 16,-3 6 26-16,-2-1 10 0,-2 2-10 0,-3 2 11 15,0 0-11-15,-2 4-9 0,0 5 9 16,-2-6-8-16,-2-3 8 0,-1 4 8 0,-4 1-8 0,6-5 9 16,-1-2-9-16,-1-5 16 0,-2 5-16 0,2-8 17 15,0 0-17-15,-2 3 3 0,-4-5-3 0,6-2 4 16,0-1-4-16,-2 3 15 0,-4-3-15 0,4-3 15 15,0 3-15-15,-2-6 32 0,1 3-32 0,8-6 33 16,0 0-33-16,0 0 40 0,0 0-40 0,0 0 40 16,0 0-40-16,0 0 1 0,-13 0-1 0,13 0 1 15,-8 3-1-15,8-3 3 0,0 0-3 0,0 0 3 0,0 0-3 16,0 0 12-16,1-10-12 0,-1 10 13 0,2-5-13 16,-2 5-5-16,12-12 5 0,-5 6-5 0,2 3 5 15,5-4 9-15,4 2-9 0,-4 2 9 0,-2 3-9 0,5-4 0 16,4 4 0-16,-5 4 0 0,-4-4 0 0,6 5-1 15,1 2 1-15,-3 1-1 0,-2 4 1 0,1 0-33 16,3 7 33-16,-8-7-33 0,-4 0 33 0,-1 0 42 16,0 4-42-16,-1 4 43 0,-1 8-43 0,-3-4-1 15,-3 7 1-15,3-14-1 0,0-5 1 0,-6 7 38 16,-1-4-38-16,-1 6 38 0,-5-1-38 0,-1-1 23 16,-1 3-23-16,6-10 24 0,7-6-24 0,-7 0-23 15,1 0 23-15,-5-3-22 0,-1-3 22 0,14 0-114 0,0 0 114 16,-15 3-114-16,-3 3 114 0,18-6-425 0,0 0 425 15,-24 3-424-15,-8 0 424 0,-24 6-1028 0</inkml:trace>
  <inkml:trace contextRef="#ctx0" brushRef="#br0" timeOffset="16437.46">20952 14574 1367 0,'0'0'0'0,"-7"-17"0"0,-5-14 0 0,6 14 149 0,3 3-149 16,3 14 150-16,0 0-150 0,9 7 133 0,-1 2-133 0,-8-9 134 15,0 0-134-15,0 0 67 0,14 5-67 0,-7 2 67 16,-2 1-67-16,1 4 2 0,1 4-2 16,-6-8 3-16,-1-1-3 0,2 2 8 0,0-1-8 0,1-1 9 15,-3 0-9-15,2 5 60 0,2-3-60 0,-1 4 61 16,-1 1-61-16,1 1 4 0,1 3-4 0,-1-5 4 15,1-1-4-15,-1 2 43 0,1 2-43 0,-1-1 43 16,1 0-43-16,-2 4 54 0,1 0-54 0,1 0 55 16,-3-2-55-16,6 4 19 0,-3 3-19 0,3 8 20 15,0 1-20-15,0 3 8 0,2 0-8 0,-2-1 8 16,0-8-8-16,1 4 10 0,3 0-10 0,-1 0 11 16,2 0-11-16,-1-2-2 0,1 2 2 0,-7 0-1 15,2-4 1-15,4 9 20 0,-1 2-20 0,-4-6 20 0,-3-1-20 16,4 0 3-16,0-2-3 0,2 1 4 0,-6-8-4 15,4 4 50-15,-1 1-50 0,-1-8 50 0,-2-2-50 16,-3-17 55-16,0 0-55 0,2 28 56 0,2 6-56 0,-4-34-11 16,0 0 11-16,3 36-10 0,2 2 10 0,-5-38 24 15,0 0-24-15,6 29 25 0,-3-5-25 0,-3-24-42 16,0 0 42-16,3 20-41 0,-1-6 41 0,-2-14-48 16,0 0 48-16,4 12-47 0,-4-3 47 0,0-9-226 15,0 0 226-15,0 7-226 0,0-4 226 0,1 7-1490 16</inkml:trace>
  <inkml:trace contextRef="#ctx0" brushRef="#br0" timeOffset="17937.2">20896 14538 1143 0,'0'0'0'0,"10"7"0"0,3 3 0 15,-6-5 97-15,-4 1-97 0,-3-6 98 0,-10-19-98 16,6 14 3-16,1-4-3 0,-1 2 4 0,2 2-4 16,2 5 52-16,0-10-52 0,0 10 52 0,0-7-52 0,0 7 56 15,9-9-56-15,-9 9 57 0,9-5-57 0,-9 5 62 16,0 0-62-16,9-7 63 0,1 2-63 0,-10 5 94 16,0 0-94-16,14-5 94 0,2 0-94 0,-16 5 72 15,0 0-72-15,21-4 72 0,5 1-72 0,-26 3 26 16,0 0-26-16,33-2 26 0,0 0-26 0,2 2 38 15,2 2-38-15,-6 0 38 0,-6-2-38 0,6 0 6 0,1-2-6 16,3 0 7-16,3 1-7 0,-3-1 63 0,3-1-63 16,1-3 64-16,-1 0-64 0,6 0-13 0,3 1 13 15,-3 0-13-15,-2-2 13 0,0 0 3 0,0 0-3 16,3 1 3-16,-3-1-3 0,-42 7 2 0,0 0-2 0,54-9 3 16,11-1-3-16,8 3 62 0,8-5-62 0,-10 0 63 15,-1 0-63-15,-16 5 5 0,-10 2-5 0,5-2 5 16,0-1-5-16,14-1 55 0,7-1-55 0,-16 3 56 15,-9 0-56-15,6 0 0 0,-2 2 0 0,14-2 0 16,10-2 0-16,-5 3-10 0,-3-1 10 0,-9 0-10 16,-14-2 10-16,5-1 33 0,-2 0-33 0,6-2 33 15,0 0-33-15,13 0 56 0,8 1-56 0,-6-4 56 16,-1-4-56-16,-11 9 60 0,-9 3-60 0,18-5 61 16,7-7-61-16,-5 5-2 0,0 1 2 0,-13 2-2 15,-7 1 2-15,4 3 0 0,-1-2 0 0,14-1 1 16,8-2-1-16,-3 4-11 0,-4-1 11 0,-13 2-11 0,-8 2 11 15,4 2 6-15,-3-4-6 0,4 2 6 0,1-4-6 16,1 2 50-16,1 0-50 0,-1 0 51 0,2-1-51 16,-1 1 39-16,-1 2-39 0,-3 0 39 0,1-2-39 0,4 2 5 15,-1-2-5-15,-1 0 6 0,-2 0-6 16,6 2 13-16,-4 0-13 0,0-2 13 0,-4 0-13 0,4 0 0 16,2 4 0-16,-2-2 0 0,-4-2 0 0,-1 2 6 15,1-6-6-15,2 4 7 0,-3-1-7 0,1-3 0 16,-1 1 0-16,0 0 0 0,-1 3 0 0,3-5 22 15,1-2-22-15,-3 2 22 0,-4 2-22 0,2 0 0 16,-2-1 0-16,-9 4 1 0,-4-3-1 0,2 2 9 0,1-1-9 16,3 0 9-16,4 3-9 0,0-3 9 0,-1-1-9 15,-6 3 10-15,-4 2-10 0,2 0-2 0,4-2 2 16,-4 2-1-16,0-1 1 0,0 1 7 0,-1-2-7 0,-4 2 8 16,-5 4-8-16,4-5-5 0,-1 1 5 0,0 4-4 15,0-3 4-15,5-1 26 0,2 0-26 0,-5 0 26 16,-4 1-26-16,6 1-2 0,3 1 2 0,-11-1-1 15,-6 1 1-15,6 0 1 0,4 0-1 0,-2 1 2 16,1-1-2-16,-1-3 18 0,2 1-18 0,-5 3 19 16,-6 1-19-16,4-2-2 0,-2-1 2 0,-3 1-1 15,-4 0 1-15,4 0 3 0,1-1-3 0,-3 3 4 16,-1 0-4-16,1 0-5 0,5-3 5 0,-3 3-5 16,-4-2 5-16,5 0 1 0,3 0-1 0,-1 1 1 15,2-1-1-15,1 0-15 0,5 1 15 0,-10 1-14 16,-5 0 14-16,2 0 38 0,0-2-38 0,-7 2 38 15,0 0-38-15,0 0-20 0,11 0 20 0,-11 0-20 0,0 0 20 16,0 0 21-16,9 0-21 0,-9 0 21 0,8 0-21 16,-1 0-9-16,0 0 9 0,0 0-9 0,-1 0 9 0,1-2 8 15,1 0-8-15,-8 2 9 0,0 0-9 0,0 0-1 16,0 0 1-16,0 0 0 0,0 0 0 0,0 0 9 16,0 0-9-16,0 0 9 0,0 0-9 0,0 0 9 15,9-1-9-15,-9 1 10 0,0 0-10 0,0 0 4 16,0 0-4-16,0 0 4 0,5-2-4 0,-5 2 0 15,11-3 0-15,-11 3 0 0,8 0 0 0,-8 0 0 16,9 3 0-16,-9-3 0 0,7 3 0 0,-7-3-43 0,7 6 43 16,-7-6-43-16,11 10 43 0,-4-3 35 15,1 3-35-15,1-3 36 0,-2 3-36 0,4 2-53 0,-1 2 53 16,1 3-52-16,1 4 52 0,0 6 2 0,-1 4-2 16,-1 0 2-16,0 2-2 0,3 1 0 0,-1 7 0 15,-2-10 0-15,-1-2 0 0,2 2-1 0,1 5 1 16,0-2 0-16,-1 2 0 0,1 4-12 0,2 1 12 0,2 0-12 15,-1 0 12-15,-1 2-9 0,-2-1 9 0,-1-3-9 16,-2-3 9-16,3 4-10 0,2-6 10 0,-4 4-9 16,-1 1 9-16,2 4-25 0,1 2 25 0,-2-2-24 15,4-2 24-15,-3 0-6 0,-1-5 6 0,-3 0-6 16,-3-3 6-16,4 3-34 0,3-2 34 0,-2 4-34 16,-1 1 34-16,-1 2-27 0,0 2 27 0,0-3-27 15,-1-2 27-15,1-6-15 0,-2 2 15 0,2-4-15 16,-2-5 15-16,0 3-1 0,1-2 1 0,-3-6 0 15,1-6 0-15,1 3-48 0,0 0 48 0,0 6-48 0,1 4 48 16,-1-1 2-16,2 1-2 0,-2-10 2 0,-2-6-2 16,1 2-27-16,-1 1 27 0,1 2-27 0,-2-1 27 15,1-1-50-15,1-4 50 0,-3-3-50 0,1-4 50 16,-2-3-51-16,2 9 51 0,-2-9-51 0,0 0 51 16,0 0-151-16,0 0 151 0,0 0-151 0,5 7 151 0,-5-7-205 15,9 7 205-15,-9-7-205 0,0 0 205 16,0 0-1256-16</inkml:trace>
  <inkml:trace contextRef="#ctx0" brushRef="#br0" timeOffset="18743.49">28094 13740 785 0,'0'0'0'0,"0"0"0"15,12 0 0-15,-12 0 143 0,0 0-143 0,0 0 143 0,9-17-143 16,-9 17 148-16,0 0-148 0,2-7 149 0,0-3-149 16,-2 10 159-16,0 0-159 0,0-7 160 0,0 0-160 0,0 7 123 15,0 0-123-15,0 0 124 0,0-7-124 0,0 7 106 16,0 0-106-16,0 0 107 0,0 0-107 0,0 0 78 15,0 0-78-15,0 0 79 0,15 16-79 0,-15-16 6 16,0 0-6-16,13 18 6 0,2 6-6 0,-15-24 45 16,0 0-45-16,18 31 45 0,3 5-45 0,-21-36 1 0,0 0-1 15,21 40 2-15,1 4-2 0,-22-44 43 0,0 0-43 16,25 50 43-16,1 2-43 0,-26-52 54 0,0 0-54 16,26 56 54-16,2 1-54 0,-28-57-42 15,0 0 42-15,35 70-42 0,4 6 42 0,-39-76 53 0,0 0-53 16,33 65 53-16,-2-8-53 0,-31-57-1 0,0 0 1 0,23 39 0 15,-9-13 0-15,-14-26 3 0,0 0-3 0,16 26 3 16,-4-7-3-16,-12-19 44 0,0 0-44 0,12 15 45 16,0-3-45-16,-12-12 53 0,0 0-53 0,14 2 53 15,0-4-53-15,-14 2 54 0,0 0-54 0,14-5 55 16,0-9-55-16,-14 14 45 0,0 0-45 0,12-22 45 16,1-7-45-16,-13 29 7 0,0 0-7 0,7-36 7 15,-2-4-7-15,-5 40 6 0,0 0-6 0,3-48 7 16,-3-5-7-16,0 53 14 0,0 0-14 0,0-53 15 15,-1-7-15-15,1 60 7 0,0 0-7 0,-2-57 7 16,0 6-7-16,2 51 33 0,0 0-33 0,0-52 33 0,0 6-33 16,0 46-4-16,0 0 4 0,0-45-3 0,2 2 3 15,1 5-5-15,-3 8 5 0,2 5-5 0,-2 10 5 16,2-6 1-16,-2 6-1 0,2-11 2 0,1 1-2 0,-3 25-13 16,0 0 13-16,4-28-13 0,-1 4 13 0,-3 24-34 15,0 0 34-15,4-21-34 0,-1 4 34 16,-3 17-52-16,0 0 52 0,4-13-52 0,-1 1 52 15,-3 12-94-15,0 0 94 0,4-9-93 0,-3 2 93 0,-1 7-143 16,0 0 143-16,0 0-142 0,2-7 142 0,-2 7-292 16,0 0 292-16,0 0-291 0,0 0 291 0,0 0-1287 15</inkml:trace>
  <inkml:trace contextRef="#ctx0" brushRef="#br0" timeOffset="19074.59">28966 13637 1491 0,'0'0'0'0,"-16"-5"0"15,-12-5 0-15,18 4 207 0,5 5-207 0,13 11 207 16,10 4-207-16,-4 3 118 0,0 4-118 0,-4-9 119 15,-1-4-119-15,-2 6 70 0,-2 0-70 0,2 8 71 16,-2 5-71-16,2 4-1 0,0 4 1 0,0-8 0 16,-1-3 0-16,1 4-21 0,0-4 21 0,0 8-21 0,0 6 21 15,-4 3 1-15,1 4-1 0,-1-9 1 0,0-4-1 16,1 1 32-16,-2-4-32 0,1-5 33 0,1 0-33 16,-1 0-22-16,1-1 22 0,-3-10-22 0,1-6 22 0,0 2-63 15,-2 1 63-15,0-10-62 0,2 7 62 0,-2-7-345 16,1 5 345-16,-1-5-345 0,0 0 345 0,0 0-940 15</inkml:trace>
  <inkml:trace contextRef="#ctx0" brushRef="#br0" timeOffset="19817.32">29043 13855 942 0,'0'0'0'16,"0"5"0"-16,2 7 0 0,-2-12 243 0,-11-5-243 0,4-12 244 16,-3-5-244-16,-1 1 183 0,-1-3-183 0,5 8 184 15,3 8-184-15,-1-2 99 0,2 1-99 0,-3-8 100 16,-1-7-100-16,-1 2 63 0,-5 1-63 0,8 4 64 16,5 5-64-16,-2-2 45 0,-1 2-45 0,3 0 46 15,2 0-46-15,-1-2 63 0,1 1-63 0,0 2 63 16,0 3-63-16,1-1 34 0,1-1-34 0,1-1 34 15,0 3-34-15,4-4 0 0,3-4 0 0,-1 6 0 16,-3 3 0-16,5-1 24 0,1 3-24 0,-4-2 25 16,1 3-25-16,1 3-7 0,0-5 7 0,-2 6-6 0,-1 0 6 15,3 0-44-15,1 2 44 0,-3 2-44 0,-5 1 44 16,4 2-13-16,0 1 13 0,-2 2-12 0,0 2 12 16,0 2-1-16,-2 2 1 0,-1-1-1 0,-1 1 1 0,-1 1-4 15,-4 5 4-15,2 2-4 0,-2 0 4 0,2 0-2 16,2 5 2-16,-2-6-2 0,-2-8 2 0,1 6-4 15,-3-1 4-15,1-1-4 0,-1-2 4 0,-1 2 35 16,-2-2-35-16,2-1 36 0,1-4-36 0,-3 1 21 16,-3 3-21-16,4-6 21 0,1-5-21 0,-2 4 0 15,-3-1 0-15,10-8 0 0,-9 9 0 0,9-9 8 16,-12 9-8-16,12-9 9 0,-9 7-9 0,9-7 0 16,-10 5 0-16,10-5 0 0,0 0 0 0,0 0 13 15,0 0-13-15,0 0 13 0,0 0-13 0,0 0 9 0,-7 7-9 16,7-7 10-16,0 0-10 0,0 0 15 0,0 0-15 0,0 0 16 15,0 0-16-15,0 0 45 0,0 0-45 0,0 0 46 16,10 0-46-16,-1 0-28 0,3 0 28 0,-2 0-28 16,1 0 28-16,5 0 57 0,1-4-57 0,-1 4 57 15,-2-2-57-15,3 2-18 0,4 2 18 0,-5-2-18 16,-4 0 18-16,6 4 13 0,3-1-13 0,-9 0 14 16,0-1-14-16,4 5 5 0,3 0-5 0,-3-2 5 15,0 0-5-15,1 4 0 0,0 1 0 0,-4-3 0 16,-5 0 0-16,3 5 48 0,-2 2-48 0,-1 3 49 15,1 2-49-15,-4 3 0 0,-3 7 0 0,0-15 0 16,0-7 0-16,-2 3 5 0,-4 2-5 0,-3 9 5 16,-2 3-5-16,1-2 68 0,-3-3-68 0,2-4 69 15,2-5-69-15,-3 3 1 0,-4-7-1 0,-2 3 2 0,-1 0-2 16,-2-1 2-16,-4-1-2 0,7-2 2 0,2-1-2 16,-5-1-110-16,-6-1 110 0,-2-2-109 0,-7 0 109 15,-1-2-380-15,-5-1 380 0,-3-3-379 0,-6-2 379 0,-46-6-1298 16</inkml:trace>
  <inkml:trace contextRef="#ctx0" brushRef="#br0" timeOffset="24763.22">11416 7105 606 0,'0'0'0'0,"0"0"0"16,0 0 0-16,0 0 45 0,0 0-45 0,0 0 45 15,0 0-45-15,0 0-1 0,17-5 1 0,-8 3 0 16,-4 1 0-16,4-3 24 0,2-1-24 0,-4 3 25 16,-1 1-25-16,3 1 97 0,0 0-97 0,0 0 97 15,-2-4-97-15,7 4 99 0,-2 4-99 0,-3-4 99 16,-1 0-99-16,1 0 105 0,3 0-105 0,2 0 105 16,0 0-105-16,11-4 72 0,1 1-72 0,-9 1 73 15,1 2-73-15,3 0 18 0,0 2-18 0,-4 1 19 16,1-3-19-16,-1 0 39 0,4-3-39 0,-3-1 40 0,3 3-40 15,-2-6 41-15,5 2-41 0,-6 1 41 0,-6 4-41 16,5-5 38-16,-3 1-38 0,7 1 39 0,0 0-39 16,0-4 0-16,6 5 0 0,-6-7 0 0,-2 3 0 0,5-1 15 15,2-2-15-15,1 4 15 0,-6-2-15 0,5 2 15 16,0 2-15-16,-5-1 15 0,-4 1-15 0,4 1 3 16,-1 2-3-16,-1 0 4 0,-5-2-4 0,7 2 38 15,-4 0-38-15,-3 0 39 0,-2-1-39 0,6 1 17 16,3-4-17-16,-4 4 17 0,1-3-17 0,3-1 12 15,2 3-12-15,3-6 12 0,3 2-12 0,-1-4 1 16,2 2-1-16,2-1 2 0,-3-5-2 0,-3 3 27 16,1 2-27-16,2-1 27 0,-2-1-27 0,-3 5 10 0,4-4-10 15,0 2 10-15,-2 2-10 0,2 2-1 0,0-1 1 16,-10 1 0-16,-1 1 0 0,0 0-21 0,8 2 21 16,-2 0-21-16,-2 2 21 0,1 3 3 0,5-5-3 15,-7 0 4-15,-6 4-4 0,7-4 11 0,4 0-11 0,-6 0 11 16,2-4-11-16,4 4 4 0,3-3-4 0,-9 1 5 15,-2 2-5-15,6-2-25 0,7 1 25 0,1-3-24 16,2 1 24-16,6 1-16 0,-4 0 16 0,-9 2-15 16,-9 2 15-16,8 0 1 0,1-2-1 0,-3 3 2 15,1-3-2-15,6 4-4 0,-4-1 4 0,-5-1-3 16,-9 1 3-16,11 1 0 0,0-4 0 0,5 1 0 16,3 1 0-16,-1 0 0 0,1 1 0 0,-5 1 1 15,-1-1-1-15,1-3 43 0,4 0-43 0,-7 0 43 16,1 0-43-16,-1 0-2 0,3 0 2 0,-2 0-1 15,-3-3 1-15,2 3 0 0,5 0 0 0,-4 0 0 16,1 0 0-16,5 0-18 0,-1 3 18 0,-2-3-18 0,-7 3 18 16,7 3 3-16,1-3-3 0,-6-1 3 0,-2 1-3 15,1 1-3-15,1 1 3 0,-6 2-2 16,-2-4 2-16,5 0 2 0,0 3-2 0,2-3 2 0,-3 0-2 16,3 3 6-16,2-6-6 0,-4 3 7 0,-4-3-7 0,6 0 32 15,4-3-32-15,5 3 33 0,5-6-33 0,-8 3 0 16,1 0 0-16,-5-1 0 0,2 2 0 0,-3 1 0 15,1-1 0-15,-4 2 1 0,0-3-1 0,6 3 0 16,-4 0 0-16,0 0 0 0,2 0 0 0,-23 0 12 16,0 0-12-16,29 0 12 0,3 0-12 0,-32 0 0 15,0 0 0-15,33 0 0 0,5-4 0 0,-38 4-1 0,0 0 1 16,41 0-1-16,2 0 1 0,-43 0-1 0,0 0 1 16,42 0-1-16,2 0 1 0,-44 0 8 0,0 0-8 15,42 0 9-15,1-2-9 0,-43 2 5 0,0 0-5 0,44-1 5 16,2-1-5-16,-46 2 23 0,0 0-23 0,45-3 24 15,0-3-24-15,-45 6 21 0,0 0-21 0,48-3 21 16,-5 3-21-16,-43 0 0 0,0 0 0 0,40-3 0 16,-1 3 0-16,-39 0 0 0,0 0 0 0,38 0 0 15,1 0 0-15,-39 0 0 0,0 0 0 0,42 0 0 16,0 0 0-16,-42 0 3 0,0 0-3 0,42-4 4 16,-4 2-4-16,-38 2 43 0,0 0-43 0,42-1 44 15,0 2-44-15,-42-1 2 0,0 0-2 0,38 0 2 16,-1 0-2-16,-37 0 40 0,0 0-40 0,35 6 41 15,2-3-41-15,-37-3-30 0,0 0 30 0,35 2-30 16,-2-1 30-16,-33-1 9 0,0 0-9 0,35 2 9 16,1-2-9-16,-36 0 0 0,0 0 0 0,34 4 0 0,-3-4 0 15,-31 0-1-15,0 0 1 0,37 3 0 0,-2-3 0 16,-35 0-1-16,0 0 1 0,38 2 0 0,2-1 0 16,-40-1-3-16,0 0 3 0,37 2-3 0,-6 2 3 0,-31-4 13 15,0 0-13-15,35 3 13 0,0-1-13 0,-35-2 0 16,0 0 0-16,33 1 0 0,-1 1 0 0,-32-2 12 15,0 0-12-15,33 4 12 0,0-1-12 0,-33-3 24 16,0 0-24-16,35 2 25 0,4-1-25 0,-39-1 0 16,0 0 0-16,36 0 0 0,3 0 0 0,-39 0 14 15,0 0-14-15,37 0 15 0,-3 2-15 0,-34-2-1 16,0 0 1-16,35 4-1 0,-3-4 1 0,-32 0-1 0,0 0 1 16,37 3-1-16,-4 1 1 0,-33-4 0 0,0 0 0 15,35 3 0-15,0 2 0 0,-35-5 0 0,0 0 0 16,35 4 0-16,0-4 0 0,-35 0 0 0,0 0 0 15,38 3 0-15,4 2 0 0,-42-5-14 0,0 0 14 0,44 0-13 16,-6 4 13-16,-38-4 0 0,0 0 0 0,44 0 1 16,-2 0-1-16,-42 0 3 0,0 0-3 0,43 1 3 15,4-1-3-15,-47 0 48 0,0 0-48 0,44 2 48 16,3 0-48-16,-47-2-2 0,0 0 2 0,47 0-1 16,1 0 1-16,-48 0 0 0,0 0 0 0,49 0 0 15,-2-2 0-15,-47 2 59 0,0 0-59 0,50-2 60 16,-2 1-60-16,-48 1-50 0,0 0 50 0,43-4-49 15,1-1 49-15,-44 5 40 0,0 0-40 0,42-3 41 16,-7-4-41-16,-2 2-46 0,-5 1 46 0,-12 1-45 16,-13 3 45-16,-3 0-143 0,0 0 143 0,11-7-143 0,-3-2 143 15,12-3-1610-15</inkml:trace>
  <inkml:trace contextRef="#ctx0" brushRef="#br0" timeOffset="26795.35">20753 13229 539 0,'0'0'0'0,"0"0"0"0,0 0 0 0,0 0 99 16,0 0-99-16,0 0 100 0,0 0-100 0,0 0 133 16,0 0-133-16,0 0 133 0,0 0-133 0,0 0 155 15,0 0-155-15,0 0 155 0,0 0-155 0,0 0 46 16,-18 15-46-16,13-10 46 0,-2 4-46 0,2-2 85 16,-2 0-85-16,7-7 85 0,-6 6-85 0,6-6 44 0,0 0-44 15,0 0 45-15,0 0-45 0,0 0 75 0,0 0-75 16,0 0 76-16,0 0-76 0,0 0 22 0,0 0-22 15,0 0 22-15,0 0-22 0,0 0 3 0,0 0-3 16,0 0 4-16,0 7-4 0,0-7-16 0,-3 7 16 16,3-7-15-16,0 0 15 0,0 0 36 0,0 0-36 0,0 0 36 15,0 0-36-15,0 0 44 0,0 0-44 0,0 0 45 16,0 0-45-16,0 0 5 0,0 0-5 0,0 0 5 16,0 0-5-16,0 0 62 0,5 7-62 0,-5-7 62 15,7 9-62-15,0-9 10 0,2 1-10 0,-4 1 10 16,0 0-10-16,2-1 38 0,2-1-38 0,-4 2 38 15,-1-2-38-15,3 0-28 0,2 0 28 0,-9 0-28 16,10 2 28-16,-3 0 3 0,2-2-3 0,-2 1 3 16,0-1-3-16,1-1 1 0,5-1-1 0,-5 2 2 15,1 0-2-15,-9 0 0 0,0 0 0 0,14-2 0 16,5 0 0-16,-19 2 38 0,0 0-38 0,23-3 38 0,0-4-38 16,-23 7 18-16,0 0-18 0,28-8 19 0,0-4-19 15,-28 12-19-15,0 0 19 0,28-12-18 0,0-2 18 16,-28 14 28-16,0 0-28 0,29-11 28 0,3 3-28 15,-32 8-1-15,0 0 1 0,28-7-1 0,-6 4 1 0,-22 3 0 16,0 0 0-16,21-2 0 0,0 2 0 0,-21 0 0 16,0 0 0-16,14 0 1 0,2 2-1 0,-16-2-18 15,0 0 18-15,14 3-18 0,0 4 18 0,-14-7-62 16,0 0 62-16,12 7-62 0,0 1 62 0,-12-8-256 16,0 0 256-16,7 7-255 0,-1-2 255 0,8 7-1107 15</inkml:trace>
  <inkml:trace contextRef="#ctx0" brushRef="#br0" timeOffset="27497">21824 13108 796 0,'0'0'0'0,"0"0"0"0,-2-12 0 0,2 12 65 16,-5-8-65-16,5 8 66 0,-7-2-66 0,7 2 60 0,-7 2-60 15,7-2 60-15,0 0-60 0,0 0 32 0,0 0-32 16,0 0 32-16,0 0-32 0,0 0 64 0,0 0-64 16,0 0 64-16,0 0-64 0,0 0 82 0,-4 7-82 15,4-7 82-15,0 0-82 0,0 0 85 0,0 0-85 0,0 0 85 16,0 0-85-16,0 0 117 0,0 0-117 0,0 0 117 16,0 0-117-16,0 0 88 0,0 7-88 0,0-7 89 15,0 0-89-15,0 0 35 0,0 0-35 0,0 0 35 16,0 0-35-16,0 0 43 0,16 3-43 0,-7 0 44 15,3-1-44-15,2 0 23 0,2 0-23 0,-2-2 24 16,-4 0-24-16,4-2-1 0,0 0 1 0,-2 0 0 16,4 1 0-16,3-1 36 0,4 2-36 0,-4 0 36 15,0-3-36-15,4-3 5 0,0 3-5 0,-8-2 5 16,-6 3-5-16,7 0 28 0,-4-1-28 0,4 0 28 16,-2-1-28-16,5-1 37 0,2 2-37 0,-9-3 37 15,-7 5-37-15,4-1-2 0,0 0 2 0,0 1-2 0,1 1 2 16,4 0-8-16,-3-4 8 0,-4 2-7 0,-4 1 7 15,-3 1-24-15,9-2 24 0,-9 2-23 0,7 0 23 16,-7 0-78-16,12 0 78 0,-12 0-77 0,9 0 77 0,-9 0-242 16,7 0 242-16,-7 0-241 0,0 0 241 0,0 0-1151 15</inkml:trace>
  <inkml:trace contextRef="#ctx0" brushRef="#br0" timeOffset="27756.38">23017 12980 919 0,'0'0'0'0,"-21"0"0"16,-14 0 0-16,14 0-89 0,4 0 89 0,24 0-89 15,19 1 89-15,7 1-474 0</inkml:trace>
  <inkml:trace contextRef="#ctx0" brushRef="#br0" timeOffset="28010.73">23087 12980 998 0,'0'0'0'0,"-9"0"0"0,-5 1 0 15,9-1 221-15,-2-1-221 0,7 1 222 0,7-5-222 16,0 1 170-16,3 1-170 0,-3 1 171 0,-3 2-171 0,-4 0 112 16,10 0-112-16,-1-3 112 0,3 1-112 15,2-2 57-15,2 1-57 0,-6 3 58 0,-1-3-58 0,2 1 35 16,1 2-35-16,-3 0 35 0,-1-2-35 0,3 0 8 16,1 1-8-16,-3-1 8 0,0 0-8 0,1 1 29 15,6-5-29-15,-8 5 29 0,-2-1-29 0,2 0-3 16,3 1 3-16,-4-3-3 0,-2 2 3 0,2 1 3 15,2 1-3-15,-9 0 3 0,0 0-3 0,0 0-42 0,0 0 42 16,0 0-41-16,0 0 41 0,0 0-111 0,0 0 111 16,0 0-110-16,7 0 110 0,0 0-554 0,0 1 554 15,0-1-554-15,0 0 554 0,7 0-442 0</inkml:trace>
  <inkml:trace contextRef="#ctx0" brushRef="#br0" timeOffset="28366.84">23967 12813 1076 0,'0'0'0'0,"-21"-1"0"15,-12-3 0-15,33 4 291 0,5-12-291 0,6 9 292 0,6-1-292 16,1 3 139-16,1-6-139 0,-8 5 139 0,-8 2-139 15,-3 0 79-15,11-2-79 0,-3 1 79 0,4-3-79 16,1-1 12-16,1-4-12 0,-4 4 13 0,-1 2-13 16,1-2 8-16,3-1-8 0,-1 3 9 0,-3-4-9 0,5 2 71 15,0-4-71-15,-7 6 72 0,0-4-72 0,3 2 47 16,0-4-47-16,1 3 48 0,-2 0-48 0,3 1 8 16,2-3-8-16,0 3 9 0,-2-2-9 0,4 3 51 15,1 3-51-15,-4-3 51 0,-1 2-51 0,4 1-27 16,1-1 27-16,-8 0-27 0,-6 2 27 0,6 0 3 15,3-2-3-15,-5 2 4 0,0 0-4 0,4 0-110 16,3 0 110-16,-7 0-110 0,-4 0 110 0,-3 0-289 0,12 2 289 16,-12-2-289-16,0 0 289 0,0 0-1105 0</inkml:trace>
  <inkml:trace contextRef="#ctx0" brushRef="#br0" timeOffset="28743.39">25070 12568 1625 0,'0'0'0'0,"-7"0"0"15,0 0 0-15,7 0 205 0,0 0-205 0,0 0 205 0,5-4-205 16,-5 4 90-16,0 0-90 0,11-1 91 0,1-3-91 16,-12 4 66-16,0 0-66 0,19-5 66 0,7 0-66 0,-26 5-38 15,0 0 38-15,28-7-38 0,2 2 38 0,-30 5 47 16,0 0-47-16,28-9 48 0,0-1-48 0,-28 10-8 16,0 0 8-16,28-8-7 0,0-6 7 0,-28 14 0 15,0 0 0-15,29-11 1 0,-1 1-1 0,-28 10 1 16,0 0-1-16,27-8 2 0,-1 1-2 0,-26 7-26 15,0 0 26-15,22-5-25 0,1 1 25 0,-23 4-111 16,0 0 111-16,25-3-110 0,-3 1 110 0,-22 2-581 16,0 0 581-16,25 0-580 0,4-3 580 0,27-1-488 0</inkml:trace>
  <inkml:trace contextRef="#ctx0" brushRef="#br0" timeOffset="29065.79">26291 12420 1468 0,'0'0'0'0,"-16"0"0"15,-12-1 0-15,28 1 238 0,0 0-238 0,0 0 239 16,23 8-239-16,-23-8 96 0,0 0-96 0,18 4 96 0,3-1-96 15,-2 0 80-15,0 1-80 0,-3-2 80 0,-4-4-80 16,2 2 0-16,0-2 0 0,-4 0 0 0,3 1 0 16,2-3-2-16,1-1 2 0,-2 0-2 0,-2-2 2 0,4 2-2 15,3 2 2-15,0-6-2 0,1 0 2 16,1-4-2-16,0-3 2 0,-7 8-2 0,-6 2 2 0,4 0-52 16,1 0 52-16,2-2-51 0,1-4 51 0,0 2-195 15,3-2 195-15,-8 5-194 0,-4 2 194 0,10-7-1237 16</inkml:trace>
  <inkml:trace contextRef="#ctx0" brushRef="#br0" timeOffset="29348.36">27041 12312 1345 0,'0'0'0'0,"-23"-8"0"15,-16-4 0-15,15 1 253 0,3 3-253 0,31 15 253 16,22 5-253-16,-6-6 127 0,4 5-127 0,-9-4 127 16,-5-1-127-16,-1 0 75 0,-1-3-75 0,-2-1 76 15,-3-1-76-15,5-1 40 0,0-1-40 0,4-1 41 16,3-3-41-16,0 0-20 0,0-4 20 0,-4 2-19 16,-3 2 19-16,3-2-11 0,3-1 11 0,-3-1-11 15,-1 1 11-15,3-1-47 0,2-1 47 0,-3 3-47 16,-1 0 47-16,4 0-135 0,2-2 135 0,-4 3-134 15,-2-1 134-15,3 0-491 0,1 2 491 0,-7 0-491 16,-6 1 491-16,17-4-516 0</inkml:trace>
  <inkml:trace contextRef="#ctx0" brushRef="#br0" timeOffset="29540.83">28064 12149 1435 0,'0'0'0'0,"-10"0"0"0,-9 0 0 0,19 0 195 15,17 5-195-15,-8-3 196 0,1 0-196 0,4-2 74 0,4 0-74 16,-6 0 74-16,-3 0-74 0,1 1-36 0,3 1 36 16,-5-2-35-16,-3 0 35 0,9 0-1359 0</inkml:trace>
  <inkml:trace contextRef="#ctx0" brushRef="#br0" timeOffset="29763.24">28437 12038 1401 0,'0'0'0'0,"0"0"0"16,8 8 0-16,3-3 147 0,4 2-147 0,-2 0 147 15,-5-5-147-15,6 3 79 0,2 0-79 0,-2-2 79 16,0 1-79-16,5 1 39 0,4-2-39 0,-4 3 39 15,-1-3-39-15,3 0 11 0,1 1-11 0,-9-2 11 0,-6 1-11 16,7-3-4-16,0-3 4 0,7 1-4 0,5 0 4 16,0 0-3-16,4-1 3 0,-8 3-3 0,-4-5 3 15,3 1-70-15,0 1 70 0,-4-4-69 0,-1 2 69 16,17-5-1273-16</inkml:trace>
  <inkml:trace contextRef="#ctx0" brushRef="#br0" timeOffset="30643.1">19009 13290 1132 0,'0'0'0'0,"0"0"0"15,12-29 0-15,-12 29 236 0,0 0-236 0,-7-10 236 16,-7 3-236-16,14 7 73 0,0 0-73 0,-12-12 74 15,-2 0-74-15,14 12 55 0,0 0-55 0,-9-15 55 16,1-4-55-16,8 19 62 0,0 0-62 0,-9-17 62 16,4-8-62-16,5 25 61 0,0 0-61 0,-4-25 61 15,2-4-61-15,2 29 36 0,0 0-36 0,6-31 36 0,2-4-36 16,-8 35 60-16,0 0-60 0,14-31 60 0,5 1-60 16,-19 30 22-16,0 0-22 0,21-31 22 0,4 2-22 15,-25 29 2-15,0 0-2 0,28-28 3 0,2-1-3 16,-30 29-46-16,0 0 46 0,33-17-46 0,5 3 46 0,-38 14 1 15,0 0-1-15,40-7 1 0,1 7-1 0,-41 0-10 16,0 0 10-16,40 7-9 0,-5 5 9 0,-35-12 0 16,0 0 0-16,33 17 0 0,-3 5 0 0,-30-22-136 15,0 0 136-15,24 24-135 0,-5 1 135 0,25 21-1383 16</inkml:trace>
  <inkml:trace contextRef="#ctx0" brushRef="#br0" timeOffset="31212.18">19021 13275 1267 0,'0'0'0'0,"11"-10"0"16,6-8 0-16,-17 18 177 0,0 0-177 0,-2-12 178 15,-13 0-178-15,15 12 95 0,0 0-95 0,-7-8 96 16,-4 1-96-16,11 7 72 0,0 0-72 0,-7-7 72 16,4 2-72-16,3 5 30 0,0 0-30 0,0 0 30 15,0-12-30-15,0 12 59 0,0 0-59 0,0 0 59 0,8-10-59 16,-8 10 3-16,0 0-3 0,0 0 3 0,11-2-3 16,-11 2 0-16,0 0 0 0,9 12 1 0,-1 9-1 0,-8-21 43 15,0 0-43-15,7 27 43 0,-1 7-43 16,-6-34 1-16,0 0-1 0,5 33 1 0,0 3-1 0,-5-36 22 15,0 0-22-15,5 33 22 0,-1 4-22 0,-4-37 24 16,0 0-24-16,5 36 25 0,0-1-25 0,-5-35 3 16,0 0-3-16,6 36 3 0,1 3-3 0,1-1-5 15,-4-2 5-15,1-12-5 0,-1-8 5 0,1 2 45 16,0 0-45-16,4 2 45 0,-1 1-45 0,3-1-20 16,-1 1 20-16,-3-7-19 0,-3-7 19 0,-4-7 15 0,0 0-15 15,9 15 15-15,5 4-15 0,-14-19-4 0,0 0 4 16,10 17-3-16,2-3 3 0,-12-14 1 0,0 0-1 0,16 12 2 15,2-2-2-15,-18-10 28 0,0 0-28 0,17 7 28 16,2-2-28-16,-19-5 5 0,0 0-5 0,21 0 6 16,4-5-6-16,-6 0 5 0,0 0-5 0,-1-1 6 15,-8 3-6-15,1-2 38 0,1 0-38 0,-4 0 39 16,-1-1-39-16,4 3-33 0,-1-6 33 0,-3 6-33 16,-1-6 33-16,1 4-49 0,0-2 49 0,-7 7-49 15,10-10 49-15,-10 10-19 0,9-8 19 0,-9 8-18 16,5-12 18-16,-5 12-287 0,5-12 287 0,-1 5-286 15,-4-2 286-15,3-6-1202 0</inkml:trace>
  <inkml:trace contextRef="#ctx0" brushRef="#br0" timeOffset="31595.15">19016 13515 1435 0,'0'0'0'0,"19"2"0"0,14 0 0 0,-13-1 145 0,-5-1-145 15,-15 0 145-15,-26-3-145 0,12-1 85 0,4 1-85 16,1 1 86-16,4 2-86 0,5 0 63 0,0 0-63 15,0 0 63-15,12 0-63 0,-2 0 10 0,6-1-10 0,-5-1 11 16,-1 2-11-16,4-2 36 0,-2 0-36 16,-1 1 36-16,-1-1-36 0,4-1 53 0,0-1-53 0,-3 1 53 15,-3-2-53-15,6-2 81 0,-1-2-81 0,-3 4 81 16,-3 0-81-16,5-2 34 0,2 0-34 0,-5 2 34 16,0 2-34-16,1-4 7 0,-1 2-7 0,1-2 7 15,-1 3-7-15,2-1 30 0,-3 0-30 0,-1 3 30 16,-3 0-30-16,-4 2-56 0,9 0 56 0,-9 0-56 15,0 0 56-15,0 0-134 0,0 0 134 0,0 0-134 16,0 0 134-16,0 0-1516 0</inkml:trace>
  <inkml:trace contextRef="#ctx0" brushRef="#br0" timeOffset="31867.62">19923 13447 796 0,'0'0'0'16,"-20"-2"0"-16,-14-2 0 0,18 3-18 0,5-3 18 0,11 4-18 16,23 0 18-16,-2 0-506 0</inkml:trace>
  <inkml:trace contextRef="#ctx0" brushRef="#br0" timeOffset="32780.55">19945 13407 763 0,'0'0'0'0,"0"0"0"16,-12 10 0-16,12-10 269 0,-9 6-269 0,9-6 269 15,-3-9-269-15,3 9 169 0,-12-14-169 0,12 14 169 16,-4-7-169-16,4 7 131 0,0 0-131 0,0 0 131 15,0 0-131-15,0 0 77 0,-14-10-77 0,14 10 78 16,-7-5-78-16,7 5 39 0,-7-4-39 0,7 4 40 16,-10-3-40-16,-1 0-2 0,-4-3 2 0,8 5-2 15,3-1 2-15,4 2 8 0,-7 0-8 0,7 0 9 0,-10-3-9 16,-1 3 0-16,-5-2 0 0,9 2 0 16,2-2 0-16,5 2 22 0,-12-2-22 0,12 2 22 0,-9 0-22 15,0 0 44-15,-4 2-44 0,13-2 44 0,-9 2-44 16,9-2 1-16,-9 0-1 0,9 0 1 0,-12 2-1 15,3 1 13-15,-3-3-13 0,12 0 13 0,-9 3-13 16,9-3-4-16,-9 4 4 0,9-4-3 0,0 0 3 0,0 0 16 16,0 0-16-16,0 0 17 0,-7 8-17 0,7-8-34 15,-14 11 34-15,14-11-33 0,-7 8 33 0,7-8 22 16,-5 7-22-16,5-7 23 0,-5 11-23 0,0-5-3 16,1 3 3-16,4 0-2 0,-3-4 2 0,1 2-2 15,0-1 2-15,0 3-2 0,2-6 2 0,0 6-5 0,0 0 5 16,0-1-4-16,-3-1 4 0,3 2 1 0,3 1-1 15,-3-1 2-15,0-1-2 0,2 4 29 0,0 4-29 16,0-6 29-16,1 2-29 0,1 5-30 0,1 0 30 16,-5-3-30-16,2-2 30 0,-1 3 45 0,5-1-45 0,-6-2 46 15,1-3-46-15,3 1-44 0,1 2 44 0,2 0-43 16,0-5 43-16,0 3 32 0,0 2-32 0,-3-5 33 16,1-4-33-16,-5-3-2 0,10 9 2 0,-10-9-1 15,13 4 1-15,-6-3 0 0,1 3 0 0,-8-4 0 16,9 3 0-16,-9-3 19 0,11 0-19 0,-5 0 20 15,3-2-20-15,-9 2 38 0,0 0-38 0,14-3 39 16,2 0-39-16,-16 3-2 0,0 0 2 0,14-9-1 16,0 2 1-16,-14 7 41 0,0 0-41 0,16-12 41 15,-1-5-41-15,-15 17 0 0,0 0 0 0,14-14 1 16,-5 0-1-16,-9 14-1 0,0 0 1 0,9-13 0 16,-6-3 0-16,-3 16 18 0,0 0-18 0,4-12 19 0,-2-2-19 15,-2 14 49-15,0 0-49 0,0-13 49 0,0 1-49 16,0 12 16-16,0 0-16 0,0-12 17 0,-2 1-17 0,2 11 0 15,0 0 0-15,0-10 0 0,-2-2 0 16,2 12-15-16,0 0 15 0,0-12-15 0,0 0 15 0,0 12 0 16,0 0 0-16,0-14 1 0,0 1-1 0,0 13 0 15,0 0 0-15,2-14 0 0,1-2 0 0,-3 16-2 16,0 0 2-16,2-13-2 0,0 1 2 0,-2 12 7 16,0 0-7-16,0-11 7 0,0 5-7 0,0 6 0 15,0 0 0-15,0-7 0 0,0 2 0 0,0 5 1 16,0 0-1-16,0 0 1 0,0-7-1 0,0 7-4 15,0 0 4-15,0 0-3 0,0 0 3 0,0 0 9 0,0 0-9 16,0 0 9-16,0 0-9 0,0 0-33 0,0 0 33 0,0 0-33 16,0 0 33-16,0 0 0 0,0 0 0 15,0 7 1-15,0 3-1 0,0-10 5 0,0 0-5 0,0 14 6 16,2 4-6-16,-2-18 30 0,0 0-30 0,5 26 30 16,-4 5-30-16,-1-31-13 0,0 0 13 0,7 33-12 15,-3 1 12-15,-4-34 0 0,0 0 0 0,7 31 0 16,2-2 0-16,-9-29 5 0,0 0-5 0,8 28 5 15,-1-4-5-15,-7-24 7 0,0 0-7 0,7 20 8 16,-1-3-8-16,-6-17 25 0,0 0-25 0,8 18 26 16,-4-5-26-16,-4-13 0 0,0 0 0 0,5 12 0 15,-1-1 0-15,-4-11-41 0,0 0 41 0,5 5-40 16,-5 0 40-16,0-5-261 0,0 0 261 0,0 0-261 16,0 0 261-16,0 0-1504 0</inkml:trace>
  <inkml:trace contextRef="#ctx0" brushRef="#br0" timeOffset="42510.2">21254 13256 673 0,'0'0'0'0,"0"0"0"16,16 9 0-16,-16-9 97 0,0 0-97 0,0 0 97 16,8 3-97-16,-8-3 61 0,0 0-61 0,0 0 61 15,0 0-61-15,0 0 39 0,0 0-39 0,0 0 40 16,0 0-40-16,0 0 34 0,0 0-34 0,0 0 35 15,0 0-35-15,0 0 6 0,0 0-6 0,0 0 6 16,0 0-6-16,0 0-2 0,0 0 2 0,0 0-2 16,0 0 2-16,0 0 0 0,0 0 0 0,0 0 1 0,0 0-1 15,0 0 46-15,0 0-46 0,0 0 47 0,0 0-47 16,0 0 22-16,0 0-22 0,0 0 22 0,0 0-22 0,0 0 0 16,0 0 0-16,0 0 1 0,0 0-1 0,0 0 0 15,0 0 0-15,0 0 0 0,-7 4 0 0,7-4-1 16,0 0 1-16,0 0-1 0,-8 0 1 0,8 0 37 15,0 0-37-15,0 0 37 0,-11 0-37 0,11 0 30 16,0 0-30-16,0 0 30 0,-8 0-30 0,8 0-4 16,0 0 4-16,0 0-3 0,0 0 3 0,0 0 56 15,0 0-56-15,0 0 56 0,0 0-56 0,0 0 16 0,0 0-16 16,0 0 17-16,0 0-17 0,0 0-5 0,0 0 5 16,0 0-4-16,0 0 4 0,0 0-19 0,0 0 19 15,0 0-18-15,0 0 18 0,0 0 32 0,0 0-32 0,0 0 32 16,0 0-32-16,0 0 0 0,0 0 0 0,0 0 0 15,0 0 0-15,0 0 21 0,-7 1-21 0,7-1 21 16,-7 2-21-16,7-2-1 0,-9 2 1 0,9-2 0 16,-9 0 0-16,9 0-4 0,-5-2 4 0,5 2-3 15,0 0 3-15,0 0-1 0,0 0 1 0,0 0 0 16,0 0 0-16,0 0-3 0,0 0 3 0,0 0-2 16,-7 3 2-16,7-3-5 0,-11 2 5 0,11-2-5 15,-10 0 5-15,10 0 0 0,-9-2 0 0,9 2 0 16,-5 0 0-16,5 0-2 0,-9 6 2 0,9-6-2 15,0 0 2-15,0 0 13 0,0 0-13 0,0 0 13 16,0 0-13-16,0 0 5 0,0 0-5 0,0 0 5 16,0 0-5-16,0 0-1 0,0 0 1 0,0 0-1 0,-9 1 1 15,9-1 0-15,-8 0 0 0,8 0 0 0,-11 0 0 16,11 0-36-16,-9 0 36 0,9 0-36 0,0 0 36 0,0 0 3 16,0 0-3-16,0 0 3 0,0 0-3 0,0 0 3 15,0 0-3-15,0 0 4 0,0 0-4 0,0 0 6 16,0 0-6-16,0 0 7 0,0 0-7 0,0 0 33 15,0 0-33-15,0 0 34 0,0 0-34 0,0 0-9 16,-6 0 9-16,6 0-8 0,-9 2 8 0,9-2 5 16,-11 0-5-16,11 0 6 0,-8 0-6 0,8 0-34 15,-7 0 34-15,7 0-33 0,0 0 33 0,0 0 6 16,0 0-6-16,0 0 6 0,0 0-6 0,0 0 12 0,0 0-12 16,0 0 12-16,0 0-12 0,0 0 32 0,-7 2-32 15,7-2 32-15,-9 1-32 0,9-1 5 0,-9 2-5 16,9-2 6-16,0 0-6 0,0 0 0 0,0 0 0 0,0 0 0 15,0 0 0-15,0 0-3 0,0 0 3 0,0 0-2 16,0 0 2-16,0 0-8 0,0 0 8 0,0 0-7 16,0 0 7-16,0 0 0 0,-7 4 0 0,7-4 0 15,-9 0 0-15,9 0 0 0,-8-4 0 0,8 4 0 16,0 0 0-16,0 0 5 0,0 0-5 0,0 0 5 16,0 0-5-16,0 0 15 0,0 0-15 0,0 0 15 15,0 0-15-15,0 0 1 0,0 0-1 0,0 0 1 16,0 0-1-16,0 0-4 0,0 0 4 0,0 0-3 15,0 0 3-15,0 0 1 0,0 0-1 0,0 0 1 16,0 0-1-16,0 0 3 0,0 0-3 0,0 0 4 16,0 0-4-16,0 0 0 0,-7 4 0 0,7-4 1 0,-9 0-1 15,9 0 3-15,-11 1-3 0,11-1 3 16,-5 2-3-16,5-2-7 0,0 0 7 0,0 0-6 0,0 0 6 16,0 0 3-16,0 0-3 0,0 0 3 0,0 0-3 15,0 0-2-15,0 0 2 0,0 0-2 0,0 0 2 0,0 0 2 16,-9 3-2-16,9-3 3 0,-5 6-3 0,5-6 0 15,-7 1 0-15,7-1 0 0,0 0 0 0,0 0-1 16,0 0 1-16,0 0 0 0,0 0 0 0,0 0 19 16,0 0-19-16,0 0 20 0,0 0-20 0,0 0 0 15,-5 5 0-15,5-5 0 0,-9 6 0 0,9-6 5 16,0 0-5-16,0 0 5 0,0 0-5 0,0 0-2 0,0 0 2 16,0 0-1-16,0 0 1 0,0 0 6 0,0 0-6 15,0 0 7-15,0 0-7 0,0 0-4 16,0 0 4-16,0 0-4 0,0 0 4 0,0 0 5 0,0 0-5 15,0 0 5-15,-7 3-5 0,7-3-17 0,-8 2 17 0,8-2-16 16,-7 1 16-16,7-1 8 0,0 0-8 0,0 0 8 16,0 0-8-16,0 0 8 0,0 0-8 0,0 0 8 15,0 0-8-15,0 0-4 0,0 0 4 0,0 0-4 16,0 0 4-16,0 0-1 0,0 0 1 0,0 0 0 16,0 0 0-16,0 0-4 0,0 0 4 0,0 0-3 15,0 0 3-15,0 0-3 0,0 0 3 0,0 0-2 16,0 0 2-16,0 0 22 0,0 0-22 0,0 0 22 15,0 0-22-15,0 0 1 0,0 0-1 0,0 0 1 16,0 0-1-16,0 0 0 0,0 0 0 0,0 0 0 16,-7 4 0-16,7-4 11 0,-9 2-11 0,9-2 11 0,-7 3-11 15,7-3-1-15,0 0 1 0,0 0-1 0,0 0 1 16,0 0-1-16,0 0 1 0,0 0-1 0,0 0 1 16,0 0-1-16,0 0 1 0,0 0-1 0,0 0 1 0,0 0-10 15,0 0 10-15,0 0-9 0,0 0 9 16,0 0-15-16,0 0 15 0,0 0-14 0,0 0 14 15,0 0-1-15,0 0 1 0,0 0-1 0,0 0 1 0,0 0-39 16,0 0 39-16,0 0-39 0,0 0 39 0,0 0-36 16,0 0 36-16,0 0-35 0,0 0 35 0,0 0-184 15,0 0 184-15,0 0-184 0,0 0 184 0,0 0-822 16</inkml:trace>
  <inkml:trace contextRef="#ctx0" brushRef="#br0" timeOffset="50924.55">12377 11427 662 0,'0'0'0'16,"0"-19"0"-16,3-10 0 0,-3 29 1 0,0 0-1 15,0 0 2-15,9 12-2 0,-9-12 9 0,0 0-9 0,5 8 10 16,-1 4-10-16,-4-12-1 0,0 0 1 0,5 7-1 16,2-4 1-16,-7-3 46 0,0 0-46 0,5-1 47 15,4-8-47-15,-9 9 148 0,0 0-148 0,7-12 149 16,2-7-149-16,-9 19 177 0,0 0-177 0,1-17 178 15,3-7-178-15,-4 24 99 0,0 0-99 0,0-21 99 16,-5-3-99-16,5 24 84 0,0 0-84 0,-4-22 85 16,-1 2-85-16,5 20 21 0,0 0-21 0,-7-23 21 15,2 6-21-15,5 17 20 0,0 0-20 0,-9-19 20 16,0 2-20-16,9 17-4 0,0 0 4 0,-12-12-3 16,0-2 3-16,12 14 16 0,0 0-16 0,-11-12 17 15,-1 0-17-15,12 12-4 0,0 0 4 0,-14-8-4 0,2 2 4 16,12 6 29-16,0 0-29 0,-18 2 29 0,-3 9-29 15,21-11-42-15,0 0 42 0,-17 8-41 0,-4 4 41 16,21-12 7-16,0 0-7 0,-21 19 8 0,0 2-8 16,21-21-53-16,0 0 53 0,-19 27-53 15,1 1 53-15,18-28 2 0,0 0-2 0,-15 32 3 0,6 2-3 0,9-34-18 16,0 0 18-16,-9 42-18 0,6 6 18 0,3-48 31 16,0 0-31-16,0 46 31 0,3-3-31 0,-3-43-1 15,0 0 1-15,9 41 0 0,3-1 0 0,-12-40 0 16,0 0 0-16,14 34 0 0,2-1 0 0,-16-33-8 0,0 0 8 15,23 27-8-15,-2-3 8 0,-21-24-5 0,0 0 5 16,22 24-5-16,6-3 5 0,-3-2-3 0,-1-7 3 16,-6 0-3-16,-6-7 3 0,2 2-2 0,2-2 2 15,-6 3-2-15,6 3 2 0,1-1-5 0,1 0 5 0,-3 2-4 16,1 4 4-16,0 2 0 0,-2 0 0 0,-5-5 0 16,-2-4 0-16,-2 3 22 0,2 0-22 0,0 5 22 15,3 4-22-15,-5 1 0 0,-1-5 0 0,1-3 0 16,-5-4 0-16,0-10 26 0,0 0-26 0,-5 23 26 15,-2 1-26-15,-5-2 42 0,-4 0-42 0,6-5 43 16,-1-5-43-16,-1-1 3 0,-6-1-3 0,-6 2 4 16,-4 2-4-16,0-1 36 0,0 1-36 0,-2-4 36 15,4-4-36-15,-4 1 18 0,-8-6-18 0,3 3 18 16,-3-3-18-16,3-1 58 0,-4 0-58 0,6 0 58 16,7-1-58-16,0-3 69 0,-6-1-69 0,2-2 70 15,3-3-70-15,0 3 6 0,5-5-6 0,6 5 6 16,5 2-6-16,-1-4 34 0,3 3-34 0,-6-6 35 15,1 0-35-15,0-4-1 0,2-1 1 0,3 7 0 0,4 4 0 16,1 0-7-16,4-1 7 0,0-10-7 0,0-7 7 16,4 1-73-16,6-1 73 0,-5 7-72 0,-1 5 72 0,3 0-23 15,1 0 23-15,5-9-22 0,1 3 22 0,3-3-61 16,-3 6 61-16,-2 2-61 0,-5 10 61 0,4-4-106 16,1 5 106-16,2 2-105 0,4 2 105 0,11 0-1307 15</inkml:trace>
  <inkml:trace contextRef="#ctx0" brushRef="#br0" timeOffset="51359.59">12772 11574 1446 0,'0'0'0'0,"-6"9"0"16,-4 4 0-16,5-4 168 0,-1-6-168 0,6-3 169 0,0 0-169 15,0 0 86-15,6-6-86 0,-6 6 86 0,7-9-86 16,-7 9 31-16,0 0-31 0,0 0 31 0,0 0-31 16,0 0 10-16,5 9-10 0,-2-3 11 0,3 6-11 0,-5 1 31 15,1 5-31-15,0 0 31 0,1-1-31 0,-1 5 46 16,-2 4-46-16,2 1 47 0,3 4-47 0,-5 3 58 16,0 2-58-16,4-5 58 0,-3-1-58 0,-1-1 45 15,0 0-45-15,4-7 45 0,-1 1-45 0,-3-3 48 16,0 1-48-16,2-6 49 0,2-5-49 0,-1 4-47 15,-3-2 47-15,0-2-47 0,2 3 47 0,-2-5-191 0,0 2 191 16,0-10-191-16,2 7 191 0,-1-2-1408 16</inkml:trace>
  <inkml:trace contextRef="#ctx0" brushRef="#br0" timeOffset="51535.15">12840 11342 1580 0,'0'0'0'0,"2"16"0"16,1 10 0-16,-3-14 77 0,0-5-77 0,0-7 77 16,9-6-77-16,-4 3-1260 0</inkml:trace>
  <inkml:trace contextRef="#ctx0" brushRef="#br0" timeOffset="52478.77">11507 11887 1211 0,'0'0'0'0,"0"0"0"0,-27-33 0 0,19 23 115 0,-1 3-115 16,9 7 116-16,5 15-116 0,-1-6 90 0,-4 1-90 16,2-5 91-16,-1-1-91 0,-1-4 30 0,0 0-30 0,0 0 30 15,0 0-30-15,0 0 24 0,-12 7-24 0,3-7 25 16,6 0-25-16,-6-4 92 0,-5 2-92 0,4 1 93 15,-1-1-93-15,-6-2 66 0,-4 1-66 0,7 0 66 16,1 1-66-16,-4 0 85 0,-7-1-85 0,4 1 85 16,5 2-85-16,-8-5 76 0,-2 1-76 0,8 3 76 15,5 1-76-15,-6 0 68 0,1 1-68 0,-6-1 68 16,2 0-68-16,-5-1 38 0,1-1-38 0,8 2 38 16,8 0-38-16,-8 0 0 0,-1 0 0 0,-3 0 0 15,-1 0 0-15,-3-5 50 0,-1 0-50 0,8 3 50 16,1-3-50-16,-4 1 0 0,-2 1 0 0,2-4 0 15,-5 2 0-15,0-2 10 0,1 0-10 0,8 6 10 0,1-5-10 16,-3 3 58-16,-2 0-58 0,0-1 58 0,4 2-58 16,-4 1 0-16,-2-3 0 0,6 3 0 0,8 1 0 15,-10-4 33-15,-1 2-33 0,-4-1 34 0,1 0-34 16,-1-1-3-16,3-1 3 0,3 2-3 0,8-1 3 0,-8 1-10 16,-1 1 10-16,5 0-10 0,0-1 10 0,-2 1-4 15,2-5 4-15,6 4-3 0,-1 1 3 0,0-3-14 16,0 3 14-16,1 0-13 0,4 2 13 0,4 0-39 15,-12-1 39-15,12 1-39 0,0 0 39 0,0 0-181 16,-5-2 181-16,5 2-181 0,0 0 181 0,0 0-1685 16</inkml:trace>
  <inkml:trace contextRef="#ctx0" brushRef="#br0" timeOffset="53106.78">8736 11835 628 0,'0'0'0'0,"7"-7"0"0,-2-5 0 0,-5 12 271 16,0 0-271-16,-2-14 272 0,-5-3-272 0,7 17 113 15,0 0-113-15,-5-13 113 0,-4-3-113 0,9 16 106 0,0 0-106 16,-8-15 107-16,-1-3-107 0,9 18 58 16,0 0-58-16,-4-20 58 0,-3-2-58 0,7 22 37 0,0 0-37 15,0-24 38-15,2-4-38 0,-2 28 57 0,0 0-57 16,5-31 57-16,8-5-57 0,-13 36 32 0,0 0-32 0,8-38 32 15,6 1-32-15,-14 37-1 0,0 0 1 0,14-33-1 16,5-1 1-16,-19 34 37 0,0 0-37 0,18-26 37 16,-1 5-37-16,-17 21 46 0,0 0-46 0,27-15 46 15,-1 3-46-15,-26 12-21 0,0 0 21 0,29-4-21 16,3 8 21-16,-32-4 1 0,0 0-1 0,33 10 1 16,0 6-1-16,-33-16-5 0,0 0 5 0,32 20-4 15,3 3 4-15,-35-23 13 0,0 0-13 0,33 27 14 16,-7 0-14-16,-26-27-31 0,0 0 31 0,26 28-31 15,-5-1 31-15,-21-27-152 0,0 0 152 0,21 26-152 16,-7 2 152-16,18 27-1219 0</inkml:trace>
  <inkml:trace contextRef="#ctx0" brushRef="#br0" timeOffset="53544.62">8980 11612 774 0,'0'0'0'0,"21"2"0"0,9 1 0 0,-30-3 225 16,0 0-225-16,0 0 226 0,-17-17-226 0,17 17 188 15,0 0-188-15,-9-7 189 0,-9-3-189 0,18 10 125 0,0 0-125 16,-10-5 125-16,1 1-125 0,9 4 43 0,0 0-43 16,0 0 44-16,-5-3-44 0,5 3 56 0,0 0-56 15,0 0 56-15,3 10-56 0,-3-10 47 0,0 0-47 0,9 12 47 16,3 9-47-16,-12-21 18 0,0 0-18 0,14 24 19 15,-5 7-19-15,0-7 14 0,3 5-14 16,-3 2 15-16,-6 1-15 0,6 3 57 0,1-1-57 0,-3 4 57 16,2-1-57-16,0-1-1 0,0-3 1 0,-4-5-1 15,-2-4 1-15,1 0 38 0,1 0-38 0,-3 3 38 16,1 1-38-16,1-3 12 0,-1 4-12 0,-1-8 13 16,2-6-13-16,-1 4 6 0,2 2-6 0,-1 1 7 15,1 4-7-15,-1-2 40 0,1 0-40 0,-2-8 41 16,-3-11-41-16,0-5 51 0,2 8-51 0,0 3 52 15,-2 1-52-15,2-2 5 0,-2 0-5 0,0-10 6 16,0 9-6-16,0-9 15 0,0 0-15 0,0 0 15 16,0 0-15-16,0 0 45 0,0 0-45 0,0 0 45 0,0 0-45 15,0 0 41-15,0 0-41 0,0 0 42 0,0 0-42 16,0 0-55-16,0 0 55 0,0 0-54 0,0 0 54 16,0 0-131-16,0 0 131 0,0 0-130 0,0 0 130 0,0 0-1757 15</inkml:trace>
  <inkml:trace contextRef="#ctx0" brushRef="#br0" timeOffset="54406.44">12282 12700 1524 0,'0'0'0'0,"0"0"0"16,-10 3 0-16,10-3 160 0,0 0-160 0,0 0 161 15,0 0-161-15,0 0 93 0,0 0-93 0,0 0 93 16,0 0-93-16,0 0 56 0,0 0-56 0,0 0 56 15,0 0-56-15,0 0 0 0,0 0 0 0,0 9 0 16,0 5 0-16,0 8 50 0,-4 2-50 0,8 7 50 16,-4 5-50-16,2 2 39 0,1 0-39 0,2 1 40 15,4 0-40-15,0 10 58 0,1 4-58 0,1 3 58 0,1 3-58 16,2 3 39-16,2 1-39 0,-4 6 40 0,6 10-40 16,-1 0 0-16,-5-1 0 0,2-12 0 0,0-6 0 15,-3-10 16-15,-6-14-16 0,4 0 17 0,-4-5-17 16,0 6 77-16,2 8-77 0,-2-4 77 0,2 4-77 0,2-2-10 15,-4 0 10-15,1-13-9 0,-3-4 9 0,2 3 10 16,2 2-10-16,-3-8 10 0,1-5-10 0,-3 3 0 16,-1-4 0-16,1-5 0 0,2-5 0 0,-4 3 4 15,-4-1-4-15,4-9 4 0,4 8-4 0,-4-8-175 16,0 7 175-16,0-7-175 0,0 0 175 0,0 0-1669 16</inkml:trace>
  <inkml:trace contextRef="#ctx0" brushRef="#br0" timeOffset="54990.01">13250 11852 987 0,'0'0'0'0,"6"-5"0"0,4-7 0 0,-10 12 214 16,0-5-214-16,0 5 215 0,-9 5-215 0,2-5 112 16,2 3-112-16,5-3 113 0,-9 6-113 0,9-6 104 15,0 0-104-15,0 0 105 0,0 0-105 0,0 0 8 16,0 0-8-16,0 0 9 0,0 0-9 0,0 0 72 16,0 6-72-16,0-6 72 0,0 0-72 0,0 0 82 0,0 0-82 15,0 0 82-15,14 11-82 0,4-1 61 0,6-1-61 16,-6-2 61-16,-6-4-61 0,14 0 44 15,6-3-44-15,3 6 45 0,1-5-45 0,3 1 3 0,1-2-3 16,2 3 3-16,2 3-3 0,-3-6 61 0,3 0-61 0,0 0 62 16,-1 0-62-16,8 1-8 0,2 1 8 0,-1-4-8 15,-3-3 8-15,3 0 22 0,-3 2-22 0,2-6 22 16,-4-1-22-16,-5 1-1 0,3 2 1 0,1 2-1 16,-2-5 1-16,-3 3 4 0,-4 0-4 0,-2 0 4 15,-2 4-4-15,-3 1 50 0,0-3-50 0,-4 1 50 16,-9 1-50-16,6 0-47 0,-2-1 47 0,0 2-46 15,-4 2 46-15,-1 0-72 0,-2 0 72 0,-3 0-72 16,-4 2 72-16,-7-2-429 0,8 4 429 0,-8-4-428 16,0 0 428-16,0 0-1000 0</inkml:trace>
  <inkml:trace contextRef="#ctx0" brushRef="#br0" timeOffset="55354.35">15039 11185 1748 0,'0'0'0'0,"-3"6"0"0,-2 8 0 0,5-14 179 16,0 0-179-16,0 0 179 0,17 4-179 0,-17-4 102 0,0 0-102 15,21 0 103-15,7 0-103 0,-28 0 33 0,0 0-33 0,33 0 34 16,7 3-34-16,-40-3 0 0,0 0 0 0,44-3 1 16,10-1-1-16,-54 4 10 0,0 0-10 0,51-5 10 15,3-4-10-15,-54 9 1 0,0 0-1 0,54-6 1 16,2-6-1-16,-56 12 41 0,0 0-41 0,56-12 41 16,0 0-41-16,-56 12 5 0,0 0-5 0,52-12 5 15,4-4-5-15,-56 16 5 0,0 0-5 0,51-12 6 16,-2 2-6-16,-49 10-118 0,0 0 118 0,42-9-117 15,-7 4 117-15,-35 5-604 0,0 0 604 0,30-3-604 16,-6-1 604-16,30-1-585 0</inkml:trace>
  <inkml:trace contextRef="#ctx0" brushRef="#br0" timeOffset="55637.61">15670 11185 1502 0,'0'0'0'0,"25"0"0"0,10-7 0 0,-35 7 169 16,0 0-169-16,0 0 169 0,-18 10-169 0,18-10 94 15,0 0-94-15,-14 12 94 0,-3 2-94 0,17-14 118 16,0 0-118-16,-13 26 118 0,1-1-118 0,3 10 30 16,4 1-30-16,2 3 30 0,1 1-30 0,4 2 28 15,1 1-28-15,2-1 28 0,1-10-28 0,-6-32 57 16,0 0-57-16,12 43 58 0,5 5-58 0,-1-5-7 0,2-2 7 15,-4-10-6-15,-2-9 6 0,2 6-2 0,-2 1 2 16,0-7-1-16,-3-1 1 0,0 1-124 0,-6 1 124 16,2-11-123-16,-5-9 123 0,0-3-246 0,0 0 246 0,0 0-245 15,-8 5 245-15,1 2-1185 0</inkml:trace>
  <inkml:trace contextRef="#ctx0" brushRef="#br0" timeOffset="56286.66">12157 9746 1188 0,'0'0'0'0,"12"7"0"15,7 4 0-15,-19-11 147 0,-9 3-147 0,9-3 147 16,-5-2-147-16,5 2 79 0,-10-7-79 0,10 7 80 15,0 0-80-15,0 0 12 0,0 0-12 0,0 0 13 16,0 0-13-16,0 0 13 0,0 0-13 0,0 0 14 16,0 0-14-16,0 0 130 0,0 0-130 0,8-3 131 15,3 0-131-15,5-3 88 0,6 5-88 0,-1-4 89 16,0 1-89-16,2-4 82 0,7 1-82 0,-4-2 83 16,4-1-83-16,-1-1 56 0,1-1-56 0,5 0 57 15,0 2-57-15,0-2 1 0,3-2-1 0,1 2 2 16,-4 2-2-16,0 2 43 0,-2-5-43 0,2 1 44 0,0 4-44 15,-2 1 2-15,-3-5-2 0,-4 5 2 0,-4 2-2 16,5-4 0-16,-3 3 0 0,6-5 0 0,-1 1 0 16,-1 3 7-16,-1-1-7 0,-12 4 8 0,-11 4-8 0,5-3-46 15,-4 1 46-15,7-1-46 0,-3-1 46 0,3 1-302 16,2-2 302-16,-14 5-301 0,9-4 301 0,-4 1-1232 16</inkml:trace>
  <inkml:trace contextRef="#ctx0" brushRef="#br0" timeOffset="56571.25">12716 9625 1233 0,'0'0'0'0,"17"-11"0"15,13-2 0-15,-18 4 174 0,-7 7-174 0,-12 21 174 16,-3 10-174-16,-2 0 155 0,-2 7-155 0,7-6 155 15,3-6-155-15,2 1 140 0,-1 1-140 0,6 0 140 16,-1 3-140-16,0 0 90 0,-2 2-90 0,2-9 91 16,1-4-91-16,1 4 0 0,-4-1 0 0,0 6 0 15,5 6 0-15,-5-1 21 0,3 3-21 0,-1-18 21 16,2-5-21-16,-1 1 0 0,-3 1 0 0,2-2 1 16,1-3-1-16,1 1-43 0,-4 2 43 0,0-5-42 15,0-5 42-15,0-2-547 0,0 7 547 0,0-7-547 16,0 0 547-16,0 0-716 0</inkml:trace>
  <inkml:trace contextRef="#ctx0" brushRef="#br0" timeOffset="57019.54">12583 11162 1390 0,'0'0'0'0,"3"-13"0"15,-3-15 0-15,0 28 134 0,0 0-134 0,0 0 135 16,9 16-135-16,-9-16 87 0,0 0-87 0,4 12 87 15,3 0-87-15,-7-12 50 0,0 0-50 0,7 5 51 16,-4 2-51-16,-3-7 72 0,0 0-72 0,0 0 73 16,9-6-73-16,-9 6 128 0,0 0-128 0,5-15 128 15,-5-12-128-15,0 27 74 0,0 0-74 0,0-38 74 16,0-7-74-16,0 45 108 0,0 0-108 0,-5-43 108 16,1-7-108-16,4 50 29 0,0 0-29 0,-8-49 29 15,1-1-29-15,7 50 7 0,0 0-7 0,-7-50 8 16,0-3-8-16,7 53 19 0,0 0-19 0,-2-52 20 0,-2-2-20 15,4 54-13-15,0 0 13 0,0-45-12 16,0 7 12-16,0 38-40 0,0 0 40 0,0-29-40 0,2 5 40 16,-2 24-99-16,0 0 99 0,4-15-99 0,-1 3 99 0,-3 12-322 15,0 0 322-15,4-9-322 0,1 5 322 16,0-6-1258-16</inkml:trace>
  <inkml:trace contextRef="#ctx0" brushRef="#br0" timeOffset="57770.53">12062 15247 1524 0,'0'0'0'0,"30"-7"0"16,17-10 0-16,-17 7 93 0,-13 3-93 0,-25 7 94 16,-19 5-94-16,8-2 84 0,2-1-84 0,6 1 84 15,2 1-84-15,9-4 58 0,0 0-58 0,13-4 59 16,9-2-59-16,-1-1 43 0,0-4-43 0,-3 5 44 16,1-1-44-16,6-2 45 0,-5-1-45 0,8-2 45 15,2-2-45-15,0-3 65 0,0-2-65 0,-4 4 65 16,3-1-65-16,3-1 2 0,1-5-2 0,0 3 2 15,7 2-2-15,-6-2 35 0,-3 0-35 0,-5 5 36 16,-1 6-36-16,1-5-3 0,0 1 3 0,-3 2-3 0,1 2 3 16,3-1-81-16,-6 0 81 0,-4 3-81 0,-5 0 81 15,6 3-308-15,-1-6 308 0,1 6-307 0,-6 0 307 0,18-4-1060 16</inkml:trace>
  <inkml:trace contextRef="#ctx0" brushRef="#br0" timeOffset="58078.52">12733 14935 1916 0,'0'0'0'15,"18"-7"0"-15,6-5 0 0,-24 12 202 0,0 0-202 0,-10 8 203 16,-4 6-203-16,0 1 82 0,1 3-82 0,5 6 82 15,4 1-82-15,2 1 83 0,4 2-83 0,2-4 84 16,4-2-84-16,-4 2-26 0,5 0 26 0,-1 2-25 16,3-2 25-16,-1 1 19 0,1 3-19 0,5-1 20 15,-2 3-20-15,-2-1-10 0,-2 3 10 0,1-4-9 16,-1-2 9-16,-1-2 1 0,1-4-1 0,-1-4 1 16,-4-3-1-16,4 3 4 0,-5-1-4 0,1-4 5 15,-5-10-5-15,0-1-75 0,9 11 75 0,-9-11-74 16,0 0 74-16,0 0-403 0,0 0 403 0,0 0-402 15,0 0 402-15,0 0-1098 0</inkml:trace>
  <inkml:trace contextRef="#ctx0" brushRef="#br0" timeOffset="59634.46">11252 12197 427 0,'0'0'0'0,"8"-5"0"15,3-7 0-15,-11 12 205 0,0 0-205 0,0 0 205 16,-18-9-205-16,18 9 189 0,0 0-189 0,-8-3 190 16,-1 1-190-16,9 2 142 0,0 0-142 0,-5 0 143 15,-4 0-143-15,9 0 148 0,0 0-148 0,0 0 148 16,-9-1-148-16,9 1 19 0,0 0-19 0,0 0 20 16,-9 0-20-16,9 0-4 0,0 0 4 0,0 0-4 15,0 0 4-15,0 0 0 0,0 0 0 0,0 5 0 16,0 5 0-16,2 2-28 0,2 2 28 0,-1-2-28 15,-1 0 28-15,5 0-1 0,-4-2 1 0,3 0 0 16,2 1 0-16,1 1-8 0,0 0 8 0,-6-5-8 0,3-2 8 16,-6-5 1-16,5 5-1 0,-5-5 1 0,10 5-1 15,-1-5 4-15,2 0-4 0,-4 0 5 0,-2 0-5 16,-5 0 22-16,9-3-22 0,-9 3 23 0,8-9-23 16,-3 2 22-16,2 0-22 0,-3 0 23 0,1 2-23 0,-5 5 39 15,4-12-39-15,-4 5 39 0,0 1-39 0,-2-5 37 16,0 1-37-16,2 3 38 0,0-3-38 0,0 10 24 15,0 0-24-15,-3-14 25 0,-1-1-25 0,-1-4 18 16,0 2-18-16,1 6 19 0,4 4-19 0,0 7 27 16,0-7-27-16,0 7 27 0,-12-13-27 0,3 4 6 15,-1 1-6-15,3 2 7 0,3 3-7 0,4 3-3 16,-7-7 3-16,7 7-3 0,-7-5 3 0,-1 0 0 0,-1 3 0 16,9 2 0-16,-9-3 0 0,9 3-1 0,-9-2 1 15,9 2 0-15,-12 2 0 0,3-1-4 0,1 3 4 16,-1 1-3-16,4-5 3 0,5 0-1 0,-11 5 1 0,11-5 0 15,-9 10 0-15,4-1-12 0,0 3 12 0,2-3-12 16,1-3 12-16,0 3-24 0,0-2 24 0,2 7-23 16,0-1 23-16,0 5 10 0,-3 2-10 0,3-6 11 15,0-2-11-15,0 2-35 0,3-2 35 0,-1 8-34 16,2 8 34-16,1-4 3 0,2-2-3 0,-6-7 3 16,3-3-3-16,1-5-4 0,2 0 4 0,5 4-3 15,2 1 3-15,-1-4-1 0,4 2 1 0,-8-1-1 16,0-7 1-16,-1-1 1 0,1-1-1 0,3-1 2 15,2-1-2-15,2-1 46 0,-4-4-46 0,-1 3 46 16,-3 3-46-16,5-6 3 0,-5-2-3 0,1-5 4 16,3-5-4-16,-1 1 36 0,-1-3-36 0,-1 6 36 15,-4 1-36-15,-1 0 58 0,1-1-58 0,-5 3 58 16,0 0-58-16,0-2 29 0,0-2-29 0,0 6 29 0,0 2-29 16,-3-1 0-16,1-3 0 0,-2 3 1 0,-1 3-1 15,2-5 39-15,-4 1-39 0,5 1 40 0,-3 3-40 0,1-3-3 16,-5 2 3-16,2-3-3 0,2 3 3 0,-4 0 14 15,-3-2-14-15,7 6 15 0,-2-2-15 0,0 1-22 16,-2 1 22-16,2 3-22 0,2-3 22 0,-4 3 1 16,-3 0-1-16,5 0 2 0,5 3-2 0,2-3-40 15,-12 2 40-15,7 3-39 0,-7 3 39 0,3 4-22 16,-5 2 22-16,5-4-22 0,6-1 22 0,-4 1 0 0,1 2 0 16,3 0 0-16,1 6 0 0,2-3-15 0,0 6 15 15,0-9-15-15,0-4 15 0,2 4-1 0,1 2 1 16,1 7-1-16,-1 6 1 0,4-12-8 0,0 1 8 0,-1-4-7 15,-3-2 7-15,2-3 25 0,-1-4-25 16,-4-3 26-16,9 2-26 0,-1-2 3 0,-1-2-3 0,0-1 3 16,0-4-3-16,-1-3 16 0,2-4-16 0,-1 0 17 15,2 2-17-15,-4-3 25 0,-1-4-25 0,-1 4 26 16,-1 1-26-16,1 0 29 0,-3-1-29 0,0 1 29 16,0 2-29-16,-5-3 13 0,2-1-13 0,-1 4 14 15,1-2-14-15,-2-1 12 0,-1-1-12 0,3 6 13 16,-2 5-13-16,1-5 25 0,-3 3-25 0,7 7 26 15,-7-10-26-15,7 10-13 0,-9-9 13 0,9 9-12 16,-3-7 12-16,3 7-139 0,-9-3 139 0,9 3-139 16,0 0 139-16,0 0-356 0,0 0 356 0,0 7-355 15,0 3 355-15,0 7-1016 0</inkml:trace>
  <inkml:trace contextRef="#ctx0" brushRef="#br0" timeOffset="61283.13">13694 12219 987 0,'0'0'0'0,"0"0"0"16,-14-6 0-16,5 0 175 0,-3 3-175 0,7-2 176 16,-2 3-176-16,-2 0 126 0,-1-1-126 0,3 3 127 15,2-3-127-15,-2 3 81 0,-2-4-81 0,-2 2 81 0,-3 2-81 16,2 2 5-16,-7 2-5 0,8-4 5 0,4 0-5 16,-1 0-3-16,-1 3 3 0,-3 6-2 0,-2 1 2 0,3 7-44 15,1-2 44-15,1 1-43 0,0-1 43 16,4 6 62-16,-2 3-62 0,5-3 62 0,-1 1-62 0,1 2 6 15,2 0-6-15,2-3 7 0,1-6-7 0,-1 2 45 16,5 2-45-16,-3-7 46 0,-3-5-46 0,6 3 1 16,2 1-1-16,-5-6 1 0,1-2-1 0,0 2 12 15,4-1-12-15,-2-1 12 0,0 1-12 0,3-4 56 16,2 0-56-16,-5 0 56 0,-5 0-56 0,-2 0 78 16,9-4-78-16,-2-1 78 0,2-2-78 0,1-1 44 15,-1-4-44-15,0 3 44 0,-8 5-44 0,3-2 40 0,-1-3-40 16,-3-6 40-16,-3-6-40 0,3-1 80 0,0-1-80 15,-2 4 80-15,0 4-80 0,1-2-13 0,-5 1 13 0,3 8-12 16,3 1 12-16,-7 0 10 0,2 0-10 0,5 7 10 16,-9-8-10-16,9 8-39 0,-12-5 39 0,12 5-38 15,-6-4 38-15,6 4-1 0,-8 4 1 0,1 1-1 16,-4 3 1-16,2 6-59 0,-1 3 59 0,3-1-58 16,3-1 58-16,1 4 0 0,-1 2 0 0,3-6 0 15,1-3 0-15,0 2-5 0,0-2 5 0,0-2-5 16,0 2 5-16,3-3-9 0,2 1 9 0,1-1-8 15,-3-8 8-15,-3-1 1 0,0 0-1 0,9 5 2 16,3 1-2-16,-12-6 0 0,0 0 0 0,18-4 0 16,1-3 0-16,-19 7-1 0,0 0 1 0,19-10 0 15,2-2 0-15,-21 12 42 0,0 0-42 0,16-19 42 16,0-5-42-16,-16 24 81 0,0 0-81 0,5-27 82 16,-2-6-82-16,-3 33 15 0,0 0-15 0,0-31 15 0,-8 0-15 15,8 31 43-15,0 0-43 0,-14-27 43 0,-2 1-43 16,16 26 54-16,0 0-54 0,-18-19 55 0,1 4-55 0,17 15-49 15,0 0 49-15,-21-9-48 0,-2 6 48 0,23 3-33 16,0 0 33-16,-26 3-33 0,2 2 33 0,24-5 8 16,0 0-8-16,-21 14 8 0,0 7-8 0,21-21-4 15,0 0 4-15,-16 20-3 0,4 8 3 0,12-28-7 16,0 0 7-16,-11 22-6 0,6 0 6 0,5-22-32 16,0 0 32-16,-2 22-32 0,7-4 32 0,-5-18-2 15,0 0 2-15,2 15-1 0,5-3 1 0,-7-12-13 0,0 0 13 16,9 9-13-16,-4-4 13 0,-5-5 0 0,0 0 0 15,11 2 0-15,3-4 0 0,-14 2 34 0,0 0-34 16,10-4 34-16,1-2-34 0,-11 6 0 0,0 0 0 0,10-11 0 16,-1-1 0-16,-9 12 52 0,0 0-52 0,7-17 52 15,1-4-52-15,-8 21-4 0,0 0 4 0,2-18-4 16,-2 0 4-16,0 18 0 0,0 0 0 0,-2-15 0 16,-6 0 0-16,8 15 25 0,0 0-25 0,-9-12 26 15,-3 0-26-15,12 12-6 0,0 0 6 0,-12-9-6 16,1 6 6-16,11 3-12 0,0 0 12 0,-10-4-12 15,-1 4 12-15,11 0-4 0,0 0 4 0,-12 5-3 16,0 6 3-16,12-11-56 0,0 0 56 0,-9 12-55 16,4 0 55-16,5-12 4 0,0 0-4 0,-7 12 5 15,5 3-5-15,2-8-25 0,0 3 25 0,0-10-24 16,0 9 24-16,0-9 9 0,0 0-9 0,0 0 10 0,0 0-10 16,0 0-1-16,0 0 1 0,0 0-1 0,17-5 1 15,-4-2 37-15,1-2-37 0,-6 6 38 0,-2-2-38 16,-6 5-11-16,8-6 11 0,-8 6-10 0,11-13 10 15,-11 13-1-15,0 0 1 0,5-9 0 0,0 1 0 16,2 1 6-16,-5 2-6 0,-2 5 7 0,4-11-7 16,-4 11-17-16,3-7 17 0,-3 7-17 0,0 0 17 0,0 0-9 15,0 0 9-15,0 0-8 0,0 0 8 0,0 0-18 16,0 0 18-16,0 0-18 0,0 0 18 0,0 0-40 16,-3 9 40-16,-3 3-39 0,-2 5 39 0,4 2 48 15,-1 0-48-15,1-2 48 0,1-2-48 0,3 1-43 0,0-1 43 16,0-4-43-16,-2-3 43 0,2-1 25 0,-2 0-25 15,2-7 26-15,0 9-26 0,0-9-14 0,7 6 14 16,-7-6-13-16,0 0 13 0,0 0 8 0,0 0-8 0,0 0 8 16,14-3-8-16,-1-2 4 0,4-2-4 15,-8 4 5-15,-6-1-5 0,-3 4 22 0,9-7-22 0,-4-1 22 16,-1-6-22-16,-1-2 7 0,-3 1-7 0,0 3 8 16,0 5-8-16,0 2 51 0,2-2-51 0,-4 2 51 15,-7-7-51-15,6 2 1 0,-2-1-1 0,1 5 1 16,-3 2-1-16,7 4-12 0,-10-2 12 0,10 2-12 15,-12 6 12-15,6 0-16 0,-2 3 16 0,4 3-15 16,-5 0 15-16,4 2-64 0,-2 5 64 0,4-4-64 16,1-3 64-16,-2 4 2 0,3-4-2 0,-1-4 2 15,2-4-2-15,0-4-20 0,2 10 20 0,-2-10-20 16,1 8 20-16,-1-8 3 0,9 9-3 0,-9-9 4 16,0 0-4-16,0 0 0 0,0 0 0 0,0 0 1 15,9-3-1-15,0-3 12 0,3 0-12 0,-3 2 13 16,-6 1-13-16,6-2 9 0,-4-1-9 0,2 0 10 0,2-3-10 15,5-1 15-15,1-2-15 0,-8 3 16 0,-7 2-16 0,2 2 39 16,-4-5-39-16,2 10 40 0,-5-11-40 16,5 11 2-16,-9-12-2 0,9 12 2 0,-8-8-2 0,8 8 1 15,-6-10-1-15,6 10 1 0,-8-9-1 0,8 9-208 16,-7-12 208-16,7 12-208 0,-6-9 208 0,1 3-1538 16</inkml:trace>
  <inkml:trace contextRef="#ctx0" brushRef="#br0" timeOffset="62087.2">12712 12933 740 0,'0'0'0'0,"0"0"0"0,12 12 0 0,-12-12 222 16,-8-1-222-16,8 1 222 0,0 0-222 0,0 0 102 15,-14-4-102-15,14 4 102 0,-9-1-102 0,2-3 78 16,-2 4-78-16,1 0 78 0,-1 4-78 0,0-4 31 16,-5 3-31-16,4 0 31 0,4 1-31 0,-6 1-2 15,0 4 2-15,3 3-2 0,0 3 2 0,1 2-2 16,2 0 2-16,1-3-1 0,5-4 1 0,0 4 3 15,-3 0-3-15,-1 3 4 0,4-5-4 0,0 7 48 0,-2 1-48 16,4-7 49-16,2-7-49 0,-1 3 33 0,2 0-33 16,1-3 33-16,1 3-33 0,1-2 45 0,1-2-45 15,-9-5 45-15,9 3-45 0,-9-3 52 0,9 0-52 16,-9 0 53-16,8-3-53 0,-4-6 54 0,1 1-54 0,-1 1 54 16,-4 4-54-16,1-6 55 0,1 0-55 0,0 3 56 15,-2-5-56-15,0 1 45 0,0-2-45 0,0 5 45 16,0 2-45-16,-2-2 65 0,-1 0-65 0,3 7 65 15,-4-5-65-15,4 5-8 0,-5-12 8 0,5 12-8 16,0 0 8-16,0 0 3 0,0 0-3 0,0 0 4 16,-7 0-4-16,-2 0-41 0,-1 0 41 0,3 0-41 15,1 0 41-15,6 0-1 0,-12 9 1 0,9-4-1 16,1 5 1-16,-2-1-37 0,1 6 37 0,3-6-37 16,0 1 37-16,3 0 2 0,-3 1-2 0,4-5 2 0,1 1-2 15,0 0-1-15,2-2 1 0,2-3-1 16,0-2 1-16,0-3 44 0,-1-4-44 0,1 2 45 15,-4-7-45-15,4 0 14 0,0-1-14 0,0 0 15 0,-2-1-15 0,1-1 60 16,-2-1-60-16,1 6 61 0,-6 1-61 16,1 1 37-16,-2-3-37 0,2 5 37 0,-2-1-37 0,-2 2 68 15,-1-6-68-15,3 11 68 0,-4-10-68 0,4 10 10 16,-9-12-10-16,9 12 11 0,-5-7-11 0,5 7 1 16,-16-9-1-16,16 9 2 0,0 0-2 0,0 0-38 15,-5 0 38-15,5 0-38 0,-9 4 38 0,1 1-107 16,-5-3 107-16,5 1-106 0,4 4 106 0,-1-4-431 15,-4 4 431-15,9-7-431 0,0 0 431 0,0 0-1003 0</inkml:trace>
  <inkml:trace contextRef="#ctx0" brushRef="#br0" timeOffset="63565.71">12922 11037 606 0,'0'0'0'0,"0"0"0"0,0 0 0 0,0 0 280 16,0 0-280-16,-4-10 281 0,-8-7-281 0,12 17 152 15,0 0-152-15,-9-12 153 0,-1-4-153 0,10 16 115 16,0 0-115-16,-7-10 116 0,2-1-116 0,5 11 48 0,0 0-48 16,-7-6 48-16,5 0-48 15,2 6 0-15,0 0 0 0,-9 2 1 0,1 5-1 0,8-7-1 0,0 0 1 0,-11 19-1 16,1 7 1-16,10-26 12 0,0 0-12 0,-13 31 13 16,5 5-13-16,8-36 44 0,0 0-44 0,-6 34 45 15,3-1-45-15,3-33 14 0,0 0-14 0,0 29 15 16,3-2-15-16,-3-27 1 0,0 0-1 0,2 22 1 15,5-4-1-15,-7-18 62 0,0 0-62 0,9 12 62 16,3-4-62-16,-12-8 15 0,0 0-15 0,18 0 15 16,-1-5-15-16,-17 5 56 0,0 0-56 0,14-12 56 15,0-3-56-15,-4-1 87 0,-1 1-87 0,-4 4 87 16,-1 5-87-16,-4-1 38 0,2 2-38 0,-2-7 39 16,0 0-39-16,-2-4 9 0,-2-1-9 0,4 3 9 15,-5 4-9-15,2 0 32 0,-1-2-32 0,2 5 33 16,1 2-33-16,-1-4-46 0,-3 0 46 0,5 9-45 0,-4-6 45 15,4 6-59-15,0 0 59 0,0 0-59 0,-7 6 59 16,0 1 24-16,-2 0-24 0,6 0 25 0,-4 2-25 16,5 1-48-16,-1 2 48 0,-1 0-48 0,4-2 48 15,0 4 0-15,-1 0 0 0,1-4 1 0,1-1-1 0,3-1-1 16,-4-1 1-16,3 2 0 0,-1-4 0 0,1 5 32 16,3-1-32-16,1-3 32 0,-6-2-32 0,-1-4-6 15,11 5 6-15,-4-3-6 0,0-2 6 0,2 0 0 16,-1-2 0-16,1 2 1 0,-2-3-1 0,2-1 33 15,-2-1-33-15,2-4 33 0,-2 3-33 0,1-3 34 16,1-1-34-16,-5 5 34 0,-1-4-34 0,-1 2 15 0,1 0-15 16,-3-6 15-16,0-3-15 0,-5-3 37 0,2-3-37 15,-1 8 38-15,4 6-38 0,-5-3-12 0,1 3 12 16,-1-4-12-16,-2-2 12 0,-2 2 28 0,-3 0-28 0,7 5 28 16,3 2-28-16,2 5-60 0,0 0 60 0,0 0-59 15,-7-4 59-15,-2 3 4 0,-3-1-4 0,7 2 5 16,-4 0-5-16,2 0-9 0,2 3 9 0,5-3-9 15,-5 6 9-15,5-6-43 0,-13 8 43 0,8 3-42 16,2 2 42-16,-2 3 0 0,-4 6 0 0,5-5 0 16,4-3 0-16,0 0-26 0,0 1 26 0,4-3-26 15,1 0 26-15,-1 4 0 0,1-4 0 0,0-4 0 16,2 1 0-16,-2-2 5 0,4 1-5 0,0-1 5 16,3-4-5-16,0 6 23 0,-1-7-23 0,-3-1 24 15,-1-1-24-15,-1 0 49 0,2-1-49 0,1-1 49 16,0-1-49-16,3-3 25 0,2 0-25 0,-5 0 26 15,-2 3-26-15,-7 3 63 0,8-10-63 0,-6 5 64 0,2-6-64 16,-1-1-5-16,1-1 5 0,-4 0-4 0,-4-5 4 16,-1 2 9-16,-2-1-9 0,2 5 10 0,1 0-10 15,-1 2 35-15,-4-1-35 0,1 5 35 0,4-3-35 0,-5 2-1 16,-5 2 1-16,14 5-1 0,-8-3 1 0,8 3-36 16,-9 0 36-16,2 1-35 0,-2 3 35 0,0 4-35 15,-6 3 35-15,6-5-35 0,4 3 35 0,-1 1-5 16,-2 1 5-16,4 1-4 0,2-4 4 0,1 2-20 15,-1 1 20-15,2-4-19 0,0-2 19 0,0-5-8 16,0 10 8-16,0-10-7 0,0 0 7 0,0 0-4 16,0 0 4-16,0 0-3 0,10 3 3 0,-1-1-13 15,0-2 13-15,3-2-12 0,0-4 12 0,1-3 62 0,-3-1-62 16,1-1 63-16,-3-1-63 0,1-1-6 0,-4-1 6 16,1 4-6-16,-3 5 6 0,-3-7 0 0,0 1 0 0,0 3 0 15,0 3 0-15,0-4 59 0,0 2-59 0,0 7 60 16,-5-12-60-16,5 12-17 0,-7-9 17 0,7 9-16 15,-5-6 16-15,5 6 9 0,-14-6-9 0,14 6 10 16,-9-3-10-16,9 3-39 0,-12 0 39 0,3 3-38 16,0 3 38-16,-7-1-8 0,-1 5 8 0,6 2-7 15,4 0 7-15,-5 4-7 0,2 1 7 0,3-2-7 16,3 1 7-16,-1-1-35 0,2-1 35 0,1-4-34 16,2-3 34-16,0 0 4 0,0 0-4 0,0-7 4 15,0 10-4-15,0-10-7 0,-4 10 7 0,4-10-6 16,0 0 6-16,0 0-2 0,0 0 2 0,0 0-1 15,0 0 1-15,0 0 33 0,0 0-33 0,0 0 34 16,9 4-34-16,-9-4-32 0,12-4 32 0,-12 4-32 0,13-5 32 16,-8-4 54-16,-2-3-54 0,2 4 54 15,-1 1-54-15,-1-3-28 0,3-1 28 0,-6 5-28 0,1-3 28 16,-1 0 25-16,0 3-25 0,0 6 26 0,2-11-26 16,-2 11-93-16,0-7 93 0,0 7-92 0,0-6 92 15,0 6-300-15,-2-9 300 0,2 9-299 0,0-3 299 0,0-6-1274 16</inkml:trace>
  <inkml:trace contextRef="#ctx0" brushRef="#br0" timeOffset="65644.61">13133 10423 539 0,'0'0'0'16,"13"5"0"-16,0 5 0 0,-4-5 88 0,-5-1-88 0,-4-4 88 15,-6-7-88-15,-1 2 64 0,-1-1-64 0,8 6 64 16,-9-6-64-16,9 6 13 0,-9-4-13 0,9 4 14 16,-12-2-14-16,12 2 130 0,0 0-130 0,-5-1 130 15,-7-1-130-15,12 2 171 0,0 0-171 0,-13-3 172 16,1 3-172-16,12 0 53 0,0 0-53 0,-10 0 53 16,-6 0-53-16,16 0 58 0,0 0-58 0,-11 3 59 15,-1 2-59-15,12-5 0 0,0 0 0 0,-12 10 0 16,1 2 0-16,11-12-14 0,0 0 14 0,-8 24-13 15,1 7 13-15,7-31 13 0,0 0-13 0,-5 33 14 16,5 6-14-16,0-39-5 0,0 0 5 0,0 33-5 0,0-5 5 16,0-28 0-16,0 0 0 0,5 24 0 0,2-7 0 15,-7-17 0-15,0 0 0 0,14 17 1 0,3-3-1 16,-17-14 31-16,0 0-31 0,18 8 31 0,3-1-31 16,-21-7 35-16,0 0-35 0,17 0 35 0,6 0-35 15,-23 0 77-15,0 0-77 0,21-10 78 0,0-4-78 0,-21 14 76 16,0 0-76-16,15-22 77 0,-1-6-77 0,-14 28 68 15,0 0-68-15,9-24 68 0,-4 0-68 0,-5 24 0 16,0 0 0-16,4-24 0 0,-4 4 0 0,0 20 39 16,0 0-39-16,-4-24 40 0,-1 1-40 0,5 23 5 15,0 0-5-15,-7-17 5 0,-2-2-5 0,9 19 0 16,0 0 0-16,-8-14 0 0,-1 2 0 0,9 12 41 0,0 0-41 16,-10-10 41-16,-1 5-41 0,11 5-32 0,0 0 32 15,-9-7-32-15,1 4 32 0,8 3-21 0,0 0 21 16,-11-2-21-16,-1 4 21 0,12-2-5 0,0 0 5 0,-9 7-5 15,-3 1 5-15,12-8-29 0,0 0 29 0,-11 14-29 16,1 3 29-16,10-17 0 0,0 0 0 0,-9 24 1 16,4 0-1-16,5-24-27 0,0 0 27 0,-4 31-27 15,8 0 27-15,-4-31 10 0,0 0-10 0,3 29 11 16,-1 0-11-16,-2-29 0 0,0 0 0 0,9 24 0 16,1-5 0-16,-10-19 0 0,0 0 0 0,11 16 1 15,1-6-1-15,-12-10 44 0,0 0-44 0,12 7 44 16,6-4-44-16,-18-3 12 0,0 0-12 0,17-3 12 15,1-8-12-15,-1 5 0 0,1-3 0 0,-6 2 0 16,-10 2 0-16,-2 5 45 0,7-9-45 0,-4-4 45 16,-1-4-45-16,1-2 36 0,1 1-36 0,-4 3 36 15,0-2-36-15,0 3 0 0,-4 0 0 0,-1 1 0 0,2-1 0 16,-1 2 0-16,-1 0 0 0,1 5 1 0,3-2-1 0,-3 3 0 16,-1-1 0-16,5 7 1 0,-7-11-1 0,7 11 0 15,-12-8 0-15,6 4 0 0,-2 1 0 0,8 3 11 16,0 0-11-16,-9-3 11 0,0-4-11 0,1 5 0 15,-6-1 0-15,14 3 0 0,-7-6 0 0,7 6-33 16,0 0 33-16,0 0-32 0,-13 6 32 0,5-1-2 16,-1 2 2-16,4-1-1 0,-2 0 1 0,1 2-45 15,1 1 45-15,2 4-45 0,-1 5 45 0,2 1 1 0,-1-2-1 16,3 2 2-16,0 1-2 0,0-1-10 0,5-4 10 16,2 1-10-16,-2-4 10 0,1 2-2 0,1-1 2 15,-4-4-1-15,4-4 1 0,0 2-2 0,2-7 2 16,-9 0-1-16,9 0 1 0,-9 0 33 0,8 0-33 15,-1 0 34-15,0 0-34 0,2-3 37 0,2-6-37 0,-3 6 37 16,-6 3-37-16,-2 0-1 0,7-6 1 0,2 0-1 16,-4-12 1-16,2 1 7 0,-2 0-7 0,-1 5 8 15,1 3-8-15,-5 1 39 0,0 1-39 0,0-5 40 16,-5-2-40-16,1 1-3 0,-3 1 3 0,5 1-3 16,-1 3 3-16,-1-1 25 0,3 0-25 0,-5 1 26 15,3 1-26-15,-6 0-35 0,1-1 35 0,8 8-35 16,-7-7 35-16,7 7 33 0,0 0-33 0,0 0 33 15,-9-2-33-15,4-1-17 0,-8 3 17 0,13 0-17 16,-8-4 17-16,8 4-23 0,0 0 23 0,0 0-22 16,0 0 22-16,0 0-31 0,-9 9 31 0,9-9-31 15,-12 7 31-15,12-7-44 0,-6 10 44 0,6 0-43 0,0 4 43 16,-3 3 8-16,1 2-8 0,4-2 9 0,1-1-9 16,-1-1-1-16,0-1 1 0,3-4 0 0,-1-3 0 15,1 0 0-15,0-4 0 0,-5-3 0 0,11 4 0 0,-4-1 48 16,1-3-48-16,-8 0 48 0,11 0-48 0,-11 0-11 15,10 0 11-15,-1-7-10 0,1-3 10 0,1-2 0 16,-2-5 0-16,-2 8 1 0,-2 6-1 0,-5 3 55 16,0 0-55-16,0 0 56 0,0-9-56 0,0 1 23 15,0-4-23-15,0 3 24 0,-4 6-24 0,1-6 0 16,1 2 0-16,-3 0 1 0,1 2-1 0,4 5-13 0,-14-12 13 16,14 12-13-16,-7-7 13 0,7 7 0 15,-5-3 0-15,5 3 0 0,-8-2 0 0,-3 2-9 0,1 0 9 16,3 0-8-16,1 2 8 0,6-2-39 0,-8 3 39 15,8-3-38-15,-13 9 38 0,8 1 0 0,-2-1 0 0,5-2 1 16,2-1-1-16,-3 1-38 0,1 4 38 0,2 2-38 16,2 6 38-16,1 0 12 0,-1 0-12 0,0-7 12 15,-2-7-12-15,0-5-6 0,5 7 6 0,-5-7-6 16,9 5 6-16,0-1 8 0,3-4-8 0,-2 0 9 16,-1-4-9-16,2-1 27 0,-1 1-27 0,-3 1 27 15,-4-2-27-15,-3 5 0 0,11-10 0 0,-6 3 0 16,-1-2 0-16,1-1 33 0,2 0-33 0,-4 1 33 15,-3 0-33-15,0 3 10 0,0-3-10 0,0 9 10 16,-1-9-10-16,1 9 0 0,-2-6 0 0,2 6 0 16,-9-12 0-16,4 5 37 0,-2-2-37 0,7 9 38 15,-9-10-38-15,9 10-44 0,-12-5 44 0,3 5-44 0,-1 0 44 16,-2 0 8-16,-4 3-8 0,7-3 8 0,4 0-8 16,5 0-12-16,-9 3 12 0,9-3-12 0,-9 13 12 15,1-1-36-15,-5 1 36 0,8-1-36 0,-4-1 36 0,6 4-2 16,-2 2 2-16,5 2-1 0,1-2 1 0,-1-1-39 15,0-1 39-15,4-5-39 0,-1-1 39 0,1 0 13 16,5-4-13-16,-9-5 13 0,8 7-13 0,-8-7 37 16,14 0-37-16,-10-4 37 0,1 1-37 0,4-1-2 15,3-1 2-15,-1-7-2 0,4-5 2 0,-6 3 40 16,-4 2-40-16,2 4 41 0,-2 1-41 0,-1 0 7 16,-4 0-7-16,0 7 7 0,0-10-7 0,0 10 0 15,0-11 0-15,-4 5 0 0,4-1 0 0,-5-2 54 0,-3-3-54 16,4 4 54-16,-1 2-54 0,1 0-17 0,-4-1 17 15,8 7-17-15,-9-9 17 0,2 2 13 0,-2 2-13 0,9 5 14 16,-10-7-14-16,3 4-32 0,1 1 32 0,6 2-32 16,-7-5 32-16,7 5-2 0,-10-2 2 0,10 2-2 15,0 0 2-15,0 0-179 0,0 0 179 0,0 0-178 16,0 0 178-16,0 0-1628 0</inkml:trace>
  <inkml:trace contextRef="#ctx0" brushRef="#br0" timeOffset="66878.82">14669 12113 919 0,'0'0'0'0,"0"0"0"0,0 0 0 16,0 0 191-16,0 0-191 0,0 0 191 16,-17-3-191-16,17 3 109 0,0 0-109 0,-11-2 110 0,1 0-110 15,10 2 73-15,0 0-73 0,-16 0 73 0,2 2-73 16,14-2 55-16,0 0-55 0,-14 2 55 0,2 1-55 15,12-3 5-15,0 0-5 0,-18 9 6 0,-1 3-6 0,19-12-2 16,0 0 2-16,-16 15-1 0,1 6 1 0,15-21 43 16,0 0-43-16,-9 25 43 0,0 5-43 0,9-30 18 15,0 0-18-15,-5 32 19 0,5 6-19 0,0-38 13 16,0 0-13-16,2 33 13 0,3-4-13 16,-5-29 43-16,0 0-43 0,7 25 43 0,5-9-43 0,-12-16-1 15,0 0 1-15,12 14 0 0,6-7 0 0,-18-7 32 16,0 0-32-16,17 0 33 0,2-6-33 0,-19 6 52 0,0 0-52 15,20-15 53-15,-3-7-53 0,-17 22 97 0,0 0-97 16,14-21 98-16,-2-1-98 0,-12 22 66 0,0 0-66 0,9-24 66 16,-5 0-66-16,-4 24 40 0,0 0-40 0,5-21 41 15,-5 2-41-15,0 19 22 0,0 0-22 0,0-17 22 16,-9 0-22-16,9 17 17 0,0 0-17 0,-7-14 17 16,-2 6-17-16,9 8-56 0,0 0 56 0,-10-9-55 15,-2 7 55-15,12 2-10 0,0 0 10 0,-16 2-9 16,-2 7 9-16,18-9-10 0,0 0 10 0,-14 10-10 15,-3 7 10-15,17-17-48 0,0 0 48 0,-12 24-47 16,1 4 47-16,11-28-11 0,0 0 11 0,-3 32-10 16,-1 2 10-16,4-34-3 0,0 0 3 0,4 33-3 15,-2-5 3-15,-2-28-7 0,0 0 7 0,7 24-7 16,3-6 7-16,-10-18 5 0,0 0-5 0,12 14 5 16,4-5-5-16,-16-9 40 0,0 0-40 0,17 1 41 15,3-4-41-15,-20 3 20 0,0 0-20 0,19-12 20 0,0-3-20 16,-19 15 48-16,0 0-48 0,16-24 48 0,-4-6-48 15,-12 30 34-15,0 0-34 0,9-27 34 0,-4-1-34 0,-5 28 24 16,0 0-24-16,4-27 25 0,-4 0-25 0,0 27-14 16,0 0 14-16,-4-21-13 0,4 4 13 0,0 17-1 15,0 0 1-15,-5-14-1 0,-2 4 1 0,7 10-10 16,0 0 10-16,-5-5-9 0,-4 5 9 0,9 0-52 16,0 0 52-16,-9 10-51 0,-3 10 51 0,12-20-13 15,0 0 13-15,-9 28-13 0,2 8 13 0,7-36 9 16,0 0-9-16,-2 31 9 0,-1 0-9 0,3-31-26 0,0 0 26 15,3 25-25-15,1-7 25 0,-4-18 3 0,0 0-3 16,10 13 3-16,6-7-3 0,-16-6 46 0,0 0-46 16,19-9 46-16,6-12-46 0,-25 21 29 0,0 0-29 15,24-27 29-15,1-7-29 0,-25 34 1 0,0 0-1 0,19-31 2 16,-2 2-2-16,-17 29 67 0,0 0-67 0,13-33 67 16,-5 4-67-16,-8 29 35 0,0 0-35 0,6-29 35 15,-6 1-35-15,0 28 26 0,0 0-26 0,-4-24 26 16,-1 0-26-16,5 24 0 0,0 0 0 0,-14-19 1 15,-4 5-1-15,18 14-11 0,0 0 11 0,-19-6-10 16,-2-1 10-16,21 7-41 0,0 0 41 0,-24 1-41 16,-4 8 41-16,28-9-234 0,0 0 234 0,-26 14-234 15,-6 8 234-15,-27 11-1657 0</inkml:trace>
  <inkml:trace contextRef="#ctx0" brushRef="#br0" timeOffset="67943.87">12939 13582 1099 0,'0'0'0'0,"0"0"0"16,-12-3 0-16,12 3 170 0,0 0-170 0,-9-2 171 16,4-1-171-16,5 3 58 0,0 0-58 0,-9-2 58 15,1 0-58-15,8 2 15 0,0 0-15 0,-11 4 16 16,1 1-16-16,10-5-5 0,0 0 5 0,-9 13-5 0,-3 8 5 15,12-21-23-15,0 0 23 0,-9 29-22 0,0 6 22 16,9-35 0-16,0 0 0 0,-7 36 0 0,6 3 0 16,1-39 39-16,0 0-39 0,-4 33 40 0,4-2-40 0,0-31 65 15,0 0-65-15,4 22 65 0,-4-3-65 0,0-19 85 16,0 0-85-16,3 13 86 0,2-4-86 0,-5-9 103 16,0 0-103-16,13 0 104 0,-3-10-104 0,-10 10 42 15,0 0-42-15,16-17 42 0,-2-6-42 0,-14 23 5 16,0 0-5-16,12-31 5 0,-3-5-5 0,-9 36 53 0,0 0-53 15,3-37 53-15,-3-5-53 0,0 42 0 16,0 0 0-16,0-34 0 0,-3 1 0 0,3 33 17 16,0 0-17-16,-7-25 17 0,0 2-17 0,7 23 45 0,0 0-45 0,-7-17 46 15,-2 5-46-15,9 12-36 0,0 0 36 0,-9-7-35 16,0 4 35-16,9 3-21 0,0 0 21 0,-12 9-21 16,0 9 21-16,12-18 0 0,0 0 0 0,-9 28 0 15,2 8 0-15,7-36-40 0,0 0 40 0,-3 36-40 16,-1 2 40-16,4-38-5 0,0 0 5 0,0 34-5 15,4-1 5-15,-4-33 0 0,0 0 0 0,5 31 0 16,4-7 0-16,-9-24 2 0,0 0-2 0,12 17 2 16,-3-7-2-16,-9-10 32 0,0 0-32 0,15 5 33 15,5-7-33-15,-20 2 10 0,0 0-10 0,17-10 11 16,4-5-11-16,-21 15 87 0,0 0-87 0,14-21 87 16,-3-6-87-16,-11 27 1 0,0 0-1 0,7-30 2 15,-6-4-2-15,-1 34 59 0,0 0-59 0,0-29 60 16,-3 3-60-16,3 26 2 0,0 0-2 0,-9-22 2 0,0 3-2 15,9 19-5-15,0 0 5 0,-8-17-4 0,-5 7 4 16,13 10-33-16,0 0 33 0,-12-2-32 0,-2 7 32 0,14-5 0 16,0 0 0-16,-17 17 1 0,1 9-1 0,16-26-56 15,0 0 56-15,-10 33-56 0,-3 1 56 16,13-34 1-16,0 0-1 0,-3 38 1 0,3 1-1 16,0-39 9-16,0 0-9 0,3 33 9 0,6-8-9 0,-9-25-2 15,0 0 2-15,9 23-1 0,3-6 1 0,-12-17-4 16,0 0 4-16,17 8-3 0,6-8 3 15,-23 0 18-15,0 0-18 0,21-10 18 0,0-7-18 0,-21 17 50 0,0 0-50 16,18-26 50-16,-6-6-50 0,-12 32 52 0,0 0-52 16,9-35 52-16,-6-4-52 0,-3 39 50 0,0 0-50 15,5-33 50-15,-5 8-50 0,0 25 55 0,0 0-55 0,-5-28 55 16,-2 7-55-16,7 21-26 0,0 0 26 0,-5-15-26 16,-4 3 26-16,0 2-139 0,-1 5 139 0,3 1-139 15,3 2 139-15,4 2-352 0,-12 2 352 0,3 5-351 16,-8 2 351-16,-9 6-1257 0</inkml:trace>
  <inkml:trace contextRef="#ctx0" brushRef="#br0" timeOffset="71374.48">11383 13117 796 0,'0'0'0'0,"0"-12"0"15,0-3 0-15,0 15 222 0,-14-2-222 0,5 2 223 16,4 2-223-16,-4 1 189 0,-3 2-189 0,5-1 189 15,2-1-189-15,-4-3 125 0,0 0-125 0,-3-3 125 0,1-1-125 16,-1-1 60-16,3-4-60 0,1 6 60 0,-1-4-60 16,2 0 21-16,2-3-21 0,-1-2 21 0,3-2-21 15,3 1-13-15,0-6 13 0,0 7-12 0,0 5 12 0,2-4-17 16,1-1 17-16,4-1-17 0,0-4 17 0,0-1-6 16,2 1 6-16,-4 5-5 0,2 7 5 0,-5-4-17 15,5 6 17-15,-7 3-16 0,9-3 16 16,-1 1-3-16,5 2 3 0,-5 2-3 0,1 1 3 0,1-1 0 15,1 3 0-15,-2 0 1 0,-4 2-1 0,4 1 7 16,-1 1-7-16,-2 0 7 0,1-2-7 0,-2 5 9 16,-2 0-9-16,1-6 10 0,1 3-10 0,-3 0 16 0,1 1-16 15,1 0 17-15,-2 0-17 0,-1 1 1 0,-1 3-1 16,2-8 1-16,-2 0-1 0,0-6 14 0,0 12-14 0,0-12 15 16,0 5-15-16,0-5 49 0,-3 7-49 0,3-7 50 15,0 0-50-15,0 0 8 0,0 0-8 0,0 0 8 16,0 0-8-16,0 0 23 0,-11 3-23 0,2-1 24 15,2-2-24-15,2-2 22 0,-4 0-22 0,9 2 22 16,-12-1-22-16,12 1 0 0,-12-7 0 0,12 7 1 16,-9-5-1-16,9 5-1 0,-10-9 1 0,10 9-1 15,-7-7 1-15,7 7-45 0,-2-8 45 0,2 8-45 16,-3-7 45-16,3 7-15 0,0-7 15 0,0 7-14 16,0 0 14-16,0 0-44 0,0-5 44 0,0 5-44 15,3-7 44-15,-3 7-67 0,2-9 67 0,-2 9-66 16,3-10 66-16,-3 3-140 0,4 0 140 0,-4 7-140 15,5-8 140-15,-5 8-93 0,9-9 93 0,-9 9-92 16,12-9 92-16,-3 3-151 0,-1-1 151 0,-8 7-151 0,9-5 151 16,-9 5-87-16,9-7 87 0,-9 7-87 0,12-9 87 15,-3 2 21-15,-4-1-21 0,-5 8 21 0,7-9-21 0,-7 9 125 16,5-9-125-16,-5 9 125 0,0-10-125 0,4 5 98 16,-4-5-98-16,0 10 99 0,2-7-99 0,-2 7 109 15,0 0-109-15,0 0 109 0,0 0-109 0,0 0 67 16,0 0-67-16,0 0 68 0,0 0-68 0,0 0 56 15,-6-2-56-15,6 2 56 0,-12-3-56 0,7 1 67 16,-7-1-67-16,6 1 68 0,-2-2-68 0,-1 3 74 0,-3-3-74 16,5 3 74-16,0 1-74 0,-4-6 55 0,-3 1-55 15,9 4 55-15,2 1-55 0,-6-4 58 0,-3 4-58 16,1 0 58-16,-1 0-58 0,0 4 9 0,-11-4-9 16,11 3 10-16,3 0-10 0,-3 3 3 0,-1-1-3 0,8-2 4 15,-2 1-4-15,-2 1 36 0,-1-2-36 0,1 4 37 16,2 2-37-16,-3 1-26 0,1 2 26 0,0-4-25 15,6-1 25-15,-6 2 38 0,0 1-38 0,2 2 39 16,2 0-39-16,-4 4-4 0,1 1 4 0,2-3-3 16,5-4 3-16,-1 4 8 0,-5-1-8 0,5 5 8 15,-5 2-8-15,5 2 5 0,-1 2-5 0,-1-3 6 16,4-6-6-16,0-15 7 0,0 0-7 16,4 31 8-16,-1 5-8 0,-3-36 0 0,0 0 0 0,2 38 0 15,5 2 0-15,-7-40 32 0,0 0-32 0,9 36 32 16,3-2-32-16,-12-34-34 0,0 0 34 0,18 34-33 15,-1-3 33-15,-17-31 46 0,0 0-46 0,18 29 46 16,3-1-46-16,-21-28-21 0,0 0 21 0,22 24-21 0,3-4 21 16,-25-20 7-16,0 0-7 0,26 21 7 0,4 0-7 15,-30-21 4-15,0 0-4 0,26 15 4 0,2-3-4 0,-28-12-2 16,0 0 2-16,28 10-2 0,-2-1 2 0,-26-9 12 16,0 0-12-16,26 3 12 0,-1-1-12 0,-25-2 1 15,0 0-1-15,28-3 1 0,1-6-1 0,-29 9 15 16,0 0-15-16,30-12 16 0,-6-3-16 0,-24 15 40 15,0 0-40-15,27-16 40 0,-5 3-40 0,-22 13-7 16,0 0 7-16,21-21-6 0,2 2 6 0,-23 19 7 16,0 0-7-16,21-24 7 0,0-2-7 0,-21 26 34 0,0 0-34 15,17-25 34-15,1-8-34 0,-18 33 1 16,0 0-1-16,14-36 2 0,-4-5-2 0,-10 41 3 0,0 0-3 16,9-41 3-16,-7-4-3 0,-2 45 42 0,0 0-42 15,3-40 42-15,-3 3-42 0,0 37-1 0,0 0 1 0,-3-33 0 16,-2 2 0-16,5 31 13 0,0 0-13 0,-7-31 14 15,-4 2-14-15,11 29 11 0,0 0-11 0,-16-24 11 16,-1 0-11-16,17 24 1 0,0 0-1 0,-18-24 1 16,1-3-1-16,17 27 1 0,0 0-1 0,-14-23 1 15,-3 4-1-15,17 19 3 0,0 0-3 0,-18-22 4 16,-3-2-4-16,21 24 5 0,0 0-5 0,-17-24 5 16,-4 2-5-16,21 22 0 0,0 0 0 0,-21-21 0 15,7 4 0-15,14 17 0 0,0 0 0 0,-19-14 0 16,3 6 0-16,16 8 0 0,0 0 0 0,-16-7 0 15,-1 2 0-15,17 5-1 0,0 0 1 0,-16-4 0 16,2 1 0-16,14 3-6 0,0 0 6 0,-18-2-6 0,-4 2 6 16,22 0-1-16,0 0 1 0,-21 0-1 0,-5 0 1 15,26 0-4-15,0 0 4 0,-21 0-3 0,3 0 3 16,18 0-1-16,0 0 1 0,-24 5 0 0,-3 2 0 0,27-7-11 16,0 0 11-16,-22 14-10 0,-3 3 10 0,25-17-4 15,0 0 4-15,-21 21-3 0,2-1 3 0,19-20-38 16,0 0 38-16,-17 21-37 0,1 1 37 0,16-22-2 15,0 0 2-15,-18 21-1 0,3-1 1 0,15-20-8 16,0 0 8-16,-16 23-7 0,4 1 7 0,12-24-15 16,0 0 15-16,-13 24-15 0,5 3 15 0,8-27 0 0,0 0 0 15,-9 24 0-15,2 0 0 0,7-24-23 0,0 0 23 16,-5 31-22-16,0 5 22 0,5-7 27 0,-4-3-27 16,4 1 27-16,4 6-27 0,-4-7-7 0,1-1 7 0,3 0-6 15,-1-10 6-15,1 2 0 0,1-1 0 0,4-1 0 16,-1 2 0-16,-8-17-18 0,0 0 18 0,13 22-18 15,-3 6 18-15,-10-28 8 0,0 0-8 0,18 27 8 16,1 1-8-16,0-4-17 0,0-4 17 0,-5-4-16 16,-1-6 16-16,-3 1 1 0,6-3-1 0,1 6 1 15,6 3-1-15,1-3-1 0,-1 1 1 0,-4-3-1 16,1-3 1-16,1 1 0 0,-1-1 0 0,-2-1 0 16,-1-1 0-16,4 0 0 0,-1-2 0 0,1 0 1 15,-2 0-1-15,3 1 23 0,-1 0-23 0,-3-4 24 16,-6-2-24-16,7-2 3 0,2-3-3 0,-3-2 3 15,3-3-3-15,1 2 15 0,3-4-15 0,-4-1 15 16,-4 1-15-16,1 0 23 0,-1 0-23 0,1 0 24 16,-6 0-24-16,6-1 21 0,-6-1-21 0,2 2 21 0,-2 0-21 15,-2-2 16-15,3-1-16 0,-1 3 17 0,-3-2-17 16,-1-5 18-16,-2 0-18 0,1 6 18 0,-2 2-18 0,0-2 33 16,2-8-33-16,-3-5 34 0,-4-3-34 0,0-7 0 15,0-4 0-15,0 13 0 0,0 3 0 0,-4-3 7 16,1 3-7-16,-1-2 8 0,2 0-8 0,-5 2 1 15,2-2-1-15,0 4 1 0,-2 3-1 0,2 0 38 16,-4 2-38-16,0 0 38 0,2 3-38 0,0-5 5 16,-2-1-5-16,-1 2 5 0,-1-4-5 0,-4 0 0 15,1 0 0-15,2 6 0 0,6 8 0 0,-6-4 2 0,0-4-2 16,0 1 3-16,-4-1-3 0,0 1 1 0,-1 1-1 16,3 4 2-16,7 5-2 0,-4-2 0 0,-1 2 0 0,0-1 0 15,-2 0 0-15,-2 2-2 0,-1-3 2 16,4 6-1-16,3-5 1 0,-2 5-2 0,-4-1 2 15,2 0-1-15,-2 2 1 0,-3 0-11 0,-5 0 11 0,10 2-10 16,7 0 10-16,-4-1-33 0,2 1 33 0,-8 2-33 16,-4-1 33-16,0-1 0 0,0 5 0 0,7-4 1 15,2 0-1-15,0 3-13 0,1-1 13 0,2 0-12 16,1 2 12-16,-1 3-5 0,0 2 5 0,0 0-4 16,2 0 4-16,-1 4-15 0,-5 4 15 0,8-4-14 15,-2-4 14-15,2 3-4 0,0-3 4 0,-2 5-3 16,2 4 3-16,-1-2-13 0,-2 0 13 0,4-2-12 15,-1-2 12-15,-2 4-1 0,2-5 1 0,1-1-1 16,1-1 1-16,1 4-3 0,-5 1 3 0,5 2-3 0,-3 2 3 16,1 3-20-16,1 3 20 0,3 2-19 15,0 2 19-15,0 0-1 0,0 0 1 0,0 2 0 0,3-4 0 16,1-2-4-16,1-1 4 0,-3-2-3 0,1-3 3 0,1 3-3 16,-1-6 3-16,3 3-2 0,-3-7 2 15,2 1-10-15,1 4 10 0,1 0-10 0,1 2 10 0,1-4-15 16,1 5 15-16,-1-5-15 0,2 0 15 0,-3 4 15 15,6 0-15-15,-1-4 16 0,-3-4-16 0,6 3-1 16,-4 1 1-16,0-8-1 0,-1-1 1 0,3 1-1 16,5-1 1-16,-7-2 0 0,2-6 0 0,0 3-1 15,4-1 1-15,-3-1 0 0,-1-1 0 0,4 0 5 16,3-1-5-16,-7-3 5 0,1-1-5 0,3-2 9 0,-4-1-9 16,2-1 9-16,1 0-9 0,1-4 4 0,3-1-4 15,-7 0 5-15,-2 2-5 0,5-1 3 0,4-5-3 16,-3 3 3-16,-6 1-3 0,5-1 5 0,1-2-5 0,-6 1 5 15,2 1-5-15,2-2 20 0,0-1-20 0,-1 5 20 16,-6-1-20-16,3-2 13 0,-1-2-13 0,-3 2 14 16,-1 2-14-16,-1-4 5 0,1-5-5 0,-2-3 5 15,0-1-5-15,2-7 1 0,-5-6-1 0,1 14 1 16,1 6-1-16,-4-4 37 0,0-2-37 0,0 6 37 16,0-8-37-16,0 4-15 0,-4 0 15 0,1 9-14 15,1-1 14-15,-1 1 6 0,-3-1-6 0,-1 2 6 16,2 2-6-16,-4-3-1 0,-3 0 1 0,7 3-1 15,0 3 1-15,-2-3 13 0,-6-2-13 0,3 2 14 16,-2 0-14-16,-4-5 5 0,-1-7-5 0,8 12 5 16,4 7-5-16,-4-5 0 0,-5-2 0 0,-2-11 1 15,-5-2-1-15,4 2 1 0,-1 3-1 0,4 6 1 0,6 7-1 16,-5 0 0-16,-1 0 0 0,2 6 1 0,-5-5-1 16,-3 5 0-16,1-1 0 0,7 2 0 0,3 0 0 0,-5 2-13 15,-1-1 13-15,1 5-12 0,-2-1 12 0,-3 0-35 16,-6 2 35-16,11 0-35 0,4-1 35 0,-8 3 2 15,-1-2-2-15,2 3 3 0,4 4-3 0,-8-2-9 16,4 0 9-16,-1 2-9 0,4-1 9 0,-1 3-5 16,-3 1 5-16,4-5-4 0,6 0 4 0,-5 0-3 15,-2 3 3-15,4 1-3 0,-1 5 3 0,0-4-20 16,-2 5 20-16,5-8-19 0,2-1 19 0,-2 1-13 0,0 3 13 16,4 1-13-16,-4 0 13 0,6 3-2 0,-6-2 2 15,4 1-1-15,1 4 1 0,1 1-2 0,1-1 2 16,2 3-1-16,0-3 1 0,0 4-24 0,2-4 24 0,1-6-23 15,1-2 23-15,1 1-2 0,4 0 2 0,-6 4-2 16,6-1 2-16,0 1-1 0,3-2 1 0,-1-2 0 16,1-2 0-16,4 1 0 0,1-2 0 0,-3 1 0 15,2 2 0-15,3 2 0 0,2 0 0 0,0-2 0 16,0 2 0-16,2-2 3 0,-2 2-3 0,-4-7 3 16,-5-2-3-16,6 8-1 0,-1-5 1 0,-5-2 0 15,-1-3 0-15,6 2 11 0,4-1-11 0,-5-4 11 16,-2-1-11-16,2-1 0 0,3 0 0 0,-3-1 0 15,-6-2 0-15,8 0 4 0,3-2-4 0,-6-1 5 16,-4-2-5-16,6-2 7 0,4-3-7 0,0-1 7 16,0-1-7-16,-21 12 3 0,0 0-3 0,26-18 3 15,4-6-3-15,-30 24 20 0,0 0-20 0,26-30 20 16,-1 1-20-16,-25 29 7 0,0 0-7 0,23-27 7 0,-6-1-7 16,-17 28 51-16,0 0-51 0,12-32 51 0,-3-1-51 15,-9 33 8-15,0 0-8 0,3-36 8 0,-1 0-8 0,-2 36 0 16,0 0 0-16,-2-46 0 0,-5-4 0 0,7 50 7 15,0 0-7-15,-8-53 8 0,-10-4-8 0,18 57-11 16,0 0 11-16,-17-51-10 0,-4-4 10 0,21 55 22 16,0 0-22-16,-23-47 22 0,-3 4-22 0,26 43 13 15,0 0-13-15,-25-34 14 0,1 0-14 0,24 34 0 16,0 0 0-16,-23-29 0 0,-3-1 0 0,26 30 3 16,0 0-3-16,-30-22 3 0,-1 5-3 0,31 17-1 0,0 0 1 15,-33-10 0-15,-2 6 0 0,35 4-9 0,0 0 9 16,-39 4-9-16,-8 4 9 0,47-8-40 0,0 0 40 15,-44 12-39-15,-3 7 39 0,47-19-59 0,0 0 59 0,-43 17-59 16,1 6 59-16,42-23-296 0,0 0 296 0,-35 24-295 16,5-4 295-16,-38 23-1661 0</inkml:trace>
  <inkml:trace contextRef="#ctx0" brushRef="#br0" timeOffset="76455.77">21652 15007 774 0,'0'0'0'0,"0"0"0"0,25 8 0 0,-25-8 164 0,0 0-164 16,9 5 164-16,-4-1-164 0,-5-4 46 0,0 0-46 16,9 12 47-16,-1 5-47 0,-8-17 22 0,0 0-22 15,9 17 23-15,0 0-23 0,-9-17 26 0,0 0-26 16,7 19 26-16,1 2-26 0,-8-21 33 0,0 0-33 15,4 17 34-15,1 0-34 0,-5-17 30 0,0 0-30 0,0 15 30 16,-3 4-30-16,3-19 1 0,0 0-1 0,-6 18 1 16,-2-1-1-16,8-17 30 0,0 0-30 0,-14 15 30 15,-7 1-30-15,21-16 51 0,0 0-51 0,-19 10 52 16,1-3-52-16,18-7 27 0,0 0-27 0,-19 3 27 16,1-3-27-16,18 0 29 0,0 0-29 0,-15-2 29 15,-1-3-29-15,16 5 8 0,0 0-8 0,-11-7 9 16,-2-1-9-16,13 8 5 0,0 0-5 0,-11-12 5 15,2-4-5-15,9 16 0 0,0 0 0 0,-7-15 1 16,4 0-1-16,3 15 0 0,0 0 0 0,0-18 0 16,2 1 0-16,-2 17-8 0,0 0 8 0,8-17-8 0,5 2 8 15,-13 15-16-15,0 0 16 0,15-14-15 0,6 4 15 16,-21 10-40-16,0 0 40 0,18-7-39 0,-1 2 39 16,-17 5-12-16,0 0 12 0,18 0-12 0,-1 5 12 0,-17-5 1 15,0 0-1-15,18 7 2 0,-4 1-2 0,-14-8 27 16,0 0-27-16,12 12 27 0,-2 2-27 0,-10-14 22 15,0 0-22-15,11 15 22 0,-6-1-22 16,-5-14 18-16,0 0-18 0,3 16 18 0,-3-1-18 0,0-15 27 16,0 0-27-16,-7 14 27 0,-1-1-27 0,8-13 0 15,0 0 0-15,-18 11 0 0,-4-1 0 0,22-10 3 0,0 0-3 16,-21 3 3-16,0 1-3 0,21-4 42 0,0 0-42 16,-20 2 42-16,5-2-42 0,15 0 6 0,0 0-6 15,-18-4 6-15,2-1-6 0,16 5 54 0,0 0-54 16,-13-9 54-16,0-3-54 0,13 12-25 0,0 0 25 0,-7-15-24 15,4-4 24-15,3 19 0 0,0 0 0 0,2-21 0 16,5-1 0-16,-7 22-27 0,0 0 27 0,8-20-27 16,5-1 27-16,-13 21-15 0,0 0 15 0,19-17-15 15,5 3 15-15,-5 4-35 0,1 3 35 0,-8 4-35 16,-7-1 35-16,-5 4-20 0,9-2 20 0,0 8-20 16,3 4 20-16,-2-2 13 0,-1 3-13 0,-2-3 13 15,-3-1-13-15,1 2 3 0,-5-2-3 0,0 1 4 16,0-1-4-16,0-7 23 0,0 0-23 0,-4 12 24 15,-1 2-24-15,5-14 22 0,0 0-22 0,-5 10 23 16,-2 2-23-16,7-12 0 0,0 0 0 0,-9 10 0 16,-7-3 0-16,16-7 1 0,0 0-1 0,-17 4 1 0,-4-3-1 15,3-2 34-15,1-4-34 0,5 1 34 0,3 2-34 16,0 1 9-16,0-3-9 0,3 3 9 0,2-6-9 16,-3 1 0-16,0-2 0 0,4 1 1 0,-1 2-1 15,2-2 7-15,2-2-7 0,0 3 8 0,2-3-8 16,0 0-11-16,-2-1 11 0,2 2-10 0,1-3 10 0,2 1-47 15,-1 0 47-15,1 5-46 0,-3-2 46 0,-2 7-33 16,7-9 33-16,-7 9-33 0,8 0 33 0,1 4-1 16,3-3 1-16,-3 3-1 0,-5-1 1 0,3 2-3 15,0 2 3-15,-2 0-3 0,-2 0 3 0,3 1 3 0,-3 1-3 16,-1 0 3-16,0-3-3 0,-1 3 15 16,-1-4-15-16,-1 2 15 0,-1-2-15 0,2-5 39 0,-4 10-39 15,4-10 40-15,0 0-40 0,0 0 0 0,0 0 0 0,0 0 0 16,-7 6 0-16,0-5 4 0,-1-1-4 15,1 0 4-15,3 0-4 0,4 0 14 0,-12-3-14 0,12 3 15 16,-7-4-15-16,7 4 55 0,-7-6-55 0,7 6 55 16,0 0-55-16,0 0-15 0,-2-9 15 0,2 9-15 15,-2-9 15-15,2 9-17 0,-5-10 17 0,5 10-17 16,-2-5 17-16,2 5-26 0,0 0 26 0,0 0-25 16,0 0 25-16,0 0-4 0,0 0 4 0,0 0-4 15,0 0 4-15,0 0-62 0,0 0 62 0,0 0-61 16,0 0 61-16,0 0-214 0,0 0 214 0,0 0-213 15,0 0 213-15,0 0-909 0</inkml:trace>
  <inkml:trace contextRef="#ctx0" brushRef="#br0" timeOffset="79369.14">21588 15166 729 0,'0'0'0'0,"0"0"0"0,10 14 0 0,-10-14 221 15,0 0-221-15,0 0 221 0,0 0-221 0,0 0 129 16,0 0-129-16,0 0 129 0,0 0-129 0,0 0 117 16,0 0-117-16,0 0 117 0,0 0-117 0,0 0 121 0,0 0-121 15,0 0 121-15,0 0-121 0,0 0 54 0,0 0-54 16,0 0 54-16,0 0-54 0,0 0 44 0,0 0-44 15,0 0 45-15,0 0-45 0,0 0 6 0,0 0-6 16,0 0 7-16,0 0-7 0,0 0 27 0,0 0-27 16,0 0 27-16,0 0-27 0,0 0 5 0,0 0-5 0,0 0 5 15,0 0-5-15,0 0 62 0,0 0-62 0,0 0 62 16,0 0-62-16,0 0 1 0,0 0-1 0,0 0 2 16,0 0-2-16,0 0 17 0,0 0-17 0,0 0 17 15,0 0-17-15,0 0 9 0,0 0-9 0,0 0 10 16,0 0-10-16,0 0 0 0,0 0 0 0,0 0 1 15,0 0-1-15,0 0 22 0,0 0-22 0,0 0 23 16,0 0-23-16,0 0-6 0,0 0 6 0,0 0-5 16,0 0 5-16,0 0 46 0,0 0-46 0,0 0 46 15,0 0-46-15,0 0-26 0,0 0 26 0,0 0-26 16,0 0 26-16,0 0 9 0,0 0-9 0,0 0 10 0,14-4-10 16,-14 4-16-16,0 0 16 0,9 0-15 0,1-3 15 15,-10 3 6-15,0 0-6 0,14 0 7 0,0 0-7 16,-14 0 15-16,0 0-15 0,14 0 15 0,4-2-15 15,-18 2 3-15,0 0-3 0,17-1 4 0,-1-1-4 16,-16 2 33-16,0 0-33 0,17-4 34 0,1-2-34 0,-18 6-4 16,0 0 4-16,14-6-4 0,2 0 4 0,-16 6 0 15,0 0 0-15,12-7 0 0,2-2 0 0,-14 9 21 16,0 0-21-16,9-8 21 0,1-1-21 0,-10 9-17 16,0 0 17-16,11-14-16 0,1 1 16 0,-12 13 36 15,0 0-36-15,10-14 36 0,-1 0-36 0,-9 14-8 0,0 0 8 16,10-15-8-16,-3-4 8 0,-7 19-1 0,0 0 1 15,9-17 0-15,0-4 0 0,-9 21-2 0,0 0 2 16,9-19-1-16,-2-1 1 0,-7 20 0 0,0 0 0 0,8-18 1 16,-1 1-1-16,-7 17 44 0,0 0-44 0,9-17 45 15,-2-2-45-15,-7 19-27 0,0 0 27 0,7-17-27 16,-2-2 27-16,-5 19 34 0,0 0-34 0,4-17 35 16,-1-2-35-16,-3 19-16 0,0 0 16 15,2-21-15-15,-2-3 15 0,4 2 5 0,-4 2-5 0,1 4 5 16,1 8-5-16,0-4-9 0,1 1 9 0,-3-8-9 15,2-3 9-15,0 0 22 0,0-2-22 0,-1 7 22 16,1-2-22-16,0 3-2 0,0 4 2 0,-1 0-1 16,1 0 1-16,0 0-4 0,-2 0 4 0,2 4-3 15,-2 1 3-15,0 7 31 0,0 0-31 0,0-16 31 16,0-3-31-16,0 19-44 0,0 0 44 0,0-19-43 16,-2 1 43-16,0 2 39 0,0-1-39 0,1 3 39 0,-1 4-39 15,0-2-26-15,2 2 26 0,0-4-25 0,-2 0 25 16,1-1 7-16,-1-2-7 0,0 5 7 0,2 5-7 15,-2-2 1-15,2 2-1 0,-5-10 1 0,2-3-1 0,-3-5 0 16,3 3 0-16,-2 5 0 0,3 2 0 0,0 3 0 16,-1-2 0-16,1 4 1 0,-2-2-1 0,1 0-6 15,-2-2 6-15,1 3-5 0,2 3 5 0,-1-2 45 16,-1 1-45-16,-1-3 45 0,2 0-45 0,-1 0-35 16,-1 0 35-16,1 2-35 0,1-1 35 0,1 1 48 15,-5 0-48-15,2-1 48 0,0 1-48 0,1-2-37 16,-3-2 37-16,2 4-36 0,0 0 36 0,-2 0 24 0,0-2-24 15,3 0 25-15,-3-4-25 0,0 1-7 0,0-1 7 16,2 4-6-16,0 0 6 0,0-2-1 0,-2-1 1 16,0 1-1-16,1 1 1 0,-2 0-8 0,-1-2 8 0,2 3-7 15,2 0 7-15,-1 0 15 0,3-3-15 0,-1 1 16 16,-1 4-16-16,0-6-1 0,1 2 1 0,-1 8 0 16,2-3 0-16,-1 0-13 0,-1 1 13 0,0-3-12 15,-2-1 12-15,-2-1 15 0,0-4-15 0,4 6 16 16,2 4-16-16,-4 1-10 0,1-3 10 0,-1-1-9 15,0-2 9-15,0-2 10 0,-1-3-10 0,-1 5 10 16,0 1-10-16,0-2-15 0,-1-1 15 0,3 4-14 16,0-1 14-16,0-2 22 0,3-5-22 0,-1 6 23 15,2 6-23-15,-2-3 0 0,1-3 0 0,-5 2 1 16,1-2-1-16,-3 0 0 0,1-2 0 0,3 5 0 16,5 4 0-16,2 5 0 0,-9-10 0 0,9 10 0 0,-7-10 0 15,2 3 0-15,0 0 0 0,5 7 0 16,-7-7 0-16,7 7 1 0,-7-10-1 0,7 10 1 0,-7-9-1 15,7 9 0-15,-9-8 0 0,9 8 0 0,-9-6 0 16,9 6-4-16,0 0 4 0,0 0-4 0,0 0 4 0,0 0-1 16,-9-6 1-16,9 6-1 0,-7-7 1 15,7 7 1-15,-7-4-1 0,7 4 2 0,0 0-2 0,0 0 0 16,0 0 0-16,0 0 0 0,0 0 0 0,0 0-6 16,0 0 6-16,0 0-6 0,0 0 6 0,0 0 0 15,-7-1 0-15,7 1 0 0,-6-4 0 0,6 4 3 16,-7-5-3-16,7 5 3 0,0 0-3 0,0 0 0 0,0 0 0 15,0 0 1-15,0 0-1 0,0 0 8 0,0 0-8 16,0 0 9-16,0 0-9 0,0 0 0 0,0 0 0 16,0 0 1-16,0 0-1 0,0 0 0 0,-7-2 0 15,7 2 0-15,-9-1 0 0,9 1 0 0,-11 0 0 0,11 0 0 16,-7-4 0-16,7 4-13 0,0 0 13 0,0 0-13 16,0 0 13-16,0 0 15 0,0 0-15 0,0 0 15 15,0 0-15-15,0 0-33 0,-7 7 33 0,7-7-33 16,-10 9 33-16,5-3 44 0,-2 3-44 0,1-2 45 15,-1 1-45-15,6 3-33 0,-5-1 33 0,3-1-32 16,3-3 32-16,-4 6 40 0,1-3-40 0,1 7 41 16,-5 1-41-16,4 5-43 0,-1-3 43 0,1-2-43 15,1-5 43-15,-2 0 22 0,1-2-22 0,-1 1 22 16,4-3-22-16,-3 3-21 0,3-1 21 0,0-3-21 16,-2-2 21-16,2-5 25 0,-2 8-25 0,2-8 26 15,0 0-26-15,0 0-6 0,0 0 6 0,0 0-5 0,0 0 5 16,0 0-1-16,0 0 1 0,0 0 0 0,0 0 0 15,0 0 0-15,0 0 0 0,0 0 1 0,0 0-1 16,0 0 0-16,0 0 0 0,0 0 0 0,0 0 0 0,0 0 48 16,0 0-48-16,0 0 49 0,0 0-49 0,0 0-10 15,0 0 10-15,0 0-10 0,0 0 10 0,0 0 13 16,4-10-13-16,-4 10 13 0,0-8-13 0,0 1-1 16,3 2 1-16,-3-7 0 0,2 0 0 0,0 0 0 15,1-6 0-15,-1 8 0 0,0 1 0 0,0 1 0 16,-1-2 0-16,-1 1 0 0,-1-3 0 0,1 0 1 15,1 2-1-15,-1 5 2 0,0-2-2 0,0 7-3 16,2-9 3-16,-2 9-3 0,0-12 3 0,2 3-3 0,0-1 3 16,-2 5-3-16,0-2 3 0,0 7 0 0,1-12 0 15,-1 12 0-15,0-10 0 0,0 10 0 0,2-10 0 0,-2 10 1 16,0-7-1-16,0 7 0 0,2-5 0 0,-2 5 0 16,0 0 0-16,0 0 0 0,5-9 0 0,-5 9 0 15,0-7 0-15,0 7 20 0,0-7-20 0,0 7 20 16,0 0-20-16,0 0-16 0,0 0 16 0,0 0-15 15,0 0 15-15,0 0-8 0,0 0 8 0,0 0-7 16,0 0 7-16,0 0-17 0,0 0 17 0,0 0-17 16,9-1 17-16,-9 1 1 0,10-7-1 0,-10 7 1 15,7-5-1-15,-7 5-1 0,0 0 1 0,0 0-1 16,0 0 1-16,0 0 9 0,16 5-9 0,-9-2 9 16,-2 1-9-16,6 1-1 0,-1 2 1 0,-3-6 0 15,-1 3 0-15,2-1 16 0,3 1-16 0,-3-1 17 0,-1 0-17 16,4 3-9-16,3-1 9 0,-7 0-8 0,-4 0 8 15,8-2-1-15,-1 6 1 0,-10-9-1 0,9 7 1 16,0-2-1-16,1 0 1 0,-10-5-1 0,9 7 1 16,0-4 1-16,1 3-1 0,-3 0 1 0,-1 0-1 0,6 1 35 15,2-1-35-15,-2 1 36 0,0-2-36 0,-12-5 0 16,0 0 0-16,11 9 0 0,-1 0 0 0,-10-9 8 16,0 0-8-16,11 8 9 0,-3-1-9 0,-8-7 9 15,0 0-9-15,7 5 10 0,0 2-10 0,-7-7 3 16,0 0-3-16,0 0 3 0,6 3-3 0,-6-3 0 15,0 0 0-15,0 0 1 0,0 0-1 0,0 0-60 0,0 0 60 16,0 0-59-16,0 0 59 0,0 0-490 0,0 0 490 16,5-6-490-16,0-6 490 0,2-7-1260 0</inkml:trace>
  <inkml:trace contextRef="#ctx0" brushRef="#br0" timeOffset="84102.43">23165 14983 247 0,'0'0'0'0,"0"0"0"15,-3-33 0-15,3 23 264 0,-4 5-264 0,4 5 265 16,4 6-265-16,-4-6 160 0,-4 9-160 0,4-9 160 16,0 9-160-16,0-9 84 0,4 6-84 0,-4-6 84 15,0 0-84-15,0 0 97 0,0 0-97 0,0 0 98 16,0 0-98-16,0 0 26 0,0 0-26 0,0 0 26 0,0 0-26 16,0 0 42-16,0 0-42 0,0 0 43 0,0 0-43 15,0 0 1-15,0 0-1 0,0 0 1 0,-9 6-1 16,9-6 58-16,-10 5-58 0,10-5 59 0,-7 3-59 0,7-3 40 15,0 0-40-15,0 0 40 0,0 0-40 16,0 0 46-16,0 0-46 0,0 0 46 0,0 0-46 0,0 0 21 16,0 0-21-16,0 0 21 0,0 0-21 0,0 0 37 15,0 0-37-15,0 0 37 0,0 0-37 0,0 0 0 16,1-10 0-16,-1 10 0 0,0-10 0 0,0 10-2 16,0-11 2-16,0 11-1 0,2-7 1 0,-2 7-1 15,0 0 1-15,0 0-1 0,0 0 1 0,0 0-46 0,0 0 46 16,0 0-46-16,7 6 46 0,-7-6-13 0,7 6 13 15,-3 1-12-15,1 0 12 0,-2 3-14 0,-1 2 14 16,-2-3-13-16,0-4 13 0,0 2-11 0,-2 0 11 0,-1 1-11 16,-1 1 11-16,-1 1 16 0,0 2-16 0,3-5 17 15,0-5-17-15,2-2-1 0,0 0 1 0,0 0 0 16,0 0 0-16,0 0 41 0,-10 3-41 0,10-3 42 16,-7 2-42-16,7-2 43 0,-7 0-43 0,7 0 44 15,-12-7-44-15,5 2 5 0,0 0-5 0,7 5 5 16,-11-9-5-16,11 9 32 0,-5-12-32 0,5 12 32 15,-3-8-32-15,3 1-4 0,1 0 4 0,-1 7-3 16,2-10 3-16,0 3-2 0,0 0 2 0,-2 7-2 16,1-9 2-16,-1 9 0 0,6-12 0 0,-6 12 1 15,8-10-1-15,-8 10-10 0,11-8 10 0,-11 8-10 16,10-7 10-16,-10 7-25 0,9-2 25 0,-9 2-24 16,7 2 24-16,-7-2-22 0,9 7 22 0,-9-7-22 0,7 3 22 15,-7-3 3-15,3 9-3 0,-1-3 4 0,-2 3-4 16,0 3 5-16,-2-3-5 0,2-1 6 0,0 1-6 15,-3-2 4-15,1-1-4 0,2-6 4 0,-4 11-4 0,4-11 32 16,-7 5-32-16,7-5 32 0,-8 2-32 0,8-2 39 16,-13 0-39-16,13 0 39 0,-7 0-39 0,7 0 1 15,-6-2-1-15,6 2 1 0,0 0-1 0,0 0 31 16,-4-7-31-16,4 7 31 0,-5-7-31 0,5 7 1 16,-7-10-1-16,7 10 2 0,-7-12-2 0,3 5 5 15,3-5-5-15,-1 3 6 0,2 4-6 0,0 5-1 0,-2-7 1 16,2 7-1-16,0 0 1 0,0 0 0 0,7-6 0 15,-7 6 0-15,0 0 0 0,0 0-29 0,0 0 29 16,0 0-29-16,0 0 29 0,0 0-53 0,7 0 53 0,-7 0-53 16,0 0 53-16,0 0-5 0,0 0 5 0,0 0-5 15,4 8 5-15,-3-1-4 0,1 0 4 0,-2-7-3 16,0 10 3-16,0-10-7 0,-2 7 7 0,2-7-7 16,0 0 7-16,0 0 6 0,0 0-6 0,0 0 6 15,0 0-6-15,0 0 5 0,0 0-5 0,0 0 5 16,0 0-5-16,0 0 0 0,0 0 0 0,0 0 1 15,0 0-1-15,0 0-102 0,-3-7 102 0,3 7-102 16,-4-8 102-16,1-1-1305 0</inkml:trace>
  <inkml:trace contextRef="#ctx0" brushRef="#br0" timeOffset="86811.75">23066 14957 729 0,'0'0'0'0,"9"-5"0"16,3 0 0-16,-7-4 170 0,-3 6-170 0,-2 3 171 15,3-9-171-15,-3 9 112 0,0 0-112 0,0 0 113 16,0 0-113-16,0 0 103 0,-5-10-103 0,5 10 104 16,-3-11-104-16,3 11 6 0,0-10-6 0,0 10 7 0,1-9-7 15,-1 9 8-15,7-10-8 0,-7 10 9 0,4-5-9 16,-4 5 3-16,8-7-3 0,-8 7 4 0,0 0-4 15,0 0-15-15,7 0 15 0,-7 0-14 0,7 0 14 16,-7 0 0-16,9 4 0 0,-9-4 0 0,7 5 0 0,-7-5 58 16,4 12-58-16,-4-4 58 0,-2 3-58 0,0-1 46 15,0 0-46-15,1 1 47 0,1-10-47 0,0-1 24 16,-6 11-24-16,6-11 25 0,-5 8-25 0,5-8 48 16,-10 7-48-16,10-7 49 0,0 0-49 0,0 0 39 15,-9 0-39-15,0 0 39 0,2 2-39 0,-1-4 56 16,-3 0-56-16,4 2 57 0,4 0-57 0,3 0 66 0,0 0-66 15,0 0 67-15,-6-7-67 0,3 1-3 0,1-3 3 16,2 9-2-16,-9-9 2 0,9 9-2 0,0-7 2 16,0 7-1-16,0 0 1 0,0 0-2 0,6-5 2 0,-6 5-1 15,3-8 1-15,-3 8-3 0,9-11 3 0,-9 11-2 16,10-6 2-16,-1 4-35 0,0 0 35 0,-9 2-34 16,7 0 34-16,-7 0-10 0,0 0 10 0,0 0-9 15,7 4 9-15,-7-4-20 0,0 0 20 0,0 0-20 16,5 12 20-16,-5-12 3 0,0 0-3 0,0 8 4 15,0 2-4-15,0-10 0 0,0 0 0 0,0 13 1 16,-7-7-1-16,7-6 38 0,0 0-38 0,-5 9 39 16,0-4-39-16,5-5 18 0,0 0-18 0,0 0 19 15,-11 5-19-15,11-5 36 0,0 0-36 0,0 0 37 16,0 0-37-16,0 0 0 0,0 0 0 0,0 0 1 16,-3-7-1-16,3 7 0 0,0 0 0 0,0 0 0 15,-6-10 0-15,6 10-8 0,0 0 8 0,0 0-8 0,-1-8 8 16,1 8 0-16,0 0 0 0,0 0 1 0,1-7-1 15,-1 7 0-15,0 0 0 0,0 0 0 0,0 0 0 16,0 0-10-16,0 0 10 0,0 0-10 0,0 0 10 0,0 0 39 16,0 0-39-16,0 0 39 0,0 0-39 0,0 0 0 15,0 0 0-15,0 0 0 0,0 0 0 0,0 0 10 16,0 0-10-16,0 0 11 0,0 0-11 0,0 0 11 16,0 0-11-16,0 0 11 0,0 0-11 0,0 0 22 15,0 0-22-15,0 0 23 0,0 0-23 0,0 0 49 16,0 0-49-16,0 0 49 0,0 0-49 0,0 0 0 15,0 0 0-15,0 0 0 0,0 0 0 0,0 0 3 0,0 0-3 16,0 0 3-16,0 0-3 0,0 0 31 0,0 0-31 16,0 0 31-16,0 0-31 0,0 0 3 0,0 0-3 15,0 0 4-15,0 0-4 0,0 0 57 0,0 0-57 16,0 0 57-16,0 0-57 0,0 0-15 0,0 0 15 0,0 0-14 16,0 0 14-16,0 0 22 0,0 0-22 15,0 0 22-15,0 0-22 0,0 0 22 0,0 0-22 16,0 0 22-16,0 0-22 0,0 0-10 0,0 0 10 0,0 0-9 15,0 0 9-15,0 0 29 0,0 0-29 0,0 0 29 16,0 0-29-16,0 0-49 0,0 0 49 0,0 0-49 16,0 0 49-16,0 0-12 0,0 0 12 0,0 0-12 15,0 0 12-15,0 0-3 0,0 0 3 0,0 0-3 16,0 0 3-16,0 0-1 0,0 0 1 0,0 0-1 16,0 0 1-16,0 0-7 0,0 0 7 0,0 0-6 15,0 0 6-15,0 0 46 0,0 0-46 0,0 0 47 16,7-6-47-16,-7 6-9 0,0 0 9 0,0 0-9 0,13-15 9 15,-13 15-2-15,0 0 2 0,8-10-1 0,3-4 1 16,-11 14 56-16,0 0-56 0,10-17 57 0,2-2-57 16,-12 19-25-16,0 0 25 0,9-26-24 0,0-3 24 0,-9 29 36 15,0 0-36-15,7-31 36 0,0-1-36 0,-2 2-38 16,-1 1 38-16,-3 5-37 0,1 2 37 0,0-4 22 16,0-1-22-16,-1-1 22 0,1 1-22 0,-2 27-1 15,0 0 1-15,2-31 0 0,1-7 0 0,1 5-3 16,1-3 3-16,0 9-2 0,-1-6 2 0,-1 6 14 15,1-1-14-15,-2-4 15 0,-2-4-15 0,1-2-4 16,3 2 4-16,-4 3-4 0,0 8 4 0,0 25 6 0,0 0-6 16,0-36 6-16,0-7-6 0,0 5 15 0,-4 0-15 15,4 9 16-15,0 7-16 0,0-4 1 0,4 2-1 16,-4-10 1-16,0-6-1 0,-4 2 5 0,1 2-5 16,1 7 5-16,0 7-5 0,1-2 0 0,-1 2 0 15,0-2 1-15,0-1-1 0,1 1 40 0,-3-3-40 0,2 6 41 16,2 6-41-16,0-4-1 0,-1 0 1 0,2-8 0 15,1-4 0-15,-2 0 1 0,0 0-1 0,2 7 1 16,0 0-1-16,-1-2 0 0,3 6 0 0,-2 3 0 16,-1 4 0-16,1-2 0 0,0-2 0 0,1 1 0 15,3 1 0-15,-3 0-1 0,1-4 1 0,-3 8-1 16,1 5 1-16,0-5-4 0,1 1 4 0,-1-2-4 16,2-2 4-16,-1-3 10 0,1-4-10 0,-3 9 11 15,1 6-11-15,0-6 5 0,0 0-5 0,1-11 5 16,0-3-5-16,-1 2 15 0,0-3-15 0,0 12 16 15,-1 3-16-15,1 0 1 0,2-2-1 0,-3-3 1 0,3-2-1 16,-1 0 8-16,-1 2-8 0,-2 3 9 0,0 5-9 16,0-1 0-16,-2 1 0 0,2-6 1 0,-3-6-1 0,1-1 0 15,0-4 0-15,2 13 1 0,0 8-1 16,0-7 3-16,-1 3-3 0,1-15 3 0,-6-12-3 0,3 2 27 16,-1-1-27-16,1 6 27 0,0 2-27 0,-1-1-1 15,-1 1 1-15,-2 1 0 0,0 0 0 0,2-1 7 16,-4-1-7-16,2 4 8 0,3 0-8 0,-1-2 4 15,0-1-4-15,-2-7 4 0,0-4-4 0,0 0 0 16,-2-6 0-16,4 9 1 0,-4 6-1 0,2 0-6 16,0-2 6-16,0-3-6 0,2-2 6 0,0 3-2 0,-2-6 2 15,1-1-1-15,3-1 1 0,-4 0-17 0,0-4 17 16,2 6-17-16,1 4 17 0,-1-3 1 0,-2 1-1 16,-2-1 2-16,1 0-2 0,4-3-4 0,-3-7 4 0,0 5-3 15,0-5 3-15,0 2-3 0,2 1 3 0,0 2-3 16,-1 0 3-16,3 2-5 0,-1 0 5 0,-1-4-5 15,0 1 5-15,1-4 1 0,-4 0-1 0,2 1 2 16,3 3-2-16,-2 1-1 0,-2 0 1 0,2 2 0 16,-2 1 0-16,1-1-3 0,-1-5 3 0,2-1-2 15,0-6 2-15,0 7 0 0,1-2 0 0,2 3 0 16,1 6 0-16,-1-1 0 0,-2-3 0 0,1-1 0 16,-2-1 0-16,3-5 0 0,0-3 0 0,2 10 0 15,0-2 0-15,0 3 0 0,-2 2 0 0,1 1 1 16,1-1-1-16,-2-3-2 0,0 2 2 0,0-2-1 15,2-3 1-15,0 5-2 0,-3 1 2 0,-1 4-1 0,-1 2 1 16,2-1 0-16,-3 1 0 0,3-2 1 0,-2 0-1 16,1-2-1-16,2-3 1 0,1 2-1 0,-3-1 1 0,2 1-1 15,1 3 1-15,-1 5-1 0,-2 3 1 0,1 3 0 16,-1 0 0-16,1 0 0 0,-2-1 0 0,-1 0 0 16,-1 2 0-16,2 7 0 0,0-2 0 0,0-1-3 15,-2 1 3-15,2-7-3 0,-4-1 3 16,2 1-3-16,2 0 3 0,1 5-2 0,-1 11 2 15,1-5-11-15,1 3 11 0,-2-2-11 0,-1-2 11 0,-1 1-4 16,0 0 4-16,4 6-4 0,-1 2 4 0,1 2-31 16,-1-4 31-16,4 9-31 0,-5-10 31 0,5 10-1 15,-9-12 1-15,9 12-1 0,-5-7 1 0,5 7 2 0,0 0-2 16,0 0 2-16,0 0-2 0,0 0 12 0,-7-5-12 16,7 5 13-16,-7-8-13 0,7 8-1 0,0 0 1 0,0 0 0 15,0 0 0-15,0 0 4 0,-7 0-4 0,7 0 5 16,-9 0-5-16,2 1-2 0,2 3 2 0,-3 3-1 15,1-4 1-15,0 6 0 0,0 3 0 0,0 0 1 16,0-4-1-16,0 8-11 0,1 2 11 0,-1 6-11 16,-1 4 11-16,-1-2 0 0,-2-1 0 0,4-2 1 15,4-4-1-15,-4 1-1 0,-4 3 1 0,6-6-1 16,0-4 1-16,-2 8 0 0,-2-4 0 0,2-1 1 16,-1-4-1-16,-1 3 1 0,2 2-1 0,0-6 1 15,2-5-1-15,-1 3 4 0,1 0-4 0,2-3 4 16,1 0-4-16,2-6 7 0,-4 12-7 0,4-12 7 0,0 0-7 15,0 0 0-15,0 0 0 0,0 0 1 0,0 0-1 16,0 0 22-16,0 5-22 0,0-5 22 0,0 0-22 16,0 0 2-16,0 0-2 0,0 0 3 0,0 0-3 15,0 0 31-15,11-5-31 0,-4-2 31 0,2-4-31 16,1-2-1-16,2-3 1 0,-1 3 0 0,-1-3 0 0,2 1-2 16,2-3 2-16,-1 0-2 0,-1-6 2 0,-2 0 0 15,4 0 0-15,-3 0 1 0,-2 1-1 0,-1-1 0 16,-1-2 0-16,-1 11 0 0,-5 8 0 0,3-5 0 15,1 4 0-15,0-8 0 0,2 4 0 0,-3-3 0 16,3-1 0-16,-4 8 1 0,-3 4-1 0,0 4-11 16,0-5 11-16,0 5-10 0,0 0 10 0,0 0-5 0,0 0 5 15,0 0-4-15,0 0 4 0,0 0-23 0,0 0 23 16,0 0-22-16,0 0 22 0,0 0-3 0,0 0 3 16,0 0-3-16,0 0 3 0,0 0-13 0,9 9 13 0,-2-1-12 15,2 8 12-15,-9-16-16 0,0 0 16 0,10 20-15 16,6 11 15-16,-16-31 0 0,0 0 0 0,12 28 0 15,4 2 0-15,-16-30 15 0,0 0-15 0,16 30 16 16,-2-6-16-16,-14-24-22 0,0 0 22 0,14 24-22 16,3-2 22-16,-17-22 11 0,0 0-11 0,14 17 11 15,0-1-11-15,-14-16-5 0,0 0 5 0,12 15-5 16,0-1 5-16,-12-14-73 0,0 0 73 0,11 10-72 16,-1-1 72-16,-10-9-356 0,0 0 356 0,9 7-356 15,-4-4 356-15,9 6-1401 0</inkml:trace>
  <inkml:trace contextRef="#ctx0" brushRef="#br0" timeOffset="117365.82">23176 14861 617 0,'0'0'0'0,"0"0"0"0,0 0 0 0,0 0 41 16,0 0-41-16,0 0 41 0,0 0-41 0,0 0-50 0,0 0 50 15,0 0-49-15,0 0 49 0,0 0 83 0,0 0-83 16,0 0 83-16,0 0-83 0,0 0-10 0,0 0 10 15,0 0-9-15,0 0 9 0,0 0 122 0,0 0-122 16,0 0 122-16,0 0-122 0,0 0-88 0,0 0 88 0,0 0-87 16,0 0 87-16,0 0 42 0,0 0-42 0,0 0 42 15,0 0-42-15,0 0 0 0,0 0 0 0,0 0 0 16,0 0 0-16,0 0-66 0,0 0 66 0,0 0-66 16,0 0 66-16,0 0 73 0,0 0-73 0,0 0 74 15,0 0-74-15,0 0-29 0,0 0 29 0,0 0-29 16,0 0 29-16,0 0 20 0,0 0-20 0,0 0 20 15,9 22-20-15,-9-22 0 0,0 0 0 0,7 14 0 16,0-1 0-16,-7-13 89 0,0 0-89 0,7 14 89 16,-2-2-89-16,-5-12-42 0,0 0 42 0,7 12-42 15,-2 0 42-15,-5-12 60 0,0 0-60 0,5 9 61 0,-1-4-61 16,-4-5-26-16,0 0 26 0,0 0-25 0,7 7 25 16,-7-7 32-16,0 0-32 0,0 0 33 0,7 0-33 15,-7 0 0-15,0 0 0 0,0 0 0 0,12-9 0 16,-12 9 87-16,0 0-87 0,7-7 87 0,-2 1-87 15,-5 6 37-15,0 0-37 0,7-7 37 0,-2-2-37 0,-5 9 82 16,0 0-82-16,4-7 83 0,1 2-83 0,-5 5-1 16,0 0 1-16,0 0-1 0,0-9 1 0,0 9 16 15,0 0-16-15,0 0 17 0,0-10-17 0,0 10 0 16,0 0 0-16,0 0 0 0,-3-8 0 0,3 8-9 16,0 0 9-16,0 0-9 0,-6-9 9 0,6 9-68 15,0 0 68-15,0 0-68 0,-7-5 68 0,7 5 35 0,0 0-35 16,0 0 36-16,0 0-36 0,0 0-44 0,0 0 44 15,0 0-43-15,0 0 43 0,0 0 38 0,0 0-38 16,0 0 39-16,0 0-39 0,0 0-133 0,0 0 133 0,0 0-133 16,0 0 133-16,0 0-815 0</inkml:trace>
  <inkml:trace contextRef="#ctx0" brushRef="#br0" timeOffset="127645.06">21679 15079 404 0,'0'0'0'0,"0"0"0"16,12 1 0-16,-12-1 107 0,0 0-107 0,0 0 108 16,7 0-108-16,-7 0 128 0,0 0-128 0,0 0 129 15,0 0-129-15,0 0 164 0,0 0-164 0,0 0 165 16,0 0-165-16,0 0 100 0,0 0-100 0,0 0 101 15,0 0-101-15,0 0 58 0,0 0-58 0,0 0 59 0,0 0-59 16,0 0-2-16,0 0 2 0,0 0-1 0,0 0 1 16,0 0 18-16,0 0-18 0,0 0 18 0,0 0-18 15,0 0 7-15,0 0-7 0,0 0 8 0,0 0-8 0,0 0 24 16,0 0-24-16,0 0 25 0,0 0-25 0,0 0 54 16,0 0-54-16,0 0 55 0,0 0-55 0,0 0 68 15,0 0-68-15,0 0 69 0,0 0-69 0,0 0 29 16,0 0-29-16,0 0 29 0,0 0-29 0,0 0 13 15,0 0-13-15,7-5 14 0,3-2-14 0,-10 7 12 16,0 0-12-16,13-12 13 0,2-3-13 0,-15 15 32 16,0 0-32-16,16-16 33 0,-2-1-33 0,-14 17 25 15,0 0-25-15,16-17 26 0,1-2-26 0,-17 19-4 16,0 0 4-16,16-17-3 0,1 0 3 0,-17 17 0 0,0 0 0 16,16-16 0-16,0-4 0 0,-16 20-2 0,0 0 2 15,12-17-2-15,-3 0 2 0,-9 17 30 0,0 0-30 0,10-18 30 16,-1 5-30-16,-9 13 21 0,0 0-21 0,7-17 21 15,2-4-21-15,-9 21 0 0,0 0 0 0,3-21 0 16,2 1 0-16,-5 20 39 0,0 0-39 0,2-24 39 16,2-4-39-16,-4 28 0 0,0 0 0 0,1-31 0 15,-1 0 0-15,0 31 0 0,0 0 0 0,2-36 1 16,-2-1-1-16,0 37-1 0,0 0 1 0,0-36-1 16,0 3 1-16,0 33-2 0,0 0 2 0,0-33-2 15,-2 4 2-15,2 29 21 0,0 0-21 0,-1-34 21 16,-1-2-21-16,2 36 4 0,0 0-4 0,-2-38 4 15,0-3-4-15,2 41 17 0,0 0-17 0,0-43 17 16,0-5-17-16,0 8 15 0,-3 3-15 0,3 6 16 16,-2 5-16-16,2 26 3 0,0 0-3 0,-3-31 4 0,-3-1-4 15,6 32 7-15,0 0-7 0,-8-33 8 0,-3 0-8 16,2 4 0-16,1 3 0 0,3 8 0 0,-4 6 0 16,2 0 20-16,0 1-20 0,-2-8 20 0,-3-5-20 0,3 2 32 15,0 1-32-15,2 1 33 0,2-2-33 0,-4-2-20 16,4 1 20-16,2 6-20 0,-1 5 20 0,-1 0 7 15,0 0-7-15,-2-5 7 0,-2 1-7 0,9 16-11 16,0 0 11-16,-12-18-10 0,-2-3 10 0,-2 2 0 16,2-2 0-16,5 9 1 0,4 6-1 0,2-1 0 15,-3 0 0-15,-2-3 1 0,-1-2-1 0,0-6 0 0,-1-1 0 16,4 9 0-16,-1 5 0 0,7 5 0 0,-7-9 0 16,4-1 0-16,3-5 0 0,-7-4-2 0,2-3 2 15,3 10-2-15,0 6 2 0,0 0 7 0,1 0-7 0,-5-9 7 16,-1-4-7-16,2-5-15 0,3 0 15 0,-3 9-15 15,2 4 15-15,-2 1 33 0,1 3-33 16,4-2 34-16,-3 3-34 0,1-3-15 0,2-1 15 0,0 3-14 16,0 2 14-16,0 5 18 0,0-9-18 0,0 9 19 15,-4-12-19-15,-1 7 1 0,2-5-1 0,3 10 2 16,-6-11-2-16,6 11-1 0,-5-6 1 0,5 6 0 16,0 0 0-16,0 0 10 0,-5-7-10 0,5 7 10 15,-5-5-10-15,5 5-17 0,-9-7 17 0,9 7-16 16,0 0 16-16,0 0 24 0,0 0-24 0,0 0 25 15,0 0-25-15,0 0 2 0,0 0-2 0,0 0 2 16,0 0-2-16,0 0 3 0,0 0-3 0,0 0 3 16,0 0-3-16,0 0 22 0,-7-4-22 0,7 4 22 0,-7-1-22 15,7 1-1-15,-9-6 1 0,9 6 0 0,-10 0 0 16,10 0-12-16,-13 7 12 0,13-7-12 0,-7 7 12 16,4 0-9-16,-4 2 9 0,2-3-9 0,-1 3 9 0,1 3-10 15,2 0 10-15,-4 0-10 0,3 2 10 0,-1-1 0 16,-2 3 0-16,2-4 0 0,0-3 0 0,1 3 17 15,2-2-17-15,-3 2 17 0,2-2-17 0,-3 2-8 16,3 2 8-16,-2-6-7 0,1-1 7 0,2 0 18 16,1 0-18-16,-1 0 18 0,0 2-18 0,0-4-5 15,2 2 5-15,0-7-4 0,-1 5 4 0,1-5 5 16,0 0-5-16,0 0 5 0,0 0-5 0,0 0-1 0,0 0 1 16,0 0-1-16,0 0 1 0,0 0 3 0,0 0-3 15,0 0 4-15,0 0-4 0,0 0-2 0,1-16 2 16,1 8-1-16,-2-3 1 0,4-2-5 0,-1-6 5 15,-1 5-5-15,0 2 5 0,-1-2 34 0,3 1-34 0,-2 1 35 16,-1 0-35-16,5-1-13 0,-5-2 13 0,1 5-13 16,0-1 13-16,1 1 21 0,-1-2-21 0,0 4 21 15,0 1-21-15,1-2-24 0,-1 1 24 0,1-1-23 16,-1 2 23-16,2-1 35 0,-1-1-35 0,-3 9 35 16,3-9-35-16,-3 9-23 0,2-7 23 0,-2 7-22 15,0 0 22-15,0 0 0 0,0 0 0 0,0 0 1 16,0 0-1-16,0 0-29 0,0 0 29 0,0 0-29 15,0 0 29-15,0 0 1 0,7-3-1 0,-7 3 2 16,7-3-2-16,-7 3-25 0,11 3 25 0,-11-3-24 16,8 3 24-16,-1 1 16 0,0 5-16 0,-1 3 17 0,2-4-17 15,1 8 0-15,2-1 0 0,-3-3 0 0,1 0 0 16,0-3-2-16,0-1 2 0,-1 2-1 16,-1-1 1-16,6 1-4 0,0 2 4 0,-4-1-4 0,-2-1 4 15,7 0 34-15,4-1-34 0,-13-4 35 0,-2-3-35 16,3 1 0-16,1-1 0 0,0 3 1 0,1-2-1 0,3 1 5 15,1 1-5-15,-5-5 5 0,-5 2-5 0,-2-2 24 16,9 0-24-16,-9 0 25 0,8-2-25 0,-1 2-13 16,4-5 13-16,-11 5-13 0,8-4 13 0,-8 4-218 15,6-3 218-15,-6 3-217 0,3-9 217 0,1 3-1562 0</inkml:trace>
  <inkml:trace contextRef="#ctx0" brushRef="#br0" timeOffset="129010.63">21771 14859 863 0,'0'0'0'0,"0"0"0"16,26 2 0-16,-26-2 235 0,0 0-235 0,-7-5 236 0,-7-2-236 15,2 0 172-15,0 2-172 0,5 1 173 0,3 1-173 16,4 3 106-16,-8-4-106 0,8 4 107 0,-7-3-107 16,7 3 59-16,-9-3-59 0,9 3 60 0,-9-6-60 15,4 3 16-15,-4 0-16 0,1-1 17 0,-1 1-17 16,-2-1 53-16,4 3-53 0,0-3 54 0,0 2-54 15,0 1 4-15,-1-1-4 0,8 2 4 0,-13-2-4 0,13 2 36 16,-10-2-36-16,3 2 36 0,-4 0-36 0,1 2 41 16,-4 0-41-16,5-2 41 0,2 0-41 0,0 0 3 15,2 2-3-15,5-2 4 0,-10 7-4 0,1-6 5 16,2 4-5-16,7-5 6 0,-7 7-6 0,7-7 14 16,-7 4-14-16,7-4 15 0,0 0-15 0,0 0-5 0,-7 12 5 15,3-5-5-15,1-2 5 0,-1 0 15 0,1 3-15 16,-1 1 16-16,3 0-16 0,-1 3-1 0,-2 0 1 15,3-2-1-15,-1 0 1 0,2 4 10 0,0 0-10 0,0 3 10 16,0 2-10-16,2 3 1 0,-1-5-1 0,1 0 2 16,0-3-2-16,0 2 9 0,-1-3-9 0,1-1 10 15,-2-3-10-15,2 1 33 0,1 2-33 0,1 2 34 16,-1 0-34-16,3 1-33 0,2 0 33 0,-6-2-33 16,0-5 33-16,3 2 51 0,0 2-51 0,-1 0 52 15,-2-1-52-15,5 2-30 0,1 1 30 0,-1-2-30 16,-3-2 30-16,6 3 17 0,3-1-17 0,-7-4 17 15,-2-3-17-15,6 2-4 0,4 0 4 0,-3 2-4 16,-1-1 4-16,6 2 25 0,2 1-25 0,-10-6 26 16,-4-2-26-16,6 1 0 0,4-1 0 0,2 4 0 15,7 0 0-15,-6-2 1 0,4-2-1 0,-7-1 1 16,-2 0-1-16,1-2-1 0,1-2 1 0,-2 0 0 0,-2-1 0 16,6 1-1-16,-2-1 1 0,0-4-1 0,-2-2 1 15,4-1 44-15,-2-2-44 0,-5 7 45 0,-4-2-45 0,5-1-2 16,1-1 2-16,1 0-1 0,2-3 1 0,2-1 13 15,0-1-13-15,-8 5 13 0,-3 6-13 0,-5 3 36 16,9-12-36-16,0 0 36 0,0-5-36 0,-2 0 10 16,-4-1-10-16,1 6 10 0,-1 6-10 0,1-3 22 15,-8 2-22-15,2-5 22 0,-3-2-22 0,0-5 0 16,0-3 0-16,-1 10 0 0,3 5 0 0,-2-5 3 16,1 0-3-16,-8-10 3 0,0-6-3 0,1 6 12 0,1-4-12 15,3 11 13-15,3 6-13 0,-1 3 1 0,2-5-1 16,-6-1 1-16,-3-3-1 0,-1 1 15 0,1-3-15 15,5 7 15-15,4 4-15 0,-6 0 0 0,2 2 0 16,-4-8 0-16,1-5 0 0,-4 2-5 0,0-4 5 0,5 8-4 16,6 4 4-16,-6 1 0 0,0-1 0 15,1-2 0-15,-1 1 0 0,0-3 9 0,-3-1-9 0,7 5 10 16,-1 4-10-16,-1 0-8 0,-3-3 8 0,3 3-7 16,-2 0 7-16,0-1 1 0,-3 1-1 0,12 3 1 15,-8-2-1-15,8 2-25 0,-11 0 25 0,1 2-24 16,-4 1 24-16,14-3-23 0,0 0 23 0,-13 5-22 15,5 0 22-15,8-5-68 0,0 0 68 0,-11 11-67 16,1 2 67-16,10-13-118 0,0 0 118 0,-9 16-118 16,4 3 118-16,5-19-316 0,0 0 316 0,-7 25-316 15,5 5 316-15,-5 23-1175 0</inkml:trace>
  <inkml:trace contextRef="#ctx0" brushRef="#br0" timeOffset="130043.87">22746 14842 695 0,'0'0'0'0,"-7"5"0"16,-5 4 0-16,12-9 223 0,0 0-223 0,0 0 223 16,-9-7-223-16,9 7 139 0,0 0-139 0,0 0 139 15,-3-14-139-15,3 14 136 0,0 0-136 0,-2-9 136 16,-2 3-136-16,4 6 93 0,0 0-93 0,-3-11 93 16,-4 3-93-16,7 8 100 0,0 0-100 0,-7-9 101 0,-4 4-101 15,11 5 85-15,0 0-85 0,-10-7 85 0,-2 2-85 16,12 5 71-16,0 0-71 0,-14-4 72 0,-4 1-72 15,18 3 34-15,0 0-34 0,-15-2 34 0,1 2-34 0,14 0 1 16,0 0-1-16,-13 2 2 0,-2 0-2 0,15-2-2 16,0 0 2-16,-11 5-1 0,-5 0 1 0,16-5-1 15,0 0 1-15,-14 7 0 0,2-2 0 0,2 2-4 16,3 2 4-16,1-3-3 0,3 0 3 0,0 0-7 16,-1 0 7-16,1 2-6 0,-1 1 6 0,2 1-3 15,1 2 3-15,-1-3-3 0,-2 1 3 0,3 4 37 16,1-1-37-16,0-1 37 0,0-5-37 0,1 5-2 0,3 0 2 15,-1 7-1-15,1 5 1 0,1-2 0 0,0 3 0 16,-1-8 0-16,-4-7 0 0,1 2 13 0,1-3-13 16,5 6 14-16,-2-3-14 0,4 2-17 0,3-1 17 15,-6-4-16-15,-3-2 16 0,1 1 9 0,-1-4-9 0,4 5 10 16,0 1-10-16,4 2-2 0,4 0 2 0,-9-4-1 16,-1-2 1-16,2-1 22 0,-2-4-22 0,4 8 22 15,3-4-22-15,0 4-9 0,0-1 9 0,-1-1-9 16,-6-2 9-16,6 0 10 0,-3-1-10 0,5-1 10 15,-1 3-10-15,2-6 4 0,0 0-4 0,-5 1 5 16,-4-1-5-16,2 0 0 0,2 0 0 0,1 0 1 16,2-1-1-16,0-3 38 0,6-1-38 0,-8 1 38 15,-4 1-38-15,-6 3 4 0,0 0-4 0,17-9 5 16,4-4-5-16,-3-1 0 0,-1-3 0 0,-6 7 0 16,-4 4 0-16,-7 6 42 0,8-8-42 0,-4-1 42 0,-1-1-42 15,1-4-8-15,-1-3 8 0,-1 7-7 0,-2 3 7 16,2-2 0-16,-2 2 0 0,0-8 0 0,-2-4 0 15,-1-3 7-15,-4-7-7 0,5 13 8 0,0 9-8 0,0-1 0 16,2 1 0-16,-5-10 0 0,-2-6 0 0,2 5 56 16,-6-1-56-16,4 7 56 0,2 3-56 0,0 0-24 15,0 3 24-15,-1-3-23 0,-1 0 23 0,-1-1 15 16,-3-2-15-16,4 4 16 0,0 2-16 0,-2 0-4 16,1-3 4-16,1 2-3 0,-2-1 3 0,0-1 0 15,-3 0 0-15,3 2 0 0,2 2 0 0,-3 0-1 16,1-2 1-16,-3 2 0 0,3 2 0 0,-3-2 9 15,0-1-9-15,3 3 10 0,0 0-10 0,-1-1 0 0,-4 2 0 16,5 1 0-16,4 1 0 0,-4 0-1 16,0 1 1-16,-1 1 0 0,-1 2 0 0,-3-1-66 0,-3 2 66 15,5 2-66-15,1-2 66 0,-1 4-65 0,1-1 65 0,1 1-65 16,-1-4 65-16,3 5-222 0,-1 1 222 0,2-3-221 16,0 1 221-16,-7 8-1489 0</inkml:trace>
  <inkml:trace contextRef="#ctx0" brushRef="#br0" timeOffset="130962.31">23538 14868 919 0,'0'0'0'0,"0"0"0"0,-14-7 0 0,14 0 51 16,8-3-51-16,-8 10 51 0,0-11-51 0,0 11-14 15,4-8 14-15,-1 3-13 0,1-6 13 0,1 1-8 16,2 0 8-16,-3 3-7 0,-3 3 7 0,-1 4 0 0,0 0 0 16,0 0 0-16,0 0 0 0,0 0 218 0,0-10-218 15,0 10 219-15,0-10-219 0,0 10 179 0,0-7-179 0,0 7 179 16,-3-7-179-16,3 7 167 0,-9-9-167 0,9 9 168 16,-5-6-168-16,5 6 79 0,0 0-79 0,0 0 80 15,0 0-80-15,0 0 85 0,0 0-85 0,0 0 86 16,0 0-86-16,0 0 0 0,-11-4 0 0,4 2 0 15,0 1 0-15,-1 1 3 0,-1 0-3 0,0 1 4 16,2 1-4-16,0 0 0 0,0 3 0 0,7-5 0 16,-7 3 0-16,7-3 1 0,-9 9-1 0,4-6 1 15,-4 6-1-15,2-2 34 0,2 3-34 0,2-3 34 16,1-2-34-16,0 2 5 0,0-3-5 0,-1 4 5 16,-1 4-5-16,3 2-1 0,1 0 1 0,0-2 0 0,0-4 0 15,0 4-1-15,0 0 1 0,1 2 0 16,3 0 0-16,1 5-24 0,0 1 24 0,1-6-23 0,-3-7 23 15,4 6 0-15,0 1 0 0,4 5 0 0,1 5 0 16,0-5-1-16,-1-4 1 0,-1-1-1 0,-5-4 1 16,8 1 24-16,-3-4-24 0,-3-2 25 0,-3-2-25 0,6 2 8 15,6-1-8-15,-2 1 9 0,0-2-9 0,5 1 19 16,2-3-19-16,-11 1 20 0,-3-2-20 0,6 0 1 16,1 0-1-16,-4 0 1 0,1-2-1 0,2-1 3 15,5-4-3-15,-6 4 4 0,-7-1-4 0,8-1 53 16,-5 0-53-16,3-5 53 0,-1-1-53 0,8-6 32 15,3-2-32-15,-9 7 33 0,-5 6-33 0,0-8 1 0,2-2-1 16,-1-1 1-16,-2-3-1 0,-3-1 38 0,-1-1-38 16,0 10 39-16,-1 3-39 0,-1-1 1 0,-1 1-1 15,1-3 2-15,-2-3-2 0,0 1 12 0,0-7-12 16,1 11 13-16,1 3-13 0,-4-1 0 0,2 3 0 0,-4-7 0 16,0 3 0-16,-1-5 3 0,-3-1-3 0,1 4 4 15,2 3-4-15,-2 1 2 0,-1-5-2 0,1 3 3 16,-1 1-3-16,-1-1 5 0,-1 2-5 0,1 2 5 15,1 0-5-15,-6-2 13 0,-1 0-13 0,-4 0 14 16,-5 1-14-16,1 0 23 0,2 3-23 0,8 0 24 16,6 1-24-16,-5 2 0 0,2 0 0 0,-4 2 1 15,0 1-1-15,-3 0-9 0,-4 1 9 0,15-2-8 16,6-2 8-16,2 0-46 0,0 0 46 0,-9 1-46 16,-5 6 46-16,14-7-73 0,0 0 73 0,-14 5-72 15,0 2 72-15,14-7-109 0,0 0 109 0,-12 11-109 16,0-5 109-16,12-6-199 0,0 0 199 0,-9 12-198 15,-3 2 198-15,-9 12-1462 0</inkml:trace>
  <inkml:trace contextRef="#ctx0" brushRef="#br0" timeOffset="131765.13">24574 14590 1401 0,'0'0'0'0,"-11"15"0"16,-3 4 0-16,14-19 169 0,0 0-169 0,0 0 170 16,-7-12-170-16,7 12 50 0,0 0-50 0,0-10 50 15,0-4-50-15,0 14 5 0,0 0-5 0,0-10 5 16,0 1-5-16,0 9-1 0,0 0 1 0,-2-9 0 16,1 3 0-16,1 6 62 0,0 0-62 0,-4-9 62 15,-1 6-62-15,5 3 81 0,0 0-81 0,0 0 81 16,-11-9-81-16,11 9 86 0,0 0-86 0,0 0 86 15,-12 2-86-15,12-2 24 0,0 0-24 0,-9 12 25 0,1 7-25 16,2-1-1-16,5 5 1 0,-3-8-1 16,3-3 1-16,1-12 0 0,0 0 0 0,-2 22 0 0,-2 6 0 15,4-28 0-15,0 0 0 0,-1 31 0 0,1 1 0 0,0-32-2 16,0 0 2-16,0 30-1 0,0 1 1 0,3-7 55 16,2-2-55-16,-1-5 55 0,-1-8-55 0,1 1 5 15,-1 0-5-15,1 12 5 0,1 3-5 0,0-3-5 16,6 0 5-16,-3-6-4 0,-4-6 4 0,3 0 11 15,2-1-11-15,-1-2 11 0,3-4-11 0,1 1 0 16,2-3 0-16,-3 1 0 0,-4-2 0 0,3 0 21 16,1-2-21-16,1-3 21 0,0-2-21 0,4-5 45 0,1-3-45 15,-6 6 45-15,-6 1-45 0,-5 8 55 0,0 0-55 16,14-18 56-16,3-6-56 0,-17 24 38 0,0 0-38 0,20-22 39 16,-1-2-39-16,-19 24-1 0,0 0 1 0,17-22 0 15,-3-1 0-15,-14 23 15 0,0 0-15 0,11-22 16 16,-8-5-16-16,2 3-1 0,1 1 1 0,-6 6-1 15,-2 5 1-15,0-2 0 0,0 2 0 0,2 0 0 16,-8-1 0-16,2-3 3 0,1-4-3 0,0 4 4 16,-2 1-4-16,-2-4 0 0,-1-2 0 0,1 2 1 15,0 2-1-15,1 0 3 0,-3 2-3 0,2 6 3 16,1-1-3-16,-3 1 5 0,1 1-5 0,-3 1 6 16,1 2-6-16,-2 1 3 0,-2 1-3 0,3 1 3 15,0 0-3-15,-1 2-20 0,-1 2 20 0,1 0-20 16,0-1 20-16,0 3-35 0,0-1 35 0,3 1-35 15,4-1 35-15,-2 4-32 0,-1 0 32 0,-2 5-32 0,-4 2 32 16,2 3-72-16,-3 0 72 0,6-5-72 0,6-3 72 16,0-1-119-16,-4 1 119 0,-3 4-118 0,1 5 118 15,4-3-172-15,0-3 172 0,2-3-172 0,1-3 172 0,-4 10-1370 16</inkml:trace>
  <inkml:trace contextRef="#ctx0" brushRef="#br0" timeOffset="132560.46">25751 14531 1255 0,'0'0'0'0,"-10"-5"0"16,-4-4 0-16,7 4 92 0,3-3-92 0,1 1 93 15,1 2-93-15,0-2-5 0,-1 0 5 0,-2-2-5 16,1 1 5-16,-5-2-35 0,1-1 35 0,1 3-34 15,-2 3 34-15,0-4 149 0,0 2-149 0,4 2 149 16,-4 1-149-16,1-1 114 0,-1 0-114 0,2 2 114 16,2-1-114-16,-2 1 113 0,0 1-113 0,0 0 114 0,0-1-114 15,-2 3 91-15,0-5-91 0,2 3 91 0,0 2-91 16,0 0 33-16,0 0-33 0,-1 0 34 0,-1 2-34 0,0 3 18 16,-1-3-18-16,1 1 19 0,2-1-19 0,-2 3-7 15,0 0 7-15,2 2-7 0,0 0 7 0,-1 3-2 16,-1 4 2-16,2-2-1 0,0 2 1 0,2 3-27 15,-1 3 27-15,3-1-27 0,3 4 27 0,0-1 12 16,0 2-12-16,0-3 12 0,0-1-12 0,0 1 0 16,3-2 0-16,-1-6 0 0,2-4 0 0,-3 3 23 0,5 0-23 15,2 5 24-15,5 4-24 0,1-2 14 0,0-2-14 16,-4-3 15-16,-3-11-15 0,4 6 0 0,-1-4 0 16,4 2 0-16,0-1 0 0,2 1 0 0,1 0 0 15,-8-2 0-15,-4-3 0 0,4 0 4 0,-2-2-4 16,5 0 5-16,2-2-5 0,4 0 65 0,3-1-65 15,-7 1 66-15,-2-1-66 0,4-1 36 0,-1-1-36 16,-3 2 37-16,-1-2-37 0,1-2 0 0,-1-4 0 0,-3 5 0 16,-2 0 0-16,1-2 69 0,0-3-69 0,0-1 69 15,-2-3-69-15,2 0-21 0,-4-3 21 0,3 5-21 16,-6 1 21-16,0-6 1 0,0 1-1 0,-6-5 1 16,1-5-1-16,-2 1 25 0,-2 0-25 0,4 7 26 15,2 4-26-15,-4 1 26 0,0-1-26 0,-4-1 26 16,-3 1-26-16,2 1-4 0,-6 0 4 0,5 4-3 15,0 3 3-15,-2 0 3 0,-5 0-3 0,8 2 3 16,-4 0-3-16,1 2-11 0,-5-1 11 0,6 2-11 16,4 1 11-16,-4 1 0 0,-2 0 0 0,6 0 0 0,5 0 0 15,-8 1-59-15,3 3 59 0,1-1-58 0,2-1 58 16,-2 1-52-16,-6 3 52 0,8-3-51 0,1-1 51 0,-1 1-111 16,-1-1 111-16,1 1-111 0,1 2 111 0,-1 2-299 15,-1 2 299-15,8-9-299 0,-9 10 299 0,0 1-1201 16</inkml:trace>
  <inkml:trace contextRef="#ctx0" brushRef="#br0" timeOffset="133257.6">26494 14442 1569 0,'0'0'0'0,"-7"-3"0"16,-7-3 0-16,14 6 115 0,0 0-115 0,-5-6 115 15,-2-3-115-15,7 9-8 0,0 0 8 0,-9-10-7 16,0-2 7-16,9 12-97 0,0 0 97 0,-14-12-97 15,-2 0 97-15,16 12-49 0,0 0 49 0,-14-9-49 16,-3-3 49-16,17 12 76 0,0 0-76 0,-19-7 76 16,-2 2-76-16,21 5 107 0,0 0-107 0,-23-2 108 15,-3 2-108-15,26 0 85 0,0 0-85 0,-21 4 85 0,0 3-85 16,21-7 43-16,0 0-43 0,-16 8 43 0,-1 4-43 16,17-12 0-16,0 0 0 0,-14 17 0 0,1 6 0 0,13-23-23 15,0 0 23-15,-5 31-22 0,0 8 22 0,5-39-2 16,0 0 2-16,0 36-1 0,2 5 1 0,-2-41-3 15,0 0 3-15,5 38-2 0,5 0 2 0,-10-38 42 16,0 0-42-16,13 31 43 0,2-4-43 0,-15-27 15 16,0 0-15-16,20 26 16 0,6-2-16 0,-26-24 33 15,0 0-33-15,26 19 34 0,2-4-34 0,-28-15 42 16,0 0-42-16,30 10 43 0,-1-6-43 0,-29-4 49 0,0 0-49 16,28-2 50-16,0-5-50 0,-28 7 12 0,0 0-12 15,27-12 13-15,0-5-13 0,-27 17 44 0,0 0-44 0,25-17 45 16,-2 0-45-16,-23 17 54 0,0 0-54 0,21-28 55 15,-4-4-55-15,-17 32 30 0,0 0-30 0,12-35 30 16,-5-4-30-16,-7 39-22 0,0 0 22 0,4-36-22 16,-4 2 22-16,0 34 22 0,0 0-22 0,-4-31 22 15,-1 3-22-15,5 28 0 0,0 0 0 0,-5-22 0 16,-2 3 0-16,7 19 5 0,0 0-5 0,-12-15 6 16,-6 3-6-16,18 12 1 0,0 0-1 0,-17-9 2 15,-3 6-2-15,20 3-40 0,0 0 40 0,-24-4-39 16,-6 4 39-16,30 0 1 0,0 0-1 0,-31 2 2 15,-2 0-2-15,33-2-37 0,0 0 37 0,-30 5-37 16,0 0 37-16,30-5-121 0,0 0 121 0,-24 7-121 16,5 0 121-16,1-1-320 0,2 1 320 0,8-2-319 0,4-3 319 15,-8 5-1132-15</inkml:trace>
  <inkml:trace contextRef="#ctx0" brushRef="#br0" timeOffset="134006.65">27257 14385 1311 0,'0'0'0'0,"-7"-5"0"15,-3-3 0-15,5-1 126 0,3-1-126 0,0 3 127 16,0 0-127-16,1 0 42 0,1 2-42 0,0 5 42 16,-4-12-42-16,2 5-62 0,-1-1 62 0,-1 1-61 15,1-2 61-15,-1 2 4 0,1 0-4 0,3 7 5 16,-4-8-5-16,4 8 105 0,-5-7-105 0,5 7 106 15,0 0-106-15,0 0 122 0,-9-2-122 0,9 2 123 16,-10-5-123-16,3 5 73 0,0-3-73 0,0 3 73 16,2 3-73-16,5-3 63 0,-13 5-63 0,13-5 63 0,-10 7-63 15,10-7-3-15,-9 12 3 0,7-5-2 0,-1 2 2 16,-1-1 1-16,1 2-1 0,-1 1 1 0,3-3-1 16,1 4-1-16,0 2 1 0,0-5-1 0,-2-3 1 0,2 3 0 15,0-2 0-15,0 0 1 0,0 0-1 16,3 1 33-16,1 2-33 0,1 3 33 0,2 2-33 0,2 2 27 15,3 4-27-15,-3-4 27 0,0-2-27 0,-1 8 25 16,3 2-25-16,-4-7 26 0,-2-8-26 0,4 7-8 16,0-3 8-16,3 5-8 0,2 1 8 0,1-3 5 15,1 1-5-15,-5-8 5 0,-6-3-5 0,5 1 60 16,1-1-60-16,3 0 60 0,-2-4-60 0,6 1 1 16,1-4-1-16,-5 2 1 0,-4-2-1 0,6-2 0 0,0-3 0 15,-2 0 0-15,-2-1 0 0,5-2 47 0,6-4-47 16,-2 2 47-16,0-6-47 0,-2 2 46 0,2-5-46 15,-5 6 47-15,-2-1-47 0,-2-3 59 0,0-2-59 0,-3 0 59 16,-2 2-59-16,-2-4 18 0,-1 1-18 0,-2-1 18 16,-4 2-18-16,2-1 23 0,-2-3-23 0,0 3 24 15,-1-1-24-15,-2-1 1 0,-2 1-1 0,3 4 1 16,1 5-1-16,-4-3 38 0,-2 1-38 0,2 0 38 16,0 2-38-16,-2 0 10 0,-3 2-10 0,5 3 11 15,0 2-11-15,-4 1 0 0,1 1 0 0,-9 0 0 16,-4-1 0-16,0 4-2 0,1 4 2 0,2-4-1 15,3-2 1-15,-2 4-53 0,-2 3 53 0,3-2-53 16,1 1 53-16,-4 1-158 0,-2 0 158 0,0-3-157 16,2 1 157-16,-3 0-312 0,-4 3 312 0,-3-1-312 15,-3-2 312-15,-28 6-1350 0</inkml:trace>
  <inkml:trace contextRef="#ctx0" brushRef="#br0" timeOffset="135189.62">21403 13045 796 0,'0'0'0'16,"0"0"0"-16,26-21 0 0,-18 15 138 0,-1 0-138 0,-7 6 139 16,-12 11-139-16,12-11 143 0,-12 12-143 0,12-12 143 15,-10 8-143-15,10-8 135 0,0 0-135 0,0 0 135 16,0 0-135-16,0 0 67 0,0 0-67 0,0 0 67 15,7 4-67-15,-7-4 12 0,0 0-12 0,0 0 12 16,12 3-12-16,-12-3 24 0,0 0-24 0,7 4 25 16,1-4-25-16,-8 0 52 0,0 0-52 0,6 0 53 15,1 0-53-15,0 0 8 0,1 0-8 0,-8 0 9 16,7 0-9-16,-7 0 15 0,7 1-15 0,-7-1 15 16,0 0-15-16,0 0-3 0,0 0 3 0,0 0-3 0,11 0 3 15,-4 2-151-15,2-4 151 0,-2 1-151 0,0 1 151 16,3-6-1163-16</inkml:trace>
  <inkml:trace contextRef="#ctx0" brushRef="#br0" timeOffset="135440.94">21658 13124 975 0,'0'0'0'0,"-13"-7"0"15,-6-8 0-15,9 8-66 0,3 0 66 0,7 7-66 16,0 0 66-16,0 0-556 0</inkml:trace>
  <inkml:trace contextRef="#ctx0" brushRef="#br0" timeOffset="135877.78">21672 13096 964 0,'0'0'0'0,"0"0"0"16,-14 2 0-16,14-2 117 0,-9 0-117 0,9 0 118 16,0 0-118-16,0 0 73 0,0 0-73 0,0 0 74 0,0 0-74 15,0 0 58-15,0 0-58 0,0 0 59 0,0 0-59 16,0 0 18-16,-2-5-18 0,2 5 18 0,-3-10-18 15,3 10 1-15,-2-9-1 0,2 9 2 0,0 0-2 0,0 0 36 16,0 0-36-16,0 0 37 0,0 0-37 0,0 0 26 16,0 0-26-16,0 0 26 0,0 0-26 0,0 0 62 15,0 0-62-15,0 0 62 0,0 0-62 0,0 0 14 16,0 0-14-16,0 0 15 0,0 0-15 0,0 0 61 16,0 0-61-16,0 0 62 0,0 0-62 0,0 0 12 15,0 0-12-15,0 0 13 0,0 0-13 0,0 0 49 16,0 0-49-16,0 0 49 0,0 0-49 0,0 0 3 0,0 0-3 15,0 0 4-15,0 0-4 0,0 0 5 0,0 0-5 16,0 0 5-16,0 0-5 0,0 0 32 0,0 0-32 16,0 0 33-16,0 0-33 0,0 0 33 0,0 0-33 15,0 0 33-15,0 0-33 0,0 0 59 0,0 0-59 0,0 0 60 16,0 0-60-16,0 0 44 0,0 0-44 0,0 0 45 16,0 0-45-16,0 0 54 0,0 0-54 0,0 0 55 15,0 0-55-15,0 0 32 0,0 0-32 0,0 0 33 16,0 0-33-16,0 0 0 0,0 0 0 0,0 0 0 15,0 0 0-15,0 0 42 0,0 0-42 0,0 0 42 16,0 0-42-16,0 0-37 0,0 0 37 0,0 0-36 16,-7 4 36-16,7-4-291 0,-5 3 291 0,5-3-290 15,0 0 290-15,0 0-1357 0</inkml:trace>
  <inkml:trace contextRef="#ctx0" brushRef="#br0" timeOffset="138987.97">21630 12993 404 0,'0'0'0'0,"0"0"0"0,-30 9 0 0,19-6 158 15,4-1-158-15,7-2 158 0,0 0-158 0,0 0 145 16,11-5-145-16,-11 5 145 0,0 0-145 0,0 0 184 15,0 0-184-15,0 0 184 0,0 0-184 0,0 0 112 16,0 0-112-16,0 0 113 0,0 0-113 0,0 0 78 0,0 0-78 16,0 0 79-16,0 0-79 0,0 0 14 0,0 0-14 15,0 0 15-15,0 0-15 0,0 0 0 16,0 0 0-16,0 0 0 0,-2-9 0 0,2 9 0 0,-3-12 0 16,3 12 1-16,-2-12-1 0,2 12 40 0,-2-10-40 15,2 10 40-15,-2-8-40 0,2 8 18 0,0-11-18 16,0 11 19-16,-5-12-19 0,2 5 49 0,-1 1-49 0,4 6 50 15,-5-12-50-15,5 12 10 0,-3-7-10 0,3 7 10 16,0 0-10-16,0 0 43 0,0 0-43 0,0 0 43 16,0 0-43-16,0 0 7 0,-6-9-7 0,6 9 7 15,-10-9-7-15,10 9 2 0,-9-8-2 0,9 8 2 16,-7-7-2-16,7 7 18 0,-7-7-18 0,7 7 19 16,0 0-19-16,0 0 12 0,0 0-12 0,0 0 13 15,-10-10-13-15,3 3 57 0,-4-2-57 0,4 6 57 16,0-4-57-16,0 4-23 0,4 1 23 0,3 2-22 15,-7-3 22-15,7 3 15 0,-9 0-15 0,9 0 16 0,-9 0-16 16,2 0 0-16,0 0 0 0,0 0 0 0,0 0 0 16,0 0 0-16,2 0 0 0,5 0 0 0,-9 0 0 15,9 0 3-15,-8 0-3 0,8 0 3 0,-7 0-3 0,7 0 6 16,-9 0-6-16,9 0 6 0,-7 1-6 0,7-1 15 16,-7 2-15-16,7-2 15 0,0 0-15 15,0 0-4-15,0 0 4 0,0 0-4 0,-12 12 4 0,3-10 1 16,0 1-1-16,0 1 2 0,4-1-2 0,5-3-4 15,-12 9 4-15,12-9-3 0,-11 6 3 0,11-6 1 16,-7 6-1-16,7-6 2 0,-7 3-2 0,7-3 0 16,0 0 0-16,0 0 0 0,0 0 0 0,0 0 0 0,0 0 0 15,0 0 0-15,-5 7 0 0,5-7-1 0,0 0 1 16,0 0 0-16,-8 12 0 0,8-12 10 0,0 0-10 16,-4 8 11-16,2 5-11 0,2-13-4 0,0 0 4 0,-3 8-3 15,1 4 3-15,2-12 0 0,0 0 0 0,-3 12 0 16,-3-2 0-16,6-10 0 0,0 0 0 0,-3 12 1 15,-1 2-1-15,4-14 0 0,0 0 0 0,-3 12 0 16,1 0 0-16,2-12-6 0,0 0 6 0,-2 12-5 16,1 0 5-16,1-12-9 0,0 0 9 0,0 14-9 15,0-2 9-15,0-12 1 0,0 0-1 0,0 14 1 16,0 1-1-16,0-15 8 0,0 0-8 0,0 16 9 16,0-1-9-16,0-15 35 0,0 0-35 0,1 19 35 15,3 1-35-15,-4-20-7 0,0 0 7 0,3 16-7 16,-1-2 7-16,-2-14 6 0,0 0-6 0,5 19 6 15,1-1-6-15,-6-18-34 0,0 0 34 0,3 18-33 16,2-1 33-16,-5-17 20 0,0 0-20 0,6 17 20 0,0-2-20 16,-6-15-1-16,0 0 1 0,7 14 0 0,2 2 0 15,-9-16-3-15,0 0 3 0,11 12-3 0,-1 0 3 16,-10-12 14-16,0 0-14 0,11 8 15 0,-3 2-15 0,-8-10-9 16,0 0 9-16,11 11-9 0,-2-1 9 0,-9-10 4 15,0 0-4-15,12 9 5 0,2-1-5 0,-14-8-2 16,0 0 2-16,16 10-1 0,-4-4 1 0,-12-6 22 15,0 0-22-15,14 7 22 0,0-4-22 0,-14-3-26 16,0 0 26-16,12 5-25 0,2-1 25 0,-14-4 6 16,0 0-6-16,14 5 7 0,-2-2-7 0,-12-3 22 0,0 0-22 15,16 4 22-15,1-1-22 0,-17-3 6 0,0 0-6 16,18 2 6-16,-2-1-6 0,-16-1 28 0,0 0-28 16,17 0 28-16,-3 0-28 0,-14 0-7 0,0 0 7 0,17-1-6 15,1-1 6-15,-18 2-8 0,0 0 8 16,17-3-7-16,3-3 7 0,-20 6 44 0,0 0-44 15,14-5 45-15,1-2-45 0,-15 7-5 0,0 0 5 0,16-6-5 16,2-7 5-16,-18 13 1 0,0 0-1 0,14-8 2 16,-1-1-2-16,0 1 29 0,-3-1-29 0,-3 4 29 15,-5 0-29-15,-2 5-4 0,0 0 4 0,7-14-3 16,2-6 3-16,-1-1 14 0,1-3-14 0,-4 12 15 16,-1 7-15-16,-4 5 0 0,0 0 0 0,2-7 0 15,5-5 0-15,-2-4 0 0,0 1 0 0,-1 3 0 16,-3 7 0-16,-1 5 46 0,0 0-46 0,2-10 47 15,0-6-47-15,0 2-6 0,-2-1 6 0,1 8-6 16,-1 0 6-16,0 7 8 0,0 0-8 0,2-8 9 0,-2-4-9 16,0 12-3-16,0 0 3 0,0-9-3 0,0-3 3 15,0 12-1-15,0 0 1 0,0-14 0 16,0 2 0-16,0 0-1 0,-2 0 1 0,1 5 0 0,-1 2 0 0,2 5 0 16,-4-10 0-16,4 10 0 0,-1-10 0 15,1 10 2-15,-6-12-2 0,6 12 2 0,-5-9-2 0,5 9-1 16,-7-10 1-16,4 3 0 0,-3 2 0 0,1-2 1 15,0-2-1-15,5 9 2 0,-7-10-2 0,7 10-1 16,-5-9 1-16,-1 3 0 0,1-3 0 0,0-3 39 16,-2-2-39-16,2 6 40 0,3 1-40 0,-3 0-11 15,1 0 11-15,-5-3-11 0,2-2 11 0,1 0 12 16,-1-4-12-16,3 8 12 0,1 3-12 0,3 5-22 0,-6-9 22 16,1 2-22-16,-7-1 22 0,3-1 16 0,-1 4-16 15,-1 0 17-15,2-2-17 0,1 2-10 0,-1-2 10 16,0 5-10-16,4-3 10 0,-4 3 8 0,0 0-8 0,2 1 8 15,2 1-8-15,-2-2-8 0,-2-1 8 0,3 1-8 16,-1 0 8-16,1 0 3 0,-2 2-3 0,1 0 4 16,1 0-4-16,-1 0-26 0,0 0 26 0,0 0-26 15,2 2 26-15,-2-2 1 0,0 2-1 0,7-2 2 16,-9 5-2-16,9-5-17 0,-10 3 17 0,10-3-17 16,-9 9 17-16,4-6-27 0,-4 3 27 0,9-6-27 15,-9 10 27-15,9-10-21 0,-12 12 21 0,5-3-21 16,0 3 21-16,2 1-92 0,0 1 92 0,3-5-91 15,-1-6 91-15,3-3-194 0,-4 9 194 0,2-1-194 16,-5 2 194-16,6 2-492 0,-5 2 492 0,3-4-492 16,3-1 492-16,-7 10-609 0</inkml:trace>
  <inkml:trace contextRef="#ctx0" brushRef="#br0" timeOffset="140337.19">22673 12776 886 0,'0'0'0'0,"0"0"0"16,-13-16 0-16,13 16 92 0,-7-10-92 0,7 10 92 0,0 0-92 15,0 0 131-15,0 0-131 0,0 0 132 0,0 0-132 16,0 0 79-16,0 0-79 0,0 0 79 0,0 0-79 16,0 0 90-16,0 0-90 0,0 0 91 0,0 0-91 15,0 0 98-15,-7-9-98 0,7 9 99 0,-8-12-99 0,3 7 67 16,-1-4-67-16,3 3 68 0,-4 0-68 0,7 6 41 15,-11-12-41-15,11 12 41 0,-5-6-41 0,5 6 64 16,0 0-64-16,0 0 65 0,-7-4-65 0,7 4-1 16,-12-5 1-16,12 5-1 0,-9-3 1 0,9 3 22 15,0 0-22-15,0 0 22 0,-5-4-22 0,-2 2 8 16,-2-1-8-16,2 1 9 0,-2 1-9 0,2 1 0 16,-1 0 0-16,1 0 0 0,1 1 0 0,6-1 16 0,-12 2-16 15,12-2 17-15,-12 2-17 0,5-1 3 0,0 5-3 16,7-6 3-16,-9 1-3 0,9-1 22 0,-10 4-22 15,10-4 22-15,-7 1-22 0,7-1-11 0,-11 9 11 0,11-9-10 16,-10 12 10-16,5-7 3 0,-2 2-3 0,1 0 4 16,1-2-4-16,0 2-36 0,1 1 36 0,-1 3-35 15,2 3 35-15,-4-2 20 0,1 0-20 0,5 0 20 16,-1-7-20-16,0 3-3 0,0-1 3 0,1 2-2 16,-1 3 2-16,0 0 0 0,-1 1 0 0,1-2 0 15,-2-4 0-15,3 1 3 0,-1 3-3 0,0-5 4 16,2 1-4-16,0 4 2 0,0 1-2 0,0-6 2 15,0 3-2-15,0-2-1 0,0 1 1 0,0 1 0 16,0 0 0-16,0 1-33 0,2 0 33 0,0 1-32 16,-2-5 32-16,1 3 7 0,3 1-7 0,-2 1 7 0,-1-6-7 15,3 3-7-15,1 3 7 0,-1-5-6 0,-3 0 6 16,5 0 33-16,1 0-33 0,-4-1 34 0,2 2-34 16,1 1-13-16,2 2 13 0,1-1-13 0,-2 0 13 0,4 1 6 15,1 0-6-15,0 4 6 0,-1 0-6 16,3-2-33-16,-1 0 33 0,-4-2-33 0,-4-3 33 0,4-2 20 15,3 0-20-15,-3 4 20 0,2 1-20 0,3-1-1 16,0-1 1-16,-4-1 0 0,-1-2 0 0,3 2 10 16,4-2-10-16,-4 0 11 0,0-1-11 0,-12-4 29 15,0 0-29-15,21 3 29 0,4 1-29 0,-25-4 0 16,0 0 0-16,24 1 0 0,2-1 0 0,-26 0 49 16,0 0-49-16,25-3 50 0,1-6-50 0,-26 9-5 0,0 0 5 15,26-6-5-15,0-6 5 0,-26 12 1 0,0 0-1 16,28-16 1-16,0-3-1 0,-28 19 51 0,0 0-51 15,23-15 51-15,-2 1-51 0,-21 14 49 0,0 0-49 16,19-17 49-16,-3-4-49 0,-16 21 43 0,0 0-43 0,12-17 44 16,-3 0-44-16,-9 17-11 0,0 0 11 0,9-19-10 15,-1 0 10-15,-8 19 0 0,0 0 0 0,2-17 0 16,0-4 0-16,-2 21 11 0,0 0-11 0,0-22 11 16,-2-4-11-16,2 26-4 0,0 0 4 0,-2-18-4 15,-3-5 4-15,5 23 35 0,0 0-35 0,-7-20 36 16,-3 2-36-16,10 18-1 0,0 0 1 0,-11-17 0 15,1 0 0-15,10 17 1 0,0 0-1 0,-14-19 1 16,-2 0-1-16,16 19 10 0,0 0-10 0,-14-22 10 16,-2-7-10-16,16 29 1 0,0 0-1 0,-12-22 1 15,0-2-1-15,12 24 14 0,0 0-14 0,-11-24 15 16,-3-2-15-16,14 26 3 0,0 0-3 0,-10-21 4 0,-1 4-4 16,11 17-19-16,0 0 19 0,-10-15-18 0,1 4 18 15,9 11-5-15,0 0 5 0,-9-12-4 0,-1 2 4 16,10 10 14-16,0 0-14 0,-9-9 15 0,-3 4-15 0,12 5-39 15,0 0 39-15,-12-2-39 0,-2-3 39 0,14 5-25 16,0 0 25-16,-16-1-24 0,-1 1 24 0,17 0 13 16,0 0-13-16,-18 1 13 0,1 4-13 0,17-5-7 15,0 0 7-15,-18 7-7 0,-1 0 7 0,19-7 10 16,0 0-10-16,-16 11 11 0,-1-3-11 0,17-8-31 16,0 0 31-16,-14 10-31 0,3-1 31 0,11-9-58 15,0 0 58-15,-12 12-58 0,2-3 58 0,10-9-161 0,0 0 161 16,-7 12-161-16,-2 3 161 0,2-3-422 0,2 4 422 15,1-8-422-15,1 1 422 0,-4 10-888 0</inkml:trace>
  <inkml:trace contextRef="#ctx0" brushRef="#br0" timeOffset="141467.26">23852 12650 931 0,'0'0'0'0,"18"5"0"16,9 6 0-16,-14-8 108 0,-6-3-108 0,-14-5 108 15,-13-4-108-15,8 3 64 0,2-1-64 0,1 3 64 16,2 2-64-16,7 2 15 0,-9-3-15 0,9 3 15 16,0 0-15-16,0 0 101 0,0 0-101 0,0 0 101 15,0 0-101-15,0 0 97 0,-7-5-97 0,7 5 97 16,-8-7-97-16,8 7 113 0,-13-7-113 0,13 7 114 16,-8-3-114-16,8 3 92 0,-11-2-92 0,11 2 92 0,-9-7-92 15,9 7 35-15,-10-3-35 0,10 3 36 0,-7-2-36 16,7 2-18-16,-5 0 18 0,5 0-18 0,0 0 18 15,0 0-3-15,-9 0 3 0,9 0-3 0,-9 2 3 0,2-1 0 16,-2 1 0-16,2 0 0 0,0 0 0 0,-1 1 13 16,-1 0-13-16,4 1 14 0,-2 1-14 0,0 2 12 15,0 1-12-15,0-1 12 0,2 0-12 0,-2 4 27 16,-2-5-27-16,2 5 27 0,-2-1-27 0,2 5-20 16,2 3 20-16,0-1-19 0,1 0 19 0,1 5-1 15,-1 4 1-15,2-7 0 0,1-5 0 0,1 1-26 16,0 0 26-16,0 3-25 0,-2 1 25 0,2-4 5 0,0 2-5 15,0-5 5-15,0-3-5 0,2 1 13 0,1 2-13 16,1-3 14-16,-3 3-14 0,5-2 4 0,2 2-4 16,-1-2 4-16,0-3-4 0,2 2 39 0,3 1-39 0,1-1 39 15,-3-1-39-15,6 1-8 0,0 1 8 0,-3-3-7 16,-2-2 7-16,5-2 29 0,1 1-29 0,1 1 29 16,-1-5-29-16,4 2-20 0,5-2 20 0,-8 0-19 15,-4 0 19-15,5-2 29 0,0-1-29 0,-3-1 29 16,-2-1-29-16,3 0 18 0,1-2-18 0,-2-2 19 15,-4 6-19-15,2-7 52 0,0 1-52 0,-2 1 52 16,-2 1-52-16,3-4 0 0,1-2 0 0,-4 2 0 16,1 1 0-16,-1-2 63 0,-1-5-63 0,0 5 63 15,-1-2-63-15,-1-5-7 0,4-5 7 0,-2-3-7 16,-3-4 7-16,1 3 3 0,-1-2-3 0,-1 9 3 16,-2 7-3-16,-1-1 3 0,-2 1-3 0,0-1 4 15,0 3-4-15,-2 0 1 0,-1-4-1 0,1 8 2 0,-1 1-2 16,-3-2 41-16,-1 0-41 0,1-1 41 0,-3 0-41 15,-5-2-8-15,-4 0 8 0,8 5-7 0,1 0 7 16,-3 2-2-16,-4 0 2 0,0 0-2 0,-1 0 2 0,-4-1-46 16,-3 1 46-16,6 4-46 0,8-3 46 0,-10 2 10 15,1-1-10-15,10 1 10 0,4 2-10 0,-2 0-29 16,-3 0 29-16,-6 2-29 0,-5 0 29 0,5-1-1 16,1-1 1-16,4 2 0 0,4 2 0 0,0-4-24 15,2 3 24-15,5-3-23 0,-9 3 23 0,9-3-112 16,-9 6 112-16,9-6-111 0,-7 3 111 0,7-3-422 15,-12 9 422-15,12-9-422 0,-10 10 422 0,1 0-905 0</inkml:trace>
  <inkml:trace contextRef="#ctx0" brushRef="#br0" timeOffset="142618.14">24953 12501 830 0,'0'0'0'0,"-13"5"0"0,-7 5 0 16,20-10 91-16,0 0-91 0,0 0 92 0,0-19-92 15,0 19 61-15,0 0-61 0,1-10 62 0,5 0-62 16,-6 10 85-16,0 0-85 0,-4-10 86 0,1-2-86 0,3 12 103 16,0 0-103-16,-6-9 104 0,-2 0-104 0,8 9 72 15,0 0-72-15,-9-6 73 0,0 0-73 0,9 6 37 16,0 0-37-16,-14-1 38 0,-2 1-38 0,16 0-5 16,0 0 5-16,-14 1-5 0,-1 1 5 0,15-2 11 15,0 0-11-15,-14 5 11 0,-2 0-11 0,16-5 15 16,0 0-15-16,-17 9 15 0,-1 3-15 0,18-12 15 15,0 0-15-15,-17 14 16 0,-1 3-16 0,18-17 46 16,0 0-46-16,-14 21 47 0,2-3-47 0,12-18-11 16,0 0 11-16,-9 21-10 0,-1 5 10 0,10-26 30 0,0 0-30 15,-7 27 30-15,3 1-30 0,4-28-37 0,0 0 37 16,-3 34-37-16,1 2 37 0,2-36 8 0,0 0-8 0,0 41 9 16,3 2-9-16,-3-43 2 0,0 0-2 0,4 36 3 15,1-5-3-15,-5-31 51 0,0 0-51 0,11 27 52 16,4-2-52-16,-15-25 33 0,0 0-33 0,20 20 34 15,4-4-34-15,-24-16 33 0,0 0-33 0,26 10 34 16,2-3-34-16,-3-6 39 0,-1-2-39 0,-6 1 40 16,-10 1-40-16,5-2 44 0,-3-1-44 0,4-5 44 15,2-1-44-15,1-4 28 0,2-6-28 0,-8 12 28 16,-4 6-28-16,2-6 34 0,-2 1-34 0,7-10 35 16,1-8-35-16,1 1 3 0,-4-2-3 0,-3 9 3 15,-4 6-3-15,1 1 39 0,-5 1-39 0,5-9 39 16,-1-6-39-16,0 3 41 0,0-7-41 0,-1 14 42 15,-3 5-42-15,-1 7 24 0,0 0-24 0,0-17 25 16,-3-7-25-16,3 24 5 0,0 0-5 0,-4-24 6 0,-1-2-6 16,-2 2 35-16,0 0-35 0,2 9 36 0,2 6-36 15,-4 1-15-15,0-1 15 0,-4-5-15 0,-8-1 15 0,0-2 27 16,-2-4-27-16,7 11 27 0,1 7-27 0,-2 3-59 16,-3 0 59-16,-6 0-59 0,-4-4 59 0,-2 2 1 15,-1-1-1-15,8 3 1 0,7 0-1 0,-1 0-1 16,-2 3 1-16,-2 3 0 0,-4 0 0 0,4 3-57 15,0 1 57-15,9-5-57 0,3-1 57 0,1 1-72 16,-1-3 72-16,-2 5-72 0,3 1 72 0,-5 1-150 0,-1 1 150 16,7-3-149-16,2-2 149 0,-7 4-1451 0</inkml:trace>
  <inkml:trace contextRef="#ctx0" brushRef="#br0" timeOffset="143585.54">25776 12482 953 0,'0'0'0'0,"-21"0"0"0,-11 3 0 0,16-1-5 16,8-2 5-16,8 0-5 0,12-5 5 0,-5-2-92 16,-2 2 92-16,-5 5-91 0,11-3 91 0,-11 3-145 15,0 0 145-15,0 0-144 0,-7-6 144 0,0 3 192 16,-2-4-192-16,4 4 193 0,-2 1-193 0,0-3 209 15,0 3-209-15,7 2 210 0,-9-3-210 0,9 3 177 16,-12-5-177-16,12 5 177 0,-11-4-177 0,4 2 124 0,2-1-124 16,-4 1 124-16,4 1-124 0,-2-3 80 15,0 4-80-15,7 0 81 0,-10-2-81 0,10 2 18 0,-11-1-18 16,11 1 19-16,0 0-19 0,0 0 0 0,-7 0 0 0,7 0 1 16,-14 0-1-16,7 0 13 0,-2 1-13 0,3 1 14 15,0 2-14-15,-1-3-5 0,0 3 5 0,7-4-5 16,-8 10 5-16,-1-3 24 0,4 0-24 0,-1 0 25 15,3-2-25-15,-2 2-17 0,-1-1 17 0,3 3-17 16,-1-6 17-16,1 6 5 0,-1-4-5 0,4-5 5 16,-7 11-5-16,7-11 8 0,-5 8-8 0,3 1 8 15,-1-1-8-15,-1 3 13 0,1 1-13 0,-1-6 14 16,3 0-14-16,-1 0 26 0,0 3-26 0,2-4 26 16,0 4-26-16,0 1-29 0,0 4 29 0,0-6-29 15,0-3 29-15,2 2 0 0,0 0 0 0,-1 4 0 16,1-5 0-16,2 6 0 0,-1-1 0 0,-1-4 0 15,-2-2 0-15,0-5 34 0,5 10-34 0,0-5 34 0,2 4-34 16,2 1 6-16,0 2-6 0,-4-7 6 0,-1 0-6 16,-4-5 0-16,8 7 0 0,-8-7 1 0,13 7-1 15,-5-3 59-15,1-4-59 0,-9 0 60 0,9 0-60 16,-2 0-16-16,0 0 16 0,3 0-15 0,4 0 15 16,2-6 22-16,3 0-22 0,-7 0 22 0,-3 3-22 0,2-2 1 15,3-2-1-15,-4 2 1 0,1-2-1 0,1 0 15 16,0-2-15-16,-3 6 16 0,-4-4-16 0,2 2 51 15,0-2-51-15,-7 7 51 0,9-8-51 0,-4 1 3 16,0 2-3-16,-5 5 4 0,9-12-4 0,-4 5 58 0,0-2-58 16,1 0 59-16,-1-1-59 0,0-2 10 0,-1 0-10 15,-1 4 10-15,1-1-10 0,-3-1 3 0,-2-1-3 16,1 5 3-16,-2-3-3 0,2 0 43 0,-2 3-43 0,0-6 44 16,1 1-44-16,-3-1-1 0,-3-2 1 0,2 4 0 15,1 5 0-15,-4-7 13 0,-6 0-13 0,3-2 13 16,1 2-13-16,-6 0 0 0,-5 0 0 0,5 4 0 15,2 2 0-15,-3-4-7 0,-8 0 7 0,10 3-6 16,4 4 6-16,-3-3-5 0,-3 3 5 0,4 3-4 16,5-3 4-16,-6 3-8 0,-4 0 8 0,10 0-8 15,2 0 8-15,-2 0-56 0,-3 0 56 0,2 0-55 16,1 0 55-16,-3 3-15 0,-3-3 15 0,5 3-14 16,1 1 14-16,-3 1-128 0,1-2 128 0,-1 6-128 15,-1-4 128-15,2 5-180 0,-4-3 180 0,5 0-180 16,2-2 180-16,0 4-486 0,-2 1 486 0,4 1-486 15,3-6 486-15,-5 10-568 0</inkml:trace>
  <inkml:trace contextRef="#ctx0" brushRef="#br0" timeOffset="144413.96">26396 12312 998 0,'0'0'0'0,"-12"4"0"16,-8 1 0-16,20-5 120 0,0 0-120 0,0 0 121 15,0-7-121-15,0 7 70 0,0 0-70 0,0 0 71 16,6-9-71-16,-6 9 0 0,0 0 0 0,0 0 0 16,-4-12 0-16,4 12 47 0,0 0-47 0,0 0 48 15,-10-10-48-15,10 10 112 0,0 0-112 0,-11-3 112 16,2-1-112-16,9 4 100 0,0 0-100 0,-10-2 101 15,0 1-101-15,10 1 45 0,0 0-45 0,-11 0 46 16,2 0-46-16,9 0 71 0,0 0-71 0,-8 0 71 0,-1 1-71 16,9-1-15-16,0 0 15 0,-9 6-14 15,-1-1 14-15,10-5 13 0,0 0-13 0,-11 8 13 0,1 4-13 16,10-12-1-16,0 0 1 0,-13 17-1 0,1 6 1 16,12-23 0-16,0 0 0 0,-10 22 1 0,-1 0-1 0,11-22-15 15,0 0 15-15,-7 24-15 0,7-1 15 0,0-23 13 16,0 0-13-16,0 22 14 0,2 2-14 0,-2-24-1 15,0 0 1-15,5 22-1 0,4 1 1 0,-9-23-1 16,0 0 1-16,7 22-1 0,2-1 1 0,-9-21 1 16,0 0-1-16,10 20 2 0,2 1-2 0,-12-21 17 15,0 0-17-15,14 19 17 0,0-4-17 0,-14-15 34 16,0 0-34-16,16 12 34 0,2-2-34 0,-18-10 53 0,0 0-53 16,19 7 53-16,2-5-53 0,-21-2 53 0,0 0-53 0,22 0 53 15,1-3-53-15,-23 3 33 0,0 0-33 16,21-7 34-16,-2-2-34 0,-19 9 5 0,0 0-5 0,18-12 5 15,-2-2-5-15,-16 14 5 0,0 0-5 0,15-19 5 16,-6-3-5-16,-9 22 64 0,0 0-64 0,9-20 65 16,-2-1-65-16,-7 21-23 0,0 0 23 0,3-26-22 15,-1-1 22-15,-2 27 26 0,0 0-26 0,-2-31 26 16,-1-3-26-16,3 34 36 0,0 0-36 0,-4-31 37 16,-1 1-37-16,5 30-37 0,0 0 37 0,-7-25-37 15,-2 4 37-15,9 21 12 0,0 0-12 0,-14-19 12 16,0 2-12-16,0 3-7 0,-1 4 7 0,4 3-6 15,2 2 6-15,1 2-52 0,-3 1 52 0,1 0-52 16,-3 0 52-16,-1 1-15 0,0 1 15 0,4 0-14 0,1-2 14 16,-1 2-34-16,1 0 34 0,-1 0-33 15,1 0 33-15,-2 2-98 0,-1-1 98 0,5 1-97 0,0-2 97 16,0 2-202-16,-2 0 202 0,9-2-201 0,-8 3 201 0,-1 1-1296 16</inkml:trace>
  <inkml:trace contextRef="#ctx0" brushRef="#br0" timeOffset="145101.12">27074 12177 1367 0,'0'0'0'16,"-21"0"0"-16,-16 1 0 0,21-2 116 0,9-3-116 0,14-3 116 15,13-3-116-15,-10 1 36 0,-1-1-36 0,0 5 37 16,-2 3-37-16,-7 2 3 0,8-2-3 0,-15-1 3 16,-7 0-3-16,2 1 3 0,-2 0-3 0,4 2 3 15,3 0-3-15,-2 2 7 0,-2 0-7 0,-1 1 7 16,0 0-7-16,-2 1 39 0,0 5-39 0,4-4 39 15,1 2-39-15,0-4 2 0,0 6-2 0,4-4 3 16,-4 2-3-16,1-1 78 0,-1 3-78 0,0 0 79 0,2-3-79 16,0 3 33-16,0 3-33 0,0-7 33 0,4 2-33 15,-1 0 41-15,-1 3-41 0,1 6 42 0,3 8-42 16,-1-2-3-16,0 2 3 0,2-7-3 0,0-3 3 16,2 0-1-16,0-2 1 0,-1 1-1 0,1 5 1 15,2-3-4-15,1 2 4 0,-2-5-4 0,1-2 4 0,1 1 4 16,2-3-4-16,2 4 5 0,1 0-5 0,3 0 89 15,4-3-89-15,-6 0 90 0,-4-6-90 0,5 2 53 16,2-1-53-16,8 1 54 0,8 0-54 0,-4 0 20 16,2-5-20-16,-5 0 20 0,-5 0-20 0,1-3 34 15,3-3-34-15,-4 3 34 0,-2 3-34 0,3-7 10 16,0-1-10-16,-1-1 10 0,-1 2-10 0,2-5-1 16,0-2 1-16,-6 8 0 0,-6 0 0 0,3-2 10 0,-1-1-10 15,-2 1 11-15,0-1-11 0,-2-3 61 0,0-3-61 16,-1 3 62-16,-2 0-62 0,-2-4 46 0,0-1-46 0,0 5 47 15,-2 5-47-15,-2-5 77 0,-3-3-77 0,-1 1 78 16,-3-2-78-16,-3 3-2 0,-3-3 2 16,4 6-1-16,3 1 1 0,-4 3 16 0,-2-5-16 0,4 6 17 15,0-4-17-15,-2 3-34 0,0 0 34 0,7 3-33 16,3 3 33-16,-3-3-42 0,0 1 42 0,-8-2-42 16,-6 1 42-16,3 0 0 0,3 1 0 0,2 0 0 15,3 0 0-15,-1 2-68 0,1 0 68 0,-1 0-68 16,3 2 68-16,-5 0-171 0,3 0 171 0,3-2-170 15,3 0 170-15,4 0-305 0,-12 3 305 0,12-3-305 16,-9 0 305-16,1 2-1122 0</inkml:trace>
  <inkml:trace contextRef="#ctx0" brushRef="#br0" timeOffset="145715.31">27909 12116 1502 0,'0'0'0'0,"-16"2"0"0,-12 0 0 0,18-4 152 0,8-3-152 16,2 5 153-16,-9-7-153 0,9 7 56 0,0-8-56 15,0 8 57-15,0 0-57 0,0 0 28 0,0 0-28 0,0 0 28 16,-7-4-28-16,0 1-35 0,-1 1 35 0,1-1-34 16,1 1 34-16,-1 2-9 0,-1 2 9 0,1 1-8 15,0-3 8-15,0 3 2 0,0 1-2 0,0 1 2 16,1-3-2-16,-1 5 29 0,0-1-29 0,2 3 29 16,2-2-29-16,-4 3 13 0,0 1-13 0,1-3 13 15,1 1-13-15,0 1 13 0,1 2-13 0,1 0 13 16,1-5-13-16,2 5 39 0,2 5-39 0,1-1 40 15,1-1-40-15,1 6 2 0,2-1-2 0,-2-6 2 16,-1-7-2-16,3 3 22 0,3-3-22 0,-1 0 23 16,0-2-23-16,3 2 32 0,6 1-32 0,-4-3 33 15,0 1-33-15,5-6-7 0,5-2 7 0,-10 0-7 0,-7 0 7 16,11-4 19-16,4-1-19 0,1-4 20 0,3-1-20 16,-1 0 56-16,1-1-56 0,-7 2 56 0,-3 1-56 15,1 2 52-15,1-4-52 0,-6 1 52 0,-3 4-52 0,1 1 45 16,1-7-45-16,-2 3 45 0,-4 2-45 0,0-4 54 15,0-2-54-15,-1 4 54 0,-1 3-54 0,-1-5 3 16,-2-2-3-16,0 2 3 0,0 2-3 0,0 10 28 16,0 0-28-16,-2-16 28 0,0-1-28 0,2 17-13 15,0 0 13-15,-3-17-13 0,-2 1 13 0,5 16-34 16,0 0 34-16,-14-13-34 0,-7 2 34 0,21 11-36 16,0 0 36-16,-28-6-35 0,-7 6 35 0,35 0-73 0,0 0 73 15,-39 0-72-15,-2 3 72 0,41-3-81 16,0 0 81-16,-42 9-80 0,0 6 80 0,42-15-288 0,0 0 288 15,-39 14-287-15,1 5 287 0,-37 13-1108 0</inkml:trace>
  <inkml:trace contextRef="#ctx0" brushRef="#br0" timeOffset="149568.34">20515 14058 404 0,'0'0'0'0,"12"-12"0"0,6-7 0 0,-10 10 253 16,-6 4-253-16,-9 8 254 0,-7 9-254 0,4-1 154 16,-3-1-154-16,8-1 154 0,-2-8-154 0,7-1 133 15,-7 4-133-15,7-4 134 0,0 0-134 0,0 0 110 0,0 0-110 16,0 0 111-16,0 0-111 0,0 0 58 0,0 0-58 16,0 0 59-16,0 0-59 0,0 0 43 0,0 0-43 15,0 0 44-15,0 0-44 0,0 0 64 0,0 0-64 0,0 0 64 16,0 0-64-16,0 0 66 0,0 0-66 0,0 0 66 15,0 0-66-15,0 0 81 0,0 0-81 0,0 0 82 16,0 0-82-16,0 0 40 0,0 0-40 0,0 0 41 16,0 0-41-16,0 0 38 0,0 0-38 0,0 0 39 15,0 0-39-15,0 0 0 0,0 0 0 0,0 0 0 16,0 0 0-16,0 0 6 0,0 0-6 0,0 0 6 16,0 0-6-16,0 0 14 0,0 0-14 0,0 0 15 15,0 0-15-15,0 0 0 0,0 0 0 0,0 0 1 16,9-5-1-16,0 1 44 0,5-1-44 0,-4 2 45 15,1-4-45-15,6 3 0 0,1 3 0 0,-3-5 0 16,-1 1 0-16,4 2 4 0,1-2-4 0,5-2 5 0,3 0-5 16,-1 2 33-16,2 3-33 0,-11-3 34 0,1 0-34 15,-1 3 15-15,1-1-15 0,3-1 15 0,0-1-15 16,1 2 6-16,1-3-6 0,-5 3 6 0,-4 1-6 0,3 1 26 16,2-3-26-16,-3 1 26 0,1-1-26 0,-17 4-1 15,0 0 1-15,27-7 0 0,2 1 0 0,-29 6 2 16,0 0-2-16,32-11 2 0,3 3-2 0,-2 2-1 15,0-2 1-15,-15 4 0 0,-10 1 0 0,3 1 0 16,-2 1 0-16,6-3 0 0,3-1 0 0,1 2 28 16,0-1-28-16,-8 2 28 0,-4 1-28 0,-7 1-1 0,8-2 1 15,1 2 0-15,-2-5 0 0,4 3-26 0,3-1 26 16,-7 1-26-16,-4 2 26 0,-3 0-48 0,0 0 48 16,0 0-47-16,0 0 47 0,0 0-114 0,14-3 114 15,-14 3-114-15,5-4 114 0,-5 4-310 0,7-3 310 16,-7 3-309-16,11-2 309 0,-1 2-1255 0</inkml:trace>
  <inkml:trace contextRef="#ctx0" brushRef="#br0" timeOffset="151276.12">21471 13816 998 0,'0'0'0'0,"15"-7"0"16,12 2 0-16,-13-1 81 0,-11 3-81 0,-10 5 82 16,-7 1-82-16,2 1 39 0,0-3-39 0,5 1 40 15,1 0-40-15,6-2 31 0,-7 0-31 0,7 0 31 16,0 0-31-16,0 0 0 0,0 0 0 0,0 0 1 16,0 0-1-16,0 0 64 0,0 0-64 0,0 0 64 15,0 0-64-15,0 0 48 0,0 0-48 0,0 0 48 16,0 0-48-16,0 0 61 0,0 0-61 0,0 0 62 15,0 0-62-15,0 0 10 0,0 0-10 0,0 0 11 16,0 0-11-16,0 0 62 0,0 0-62 0,0 0 62 0,0 0-62 16,0 0 74-16,0 0-74 0,0 0 74 0,13 0-74 15,-3 0 36-15,4 0-36 0,-3 0 37 0,-1 0-37 16,2 0 43-16,1 1-43 0,-5-1 44 0,-2 0-44 0,6 0 18 16,0 0-18-16,4 0 18 0,3-1-18 15,2-1-2-15,2 0 2 0,-8 1-2 0,-1-5 2 0,2 3 31 16,7 0-31-16,-6-1 31 0,2 1-31 0,4 1 0 15,0 0 0-15,-2 1 0 0,0-6 0 0,2 1 31 16,-1 1-31-16,-6 2 31 0,-4-1-31 0,7 3 0 16,6-1 0-16,-6-1 1 0,0-1-1 0,7-1 8 15,6 0-8-15,-11 1 8 0,-7 1-8 0,9 3 39 16,5-3-39-16,1-3 40 0,1-2-40 0,3-1 1 0,0 1-1 16,-5-1 2-16,-1 1-2 0,4 1 0 0,4-4 0 15,-5 4 0-15,-6-5 0 0,11 2 0 0,5 0 0 16,-10 3 0-16,-6 0 0 0,8 2 0 0,3-5 0 15,-4 3 0-15,1 0 0 0,1 0 5 0,0 0-5 16,-5 2 6-16,-7 0-6 0,14 2-1 0,0-6 1 0,0 2-1 16,-2 0 1-16,4 2 9 0,-1-2-9 0,1 0 9 15,0 2-9-15,-2 0 0 0,0-5 0 0,3 3 0 16,-1 0 0-16,-1-2 9 0,1 1-9 0,0 1 9 16,-2 2-9-16,1 0-1 0,1 0 1 0,-4-1-1 15,-5 6 1-15,5-3 8 0,2 0-8 0,-5-1 8 16,-4 2-8-16,8 1 9 0,0-3-9 0,1 3 9 15,-1 1-9-15,2-6 1 0,4 3-1 0,1-1 1 16,-1-1-1-16,0-2 67 0,-2 2-67 0,1 2 68 16,-2-1-68-16,-1 1-1 0,-1-6 1 0,4 6 0 0,-1-2 0 15,1-2 5-15,1 0-5 0,-7 2 5 16,-7 2-5-16,9-3 26 0,4 0-26 0,-3-1 26 0,3-2-26 16,-39 9 26-16,0 0-26 0,45-8 26 0,2-4-26 0,-47 12-16 15,0 0 16-15,56-16-15 0,2 1 15 0,-58 15 0 16,0 0 0-16,71-18 0 0,8-2 0 0,-79 20 16 15,0 0-16-15,73-19 17 0,-1 0-17 0,-72 19 1 16,0 0-1-16,65-15 1 0,-1 3-1 0,-64 12 17 16,0 0-17-16,51-9 17 0,-6 2-17 0,-45 7-4 15,0 0 4-15,48-5-4 0,-1-2 4 0,-47 7-1 16,0 0 1-16,49-5 0 0,0 0 0 0,-49 5 25 16,0 0-25-16,47-5 26 0,3 3-26 0,-50 2 0 0,0 0 0 15,63-3 1-15,9-3-1 0,-72 6 52 0,0 0-52 16,51-3 53-16,-4-2-53 0,-47 5-9 0,0 0 9 0,49-5-9 15,-4 0 9-15,-45 5-19 0,0 0 19 0,63-7-18 16,7 2 18-16,-70 5 34 0,0 0-34 0,68-4 34 16,-1 1-34-16,-67 3-40 0,0 0 40 0,50-2-39 15,-6 0 39-15,-44 2 17 0,0 0-17 0,45-1 17 16,1 1-17-16,-46 0 37 0,0 0-37 0,47-4 38 16,-2 1-38-16,-45 3-15 0,0 0 15 0,51-4-14 15,3-1 14-15,-54 5 3 0,0 0-3 0,53-5 3 16,-1 2-3-16,-52 3 0 0,0 0 0 0,49-9 1 15,0 0-1-15,-49 9 18 0,0 0-18 0,47-7 18 16,-3 1-18-16,-44 6-4 0,0 0 4 0,42-6-3 16,0 3 3-16,-42 3 0 0,0 0 0 0,43-5 0 15,3 1 0-15,-46 4 19 0,0 0-19 0,42-3 20 16,-1 3-20-16,-41 0-5 0,0 0 5 0,39-5-5 0,1 0 5 16,-40 5 6-16,0 0-6 0,39-2 7 0,-3-3-7 15,-36 5-1-15,0 0 1 0,37-5-1 0,-2 0 1 16,-35 5 7-16,0 0-7 0,35-6 8 0,-4 3-8 0,-31 3 9 15,0 0-9-15,35-3 10 0,2-4-10 0,-37 7 4 16,0 0-4-16,31-4 4 0,-3 3-4 0,-28 1 3 16,0 0-3-16,32-7 3 0,1 2-3 0,-33 5 18 15,0 0-18-15,33-6 18 0,-1 0-18 0,-32 6 13 16,0 0-13-16,31-9 14 0,-1 0-14 0,-4-1 1 16,-3-2-1-16,-8 7 2 0,-8 3-2 0,4 0 10 0,-2 2-10 15,-1-3 10-15,1 0-10 0,2-4 0 0,1-2 0 16,-3 4 0-16,-4 2 0 0,3 1 31 0,3-2-31 15,1-1 31-15,2-3-31 0,0-1-14 0,-2 1 14 0,-3 1-13 16,-4 3 13-16,-5 4 5 0,9-5-5 0,-9 5 5 16,11-5-5-16,-4 2-34 0,0-3 34 0,-7 6-34 15,10-5 34-15,-10 5 6 0,9-5-6 0,-9 5 6 16,7-3-6-16,0 1 0 0,1 0 0 0,-8 2 0 16,11-2 0-16,-11 2 0 0,7-1 0 0,-7 1 0 15,0 0 0-15,0 0-1 0,7-2 1 0,-7 2 0 16,0 0 0-16,0 0-50 0,0 0 50 0,0 0-49 15,0 0 49-15,0 0-100 0,0 0 100 0,0 0-100 16,0 0 100-16,0 0-144 0,0 0 144 0,0 0-143 16,0 0 143-16,0 0-165 0,0 0 165 0,0 0-164 15,0-7 164-15,0 7-324 0,-5-10 324 0,5 10-324 0,-4-7 324 16,1-3-999-16</inkml:trace>
  <inkml:trace contextRef="#ctx0" brushRef="#br0" timeOffset="151779.94">28218 12667 1323 0,'0'0'0'0,"-17"2"0"0,-13 2 0 0,13-3 144 0,3 1-144 0,14-2 144 16,19-3-144-16,-7-3 63 0,0 3-63 0,-3 1 64 15,-4 1-64-15,-5 1 51 0,7 0-51 0,-7 0 51 16,0 0-51-16,0 0-17 0,0 0 17 0,0 0-16 16,0 0 16-16,0 0 50 0,-5-9-50 0,5 9 50 15,-7-9-50-15,7 9 83 0,-11-12-83 0,11 12 84 16,-7-10-84-16,4 0 90 0,-2 1-90 0,1 1 90 15,1 1-90-15,1-4 96 0,0 1-96 0,2 2 97 16,0-3-97-16,2 1 17 0,1-2-17 0,1 3 17 16,-2 3-17-16,1-1 59 0,1-2-59 0,-1 2 59 15,1 2-59-15,3-4-33 0,1-1 33 0,3 2-32 0,-1-1 32 16,1-5 17-16,3 1-17 0,-5 2 17 0,-2 4-17 16,3 1-11-16,1-7 11 0,-3 7-11 0,1 2 11 15,5 1 0-15,2 1 0 0,-2 2 1 0,0 0-1 0,3 2-46 16,1-1 46-16,-4 5-45 0,-4 0 45 0,2 1-15 15,1 2 15-15,-6 0-15 0,-6-4 15 0,5 3-7 16,1 3 7-16,-1 1-7 0,0 3 7 0,1 0-142 16,0 3 142-16,-4-6-142 0,-1-4 142 0,-2 3-326 15,-2 1 326-15,0 0-325 0,1 3 325 0,-3 14-967 16</inkml:trace>
  <inkml:trace contextRef="#ctx0" brushRef="#br0" timeOffset="152191.57">28232 12661 998 0,'0'0'0'0,"14"-4"0"15,11-1 0-15,-18 2 171 0,-11-3-171 0,4 6 171 16,0 0-171-16,-7-1 165 0,-3-3-165 0,10 4 166 16,-7-5-166-16,7 5 106 0,0 0-106 0,0 0 106 15,0 0-106-15,0 0 82 0,0 0-82 0,0 0 83 16,0 0-83-16,0 0 63 0,0 0-63 0,0 0 64 15,0 0-64-15,0 0 42 0,0 0-42 0,0 0 42 16,0 0-42-16,0 0 12 0,5 16-12 0,0-3 13 16,2 3-13-16,0 6 0 0,0 2 0 0,0 0 0 15,0-3 0-15,0 4-1 0,2 3 1 0,-2-4 0 16,0 0 0-16,0-2 5 0,-2 1-5 0,2-6 5 16,0-2-5-16,2 4 3 0,1-5-3 0,-3-2 3 0,-2-2-3 15,4-1 12-15,3 3-12 0,-5-4 13 0,-3-3-13 16,3 2 39-16,0 4-39 0,0-6 40 0,2 2-40 15,-1-1 5-15,3 0-5 0,-3-3 5 0,1 0-5 16,2 1 70-16,-1-2-70 0,-1-2 70 0,-4 0-70 0,4 0 0 16,0-2 0-16,-2 0 0 0,-4 0 0 0,6 1 6 15,0-1-6-15,-2-1 6 0,0-1-6 0,0 1-50 16,1-2 50-16,-8 5-49 0,9-9 49 0,-9 9-136 16,9-12 136-16,-6 5-136 0,-1 0 136 0,0-1-488 0,-1-3 488 15,1 3-488-15,-2 1 488 0,2-9-732 0</inkml:trace>
  <inkml:trace contextRef="#ctx0" brushRef="#br0" timeOffset="152482.78">28391 12890 1759 0,'0'0'0'0,"14"-5"0"15,7-2 0-15,-12 4 202 0,-7 3-202 0,-2 0 203 16,0 0-203-16,0 0 102 0,0 0-102 0,0 0 103 16,0 0-103-16,0 0 41 0,0 0-41 0,0 0 42 0,10 0-42 15,-10 0-24-15,0 0 24 0,9-3-23 0,1-1 23 16,-10 4-35-16,0 0 35 0,11-5-35 0,-1-2 35 15,-10 7-183-15,0 0 183 0,11-14-183 0,1-1 183 16,-12 15-574-16,0 0 574 0,10-19-574 0,-1 2 574 0,10-17-413 16</inkml:trace>
  <inkml:trace contextRef="#ctx0" brushRef="#br0" timeOffset="152861.41">28746 12776 1446 0,'0'0'0'0,"-11"-7"0"16,-6-4 0-16,17 11 224 0,0 0-224 0,-9-7 225 15,2 1-225-15,7 6 154 0,0 0-154 0,-3-9 154 16,3-6-154-16,0 15 68 0,0 0-68 0,1-14 68 15,3-3-68-15,-4 17-1 0,0 0 1 0,5-17-1 16,0-4 1-16,-5 21 9 0,0 0-9 0,7-21 10 16,2-1-10-16,-9 22 14 0,0 0-14 0,11-19 15 15,1 2-15-15,-12 17-4 0,0 0 4 0,17-15-3 16,4 3 3-16,-21 12-13 0,0 0 13 0,23-7-13 16,1 3 13-16,-24 4 0 0,0 0 0 0,27 0 0 0,-1 5 0 15,-26-5-11-15,0 0 11 0,24 7-10 0,4 4 10 16,-28-11-34-16,0 0 34 0,23 10-33 0,-2 2 33 15,-21-12-57-15,0 0 57 0,19 12-56 0,-3 2 56 0,-4-2-200 16,-1-2 200-16,-4-2-200 0,-4-2 200 16,8 7-1204-16</inkml:trace>
  <inkml:trace contextRef="#ctx0" brushRef="#br0" timeOffset="153190.34">28838 12736 1211 0,'0'0'0'0,"20"-5"0"0,9-2 0 0,-13-2 216 0,-4 6-216 16,-12 3 216-16,-21 3-216 0,9-1 118 0,0-2-118 0,3 2 118 16,2 3-118-16,7-5 119 0,-7 2-119 0,7-2 120 15,0 0-120-15,0 0 15 0,11 10-15 0,-6-5 16 16,2 5-16-16,0 4 39 0,2 3-39 0,-2 1 39 15,-2-5-39-15,-2 4 0 0,1 4 0 0,1 3 0 16,0 4 0-16,0-4 3 0,2 0-3 0,-1-6 4 16,-3 3-4-16,2-2 42 0,2 2-42 0,0-1 43 15,0 6-43-15,0-2-20 0,0-4 20 0,0 1-20 16,-1-4 20-16,-3 2-35 0,1-2 35 0,-1-1-35 16,-1-4 35-16,0 3-98 0,-1-1 98 0,1-4-98 15,-2-3 98-15,2 0-289 0,-2 2 289 0,0-9-288 0,3 5 288 16,1 2-945-16</inkml:trace>
  <inkml:trace contextRef="#ctx0" brushRef="#br0" timeOffset="153444">28900 13026 1233 0,'0'0'0'0,"14"16"0"0,6 9 0 0,-7-11 185 15,-5-2-185-15,-8-12 185 0,-21-21-185 0,9 9 157 16,-2 0-157-16,6 6 158 0,4-1-158 0,4 7 136 0,0 0-136 16,0 0 136-16,0 0-136 0,0 0 56 0,5-2-56 15,-5 2 57-15,11-3-57 0,-3 3 66 0,3 0-66 16,-1 0 66-16,-1-4-66 0,3 2 5 0,2 1-5 0,-1-1 5 16,-3 0-5-16,4 1 0 0,0-6 0 0,0 1 0 15,-2 3 0-15,1-6-171 0,-1 1 171 0,-4 3-170 16,-2 0 170-16,8-4-1476 0</inkml:trace>
  <inkml:trace contextRef="#ctx0" brushRef="#br0" timeOffset="163582.67">22531 13021 281 0,'0'0'0'0,"0"0"0"0,0 0 0 0,0 0 89 0,0 0-89 16,0 0 89-16,0 0-89 0,0 0 157 0,0 0-157 15,0 0 158-15,0 0-158 0,0 0 134 0,0 0-134 0,0 0 134 16,0 0-134-16,0 0 109 0,0 0-109 0,0 0 110 16,0 0-110-16,0 0 126 0,0 0-126 0,0 0 126 15,0 0-126-15,0 0 35 0,0 0-35 0,0 0 35 16,0 0-35-16,0 0 34 0,-7 3-34 0,7-3 35 16,-9 2-35-16,9-2 14 0,-8 4-14 0,8-4 15 15,0 0-15-15,0 0 16 0,0 0-16 0,0 0 17 16,0 0-17-16,0 0 34 0,0 0-34 0,0 0 34 15,0 0-34-15,0 0-3 0,0 0 3 0,0 0-3 16,0 0 3-16,0 0 23 0,0 0-23 0,0 0 24 16,0 0-24-16,0 0 38 0,0 0-38 0,0 0 38 0,0 0-38 15,0 0 7-15,0 0-7 0,0 0 8 0,0 0-8 16,0 0 22-16,0 0-22 0,0 0 22 0,8 0-22 16,-1 0 43-16,4 0-43 0,-11 0 44 0,9 1-44 0,-9-1 0 15,0 0 0-15,7 0 1 0,5-1-1 16,0 1 28-16,6-6-28 0,-8 5 28 0,-3 1-28 0,0 0 6 15,-3 0-6-15,3-2 6 0,0 0-6 0,3 1 0 16,2-5 0-16,-5 5 0 0,-2-1 0 0,-5 2 1 16,13-2-1-16,-13 2 2 0,0 0-2 0,0 0 8 15,8-3-8-15,-8 3 8 0,0 0-8 0,0 0 22 16,6-2-22-16,-6 2 23 0,0 0-23 0,0 0 14 16,0 0-14-16,0 0 15 0,0 0-15 0,0 0 1 0,7 0-1 15,-7 0 2-15,0 0-2 0,0 0 27 0,0 0-27 16,0 0 27-16,0 0-27 0,0 0-3 0,0 0 3 15,0 0-3-15,0 0 3 0,0 0 7 0,0 0-7 0,0 0 7 16,0 0-7-16,0 0-4 0,0 0 4 0,0 0-3 16,0 0 3-16,0 0 5 0,-13 0-5 0,5 0 5 15,-5 0-5-15,1 3-4 0,-2 1 4 16,2-2-4-16,3-1 4 0,-1 1 4 0,-2 2-4 0,3-1 5 16,2 2-5-16,-5 0 14 0,1 0-14 0,2 1 15 15,4-6-15-15,-4 1-4 0,-1 1 4 0,-1 0-3 16,1-1 3-16,-1 5 18 0,1-5-18 0,3 1 19 15,4 0-19-15,3-2 0 0,-9 3 0 0,9-3 0 16,0 0 0-16,0 0 9 0,-7 4-9 0,7-4 9 16,0 0-9-16,0 0-14 0,0 0 14 0,0 0-13 15,0 0 13-15,0 0 0 0,0 0 0 0,0 0 1 16,0 0-1-16,0 0 0 0,0 0 0 0,0 0 1 0,0 0-1 16,0 0 5-16,0 0-5 0,0 0 6 0,0 0-6 15,0 0 16-15,9 0-16 0,-9 0 17 0,7 0-17 16,1-4-26-16,6 2 26 0,-3-1-25 0,-1 0 25 0,6-3 28 15,5 1-28-15,-11 4 28 0,-4-3-28 0,6 2-1 16,2-1 1-16,-4 1-1 0,-3 1 1 0,6-3 10 16,-1 1-10-16,-4 1 10 0,-1 2-10 0,-7 0 0 15,0 0 0-15,7 0 0 0,0-2 0 0,-7 2 5 16,0 0-5-16,0 0 5 0,9-1-5 0,-9 1 44 16,0 0-44-16,0 0 45 0,0 0-45 0,0 0 6 0,0 0-6 15,0 0 6-15,0 0-6 0,0 0 0 0,0 0 0 16,0 0 0-16,-9 0 0 0,9 0 21 0,0 0-21 15,-7 1 21-15,-3-1-21 0,10 0-19 0,0 0 19 16,-14 2-18-16,-5 0 18 0,19-2 16 0,0 0-16 0,-16 1 17 16,0 5-17-16,16-6-34 0,0 0 34 15,-15 1-34-15,4 3 34 0,11-4 43 0,0 0-43 0,-16 3 44 16,2 1-44-16,14-4-23 0,0 0 23 0,-8 3-22 16,-1-1 22-16,9-2 0 0,0 0 0 0,-9 1 1 15,4-1-1-15,5 0-27 0,0 0 27 0,0 0-27 16,-7 2 27-16,7-2-1 0,0 0 1 0,0 0 0 15,0 0 0-15,0 0-27 0,0 0 27 0,0 0-27 16,14-2 27-16,-14 2 36 0,0 0-36 0,12-3 36 16,4 0-36-16,-16 3-15 0,0 0 15 0,21-6-14 15,2 1 14-15,-23 5 20 0,0 0-20 0,24-5 20 16,2-2-20-16,-26 7-4 0,0 0 4 0,25-5-3 16,-1-2 3-16,-24 7-1 0,0 0 1 0,21-5 0 0,-5 2 0 15,-16 3 6-15,0 0-6 0,14-4 7 0,-5 2-7 16,-9 2 8-16,0 0-8 0,8-1 9 0,-8-1-9 0,0 2 25 15,0 0-25-15,0 0 26 0,0 0-26 0,0 0 0 16,0 0 0-16,0 0 1 0,-7 3-1 0,7-3 0 16,0 0 0-16,-7 2 0 0,-3 0 0 0,10-2 21 15,0 0-21-15,-11 2 21 0,-1 1-21 0,12-3-5 16,0 0 5-16,-14 3-5 0,-2-1 5 0,16-2-1 16,0 0 1-16,-15 4 0 0,-1-1 0 0,16-3-37 15,0 0 37-15,-16 4-36 0,2-1 36 0,14-3 37 0,0 0-37 16,-12 3 37-16,3 3-37 0,9-6-51 0,0 0 51 15,-7 1-51-15,0 1 51 0,7-2 6 0,0 0-6 16,0 0 7-16,-3 3-7 0,3-3-1 0,0 0 1 0,0 0 0 16,0 0 0-16,0 0-4 0,0 0 4 0,0 0-4 15,12-1 4-15,-12 1-7 0,0 0 7 0,16-4-6 16,3 3 6-16,-19 1-1 0,0 0 1 0,23-7-1 16,5-2 1-16,-4 2 0 0,-1-1 0 0,-7 2 0 15,-8 5 0-15,3-1 6 0,-4 2-6 0,2-3 7 16,-2-1-7-16,1 1-15 0,-1-2 15 0,-7 5-15 15,7-4 15-15,-7 4 3 0,0 0-3 0,0 0 3 16,0 0-3-16,0 0 0 0,0 0 0 0,0 0 0 16,0 0 0-16,0 0 10 0,0 0-10 0,0 0 11 15,0 0-11-15,0 0 5 0,-8 0-5 0,-1 0 5 16,-2 2-5-16,-1 0 0 0,-4 1 0 0,4-3 1 16,2 3-1-16,-3-1-64 0,-1 0 64 0,0 0-63 0,0 1 63 15,-5-3-128-15,-2 2 128 0,7-1-127 16,2 1 127-16,-2 0-286 0,2 0 286 0,0 1-286 0,-1-3 286 15,-9 0-1034-15</inkml:trace>
  <inkml:trace contextRef="#ctx0" brushRef="#br0" timeOffset="164885.68">23789 12892 774 0,'0'0'0'15,"14"5"0"-15,5 1 0 0,-12-5 180 0,-14-2-180 0,0 1 181 16,-5-6-181-16,0 1 168 0,0 0-168 0,5 3 168 16,3 1-168-16,4 1 49 0,-7 0-49 0,7 0 49 15,0 0-49-15,0 0 80 0,-9 1-80 0,9-1 81 16,-5 5-81-16,5-5 5 0,0 0-5 0,0 0 5 15,0 0-5-15,0 0 37 0,0 0-37 0,0 0 37 16,0 0-37-16,0 0 29 0,0 0-29 0,0 0 29 16,0 0-29-16,0 0 13 0,0 0-13 0,0 0 13 15,0 0-13-15,0 0 31 0,11 0-31 0,-4 0 31 16,1-3-31-16,3 0 10 0,3 1-10 0,-4-2 11 16,-3 3-11-16,4-1 0 0,-1-1 0 0,-3 1 0 0,-3 2 0 15,5 0 30-15,3 0-30 0,-4-2 30 0,1-1-30 16,2-2 1-16,-1-2-1 0,-10 7 1 0,9-5-1 15,-9 5 0-15,0 0 0 0,0 0 0 0,0 0 0 16,0 0 6-16,0 0-6 0,0 0 7 0,0 0-7 16,0 0 0-16,0 0 0 0,0 0 1 0,0 0-1 0,0 0 13 15,0 0-13-15,0 0 13 0,0 0-13 0,0 0 3 16,0 0-3-16,0 0 4 0,0 0-4 0,-7 3 3 16,-5-1-3-16,1 1 3 0,-1 1-3 0,-4 1 11 15,-5 0-11-15,6 2 11 0,1 0-11 0,-4-1 3 16,1 3-3-16,4-2 4 0,3-2-4 0,-2 2 12 0,-2-2-12 15,3 0 12-15,4 0-12 0,-1 1 8 0,-3-3-8 16,11-3 9-16,-9 3-9 0,9-3 15 0,-8 4-15 16,8-4 15-16,0 0-15 0,0 0-4 0,0 0 4 0,0 0-4 15,0 0 4-15,0 0 26 0,0 0-26 0,0 0 26 16,0 0-26-16,0 0 2 0,0 0-2 0,0 0 3 16,10-4-3-16,2-1 14 0,2-2-14 0,-2 2 15 15,-1 0-15-15,8-2 17 0,2 0-17 0,5-3 17 16,4 1-17-16,-4-3 14 0,-3 0-14 0,-7 9 15 15,-6-2-15-15,4 0 45 0,-2 0-45 0,-5 1 46 16,2 1-46-16,-4 1-18 0,1-5 18 0,-6 7-18 16,8-5 18-16,-8 5 21 0,9-5-21 0,-9 5 21 15,0 0-21-15,0 0 13 0,0 0-13 0,0 0 14 16,0 0-14-16,0 0-8 0,0 0 8 0,0 0-7 16,-7 5 7-16,-2-5 1 0,-1 3-1 0,-1 3 2 15,3 2-2-15,-8 1-4 0,-2 1 4 0,4-5-3 0,2 2 3 16,-3-2 34-16,-5 0-34 0,6 0 34 15,2-3-34-15,12-2-30 0,0 0 30 0,-12 4-30 0,0 3 30 16,12-7 1-16,0 0-1 0,-9 5 2 0,0 2-2 0,9-7-4 16,0 0 4-16,0 0-3 0,-9 3 3 0,9-3 0 15,0 0 0-15,0 0 0 0,0 0 0 0,0 0-4 16,0 0 4-16,0 0-4 0,13-3 4 0,-13 3 1 16,0 0-1-16,8-6 2 0,5 0-2 0,-13 6 47 15,0 0-47-15,14-7 48 0,1-5-48 0,-15 12 0 16,0 0 0-16,14-9 0 0,0 0 0 0,-14 9 2 0,0 0-2 15,14-8 3-15,0 1-3 0,-14 7-36 16,0 0 36-16,12-9-36 0,-3 3 36 0,-9 6-49 0,0 0 49 16,7-6-48-16,-2 3 48 0,-5 3-267 0,0 0 267 15,0 0-266-15,9-5 266 0,2 0-1253 0</inkml:trace>
  <inkml:trace contextRef="#ctx0" brushRef="#br0" timeOffset="165934.5">24802 12743 1087 0,'0'0'0'16,"6"-14"0"-16,4-8 0 0,-5 10 136 0,-3 2-136 16,-2 10 136-16,-10 20-136 0,3-11 84 0,1 1-84 0,3-5 84 15,-1 2-84-15,4-7-1 0,-3 5 1 0,3-5 0 16,0 0 0-16,0 0 10 0,0 0-10 0,0 0 10 15,0 0-10-15,0 0 36 0,0 0-36 0,0 0 36 16,0 0-36-16,0 0 79 0,0 0-79 0,0 0 80 16,0 0-80-16,0 0 77 0,0 0-77 0,0 0 78 15,0 0-78-15,0 0 47 0,0 0-47 0,0 0 47 16,0 0-47-16,0 0 0 0,0 0 0 0,0 0 0 16,0 0 0-16,0 0 38 0,10-2-38 0,-3 1 39 15,2-1-39-15,2-3 9 0,3 1-9 0,-2 1 10 16,0-2-10-16,2 0 0 0,0-2 0 0,-3 2 0 0,-3 3 0 15,5-3 22-15,-5 0-22 0,-3 1 23 16,1 3-23-16,1 1-20 0,-2-4 20 0,-5 4-20 0,0 0 20 16,0 0 26-16,0 0-26 0,0 0 26 0,0 0-26 15,0 0 0-15,0 0 0 0,0 0 0 0,0 0 0 0,0 0 0 16,0 0 0-16,0 0 0 0,0 0 0 0,0 0 3 16,-11 4-3-16,4-1 4 0,-1 0-4 0,-3 1 0 15,-1 1 0-15,2 0 1 0,-3-1-1 0,-1 1 36 16,0 0-36-16,2 0 36 0,0-2-36 0,1 3-3 15,-4-3 3-15,4 0-3 0,2 1 3 0,1 1 1 0,1-3-1 16,2 1 1-16,-2 1-1 0,7-4 0 16,-11 7 0-16,11-7 0 0,0 0 0 0,0 0-1 0,0 0 1 15,0 0-1-15,0 0 1 0,0 0 0 0,0 0 0 16,0 0 0-16,0 0 0 0,0 0 4 0,12-6-4 16,-3 3 4-16,3-2-4 0,4-2 38 0,3 0-38 15,-8 0 39-15,-8 4-39 0,4 1-3 0,0-3 3 0,4 0-2 16,3 0 2-16,0-2 0 0,0 0 0 0,-6 3 0 15,-2 3 0-15,-6 1-3 0,0 0 3 0,0 0-3 16,0 0 3-16,0 0-1 0,0 0 1 0,0 0 0 16,0 0 0-16,0 0-3 0,0 0 3 0,0 0-2 15,0 0 2-15,0 0-6 0,-9 3 6 0,0 1-5 16,-3-1 5-16,1 0 10 0,-1 3-10 0,3-3 11 16,2-1-11-16,0 1-1 0,2-1 1 0,5-2 0 15,0 0 0-15,0 0-1 0,0 0 1 0,0 0 0 16,0 0 0-16,0 0 0 0,0 0 0 0,0 0 0 0,0 0 0 15,0 0 5-15,0 0-5 0,0 0 5 0,0 0-5 16,0 0 9-16,0 0-9 0,0 0 9 0,0 0-9 16,0 0 3-16,12-4-3 0,-12 4 4 0,9-1-4 0,-9 1 43 15,7-2-43-15,-7 2 43 0,0 0-43 0,0 0-7 16,7-3 7-16,-7 3-7 0,7-4 7 0,-7 4-64 16,7-3 64-16,-7 3-64 0,0 0 64 0,0 0-293 15,0 0 293-15,0 0-292 0,0 0 292 0,0 0-1160 16</inkml:trace>
  <inkml:trace contextRef="#ctx0" brushRef="#br0" timeOffset="167001.79">17466 10323 359 0,'0'0'0'0,"-3"-15"0"15,-1-15 0-15,-5-12-210 0</inkml:trace>
  <inkml:trace contextRef="#ctx0" brushRef="#br0" timeOffset="167729.34">17466 10330 617 0,'0'0'0'0,"-2"-10"0"0,-3-6 0 16,2 11 181-16,1 2-181 0,2 3 181 0,-2 6-181 0,2 3 64 15,-2-4-64-15,2-5 65 0,0 9-65 0,0-9 53 16,0 0-53-16,0 0 54 0,0 0-54 0,0 0 5 15,2 10-5-15,-2-10 5 0,4 5-5 0,-4-5 111 16,0 0-111-16,0 0 111 0,0 0-111 0,0 0 67 16,0 0-67-16,0 0 68 0,7 7-68 0,-7-7 68 15,12 7-68-15,2-5 69 0,3 1-69 0,-1-6 0 0,3-1 0 16,-6 2 0-16,-5 2 0 0,3-3 34 0,1 0-34 16,4-3 34-16,1 0-34 0,1-3 34 0,3-3-34 15,-9 3 34-15,2 3-34 0,-4-3 0 0,3-3 0 16,-3 2 0-16,1 1 0 0,1-3 18 0,-3-8-18 0,-1 7 18 15,-4 5-18-15,1-6 44 0,0-3-44 0,2 2 45 16,-3-6-45-16,1 2 21 0,-2-2-21 0,3 6 21 16,-5 3-21-16,1 0 0 0,-2-3 0 0,0 6 1 15,0-3-1-15,0 0 39 0,-2 2-39 0,2 1 39 16,-1 1-39-16,1-1 0 0,-6-1 0 0,3 1 0 16,-2-3 0-16,-2 0 7 0,-2 0-7 0,4 2 7 15,1 5-7-15,-3-1 0 0,0 1 0 0,-1 0 0 16,-1-2 0-16,-3 0 3 0,-6 1-3 0,9 2 4 15,6-1-4-15,-6 3 6 0,-3 1-6 0,3 1 7 16,4-4-7-16,-7 4 0 0,-4-5 0 0,9 3 1 16,3 0-1-16,-8 2 8 0,-3 0-8 0,15 0 8 0,-7 0-8 15,0 0 0-15,-4 2 0 0,1-2 0 0,-1 0 0 16,-5 2 36-16,-1 3-36 0,8-5 37 0,4 0-37 16,-2 4 0-16,-2-4 0 0,-1 3 0 0,-1 6 0 0,1-3 0 15,-4 5 0-15,7-4 0 0,3-4 0 0,4-3 4 16,-7 9-4-16,4-4 5 0,-1 5-5 0,-3 2-6 15,0 3 6-15,4-6-5 0,3-4 5 0,-4 2 1 16,1 0-1-16,1 10 1 0,-1 0-1 0,1 9-9 16,0 1 9-16,0-9-9 0,2-10 9 0,0-8 0 15,0 0 0-15,0 28 0 0,0 9 0 0,0-37 33 16,0 0-33-16,0 33 33 0,4 3-33 0,-4-36-14 16,0 0 14-16,5 33-13 0,-1 3 13 0,-4-36 0 15,0 0 0-15,7 34 0 0,0-7 0 0,-7-27-2 0,0 0 2 16,10 30-2-16,1-5 2 0,-11-25-1 0,0 0 1 0,12 26 0 15,2-4 0-15,-14-22-2 0,0 0 2 0,14 21-1 16,1-2 1-16,-15-19 38 0,0 0-38 0,14 15 39 16,4 3-39-16,-18-18 2 0,0 0-2 0,17 12 3 15,1 0-3-15,-18-12 46 0,0 0-46 0,19 6 46 16,-1-2-46-16,-18-4-17 0,0 0 17 0,19 0-16 16,-2-5 16-16,-17 5 18 0,0 0-18 0,16-5 19 15,0-4-19-15,-16 9-26 0,0 0 26 0,14-3-25 16,0-4 25-16,-14 7-59 0,0 0 59 0,12-5-59 15,-2-1 59-15,-10 6-216 0,0 0 216 0,13-5-215 16,-3-2 215-16,13-3-1249 0</inkml:trace>
  <inkml:trace contextRef="#ctx0" brushRef="#br0" timeOffset="183052">22888 12714 483 0,'0'0'0'0,"0"0"0"0,-30-9 0 0,19 6 65 16,4 1-65-16,7 2 66 0,7 0-66 0,-7 0-73 15,13 0 73-15,-13 0-73 0,7 0 73 0,-7 0 224 16,0 0-224-16,0 0 225 0,0 0-225 0,0 0 159 0,0 0-159 15,0 0 159-15,0 0-159 0,0 0 102 0,0 0-102 0,0 0 102 16,0-7-102-16,0 7 89 0,-2-8-89 0,2 8 90 16,0-9-90-16,0 9 70 0,-5-10-70 0,5 10 71 15,-2-5-71-15,2 5 29 0,0 0-29 0,0 0 29 16,0 0-29-16,0 0 2 0,-2-12-2 0,2 12 2 16,-7-11-2-16,7 11 0 0,-5-10 0 0,5 10 0 15,-4-7 0-15,4 7 35 0,-3-9-35 0,3 9 36 16,-2-8-36-16,2 8 51 0,-3-10-51 0,3 10 51 15,-2-7-51-15,2 7 30 0,-5-11-30 0,5 11 30 16,-6-8-30-16,6 8 29 0,-7-10-29 0,7 10 29 16,-8-11-29-16,8 11 50 0,-9-8-50 0,9 8 50 15,-7-5-50-15,7 5 0 0,-7-11 0 0,7 11 0 16,-3-7 0-16,3 7 23 0,-7-6-23 0,7 6 24 16,-7-6-24-16,7 6 0 0,-9-7 0 0,9 7 1 0,-7-3-1 15,7 3 8-15,-9-9-8 0,9 9 9 0,-10-3-9 0,3 0 9 16,-2-1-9-16,2 2 9 0,2 1-9 15,5 1 0-15,-13-2 0 0,13 2 1 0,-8 0-1 0,-1 0 3 16,-2 2-3-16,11-2 3 0,-8 0-3 0,8 0-7 16,-11-2 7-16,3 2-6 0,-1 0 6 0,-3 2 3 15,1-1-3-15,1 1 3 0,-1-2-3 0,2 2 0 16,6 0 0-16,-6 1 1 0,0-3-1 0,2 2 6 16,0 1-6-16,7-3 7 0,-7 4-7 0,7-4 3 15,-7 3-3-15,7-3 4 0,0 0-4 0,0 0 12 0,-10 5-12 16,10-5 13-16,-12 7-13 0,5-2-1 0,-2 0 1 15,2 1-1-15,2-1 1 0,5-5-5 0,-12 10 5 16,12-10-5-16,-7 9 5 0,7-9-4 0,-6 6 4 16,6-6-3-16,-7 7 3 0,7-7-13 0,-7 9 13 15,7-9-12-15,-3 8 12 0,3-8 0 0,-5 11 0 0,5-11 0 16,-4 10 0-16,4-10-3 0,-3 9 3 0,3-9-3 16,-2 8 3-16,0-1 6 0,-1 0-6 0,1 1 7 15,-2-4-7-15,3 5-1 0,-3-3 1 0,1 1-1 16,-1 0 1-16,4-7-15 0,0 0 15 0,-5 16-15 15,0 8 15-15,5-24 8 0,0 0-8 0,-6 24 9 16,3 3-9-16,3-27 14 0,0 0-14 0,-4 29 15 16,-1 0-15-16,5-29 10 0,0 0-10 0,-3 24 10 15,-1-1-10-15,4-23 40 0,0 0-40 0,-3 22 41 16,-3-3-41-16,6-19-31 0,0 0 31 0,-3 21-31 0,1-3 31 16,2-18 1-16,0 0-1 0,-5 18 2 0,2 0-2 15,3-18-5-15,0 0 5 0,-7 21-5 0,0-4 5 16,7-17 13-16,0 0-13 0,-6 19 14 0,-1 0-14 0,7-19-1 15,0 0 1-15,-5 21 0 0,2-1 0 16,3-20-1-16,0 0 1 0,-4 21 0 0,2 1 0 0,2-22 2 16,0 0-2-16,-3 28 2 0,-1 1-2 0,4-29-3 15,0 0 3-15,-3 29-2 0,1-3 2 0,2-26 2 16,0 0-2-16,-2 27 2 0,1 1-2 0,1-28 42 16,0 0-42-16,-6 22 42 0,3 2-42 0,3-24-30 15,0 0 30-15,-4 24-30 0,1-2 30 0,3-22 53 16,0 0-53-16,-2 24 53 0,-1 0-53 0,3-24-42 0,0 0 42 15,-4 26-42-15,-1 1 42 0,5-27 24 0,0 0-24 16,-5 26 25-16,-1 0-25 0,6-26-3 16,0 0 3-16,-5 33-2 0,3 1 2 0,2-34-3 0,0 0 3 15,-5 36-2-15,2-2 2 0,3-34 8 0,0 0-8 0,-6 35 8 16,3-5-8-16,3-30 9 0,0 0-9 0,-4 31 9 16,3-1-9-16,1-30 17 0,0 0-17 0,-4 29 17 15,-1 0-17-15,5-29-15 0,0 0 15 0,-4 29-15 16,1-1 15-16,3-28 14 0,0 0-14 0,-4 27 15 15,3 4-15-15,1-31 0 0,0 0 0 0,-2 34 0 16,0 2 0-16,2-36-5 0,0 0 5 0,-1 38-5 16,1 0 5-16,0-38-3 0,0 0 3 0,0 34-2 15,0-5 2-15,0-29-7 0,0 0 7 0,0 29-6 16,-2 2 6-16,2-31 51 0,0 0-51 0,0 30 52 16,2-1-52-16,-2-29-55 0,0 0 55 0,3 29-55 15,0-3 55-15,-3-26 33 0,0 0-33 0,4 25 34 16,-1-1-34-16,-3-24-29 0,0 0 29 0,4 31-29 0,-2 7 29 15,-2-38 12-15,0 0-12 0,3 33 13 0,-3 6-13 16,0-39 1-16,0 0-1 0,0 33 1 0,0-2-1 0,0-31 3 16,0 0-3-16,0 29 4 0,2-2-4 0,-2-27 7 15,0 0-7-15,3 31 8 0,3 0-8 0,-6-31 3 16,0 0-3-16,7 27 3 0,-4-1-3 0,2-3 2 16,1-5-2-16,-3-6 2 0,-3-1-2 0,2 1-15 15,-2 0 15-15,2 8-14 0,-1 4 14 0,3 0 43 16,1 0-43-16,-1-6 43 0,-1-8-43 0,-3 0-43 15,2 0 43-15,0 9-42 0,-2 4 42 0,1-3 45 0,3 1-45 16,-4-7 46-16,0-6-46 0,0-8-21 0,0 0 21 16,2 17-21-16,1 2 21 0,-3-19 19 0,0 0-19 0,5 19 20 15,2 2-20-15,-7-21-9 0,0 0 9 0,7 19-8 16,2 3 8-16,0-2 3 0,0-1-3 16,-2-7 4-16,-4-5-4 0,1 0-26 0,-1-2 26 15,2 11-25-15,-1 4 25 0,1-3 9 0,2 2-9 0,-4-5 10 16,1-2-10-16,-1 0 0 0,1 0 0 0,-1 2 0 15,3 0 0-15,-1-1 0 0,2 3 0 0,-2-6 0 16,-5-5 0-16,4 4 48 0,-3-2-48 0,3 1 49 16,-2-1-49-16,3 2-5 0,0 1 5 0,-1-1-5 15,-3-6 5-15,3 4 0 0,-1-2 0 0,1 2 0 16,1 1 0-16,-5-8-1 0,0 0 1 0,9 12 0 16,1 2 0-16,-10-14-1 0,0 0 1 0,11 10-1 15,-2 2 1-15,1-1 0 0,-1-3 0 0,-4-1 0 0,-2-3 0 16,-3-4 5-16,0 0-5 0,0 0 5 0,7 6-5 15,0-2 45-15,2 1-45 0,-9-5 45 0,7 5-45 16,-7-5-5-16,0 0 5 0,0 0-5 0,9 4 5 0,0-3 0 16,3 3 0-16,-9-2 0 0,4-1 0 0,0-1 32 15,-1 0-32-15,1 0 32 0,0 2-32 0,1-2-8 16,3 0 8-16,-6 0-8 0,-1 0 8 0,-4 0-2 16,10 0 2-16,-10 0-1 0,10-2 1 0,-1 1-10 15,2-1 10-15,-4 0-10 0,1 0 10 0,-2 1 38 16,2 1-38-16,-1-2 39 0,-1 0-39 0,2 1-47 15,1-3 47-15,-2 1-47 0,0-1 47 0,2 2 1 0,0-4-1 16,-2 2 1-16,-4 2-1 0,-3 2 0 16,11-6 0-16,-11 6 1 0,8-7-1 0,-1 3 33 0,2-1-33 15,0 0 34-15,-6 0-34 0,4 0-20 0,-2-2 20 0,1 0-20 16,-1 2 20-16,0-2 12 0,2 0-12 0,-7 7 13 16,5-10-13-16,-5 10-1 0,9-9 1 0,-4 2-1 15,2 1 1-15,-1-6 0 0,1-1 0 0,0 3 1 16,-2 0-1-16,2-2-1 0,0-4 1 0,-4 8-1 15,3-2 1-15,-1-2 0 0,2-4 0 0,-4 8 0 16,-1 2 0-16,2-1 1 0,-3-1-1 0,3-2 1 16,1-2-1-16,2 0 0 0,2-2 0 0,-8 7 0 15,1 0 0-15,3 2 0 0,-3-2 0 0,5-1 0 16,-3-1 0-16,4-1-1 0,3-2 1 0,-8 3-1 16,1 4 1-16,-1-2 0 0,3 0 0 0,-3 0 1 15,-1 0-1-15,3-1-4 0,2-2 4 0,-3 1-3 16,1 2 3-16,0-3 27 0,0 1-27 0,1 1 27 15,-3 1-27-15,2-3-2 0,-1-1 2 0,-1 3-2 0,-1-1 2 16,3-1 0-16,-5-4 0 0,2 5 0 0,0 6 0 16,0-7-1-16,1-1 1 0,-3-1 0 15,3 0 0-15,3-1 5 0,-3-4-5 0,1 3 5 0,-1 5-5 0,1-3-2 16,-3-3 2-16,1 1-1 0,0-1 1 0,0-1 0 16,1-1 0-16,-1 7 0 0,0 1 0 0,-1-1-2 15,1-2 2-15,0 1-1 0,0 3 1 0,1-2 1 16,-3-2-1-16,0 1 1 0,0 3-1 0,0-3 15 15,0-1-15-15,0 0 16 0,0 2-16 0,0-5 1 0,0-3-1 16,0 6 1-16,2 2-1 0,-2-2 27 0,0-2-27 16,0-8 27-16,0-7-27 0,0 5-3 0,-2-4 3 15,2 8-2-15,0 3 2 0,0-4 0 0,0 0 0 0,0 4 1 16,0 2-1-16,-3-4-4 0,1 0 4 0,2 2-4 16,0 2 4-16,0-3-1 0,2 1 1 0,-2 2-1 15,0 1 1-15,0-3-1 0,-2 0 1 0,2 3 0 16,-2 2 0-16,2-2-3 0,0-1 3 15,0-8-3-15,0-4 3 0,0 0-11 0,0-4 11 0,0 3-11 16,2 1 11-16,-2 4 0 0,-2-1 0 0,0 6 0 16,1 0 0-16,-1 1 4 0,2 0-4 0,0-2 4 15,0 4-4-15,0-1 1 0,-2-1-1 0,0 2 1 16,1-1-1-16,-1 1-1 0,0-2 1 0,0-1-1 16,2 1 1-16,0-3 13 0,-1-1-13 0,1 0 13 15,-2 3-13-15,-2-6 9 0,1-4-9 0,3 11 9 16,0 7-9-16,-2-4-1 0,0-5 1 0,1 0 0 0,-3-3 0 15,1 1-1-15,-2-1 1 0,3 7 0 0,2 3 0 16,0-2 0-16,-2 0 0 0,0-3 0 0,-5 0 0 16,6-6 3-16,2 5-3 0,-1 6 4 0,-1 5-4 0,1 7 0 15,-4-11 0-15,2-4 0 0,2-9 0 0,0-2-2 16,-1-3 2-16,1 7-1 0,0 3 1 0,0 0 0 16,-2-3 0-16,0 4 0 0,-1 5 0 0,-1-4-2 15,-1-1 2-15,1 5-1 0,1-1 1 0,-2 0-2 16,3 2 2-16,0 2-1 0,2 0 1 0,-5-2-1 15,1 0 1-15,1 0-1 0,-2-4 1 0,1 1 1 16,1-3-1-16,1 8 1 0,2 2-1 0,0-4-1 16,-2 0 1-16,0 0 0 0,-3-6 0 0,0 0-1 0,0-7 1 15,1 12 0-15,1 4 0 0,-1-5 1 0,1 1-1 16,1-1 2-16,2-5-2 0,-4 0 0 0,-1-3 0 0,2 6 0 16,-4 6 0-16,0-2 1 0,-4-2-1 0,4 4 2 15,2 3-2-15,-2 0 1 0,-2-3-1 0,6 2 2 16,-4 1-2-16,2 2-4 0,-1-6 4 0,3 4-3 15,1 2 3-15,-1 0 16 0,-1-4-16 0,2 3 17 16,1 0-17-16,-3 0 1 0,2-1-1 0,2 7 1 16,-7-11-1-16,7 11 0 0,-10-10 0 0,10 10 0 15,-9-5 0-15,9 5 5 0,0 0-5 0,0 0 5 16,-12-10-5-16,12 10-5 0,0 0 5 0,0 0-5 16,-12-9 5-16,12 9-17 0,0 0 17 0,0 0-16 15,-11-7 16-15,11 7 0 0,0 0 0 0,0 0 0 16,-9-10 0-16,9 10 0 0,0 0 0 0,0 0 1 15,-10-10-1-15,10 10 9 0,0 0-9 0,-7-5 10 0,2 1-10 16,5 4-1-16,0 0 1 0,-9-3-1 16,-3-3 1-16,12 6-4 0,0 0 4 0,-11-3-3 0,1 0 3 15,10 3 0-15,0 0 0 0,-9-2 0 0,2 0 0 16,7 2 0-16,0 0 0 0,-7-2 0 0,0 2 0 0,7 0-13 16,0 0 13-16,-7 0-12 0,2-1 12 0,5 1-1 15,0 0 1-15,-9 0-1 0,0 0 1 0,9 0-5 16,0 0 5-16,-12 1-5 0,2 1 5 0,10-2 0 15,0 0 0-15,-13 4 0 0,1-1 0 0,12-3-2 16,0 0 2-16,-14 5-1 0,-1 0 1 0,15-5 0 16,0 0 0-16,-14 7 0 0,1 0 0 0,13-7-2 0,0 0 2 15,-15 9-1-15,4-1 1 0,11-8 3 0,0 0-3 16,-12 7 4-16,-2 0-4 0,14-7-17 0,0 0 17 0,-12 10-17 16,-4 4 17-16,16-14-1 0,0 0 1 0,-14 12-1 15,0 0 1-15,14-12 0 0,0 0 0 0,-12 14 0 16,-2 3 0-16,14-17 2 0,0 0-2 0,-12 15 3 15,1-1-3-15,11-14-5 0,0 0 5 0,-10 17-5 16,-3 0 5-16,13-17 17 0,0 0-17 0,-12 24 17 16,2 6-17-16,10-30-4 0,0 0 4 0,-18 31-4 15,1 1 4-15,17-32 2 0,0 0-2 0,-12 28 2 16,-6-1-2-16,18-27-47 0,0 0 47 0,-14 27-47 16,0-2 47-16,14-25-213 0,0 0 213 0,-16 25-213 15,-1 1 213-15,-16 27-1689 0</inkml:trace>
  <inkml:trace contextRef="#ctx0" brushRef="#br0" timeOffset="184534.61">22603 14856 247 0,'0'0'0'0,"10"6"0"0,6 6 0 0,-16-12 337 16,7 0-337-16,-7 0 338 0,0 0-338 0,0 0 198 16,-2-8-198-16,2 8 198 0,-5-7-198 0,5 7 194 15,-5-10-194-15,5 10 195 0,0 0-195 0,0 0 87 16,0 0-87-16,0 0 87 0,0 0-87 0,0 0 28 15,0 0-28-15,0 0 28 0,0 0-28 0,0 0 47 16,0 0-47-16,0 0 47 0,0 0-47 0,0 0 0 16,0 12 0-16,0-2 0 0,0-3 0 0,0 5-9 15,0 3 9-15,0 8-8 0,-4 4 8 0,8 1 9 16,-4 1-9-16,0-9 9 0,0-2-9 0,0-1 3 0,3-2-3 16,-1 1 4-16,2-1-4 0,-4-3 14 0,3-2-14 15,-1-1 15-15,-2-2-15 0,3 1 9 0,-1-1-9 0,0 0 9 16,-2-2-9-16,1 2 8 0,3-2-8 0,-4-5 9 15,2 11-9-15,-2-11-17 0,5 8 17 0,-5-8-16 16,0 0 16-16,0 0 3 0,0 0-3 0,0 0 3 16,0 0-3-16,0 0 5 0,0 0-5 0,0 0 5 15,0 0-5-15,0 0 60 0,0 0-60 0,0 0 61 16,0 0-61-16,0 0 58 0,0 0-58 0,0 0 58 16,0 0-58-16,0 0 0 0,0 0 0 0,0 0 0 15,0 0 0-15,0 0 5 0,0 0-5 0,0 0 5 16,-7-3-5-16,7 3 21 0,-12-9-21 0,7 6 21 15,-4-2-21-15,2 1-20 0,0-1 20 0,7 5-20 16,-7-4 20-16,7 4 1 0,-9-6-1 0,9 6 2 16,-12-4-2-16,12 4 3 0,0 0-3 0,-5-2 4 15,-4-1-4-15,9 3-2 0,0 0 2 0,-7-3-2 0,5-3 2 16,2 6 0-16,0 0 0 0,0 0 0 0,-12-10 0 16,12 10-6-16,0 0 6 0,0 0-6 0,-7-7 6 0,7 7-4 15,0 0 4-15,0 0-3 0,0 0 3 0,0 0 36 16,0 0-36-16,0 0 37 0,0 0-37 0,0 0-12 15,0 0 12-15,0 0-12 0,0 0 12 0,0 0 0 16,0 0 0-16,0 0 1 0,0 0-1 0,0 0 8 16,0 0-8-16,0 0 9 0,16-8-9 0,-16 8 38 15,0 0-38-15,12-7 38 0,0 0-38 0,-12 7 30 16,0 0-30-16,19-12 30 0,2 0-30 0,-21 12 14 0,0 0-14 16,23-12 15-16,0 2-15 0,-23 10 48 0,0 0-48 15,22-12 49-15,-2 0-49 0,-20 12 14 0,0 0-14 16,19-11 15-16,-2 1-15 0,-17 10 54 0,0 0-54 0,14-9 54 15,-1 3-54-15,-13 6-22 0,0 0 22 0,7-6-22 16,0 3 22-16,-7 3 22 0,0 0-22 0,0 0 23 16,10-5-23-16,-10 5-29 0,0 0 29 0,0 0-29 15,0 0 29-15,0 0-6 0,0 0 6 0,0 0-5 16,0 0 5-16,0 0-186 0,0 0 186 0,0 0-186 16,0 0 186-16,0 0-1655 0</inkml:trace>
  <inkml:trace contextRef="#ctx0" brushRef="#br0" timeOffset="185046.36">22886 12908 975 0,'0'0'0'0,"-11"0"0"0,-4 1 0 16,6-1 102-16,2 0-102 0,7 0 102 0,0 0-102 15,0 0-850-15</inkml:trace>
  <inkml:trace contextRef="#ctx0" brushRef="#br0" timeOffset="186849.05">22666 12966 651 0,'0'0'0'0,"0"0"0"16,-30 2 0-16,30-2-10 0,0 0 10 16,-9 0-9-16,6 0 9 0,3 0-40 0,0 0 40 0,0 0-40 15,0 0 40-15,0 0-70 0,0 0 70 0,0 0-70 16,0 0 70-16,0 0 78 0,0 0-78 0,0 0 79 15,0 0-79-15,0 0-86 0,0 0 86 0,0 0-86 16,0 0 86-16,0 0-217 0</inkml:trace>
  <inkml:trace contextRef="#ctx0" brushRef="#br0" timeOffset="188542.74">22823 12513 348 0,'0'0'0'0,"10"10"0"16,10 6 0-16,-13-9 169 0,-6-2-169 0,-1-5 169 15,-17-5-169-15,8-1 150 0,-1 3-150 0,3 0 150 16,3 3-150-16,4 0 96 0,0 0-96 0,0 0 96 16,0 0-96-16,0 0 118 0,0 0-118 0,0 0 118 15,0 0-118-15,0 0 121 0,0 0-121 0,0 0 121 16,0 0-121-16,0 0 57 0,0 0-57 0,0 0 57 0,0 0-57 15,0 0 17-15,0 0-17 0,0 0 17 0,0 0-17 16,0 0 3-16,0 0-3 0,0 0 4 0,0 0-4 16,0 0 69-16,0 0-69 0,0 0 69 0,0 0-69 0,0 0 26 15,0 0-26-15,0 0 26 0,0 0-26 0,0 0 32 16,0 0-32-16,0 0 32 0,0 0-32 0,0 0 22 16,0 0-22-16,0 0 23 0,0 0-23 0,0 0 4 15,0 0-4-15,0 0 5 0,0 0-5 0,0 0 1 16,0 0-1-16,0 0 1 0,0 0-1 0,0 0 14 15,-5-6-14-15,5 6 15 0,-9-3-15 0,9 3 7 0,-8-3-7 16,8 3 7-16,0 0-7 0,0 0 39 0,0 0-39 16,0 0 40-16,0 0-40 0,0 0-3 0,-11-4 3 15,11 4-2-15,-12-3 2 0,5 1 1 0,0 2-1 16,0 0 1-16,3-2-1 0,4 2 9 0,-10-1-9 0,10 1 10 16,0 0-10-16,0 0 15 0,0 0-15 0,0 0 15 15,0 0-15-15,0 0-1 16,0 0 1-16,0 0-1 0,0 0 1 0,0 0-15 0,-7 0 15 0,7 0-14 15,-7 0 14-15,7 0 22 0,-9 0-22 0,4 0 23 16,-4 1-23-16,2 1-11 0,-2-2 11 0,2 2-11 16,2-2 11-16,5 0 1 0,-7 1-1 0,7-1 2 15,0 0-2-15,0 0 2 0,0 0-2 0,0 0 2 16,0 0-2-16,0 0 26 0,0 0-26 0,0 0 26 16,0 0-26-16,0 0-11 0,-7 6 11 0,7-6-11 15,-14 3 11-15,14-3 1 0,-8 3-1 0,8-3 1 16,-14 6-1-16,14-6-15 0,-13 3 15 0,13-3-15 15,-7 2 15-15,7-2 38 0,0 0-38 0,0 0 38 0,0 0-38 16,0 0-3-16,0 0 3 0,0 0-2 0,0 0 2 16,0 0 0-16,0 0 0 0,0 0 0 0,0 0 0 15,0 0-6-15,0 0 6 0,0 0-5 0,0 0 5 0,0 0-57 16,0 0 57-16,0 0-57 0,0 0 57 0,0 0-112 16,0 0 112-16,0 0-112 0,0 0 112 0,0 0-1421 15</inkml:trace>
  <inkml:trace contextRef="#ctx0" brushRef="#br0" timeOffset="-210252.12">22549 13076 483 0,'0'0'0'0,"0"0"0"16,40-4 0-16,-40 4 116 0,0 0-116 0,0 0 116 0,-19 2-116 16,19-2 61-16,0 0-61 0,-16 4 61 0,-5 1-61 15,21-5 56-15,0 0-56 0,-18 5 57 0,3 2-57 16,15-7 114-16,0 0-114 0,-14 7 115 0,0-2-115 16,14-5 77-16,0 0-77 0,-11 5 77 0,1 0-77 0,10-5 61 15,0 0-61-15,-7 2 61 0,3-1-61 0,4-1 3 16,0 0-3-16,0 0 3 0,0 0-3 0,0 0 52 15,0 0-52-15,0 0 53 0,0 0-53 0,0 0 54 16,0 0-54-16,0 0 54 0,11-1-54 0,-11 1 6 16,0 0-6-16,10-2 7 0,3-3-7 0,-13 5 56 15,0 0-56-15,14-5 56 0,3 0-56 0,-17 5 62 0,0 0-62 16,16-7 62-16,1-2-62 0,-17 9 24 0,0 0-24 16,18-8 25-16,-1-3-25 0,-17 11 38 15,0 0-38-15,16-7 38 0,-4 1-38 0,-12 6 60 0,0 0-60 16,11-6 61-16,-4 1-61 0,-7 5 0 0,0 0 0 15,7-1 0-15,0-5 0 0,-7 6-6 0,0 0 6 0,5-3-5 16,3 0 5-16,-8 3 16 0,0 0-16 0,9-6 17 16,-2 3-17-16,-7 3-5 0,0 0 5 0,7-3-4 15,0 3 4-15,-7 0 19 0,0 0-19 0,0 0 20 16,9-6-20-16,-9 6-4 0,0 0 4 0,0 0-3 16,9-1 3-16,-9 1-1 0,0 0 1 0,7 0 0 15,1-2 0-15,-8 2 0 0,0 0 0 0,9 0 0 16,-2-2 0-16,-7 2 2 0,0 0-2 0,7 0 2 15,-2-2-2-15,-5 2 6 0,0 0-6 0,0 0 7 16,7-1-7-16,-7 1 15 0,0 0-15 0,0 0 15 16,0 0-15-16,0 0 0 0,0 0 0 0,0 0 0 0,0 0 0 15,0 0 33-15,0 0-33 0,0 0 33 0,-8 7-33 16,8-7-15-16,0 0 15 0,-9 7-14 0,-5-2 14 16,14-5 11-16,0 0-11 0,-14 7 11 0,0-2-11 15,14-5 0-15,0 0 0 0,-16 7 0 0,0-4 0 0,16-3 1 16,0 0-1-16,-12 3 2 0,-3-1-2 0,15-2-15 15,0 0 15-15,-14 4-14 0,-2-4 14 0,16 0 3 16,0 0-3-16,-14 1 3 0,2-1-3 0,12 0 10 16,0 0-10-16,-9 2 11 0,-2-2-11 0,11 0 0 15,0 0 0-15,-7 2 0 0,2-1 0 0,5-1-14 16,0 0 14-16,0 0-13 0,-9 2 13 0,9-2 0 0,0 0 0 16,0 0 0-16,0 0 0 0,0 0-7 0,0 0 7 15,0 0-6-15,0 0 6 0,0 0-4 0,0 0 4 16,0 0-3-16,9 0 3 0,-9 0 0 0,0 0 0 0,11-2 0 15,3 1 0-15,-14 1-5 0,0 0 5 0,14-2-5 16,3-1 5-16,-17 3 0 0,0 0 0 0,21-6 0 16,2 1 0-16,-23 5 0 0,0 0 0 0,21-5 0 15,0 0 0-15,-21 5 31 0,0 0-31 0,17-3 31 16,-3-1-31-16,-14 4-14 0,0 0 14 0,12-2-13 16,-1 1 13-16,-11 1 1 0,0 0-1 0,7-2 2 15,-2-1-2-15,-5 3 18 0,0 0-18 0,0 0 19 16,0 0-19-16,0 0-5 0,0 0 5 0,0 0-5 15,0 0 5-15,0 0 36 0,0 0-36 0,-7 3 36 16,-5 0-36-16,12-3-21 0,0 0 21 0,-14 6-21 16,-2-3 21-16,16-3 13 0,0 0-13 0,-24 5 14 0,-3 2-14 15,27-7-15-15,0 0 15 0,-26 9-15 0,0-6 15 16,26-3 0-16,0 0 0 0,-24 5 1 0,-4 0-1 16,7 0-5-16,3-1 5 0,4-2-4 0,7 1 4 0,0-3 0 15,2 0 0-15,5 0 0 0,-9 2 0 0,9-2 1 16,-8 1-1-16,8-1 2 15,0 0-2-15,0 0 0 0,0 0 0 0,0 0 0 0,0 0 0 16,0 0-38-16,0 0 38 0,0 0-37 0,0 0 37 0,0 0 11 16,0 0-11-16,0 0 11 0,0 0-11 0,0 0 5 15,0 0-5-15,0 0 6 0,0 0-6 0,0 0-5 16,15 0 5-16,-6 0-4 0,0 2 4 0,3-2 1 16,2 0-1-16,-4 0 2 0,1-2-2 0,1 1 5 0,2-1-5 15,-5 2 5-15,0 0-5 0,-1 0 37 0,5 0-37 16,-6 0 38-16,-2 0-38 0,2 0-7 0,0-3 7 15,-7 3-6-15,5-2 6 0,-5 2 2 0,7-2-2 0,-7 2 2 16,0 0-2-16,0 0 2 0,0 0-2 0,0 0 2 16,0 0-2-16,0 0-3 0,0 0 3 0,0 0-2 15,0 0 2-15,0 0 0 0,0 0 0 0,0 0 0 16,0 0 0-16,0 0-7 0,0 0 7 0,0 0-6 16,0 0 6-16,0 0 3 0,0 0-3 0,0 0 4 15,0 0-4-15,0 0-10 0,0 0 10 0,0 0-9 16,0 0 9-16,0 0-1 0,0 0 1 0,0 0-1 15,0 0 1-15,0 0 1 0,0 0-1 0,0 0 1 16,0 0-1-16,0 0-5 0,0 0 5 0,0 0-4 16,0 0 4-16,0 0-1 0,7 0 1 0,-7 0 0 15,9-2 0-15,-9 2-20 0,12-5 20 0,-12 5-20 0,7-5 20 16,-7 5 9-16,9-3-9 0,-9 3 9 0,10-2-9 16,-1 0 0-16,0 1 0 0,-2-3 0 0,-4 2 0 15,-3 2 15-15,7-1-15 0,-7 1 16 0,0 0-16 16,0 0 0-16,0 0 0 0,0 0 0 0,0 0 0 0,0 0 10 15,0 0-10-15,0 0 10 0,0 0-10 0,0 0-9 16,0 0 9-16,0 0-8 0,0 0 8 0,0 0-108 16,7-2 108-16,-7 2-107 0,0 0 107 0,0 0-1518 15</inkml:trace>
  <inkml:trace contextRef="#ctx0" brushRef="#br0" timeOffset="-199452.75">3258 10814 662 0,'0'0'0'0,"0"0"0"15,-42 12 0-15,30-14 84 0,7-3-84 0,5 5 85 16,9-12-85-16,-4 3 130 0,4 3-130 0,-9 6 131 16,8-7-131-16,-8 7 53 0,0 0-53 0,0 0 54 15,0-9-54-15,0 2 66 0,0-1-66 0,-1 3 66 16,1-4-66-16,-4 2 5 0,1-1-5 0,1-3 5 16,-5 1-5-16,2-6 59 0,0 1-59 0,-2-6 60 15,1-4-60-15,3 4 107 0,-2-1-107 0,5 8 108 16,-4 4-108-16,4 1 38 0,0 4-38 0,0 5 38 15,0-10-38-15,0 10-21 0,9-9 21 0,-9 9-21 16,9 4 21-16,-1 8-40 0,4 8 40 0,2 6-39 16,2 7 39-16,-2-6-35 0,2 2 35 0,1 2-35 15,-3 2 35-15,2-1 13 0,-5 1-13 0,1-4 13 0,-3 0-13 16,-4 7 0-16,2 2 0 0,-6 2 1 0,3-4-1 16,-1-6 50-16,-3 3-50 0,0-12 50 0,-3-6-50 0,-1 1 95 15,3-3-95-15,-3-2 95 0,-1-6-95 0,2 5 69 16,-6-5-69-16,9-5 69 0,-9 7-69 0,0-7 69 15,1 0-69-15,-5-3 70 0,-4-3-70 0,-1-4 44 16,-3-2-44-16,0-7 45 0,2-7-45 0,-2-4 20 16,4-6-20-16,1 0 20 0,2-2-20 0,-2 0 0 15,6-5 0-15,1 7 0 0,0 0 0 0,6-3 36 0,-2 3-36 16,1-4 37-16,1-5-37 0,3 3-8 0,3-5 8 16,1 8-8-16,1 3 8 0,4 3 0 0,3-1 0 15,-2 5 0-15,3 1 0 0,2 1-11 0,8 1 11 0,-9 9-10 16,-2 5 10-16,6-2-63 0,3 2 63 0,3 2-63 15,-1 1 63-15,3 4-18 0,4 5 18 0,-1 5-18 16,1 2 18-16,2 7-56 0,1 5 56 0,2-1-56 16,0 5 56-16,-2-1 2 0,-2 6-2 0,-1-1 3 15,-4 2-3-15,-1 4 8 0,-3 1-8 0,-1-5 8 16,-8-3-8-16,4 3 33 0,-3 2-33 0,-2-10 33 16,-3-6-33-16,3 4 5 0,-3-4-5 0,0-3 6 15,-4-3-6-15,-2 0 2 0,3-1-2 0,-6-8 2 16,3 7-2-16,-3-7 74 0,0 0-74 0,0 0 74 15,0 0-74-15,0 0 48 0,0 0-48 0,-7-5 48 16,-7-2-48-16,0-8 61 0,-7-6-61 0,4-5 61 16,-4-10-61-16,3 0-13 0,3-5 13 0,1 7-12 0,0 5 12 15,1-8 32-15,5 3-32 0,-1 5 32 0,6 1-32 16,-3-2-4-16,6-3 4 0,0-6-3 0,2-6 3 16,5 7 0-16,-2 2 0 0,4 3 0 0,0 1 0 0,3 3-57 15,0 3 57-15,2 7-56 0,2 2 56 0,1 1 0 16,1 1 0-16,-1 3 0 0,1 2 0 0,3 5-35 15,1 1 35-15,3 2-34 0,-2 2 34 0,6 9-42 16,3 3 42-16,1 2-42 0,-2 5 42 0,3 12-33 16,-5 1 33-16,-2 11-33 0,-6 2 33 0,1 1 1 15,3-1-1-15,-6 1 1 0,2-1-1 0,0-1-31 16,0 3 31-16,-4-3-31 0,4 4 31 0,-3-1-46 0,3 4 46 16,-11-11-46-16,2-11 46 0,13 41-1475 0</inkml:trace>
  <inkml:trace contextRef="#ctx0" brushRef="#br0" timeOffset="-198433.95">4619 9712 1524 0,'0'0'0'0,"0"0"0"15,0 0 0-15,0 0 166 0,-12-12-166 0,3 5 166 0,1 2-166 16,-4 0 122-16,1-2-122 0,4 4 123 0,2-4-123 16,5 7 1-16,-9-9-1 0,9 9 2 0,-12-5-2 15,7 5-20-15,-4 0 20 0,0 0-19 0,2 2 19 0,2 5-50 16,-4 5 50-16,0 3-50 0,1 6 50 0,-1 6-29 15,2 4 29-15,5-2-29 0,2-1 29 0,0 3 0 16,5 5 0-16,-1 3 0 0,-4 6 0 0,9 3-37 16,5 10 37-16,-6-13-36 0,1-2 36 0,3-7-5 15,1-4 5-15,-5-9-5 0,-8-11 5 0,9 0 13 16,0 0-13-16,5 0 14 0,2 0-14 0,1-4 62 0,0-1-62 16,-4-4 62-16,-5-1-62 0,6-2 43 0,-1-5-43 15,1-5 43-15,-6-4-43 0,8-5 43 0,-2-1-43 16,-5-4 44-16,3-7-44 0,-3 0 19 0,-6-2-19 0,2 2 20 15,-5-1-20-15,0 1 42 0,0 2-42 16,0 1 42-16,-5 8-42 0,2-8 43 0,-2 1-43 16,-2 6 43-16,1 6-43 0,-2-6 16 0,1 2-16 15,1 7 17-15,3 3-17 0,1 3 44 0,-1-3-44 0,3 9 44 16,-4-10-44-16,4 10-35 0,-2-11 35 0,2 11-35 16,0 0 35-16,0 0-61 0,0 0 61 0,6 11-60 15,-1 4 60-15,-5-15-45 0,0 0 45 0,12 24-44 16,6 11 44-16,-18-35 1 0,0 0-1 0,20 29 1 15,1 5-1-15,-21-34-4 0,0 0 4 0,23 28-3 16,2-8 3-16,-25-20 20 0,0 0-20 0,31 16 20 16,-1-15-20-16,-30-1 41 0,0 0-41 0,33-8 41 15,-2-9-41-15,-31 17 7 0,0 0-7 0,30-35 8 16,0-6-8-16,-30 41 60 0,0 0-60 0,23-55 61 0,-6-8-61 16,-17 63 51-16,0 0-51 0,12-60 52 0,-7-4-52 15,-5 64 0-15,0 0 0 0,4-55 1 0,-9 4-1 0,5 51 0 16,0 0 0-16,0-40 1 0,-4 13-1 0,4 27-5 15,0 0 5-15,-3-24-5 0,1 6 5 0,2 18-69 16,0 0 69-16,2-10-69 0,1 8 69 0,-3 2-43 16,0 0 43-16,9 21-43 0,5 12 43 0,-14-33-32 15,0 0 32-15,21 58-32 0,9 26 32 16,-30-84-17-16,0 0 17 0,47 134-16 0,23 43 16 0,-70-177-28 16,0 0 28-16,85 216-28 0,18 41 28 0,-103-257-2 15,0 0 2-15,98 265-2 0,7 20 2 0,-105-285 0 16,0 0 0-16,98 257 0 0,-4-15 0 0,-94-242 0 15,0 0 0-15,70 203 1 0,-14-34-1 0,-56-169 0 0,0 0 0 16,42 138 1-16,-14-35-1 0,-28-103 13 0,0 0-13 0,21 86 14 16,-12-28-14-16,-9-58 8 0,0 0-8 0,3 51 9 15,-12-13-9-15,9-38 51 0,0 0-51 0,-21 21 51 16,-14-16-51-16,35-5 49 0,0 0-49 0,-52-17 50 16,-16-24-50-16,68 41 20 0,0 0-20 0,-70-57 20 15,-14-17-20-15,84 74 0 0,0 0 0 0,-84-98 0 16,-5-18 0-16,89 116 0 0,0 0 0 0,-85-119 0 15,2-8 0-15,83 127-2 0,0 0 2 0,-69-120-1 16,9-5 1-16,60 125 0 0,0 0 0 0,-47-115 1 16,17 7-1-16,30 108 0 0,0 0 0 0,-19-105 1 15,7 0-1-15,12 105 0 0,0 0 0 0,0-87 0 16,5 8 0-16,-5 79-10 0,0 0 10 0,16-72-9 16,3 5 9-16,-19 67-113 0,0 0 113 0,21-59-113 0,3 6 113 15,-6 14-400-15,-8 10 400 0,-3 10-399 0,-3 14 399 16,6-19-896-16</inkml:trace>
  <inkml:trace contextRef="#ctx0" brushRef="#br0" timeOffset="-198255.14">4985 8993 1535 0,'0'0'0'15,"8"9"0"-15,1 8 0 0,0-7 1 0,-7-1-1 0,-2-9 1 16,0 0-1-16,0 0-165 0,0 0 165 0,0 0-165 16,7 15 165-16,-2-1-804 0</inkml:trace>
  <inkml:trace contextRef="#ctx0" brushRef="#br0" timeOffset="-196702.92">5593 9383 1334 0,'0'0'0'0,"-6"6"0"0,-6 8 0 0,12-14 173 16,-9 7-173-16,9-7 174 0,0-12-174 15,4 2 98-15,-4-1-98 0,0 11 98 0,2-6-98 0,-2 6-16 16,0 0 16-16,0 0-15 0,0 0 15 0,0 0-70 16,0 0 70-16,3 6-70 0,2 8 70 0,2 7-33 15,2 4 33-15,0 0-32 0,0-1 32 0,-1 1-1 16,1 6 1-16,0 3 0 0,3 4 0 0,-3 0-1 16,1-5 1-16,-1-6-1 0,-2-10 1 0,-2 2 0 15,4-2 0-15,0-1 0 0,-1-3 0 0,5-1 2 16,-1-1-2-16,-7-4 3 0,2-4-3 0,2-3 48 15,0 0-48-15,-4 0 48 0,0-5-48 0,4 0 82 0,1-2-82 16,-1 0 82-16,-4-3-82 0,4-4 38 0,-4-10-38 16,4-2 39-16,0-6-39 0,-6 1 45 0,-6 2-45 0,1 1 45 15,-2 7-45-15,-4-4 18 0,-6 1-18 0,-2-2 19 16,-5 0-19-16,2 1 6 0,-2-3-6 0,3 7 6 16,1 3-6-16,-1-3 24 0,-3 2-24 0,9 7 25 15,7 3-25-15,-7 1 41 0,0-4-41 0,-1 2 42 16,3 1-42-16,-2-1 32 0,-1-2-32 0,13 12 32 15,-5-5-32-15,5 5-34 0,0 0 34 0,0 0-34 16,-9 5 34-16,9-5-60 0,-8 10 60 0,8-10-59 16,-7 12 59-16,7-3-62 0,0 1 62 0,3-3-62 15,-3-2 62-15,0-5 5 0,12 5-5 0,-12-5 5 16,13 0-5-16,-5 0 14 0,6-5-14 0,-1 1 15 16,-1-2-15-16,5-6 51 0,-3-9-51 0,4 2 52 0,-3-1-52 15,-1-4 10-15,0 1-10 0,-1 8 11 0,-8 3-11 16,5 1 3-16,-1 1-3 0,2 2 4 0,-3 1-4 15,5 2 0-15,-5-1 0 0,-1 5 0 0,2-1 0 16,0 5-38-16,1 3 38 0,2 6-38 0,1 0 38 0,1 8-3 16,1 8 3-16,3 4-2 0,-4 6 2 0,2-5-2 15,1-1 2-15,-3-1-1 0,-2-3 1 0,0-1-5 16,2-1 5-16,-5-4-4 0,0-6 4 0,3-3-6 16,0 3 6-16,-3-4-5 0,0-5 5 0,1 1 18 15,-1 1-18-15,-9-9 18 0,9 5-18 0,-9-5 56 16,12 2-56-16,-12-2 57 0,12-6-57 0,-6 0 36 0,0-3-36 15,3-3 37-15,0-3-37 0,0-4 29 0,-4-2-29 16,2 6 29-16,-7 6-29 0,2-6 15 0,1 3-15 16,-3-12 16-16,0-4-16 0,0 8 29 0,-3-3-29 0,3 9 29 15,-2 8-29-15,2-1-3 0,0 5 3 0,0 2-2 16,0 0 2-16,0 0-41 0,0 0 41 0,0 0-40 16,0 0 40-16,0 0-59 0,14 14 59 0,-9-2-58 15,4 1 58-15,3 5 0 0,-3 1 0 0,0-6 0 16,-1 1 0-16,5-2-10 0,-1 0 10 0,-7-7-9 15,0 2 9-15,6-4 0 0,3 3 0 0,-2-3 0 16,-7-1 0-16,7-2 18 0,6-2-18 0,-6-1 18 16,-3-3-18-16,5 0 56 0,0-6-56 0,-2-4 57 15,0-4-57-15,1-8 18 0,-5-11-18 0,-3 6 19 16,-1-3-19-16,1 0 3 0,-5 2-3 0,0 1 4 16,0-3-4-16,-5 2 9 0,-2 1-9 0,-2 0 9 0,-1 3-9 15,-2-10 53-15,-6-5-53 0,2 3 54 16,-1-3-54-16,-4 2-5 0,-2-3 5 0,6 1-4 0,-4 6 4 15,3-4 3-15,1 3-3 0,5-1 4 0,-1 2-4 0,3-1-39 16,1 1 39-16,0 8-39 0,2 7 39 0,-1-2 17 16,-1 4-17-16,4 4 17 0,1 5-17 0,-1-3-7 15,-4 3 7-15,6 2-7 0,-1 6 7 0,2-3 3 16,-4-3-3-16,6 11 4 0,0 0-4 0,0 0-84 16,0 0 84-16,0 0-83 0,0 0 83 0,0 0-53 15,0 0 53-15,3 12-52 0,6 11 52 0,-1 7 0 16,1 15 0-16,3 0 0 0,1 6 0 0,4 8-44 0,6 4 44 15,1 21-44-15,8 11 44 0,-3-3-2 0,1-1 2 16,-4-8-1-16,1-17 1 0,-6 7 0 16,0-7 0-16,-4-5 0 0,0-10 0 0,-3-12-1 0,2-11 1 0,-5-4 0 15,1-7 0-15,5 2-1 0,1-2 1 0,-2-3 0 16,1-2 0-16,4-3 2 0,2-1-2 0,-2-4 3 16,-4-1-3-16,6-5 58 0,1-3-58 0,-6 0 59 15,-4-2-59-15,5-8 74 0,4-4-74 0,-1-7 74 16,-1-5-74-16,-3-2 0 0,-2-6 0 0,-4 3 1 15,-3 2-1-15,1 1 41 0,2 6-41 0,-7 6 41 16,2 9-41-16,-7 12 2 0,0 0-2 0,6-19 2 16,-3-8-2-16,-3 27-2 0,0 0 2 0,4-18-2 15,1 3 2-15,-5 15-64 0,0 0 64 0,0 0-63 16,3 15 63-16,-3-15-13 0,0 0 13 0,6 25-12 16,-1 11 12-16,-5-36 0 0,0 0 0 0,7 36 0 15,2 3 0-15,-9-39-2 0,0 0 2 0,8 33-2 0,-2-8 2 16,-6-25 9-16,0 0-9 0,3 18 9 0,6-6-9 15,-9-12 11-15,0 0-11 0,9-16 11 0,3-16-11 0,-12 32 62 16,0 0-62-16,14-45 63 0,-2-8-63 16,-12 53-3-16,0 0 3 0,14-57-3 0,-2-10 3 0,-12 67 0 15,0 0 0-15,12-60 0 0,-3-7 0 0,-9 67 13 16,0 0-13-16,9-48 13 0,-4 12-13 0,-5 36-17 16,0 0 17-16,12-24-17 0,1 15 17 0,-13 9-39 15,0 0 39-15,17 23-38 0,4 23 38 0,-21-46-3 16,0 0 3-16,35 93-3 0,9 37 3 0,-44-130-11 15,0 0 11-15,52 158-11 0,11 27 11 0,-63-185-39 0,0 0 39 16,65 212-39-16,8 21 39 0,-73-233-63 0,0 0 63 16,66 228-63-16,-1 6 63 0,-65-234 0 0,0 0 0 15,51 178 0-15,-13-30 0 0,-38-148-79 0,0 0 79 0,30 106-78 16,-9-36 78-16,-21-70-124 0,0 0 124 0,17 50-123 16,-8-26 123-16,14 52-1224 0</inkml:trace>
  <inkml:trace contextRef="#ctx0" brushRef="#br0" timeOffset="-196344.88">6449 8542 1334 0,'0'0'0'0,"8"3"0"0,10 6 0 0,-18-9 106 15,0 0-106-15,0 0 107 0,-9-4-107 0,9 4 83 16,0 0-83-16,0 0 84 0,-14-8-84 0,14 8 57 16,-2-7-57-16,15-2 58 0,4 1-58 0,4-4 5 15,4-4-5-15,1-3 5 0,0-1-5 0,4-1 0 16,-1 0 0-16,3-4 0 0,1-4 0 0,-2 5 0 15,3-1 0-15,-8 7 0 0,-3-1 0 0,-23 19-1 0,0 0 1 16,33-21 0-16,-2-3 0 0,-31 24 0 0,0 0 0 16,33-19 0-16,-3 2 0 0,-7 2-258 0,-2 3 258 15,-7 5-257-15,-7 5 257 0,16-7-868 0</inkml:trace>
  <inkml:trace contextRef="#ctx0" brushRef="#br0" timeOffset="-196197.22">6087 8708 1457 0,'0'0'0'0,"9"0"0"0,0-3 0 15,8-1-1033-15</inkml:trace>
  <inkml:trace contextRef="#ctx0" brushRef="#br0" timeOffset="-195629.7">8261 9161 449 0,'0'0'0'0,"1"-8"0"16,6-4 0-16,-7 12 219 0,0-9-219 0,0 9 219 15,-8 9-219-15,1-6 182 0,-2 6-182 0,9-9 182 16,-5 6-182-16,5-6 170 0,0 0-170 0,0 0 171 0,0 0-171 15,0 0 125-15,-4 9-125 0,4-9 126 0,0 0-126 16,0 0 89-16,0 0-89 0,0 0 90 0,0 0-90 16,0 0 101-16,16-7-101 0,-2 2 102 0,-2-2-102 15,5 2 39-15,4-9-39 0,2 2 39 0,3 0-39 0,1 0 33 16,0-2-33-16,1 2 34 0,2-1-34 0,0 1 72 16,0-2-72-16,-8 7 72 0,-6 2-72 0,7-2 8 15,1 0-8-15,-3 0 9 0,5 1-9 0,-3-5 10 16,2 3-10-16,-8 3 10 0,-5-2-10 0,6 2 51 15,-1 1-51-15,-8-1 52 0,0 1-52 0,5 1-48 16,1 0 48-16,-9 1-47 0,-6 2 47 0,0 0-141 0,0 0 141 16,0 0-141-16,0 0 141 0,0 0-1613 15</inkml:trace>
  <inkml:trace contextRef="#ctx0" brushRef="#br0" timeOffset="-192357.99">9440 8530 796 0,'0'0'0'16,"0"0"0"-16,-7-30 0 0,10 20 99 0,3 2-99 0,-3-13 100 16,1-1-100-16,1-6 156 0,0-4-156 0,-3 8 157 15,-2 3-157-15,2-1 56 0,1 1-56 0,-1-6 56 16,0-1-56-16,-1-1 73 0,-1 0-73 0,0 12 74 16,-1 1-74-16,1-1 30 0,-2 2-30 0,-3-16 30 15,-6-5-30-15,8-4 9 0,-1-3-9 0,-5 5 10 16,1 4-10-16,-1 2-2 0,0 1 2 0,0 1-1 15,1 5 1-15,-1-1 5 0,2-1-5 0,2 4 5 16,-1 6-5-16,-2-7 3 0,-1 0-3 0,2-3 3 16,2-6-3-16,1 2 64 0,-1-2-64 0,2 15 65 0,-1 7-65 15,2-1 41-15,-1 2-41 0,-2 3 42 16,1-1-42-16,1-1-20 0,1-1 20 0,2 10-19 0,-4-7 19 16,4 7-45-16,0 0 45 0,0 14-45 0,0 10 45 15,0 3-10-15,4 11 10 0,-4 1-9 0,2 1 9 16,1 8-17-16,1 7 17 0,1 12-17 0,0 8 17 0,7 20-16 15,4 16 16-15,1 4-15 0,1 9 15 16,5-6-1-16,10-3 1 0,-10 2-1 0,-2-1 1 16,-1-7-33-16,-2-6 33 0,3-11-32 0,-4-6 32 0,1-7 50 15,-8-5-50-15,1-16 50 0,-6-13-50 0,0-4 42 16,2-7-42-16,-5-11 42 0,2-20-42 0,-1 9 58 16,6-3-58-16,-9-9 58 0,5 6-58 0,-5-6 63 15,7 6-63-15,-7-6 63 0,9 0-63 0,-9 0 63 0,14-16-63 16,-9-1 63-16,7-5-63 0,-8-9 42 0,-3-7-42 15,3-5 42-15,-1-5-42 0,-3 0 12 0,0-7-12 0,0 7 13 16,0 0-13-16,0 2 0 0,2 1 0 0,0-1 1 16,0 1-1-16,1 0 12 0,1 3-12 0,-3 4 13 15,3 9-13-15,-1-1 0 0,3 8 0 0,-3 5 1 16,2 5-1-16,-1 0 13 0,1 2-13 0,-5 10 14 16,9-9-14-16,-2 9-24 0,2 0 24 0,8 5-23 15,0 5 23-15,4 11-33 0,6 3 33 0,-5 7-33 16,5 5 33-16,-3-3-1 0,2 6 1 0,0 1 0 15,-3-6 0-15,2 4-2 0,-4-1 2 0,-2-2-2 16,0-6 2-16,-1 5-2 0,1 4 2 0,0-2-1 16,-5 4 1-16,3-10-72 0,1 0 72 0,-6-8-72 15,-3-5 72-15,12 23-1453 0</inkml:trace>
  <inkml:trace contextRef="#ctx0" brushRef="#br0" timeOffset="-191909.29">10352 8784 427 0,'0'0'0'0,"-4"15"0"0,-8 14 0 0,12-29 294 16,-9-10-294-16,4-4 295 0,-4-3-295 0,6 2 225 0,3-4-225 15,-4 8 226-15,3 6-226 0,1 5 142 0,-9-8-142 16,9 8 142-16,0 0-142 0,0 0 58 0,0 0-58 15,0 0 58-15,0 0-58 0,0 0-11 0,-7 13 11 16,2 8-10-16,-8 5 10 0,8 5 3 0,-4 1-3 0,6-6 4 16,0-2-4-16,3 0-22 0,3 0 22 0,-3 4-22 15,3-1 22-15,3 0 1 0,2-1-1 0,-2-7 1 16,-5-12-1-16,6 5 1 0,0 0-1 0,6 3 1 16,4 3-1-16,1-3 32 0,-1-3-32 0,-5-3 32 15,-6-6-32-15,6-1 0 0,5-2 0 0,1-2 0 16,3-8 0-16,0 1 38 0,1-6-38 0,-9 4 38 15,-3 1-38-15,2-2 12 0,2-3-12 0,-3-3 12 16,-2-4-12-16,-1 2 59 0,-3-4-59 0,-1 6 59 16,-2 8-59-16,-2-5 75 0,-2-1-75 0,-5-8 76 15,2-5-76-15,-4-2 13 0,-3-1-13 0,3 9 13 16,4 6-13-16,-7-2 29 0,-2 4-29 0,1 4 29 16,-1 5-29-16,-3-1-20 0,-4 3 20 0,3 3-19 0,6 1 19 15,-5 5-40-15,-1 2 40 0,-3 8-39 0,4 0 39 16,-1 8-128-16,3 4 128 0,6-11-127 0,4-4 127 0,-8 19-1376 15</inkml:trace>
  <inkml:trace contextRef="#ctx0" brushRef="#br0" timeOffset="-191592.52">10301 7716 1155 0,'0'0'0'0,"0"12"0"0,0 7 0 0,0-19 120 0,-7 0-120 0,7 0 121 15,-2-9-121-15,2 9 111 0,0-6-111 0,0 6 112 16,2 8-112-16,-2-8 91 0,2 12-91 0,3 0 92 16,4 4-92-16,3 11 54 0,2 6-54 0,2 6 54 15,1 4-54-15,1 2 45 0,-1-2-45 0,1 3 45 16,3 2-45-16,-4 5 0 0,4 2 0 0,2 24 0 15,-2 9 0-15,-21-88 0 0,0 0 0 0,30 104 0 16,1 13 0-16,-31-117 10 0,0 0-10 0,33 120 10 16,2 0-10-16,-35-120 14 0,0 0-14 0,32 110 15 15,1-16-15-15,-33-94-112 0,0 0 112 0,31 88-111 16,2-12 111-16,27 83-1282 0</inkml:trace>
  <inkml:trace contextRef="#ctx0" brushRef="#br0" timeOffset="-190925.79">10804 8763 1031 0,'0'0'0'0,"6"14"0"0,1 13 0 0,-7-27 63 16,0 0-63-16,10 22 63 0,6-6-63 0,-16-16 132 15,0 0-132-15,17 17 133 0,-3-8-133 0,-14-9 55 16,0 0-55-16,21-4 55 0,0-9-55 0,-21 13 105 0,0 0-105 15,23-25 106-15,1-14-106 0,-24 39 66 0,0 0-66 16,23-43 66-16,-2-8-66 0,-21 51 73 0,0 0-73 16,17-48 74-16,-8-4-74 0,-9 52 79 0,0 0-79 0,9-48 79 15,-9-7-79-15,0 55 3 0,0 0-3 0,0-43 4 16,-4 7-4-16,4 36-34 0,0 0 34 0,-1-27-33 16,-3 6 33-16,4 21-20 0,0 0 20 0,-9 0-20 15,-6 9 20-15,15-9-45 0,0 0 45 0,-11 24-45 16,-4 10 45-16,15-34-5 0,0 0 5 0,-11 40-4 15,2 8 4-15,9-48-2 0,0 0 2 0,-8 51-1 16,4 6 1-16,4-57-2 0,0 0 2 0,0 61-1 16,0 6 1-16,0-67 0 0,0 0 0 0,5 57 0 15,4-9 0-15,-9-48 6 0,0 0-6 0,16 40 6 16,7-13-6-16,-23-27 39 0,0 0-39 0,29 12 40 16,1-12-40-16,-30 0 47 0,0 0-47 0,38-22 47 0,1-16-47 15,-39 38 18-15,0 0-18 0,45-52 19 0,4-23-19 16,-49 75 38-16,0 0-38 0,40-65 39 0,-10-4-39 15,-12 21 13-15,-10 9-13 0,-1-1 13 0,-5 8-13 0,1-3 41 16,1-1-41-16,-4 16 42 0,-2 4-42 0,0 4 21 16,2 0-21-16,-3 0 21 0,3 0-21 0,-4 2-43 15,3 1 43-15,1 9-42 0,-4-5 42 0,4 5-5 16,0 0 5-16,-5 12-5 0,-2 7 5 0,2 10-33 16,1 2 33-16,3-10-33 0,-1-9 33 0,4 3-29 15,3-1 29-15,4 5-29 0,4 3 29 0,3 0 0 16,5 1 0-16,-3-6 0 0,-4-5 0 0,-14-12 0 15,0 0 0-15,29 15 0 0,5 4 0 0,0-3 0 0,-2-1 0 16,-2-3 0-16,-9 0 0 0,5 0 9 0,3 0-9 0,-6 0 10 16,2 0-10-16,1 5 9 0,-5 2-9 15,-4 2 9-15,1 3-9 0,-6 3 34 0,-2 7-34 0,-3-9 34 16,-1 0-34-16,-6 3 0 0,-6-1 0 0,3 4 0 16,-6-2 0-16,-8 0-2 0,-4 4 2 0,-5 0-1 15,-1 1 1-15,-2 5-444 0,-5 10 444 0,-2-7-444 16,-3 3 444-16,-38 44-894 0</inkml:trace>
  <inkml:trace contextRef="#ctx0" brushRef="#br0" timeOffset="-189991.05">4190 13797 931 0,'0'0'0'16,"26"0"0"-16,-26 0 63 0,0 0-63 0,-14-12 63 15,-16-9-63-15,30 21 71 0,0 0-71 0,-30-29 72 16,-4-9-72-16,34 38 18 0,0 0-18 0,-30-36 19 16,-2-5-19-16,32 41 39 0,0 0-39 0,-21-41 39 15,0 0-39-15,21 41 0 0,0 0 0 0,-14-40 0 16,7-3 0-16,7 43 106 0,0 0-106 0,0-41 106 16,7 1-106-16,-7 40 51 0,0 0-51 0,14-34 51 15,13 7-51-15,-27 27 37 0,0 0-37 0,29-9 37 16,10 14-37-16,-39-5-2 0,0 0 2 0,50 26-2 0,6 19 2 15,-56-45-10-15,0 0 10 0,74 82-9 0,17 24 9 16,-91-106-2-16,0 0 2 0,78 97-1 0,-1 0 1 16,-77-97 7-16,0 0-7 0,56 83 7 0,-14-9-7 0,-42-74 18 15,0 0-18-15,31 58 18 0,-13-14-18 0,-18-44 90 16,0 0-90-16,9 37 91 0,-15-17-91 0,6-20 48 16,0 0-48-16,-12 4 48 0,-11-16-48 0,23 12 51 15,0 0-51-15,-29-23 52 0,-6-13-52 0,35 36 73 16,0 0-73-16,-47-56 73 0,-9-20-73 0,56 76 5 15,0 0-5-15,-37-82 5 0,9-13-5 0,28 95 4 16,0 0-4-16,-12-74 5 0,12 8-5 0,0 66-2 0,0 0 2 16,9-47-1-16,12 21 1 0,-21 26-33 0,0 0 33 15,31-20-33-15,11 13 33 0,-42 7-2 0,0 0 2 0,65 7-1 16,11 15 1-16,-76-22-4 0,0 0 4 0,74 38-3 16,4 17 3-16,-78-55-20 0,0 0 20 0,72 53-20 15,-2 4 20-15,-70-57 41 0,0 0-41 0,51 43 42 16,-16-11-42-16,-35-32-1 0,0 0 1 0,21 23 0 15,-13-17 0-15,-8-6 51 0,0 0-51 0,9 6 52 16,-9-6-52-16,0 0 35 0,0 0-35 0,-9-18 35 16,-6-11-35-16,15 29 1 0,0 0-1 0,-23-41 1 15,-7-10-1-15,30 51 55 0,0 0-55 0,-26-55 55 16,0-5-55-16,26 60-26 0,0 0 26 0,-21-74-25 16,3-9 25-16,18 83 24 0,0 0-24 0,-3-68 25 15,12 1-25-15,-9 67-30 0,0 0 30 0,17-38-30 16,13 16 30-16,-30 22 0 0,0 0 0 0,29-5 0 15,10 15 0-15,-1 7-21 0,-3 7 21 0,0 0-21 16,-2 5 21-16,-33-29-40 0,0 0 40 0,58 47-40 0,15 14 40 16,-73-61-205-16,0 0 205 0,77 62-204 0,0 2 204 0,75 63-1335 15</inkml:trace>
  <inkml:trace contextRef="#ctx0" brushRef="#br0" timeOffset="-189802.56">5463 13018 1076 0,'0'0'0'0,"6"25"0"0,6 22 0 0,-12-47 179 0,0 0-179 15,0 0 180-15,0-21-180 0,0 21 171 0,0 0-171 16,0-9 171-16,5 3-171 0,7 6 47 0,4 1-47 16,3 10 47-16,6 4-47 0,-3 4 0 0,8 7 0 0,-5 5 0 15,1-2 0-15,3 0-271 0,-2-3 271 0,2-2-270 16,3-2 270-16,29 26-870 0</inkml:trace>
  <inkml:trace contextRef="#ctx0" brushRef="#br0" timeOffset="-189650.96">5308 12479 964 0,'0'0'0'0,"-9"-14"0"16,-8-8 0-16,4 3 78 0,1-2-78 0,3 13 78 0,9 4-78 15,0 4-142-15,0 0 142 0,0 0-142 0,0 0 142 16,0 0-532-16</inkml:trace>
  <inkml:trace contextRef="#ctx0" brushRef="#br0" timeOffset="-189244.04">5545 12691 494 0,'0'0'0'0,"-14"-12"0"0,-10-6 0 0,19 7 78 16,1 4-78-16,13 4 78 0,7 5-78 0,-2-1 204 0,3 5-204 15,-5-6 205-15,-3 1-205 0,5 3 106 0,2 3-106 16,7 5 106-16,6 12-106 0,1 3 110 0,5 7-110 16,-2 1 110-16,2-1-110 0,0 2 46 0,0-2-46 0,-2 2 46 15,2 0-46-15,-5-3 56 0,-1-2-56 0,-11-10 56 16,-4-8-56-16,0 3 7 0,-4-4-7 0,-1-2 7 15,-4-3-7-15,4 1 104 0,-5 1-104 0,-4-9 104 16,0 0-104-16,0 0 89 0,0 0-89 0,0 0 89 16,-9-3-89-16,0-4 55 0,-7-2-55 0,-1-3 56 15,-1-3-56-15,-3-2 38 0,-5-7-38 0,0 1 39 16,-4 1-39-16,4 0 35 0,5-6-35 0,4 11 35 16,8 3-35-16,-3-3-5 0,3-2 5 0,6 4-5 15,3 1 5-15,1-7-37 0,5 3 37 0,-3 7-36 16,-1 6 36-16,6 0 0 0,5 3 0 0,8 4 0 15,0 7 0-15,5 3-5 0,4 5 5 0,-4 0-4 16,0 5 4-16,0 0-22 0,4 3 22 0,0 2-22 0,-1 2 22 16,3-3-171-16,3 1 171 0,-2-3-171 0,2-3 171 15,29 24-1304-15</inkml:trace>
  <inkml:trace contextRef="#ctx0" brushRef="#br0" timeOffset="-187867.57">6433 12602 427 0,'0'0'0'0,"-2"16"0"0,-5 8 0 0,6-17 306 0,-3-11-306 15,-1-5 306-15,-2-6-306 0,2 3 216 0,-1 0-216 16,3 3 217-16,-1 6-217 0,4 3 91 0,-8-3-91 16,8 3 91-16,-4 6-91 0,2 3 85 0,-5-2-85 15,6 12 86-15,-3 7-86 0,1-1 0 0,3 10 0 0,0-1 0 16,3 4 0-16,1-4 9 0,4-3-9 0,-2-5 10 15,-1-6-10-15,5-1 16 0,-1-3-16 0,0-4 17 16,-7-7-17-16,6 2 3 0,4-2-3 0,-3-2 3 16,-4-3-3-16,11-2 37 0,2-1-37 0,-4-2 38 15,1-2-38-15,3-5 17 0,-1-3-17 0,1-10 17 16,-6-2-17-16,0-6 6 0,-3-1-6 0,0 10 6 16,-9 7-6-16,5-2 35 0,-2-3-35 0,-3-1 35 15,0 1-35-15,-3 2 4 0,-6-1-4 0,4 5 4 16,-4 6-4-16,-3-2 51 0,-4 0-51 0,2 2 51 15,0 0-51-15,-3 1 0 0,-4 0 0 0,9 4 0 16,3 4 0-16,0 1 31 0,-5-4-31 0,4 8 31 0,1-3-31 16,0 4-38-16,-1 1 38 0,10-6-37 0,-7 8 37 15,7-8-10-15,0 12 10 0,3-3-9 0,1 1 9 16,1-1-21-16,0 1 21 0,-1-3-21 0,-1-2 21 0,-3-5-10 16,14 7 10-16,-14-7-9 0,9 0 9 0,-2-2-17 15,2-7 17-15,5-3-16 0,0-3 16 0,1-6 26 16,-2-4-26-16,-5 8 26 0,1-1-26 0,0 1 13 15,-4-5-13-15,4-4 13 0,-2-3-13 0,-2 1 12 16,0 1-12-16,-1 15 13 0,-1 3-13 0,-3 9-7 16,5-6 7-16,-5 6-6 0,0 0 6 0,0 0-27 0,9 12 27 15,3 5-27-15,1 8 27 0,1 0-1 0,3 0 1 16,1 1 0-16,3 0 0 0,-4 0-26 0,0-2 26 16,-3-6-26-16,-3-2 26 0,3 1 0 0,3-5 0 0,-4 0 1 15,1 0-1-15,1 0 0 0,-1 0 0 0,-8-5 0 16,-3-4 0-16,2 3 58 0,2-6-58 15,-7 0 58-15,0 0-58 0,0 0-1 0,14-9 1 0,-2 2 0 16,-3-2 0-16,-9 9 1 0,0 0-1 0,12-18 2 16,-1-8-2-16,-11 26 18 0,0 0-18 0,10-22 19 15,-1-2-19-15,-9 24 0 0,0 0 0 0,5-18 1 16,1 3-1-16,-6 15 0 0,0 0 0 0,7-9 0 16,-2 4 0-16,-5 5-27 0,0 0 27 0,12 4-27 15,9 8 27-15,-21-12-1 0,0 0 1 0,18 13 0 16,4 5 0-16,-22-18 0 0,0 0 0 0,25 12 0 15,1 0 0-15,-26-12 3 0,0 0-3 0,26 5 3 16,4-7-3-16,-30 2 44 0,0 0-44 0,26-12 44 16,0-9-44-16,-26 21 21 0,0 0-21 0,21-34 21 0,-3-12-21 15,-18 46 6-15,0 0-6 0,12-53 6 0,2-11-6 16,-14 64 35-16,0 0-35 0,3-62 36 0,-6-1-36 16,3 63 25-16,0 0-25 0,-18-83 26 0,-6-14-26 0,24 97-9 15,0 0 9-15,-28-88-9 0,-7-1 9 0,35 89 5 16,0 0-5-16,-30-72 5 0,1 8-5 0,29 64-5 15,0 0 5-15,-27-50-4 0,10 11 4 0,17 39 4 16,0 0-4-16,-12-26 4 0,3 14-4 0,9 12-46 16,0 0 46-16,-3-10-45 0,-3 5 45 0,6 5-39 15,0 0 39-15,0 0-38 0,0 0 38 0,0 0-5 16,0 0 5-16,6 12-4 0,-3 7 4 0,-3-19-23 0,0 0 23 16,9 24-22-16,3 3 22 0,-12-27-7 0,0 0 7 15,19 31-6-15,7 5 6 0,-26-36-24 16,0 0 24-16,34 48-23 0,1 7 23 0,-35-55 0 0,0 0 0 15,41 52 0-15,3-1 0 0,-44-51-1 0,0 0 1 0,56 51 0 16,9 4 0-16,-65-55-8 0,0 0 8 0,59 38-7 16,2-14 7-16,-61-24 1 0,0 0-1 0,47 14 2 15,-5-12-2-15,-42-2 16 0,0 0-16 0,32-2 17 16,-2-5-17-16,-30 7 25 0,0 0-25 0,29-17 26 16,-3-7-26-16,-26 24 22 0,0 0-22 0,21-38 23 15,-3-10-23-15,-18 48 4 0,0 0-4 0,14-46 5 16,-2-6-5-16,-12 52 72 0,0 0-72 0,5-41 73 15,-1 5-73-15,-4 36-2 0,0 0 2 0,0-27-2 16,-4 8 2-16,4 19-18 0,0 0 18 0,-1-5-18 16,-6 6 18-16,7-1-14 0,0 0 14 0,-2 23-13 15,2 11 13-15,0-34-54 0,0 0 54 0,0 41-54 0,5 5 54 16,-5-46 15-16,0 0-15 0,4 40 15 0,1-6-15 16,-5-34-3-16,0 0 3 0,3 26-2 0,-3-5 2 0,2-9 0 15,2-7 0-15,-4-14 0 16,3-11 0-16,2-8 7 0,-1-15-7 0,-4 7 8 0,2 0-8 15,-2 36 15-15,0 0-15 0,3-45 16 0,0-3-16 0,-3 9 34 16,0 3-34-16,2 14 35 0,-2 10-35 0,0 1-7 16,0 4 7-16,0 7-7 0,-2-10 7 0,2 10 0 15,0 0 0-15,0 0 0 0,6 7 0 0,-3 3 2 16,1 4-2-16,6 12 3 0,2 8-3 0,2 11 5 0,2 8-5 16,2 4 6-16,-1 1-6 0,8 4 0 0,2 5 0 15,12 20 0-15,5 13 0 0,-44-100 0 0,0 0 0 16,56 128 1-16,8 23-1 0,-10-27-6 0,-6-12 6 0,-10-25-5 15,-7-17 5-15,-4-8-34 0,-6-15 34 0,-6-18-34 16,-6-16 34-16,0 1-41 0,-1-4 41 0,-2-1-40 16,-3-7 40-16,-3-2-202 0,5 10 202 0,-5-10-202 15,0 0 202-15,0 0-1237 0</inkml:trace>
  <inkml:trace contextRef="#ctx0" brushRef="#br0" timeOffset="-187686.06">7181 11964 919 0,'0'0'0'0,"-14"-2"0"15,-7-3 0-15,5-2 208 0,6-8-208 0,1 4 208 0,5 1-208 16,1-5 57-16,3-8-57 0,7-1 57 0,2-3-57 16,1-2 80-16,8-4-80 0,1 2 80 0,4 2-80 15,1 1-7-15,2-1 7 0,2 0-7 0,0 5 7 0,28-34-1135 16</inkml:trace>
  <inkml:trace contextRef="#ctx0" brushRef="#br0" timeOffset="-187536.46">6905 11672 1121 0,'0'0'0'0,"17"-7"0"0,9-1 0 0,-17 4-247 0,-5 8 247 15,-4-4-247-15,5 13 247 0,-2 1-349 0</inkml:trace>
  <inkml:trace contextRef="#ctx0" brushRef="#br0" timeOffset="-187026.82">8451 11272 1502 0,'0'0'0'0,"-5"4"0"0,-8 1 0 0,5 2 152 16,-6-2-152-16,5-2 153 0,6-3-153 0,3 0 107 15,0 0-107-15,0 0 107 0,0 0-107 0,0 0 46 16,-9 10-46-16,9-10 47 0,-9 9-47 0,9-9 0 16,0 0 0-16,0 0 0 0,0 0 0 0,0 0 1 0,0 0-1 15,0 0 1-15,0 0-1 0,0 0 43 0,9 0-43 16,0-3 44-16,3-1-44 0,2-1 37 0,3-4-37 15,8-1 38-15,3-2-38 0,1 0 84 0,1 0-84 0,-7 0 85 16,-4 2-85-16,7-4 78 0,-3-1-78 0,1-4 79 16,-1-4-79-16,2 1 41 0,1-2-41 0,-4 2 42 15,-1-2-42-15,0 0 0 0,6 0 0 0,-10 7 0 16,-8 6 0-16,5-1 42 0,5 2-42 0,-2 3 42 16,-3-5-42-16,7 0-44 0,2 2 44 0,-11 5-43 15,-12 1 43-15,0 4-26 0,13-5 26 0,-13 5-25 16,0 0 25-16,0 0-147 0,14-3 147 0,-14 3-146 15,0 0 146-15,0 0-540 0,0 0 540 0,0 0-540 16,0 0 540-16,0 0-750 0</inkml:trace>
  <inkml:trace contextRef="#ctx0" brushRef="#br0" timeOffset="-186329.3">10189 10879 1356 0,'0'0'0'15,"0"0"0"-15,-12-8 0 0,12 8 109 0,0 0-109 0,0 0 109 16,9 12-109-16,-2 0 51 0,2 0-51 0,-4-7 52 16,-2 2-52-16,-3-7 62 0,13 6-62 0,-6 0 63 15,1-3-63-15,3 2 44 0,-1-1-44 0,-3-1 44 16,-2-3-44-16,-5 0 3 0,13-5-3 0,-10-2 4 16,4-5-4-16,0-2 89 0,2-5-89 0,0 1 89 15,-4-3-89-15,2-1 63 0,-7-2-63 0,2 0 64 16,1 0-64-16,-3 24 70 0,0 0-70 0,0-40 71 15,-3-11-71-15,3 51 39 0,0 0-39 0,-6-48 39 16,1-4-39-16,5 52-1 0,0 0 1 0,-12-46 0 16,-4 5 0-16,16 41 0 0,0 0 0 0,-17-40 0 15,-3 7 0-15,20 33-2 0,0 0 2 0,-17-27-1 16,0 8 1-16,17 19-28 0,0 0 28 0,-16-19-28 16,2 9 28-16,14 10 3 0,0 0-3 0,-16-7 3 0,-1 7-3 15,17 0 34-15,0 0-34 0,-18 7 34 0,-5 7-34 16,23-14-1-16,0 0 1 0,-17 22 0 0,1 7 0 15,16-29-2-15,0 0 2 0,-14 43-1 0,2 10 1 0,12-53 39 16,0 0-39-16,-9 55 39 0,2 7-39 0,7-62-20 16,0 0 20-16,-1 60-20 0,4 0 20 0,-3-60 32 15,0 0-32-15,11 72 33 0,4 4-33 0,-15-76-8 16,0 0 8-16,20 73-7 0,4 0 7 0,-24-73-8 16,0 0 8-16,21 46-7 0,-2-14 7 0,-19-32 35 15,0 0-35-15,25 28 36 0,4-7-36 0,-29-21 27 16,0 0-27-16,32 8 27 0,6-4-27 0,-38-4 11 0,0 0-11 15,42-6 11-15,-2-6-11 0,-40 12 13 0,0 0-13 16,37-17 14-16,3-9-14 0,-40 26 56 0,0 0-56 16,35-25 56-16,0-4-56 0,-35 29-26 0,0 0 26 15,33-31-25-15,-7 3 25 0,-26 28-122 0,0 0 122 16,25-27-122-16,-2 1 122 0,-23 26-431 0,0 0 431 0,15-24-431 16,-1 0 431-16,16-24-1057 0</inkml:trace>
  <inkml:trace contextRef="#ctx0" brushRef="#br0" timeOffset="-185899.45">10546 10304 1502 0,'0'0'0'0,"10"7"0"0,6-2 0 0,-16-5 163 15,9 7-163-15,-9-7 164 0,-9 0-164 0,9 0 76 16,-12 0-76-16,12 0 76 0,-5 2-76 0,5-2 35 16,0 0-35-16,0 0 36 0,0 0-36 0,0 0-9 15,0 0 9-15,0 0-9 0,0 0 9 0,0 0 12 16,8 5-12-16,-8-5 12 0,9 5-12 0,-4-5 107 15,2 0-107-15,2 0 108 0,0-3-108 0,5-1 114 0,-2-1-114 16,-2 0 114-16,3 0-114 0,2 0 63 0,3-2-63 16,-1 2 63-16,-5-2-63 0,6 2 21 0,1-6-21 15,0 6 21-15,-1 0-21 0,3-2 32 0,2-1-32 0,-6 4 32 16,-8 1-32-16,3-1 0 0,0-1 0 0,6-7 0 16,1-3 0-16,-2 3 1 0,-1 3-1 0,-7 0 2 15,-4 6-2-15,-5 3-38 0,12-7 38 0,-12 7-38 16,6-5 38-16,-6 5-54 0,7-7 54 0,-7 7-54 15,0 0 54-15,0 0-251 0,0 0 251 0,0 0-250 16,0 0 250-16,0 0-1416 0</inkml:trace>
  <inkml:trace contextRef="#ctx0" brushRef="#br0" timeOffset="-185656.1">10899 9638 1726 0,'0'0'0'0,"5"19"0"0,-2 12 0 0,3-2 114 16,-3 6-114-16,6-5 115 0,0 3-115 0,3-2 71 0,2 3-71 15,3 1 71-15,4-3-71 0,14 33-1531 0</inkml:trace>
  <inkml:trace contextRef="#ctx0" brushRef="#br0" timeOffset="-184331.67">21259 9113 404 0,'0'0'0'0,"0"0"0"0,0 0 0 0,0 0 343 16,0 0-343-16,0 0 343 0,0 0-343 0,0 0 150 15,18-20-150-15,-8 7 151 0,1 0-151 0,1-1 108 16,2 2-108-16,-5 0 108 0,-1 0-108 0,-2 3 24 16,1-3-24-16,-2 6 25 0,-3-1-25 0,1-2 9 15,1 1-9-15,-3-3 9 0,1-1-9 0,0 0 44 16,-2 0-44-16,0 4 44 0,0-1-44 0,-2 2 80 15,0 2-80-15,2 5 80 0,-1-7-80 0,1 7 37 16,-7-3-37-16,7 3 38 0,-9-2-38 0,9 2 15 0,-11 0-15 16,11 0 15-16,-14 2-15 0,7 1-17 15,2 4 17-15,-4-2-17 0,2 2 17 0,0 5-11 0,0 0 11 16,2 0-10-16,2 0 10 0,-4 4-30 0,2-1 30 16,-1 0-30-16,3 3 30 0,-1-1 12 0,-1 5-12 0,2-10 13 15,1-3-13-15,2 1-5 0,3 0 5 0,3 6-4 16,2 3 4-16,1-1 5 0,0 0-5 0,-1-6 5 15,-6-6-5-15,7 3 9 0,0-2-9 0,3 2 9 16,4-4-9-16,1 2 39 0,2-2-39 0,-3-2 39 16,-2-3-39-16,4 0-6 0,1 0 6 0,-9 0-6 15,2-3 6-15,6-1 2 0,3 3-2 0,-9-3 2 16,-7-1-2-16,9 2-92 0,6-1 92 0,-8-3-92 16,-2 2 92-16,13-7-1299 0</inkml:trace>
  <inkml:trace contextRef="#ctx0" brushRef="#br0" timeOffset="-183698.28">21997 8996 1121 0,'0'0'0'0,"-13"0"0"16,-8 0 0-16,21 0 95 0,0 0-95 0,0 0 95 15,7 9-95-15,2 0 0 0,3-6 0 0,-12-3 0 16,6 5 0-16,-6-5 1 0,8 4-1 0,-8-4 1 15,11 3-1-15,-1-3 0 0,2 0 0 0,-12 0 0 16,9 2 0-16,-9-2 121 0,11-2-121 0,-1-1 121 16,2-6-121-16,2 0 111 0,-1-3-111 0,-6 6 111 15,-4-1-111-15,2 2 92 0,4-4-92 0,-4 2 93 16,-3 2-93-16,3-2 66 0,2-2-66 0,-7 9 67 16,0-10-67-16,0 10 0 0,4-8 0 0,-2-1 0 15,-2-1 0-15,3-2-1 0,-3 0 1 0,0 3 0 16,0 1 0-16,0-4 0 0,-3 0 0 0,1 3 0 15,-2 5 0-15,4 4-1 0,-7-10 1 0,7 10-1 0,-7-5 1 16,7 5-1-16,-7 0 1 0,7 0-1 0,-8 0 1 16,8 0-1-16,0 0 1 0,-7 5-1 0,-4 5 1 15,11-10-14-15,0 0 14 0,-12 14-13 0,3 5 13 0,9-19-9 16,0 0 9-16,-7 16-8 0,0 8 8 0,7-24-46 16,0 0 46-16,-3 20-45 0,3 2 45 0,0-22 5 15,0 0-5-15,5 26 6 0,4 3-6 0,-9-29-7 16,0 0 7-16,10 24-7 0,4 0 7 0,-14-24 3 15,0 0-3-15,18 23 4 0,6-1-4 0,-24-22 38 16,0 0-38-16,25 16 38 0,1-8-38 0,-26-8 11 16,0 0-11-16,31 7 11 0,6-5-11 0,-37-2 0 15,0 0 0-15,35 0 1 0,2-5-1 0,-37 5-62 0,0 0 62 16,27-7-62-16,3-2 62 0,-30 9-446 0,0 0 446 16,26-8-446-16,-3-5 446 0,26-5-609 0</inkml:trace>
  <inkml:trace contextRef="#ctx0" brushRef="#br0" timeOffset="-183435.98">23054 8881 1278 0,'0'0'0'0,"-13"-5"0"0,-9-2 0 0,22 7 83 16,0 0-83-16,0 0 84 0,26 6-84 0,-9-5-204 15,4-1 204-15,-7 2-204 0,-5 1 204 0,14 3-667 16</inkml:trace>
  <inkml:trace contextRef="#ctx0" brushRef="#br0" timeOffset="-183165.7">23174 8851 550 0,'0'0'0'0,"0"0"0"0,-7 0 0 0,7 0 341 16,-2-12-341-16,2 1 342 0,0-1-342 0,0 12 163 16,0 0-163-16,0-15 163 0,-1-2-163 0,1 17 151 0,0 0-151 15,-2-16 152-15,-2 1-152 0,4 15 18 0,0 0-18 16,-3-12 19-16,1 3-19 0,2 9 1 0,0 0-1 16,-5-8 2-16,0 4-2 0,5 4-10 15,0 0 10-15,-7-3-9 0,-4 3 9 0,1 7-56 0,-4-2 56 0,5 2-55 16,2-4 55-16,-2 6 8 0,1-1-8 0,-1 11 8 15,0 5-8-15,0-5 9 0,2 2-9 0,2-1 10 16,3-3-10-16,1 0 1 0,1 1-1 16,1-3 1-16,5-6-1 0,2 1 5 0,1 0-5 15,3 1 6-15,4-3-6 0,3 1 12 0,-1-1-12 0,-1-1 13 16,1-3-13-16,3-1 49 0,1 0-49 0,-4-1 50 16,1 2-50-16,0-4 49 0,2-4-49 0,2 2 50 15,1-1-50-15,3 0-2 0,1-4 2 0,-4 2-1 16,-1-2 1-16,-1 2-42 0,5-2 42 0,-6 2-41 15,-4-2 41-15,22-5-1398 0</inkml:trace>
  <inkml:trace contextRef="#ctx0" brushRef="#br0" timeOffset="-182927.34">23574 8518 1636 0,'0'0'0'15,"14"3"0"-15,5 0 0 0,1 3-35 0,-1-1 35 0,-3-2-34 16,-6 1 34-16,18-1-1107 0</inkml:trace>
  <inkml:trace contextRef="#ctx0" brushRef="#br0" timeOffset="-179114.43">20550 13989 695 0,'0'0'0'0,"12"-4"0"16,2-2 0-16,-14 6 228 0,0 0-228 0,-5 0 229 16,-18 3-229-16,23-3 146 0,0 0-146 0,-14 0 146 15,4 2-146-15,10-2 115 0,0 0-115 0,-13 1 116 16,5-1-116-16,8 0 56 0,0 0-56 0,-5 0 56 16,-2 0-56-16,7 0 51 0,0 0-51 0,0 0 51 0,-7 2-51 15,7-2 2-15,0 0-2 0,0 0 3 16,0 0-3-16,0 0 62 0,0 0-62 0,0 0 62 0,0 0-62 15,0 0 51-15,0 0-51 0,0 0 52 0,0 0-52 0,0 0 13 16,0 0-13-16,0 0 14 0,14 0-14 0,-14 0 34 16,0 0-34-16,13 0 35 0,7 0-35 0,-20 0 18 15,0 0-18-15,22 0 18 0,5-2-18 0,-27 2 35 16,0 0-35-16,31-3 35 0,4-2-35 0,-35 5 19 16,0 0-19-16,37-5 20 0,-2-2-20 0,-35 7 0 15,0 0 0-15,38-5 0 0,-3-2 0 0,-35 7 3 16,0 0-3-16,40-5 3 0,0 0-3 0,-40 5-3 0,0 0 3 15,41-6-3-15,1 0 3 0,-42 6 1 16,0 0-1-16,40-7 2 0,2-2-2 0,-42 9 17 0,0 0-17 16,42-9 17-16,1-1-17 0,-43 10-9 0,0 0 9 0,44-8-8 15,3-1 8-15,-47 9 9 0,0 0-9 0,42-9 10 16,2 3-10-16,-44 6 0 0,0 0 0 0,45-7 0 16,1-2 0-16,-46 9 8 0,0 0-8 0,43-5 9 15,1-4-9-15,-44 9 0 0,0 0 0 0,51-8 0 16,-4-1 0-16,-47 9 3 0,0 0-3 0,49-8 4 15,0 3-4-15,-49 5 13 0,0 0-13 0,49-11 14 16,-1 1-14-16,-48 10 1 0,0 0-1 0,48-9 1 16,-1 1-1-16,-47 8 15 0,0 0-15 0,45-7 15 15,4 0-15-15,-49 7-46 0,0 0 46 0,51-9-45 16,1-1 45-16,-52 10 40 0,0 0-40 0,51-10 41 16,-4-2-41-16,-47 12 43 0,0 0-43 0,51-12 43 15,-2 2-43-15,-49 10-39 0,0 0 39 0,50-12-38 0,-3 1 38 16,-47 11 13-16,0 0-13 0,63-14 13 0,11 1-13 15,-74 13 29-15,0 0-29 0,56-11 29 0,-13 1-29 16,-43 10 50-16,0 0-50 0,49-8 51 0,-2-1-51 0,-47 9 6 16,0 0-6-16,49-9 7 0,2 3-7 15,-51 6 3-15,0 0-3 0,61-9 4 0,11-1-4 0,-72 10 21 16,0 0-21-16,56-5 21 0,-13-4-21 0,-43 9 0 16,0 0 0-16,49-7 0 0,-2 4 0 0,-47 3 0 15,0 0 0-15,46-5 1 0,-1-1-1 0,-45 6 53 16,0 0-53-16,46-5 53 0,3-2-53 0,-49 7 1 15,0 0-1-15,49-5 1 0,0-2-1 0,-49 7 7 0,0 0-7 16,50-3 8-16,-4-4-8 0,-46 7 25 0,0 0-25 16,52-7 26-16,0-1-26 0,-52 8-1 0,0 0 1 0,69-12 0 15,6-4 0-15,-75 16 6 0,0 0-6 0,73-14 6 16,2-1-6-16,-75 15 0 0,0 0 0 0,70-14 0 16,0 2 0-16,-70 12 8 0,0 0-8 0,68-14 8 15,-8 2-8-15,-60 12 15 0,0 0-15 0,64-12 15 16,1 2-15-16,-65 10 0 0,0 0 0 0,64-12 0 15,1 0 0-15,-65 12 1 0,0 0-1 0,54-10 1 16,-7 1-1-16,-47 9 0 0,0 0 0 0,63-12 0 16,5-1 0-16,-68 13 13 0,0 0-13 0,70-12 14 15,4-6-14-15,-74 18 4 0,0 0-4 0,71-17 5 16,3-3-5-16,-74 20 14 0,0 0-14 0,70-18 15 16,-6 1-15-16,-64 17 0 0,0 0 0 0,68-13 0 15,-1 1 0-15,-67 12 7 0,0 0-7 0,64-13 8 0,-4 0-8 16,-60 13 3-16,0 0-3 0,52-9 4 0,-6 1-4 15,-46 8 12-15,0 0-12 0,49-9 13 0,-2 4-13 16,-47 5 1-16,0 0-1 0,64-10 1 0,12 1-1 0,-76 9 8 16,0 0-8-16,68-12 9 0,-5 2-9 0,-63 10 8 15,0 0-8-15,54-5 8 0,-9-4-8 0,-45 9 8 16,0 0-8-16,47-3 8 0,-1-4-8 0,-46 7-4 16,0 0 4-16,50-5-4 0,1-1 4 0,-51 6 3 15,0 0-3-15,65-6 4 0,8-5-4 0,-73 11 0 16,0 0 0-16,58-5 0 0,-11-2 0 0,-47 7 2 0,0 0-2 15,51-5 3-15,-4 0-3 0,-47 5-6 0,0 0 6 16,66-5-5-16,9 0 5 0,-75 5 14 0,0 0-14 16,67-6 15-16,-3 3-15 0,-64 3-15 0,0 0 15 15,53-3-15-15,-11-1 15 0,-42 4 25 0,0 0-25 16,45-3 26-16,-1 1-26 0,-44 2 6 0,0 0-6 16,47-3 7-16,2-1-7 0,-49 4 4 0,0 0-4 0,51-5 5 15,1-2-5-15,-52 7 24 0,0 0-24 0,51-5 25 16,3-2-25-16,-54 7-31 0,0 0 31 0,50-5-31 15,-2-2 31-15,-48 7 44 0,0 0-44 0,45-5 44 16,1 2-44-16,-46 3-4 0,0 0 4 0,45-7-3 16,-1 1 3-16,-44 6 0 0,0 0 0 0,45-8 0 15,-3-2 0-15,-42 10 27 0,0 0-27 0,45-9 27 16,-1-1-27-16,-44 10-30 0,0 0 30 0,44-11-30 16,-2 1 30-16,-42 10 26 0,0 0-26 0,35-8 26 15,-6 2-26-15,-29 6-39 0,0 0 39 0,35-6-38 0,2 0 38 16,-37 6 59-16,0 0-59 0,33-5 60 0,0 0-60 15,-33 5 0-15,0 0 0 0,28-3 0 0,-1-1 0 16,-27 4 0-16,0 0 0 0,20-1 0 0,-2-5 0 0,-18 6 33 16,0 0-33-16,17 0 34 0,1 0-34 15,-18 0-25-15,0 0 25 0,14 0-24 0,-2-1 24 0,-12 1 33 16,0 0-33-16,14-4 33 0,-2-1-33 0,-12 5-56 16,0 0 56-16,11-3-56 0,-2 1 56 0,-9 2 46 15,0 0-46-15,7-2 46 0,-4 1-46 0,-3 1 0 16,0 0 0-16,0 0 0 0,0 0 0 0,0 0-2 15,0 0 2-15,0 0-2 0,0 0 2 0,0 0-4 0,0 0 4 16,0 0-3-16,0 0 3 0,0 0-61 0,0 0 61 16,0 0-61-16,0 0 61 0,0 0-500 0,0 0 500 15,0 0-499-15,0 0 499 0,0 0-1526 0</inkml:trace>
  <inkml:trace contextRef="#ctx0" brushRef="#br0" timeOffset="-175330.84">19430 11614 561 0,'0'0'0'0,"12"-2"0"15,13 0 0-15,-15 2 219 0,-5 0-219 0,-5 0 220 16,9 0-220-16,-9 0 154 0,0 0-154 0,0 0 155 15,0 0-155-15,0 0 87 0,0 0-87 0,0 0 87 16,0 0-87-16,0 0 86 0,0 0-86 0,0 0 86 16,9 2-86-16,0-2 95 0,3 0-95 0,-5 0 95 15,2 0-95-15,5 0 81 0,3-2-81 0,-1-1 82 0,3-2-82 16,4-2 49-16,-1-4-49 0,3 3 49 0,-1 1-49 16,1-3 51-16,-1-1-51 0,1 5 52 0,-3-5-52 15,3 1 53-15,-4-2-53 0,-2 3 54 0,2 3-54 16,-2-5 0-16,-3 6 0 0,-4-2 1 0,-5 4-1 0,4-2 42 15,1-2-42-15,-5 2 43 0,-2 1-43 0,4-1-2 16,0 0 2-16,-4 1-2 0,-2 1 2 0,-3 3 0 16,11-3 0-16,-11 3 0 0,7-6 0 0,-7 6-50 15,9-3 50-15,-9 3-49 0,0 0 49 0,0 0-79 16,0 0 79-16,0 0-78 0,0 0 78 0,0 0-481 16,0 0 481-16,0 0-480 0,0 0 480 0,0 0-706 15</inkml:trace>
  <inkml:trace contextRef="#ctx0" brushRef="#br0" timeOffset="-174456.33">20010 11121 415 0,'0'0'0'0,"-2"7"0"16,1 14 0-16,1-21 193 0,0 0-193 0,0 0 193 16,-11-24-193-16,11 24 80 0,0 0-80 0,-7-19 80 15,-2 0-80-15,9 19 33 0,0 0-33 0,-7-14 34 16,-1-1-34-16,8 15-60 0,0 0 60 0,-11-16-59 16,-3 4 59-16,14 12 28 0,0 0-28 0,-17-12 28 0,-6 4-28 15,23 8 16-15,0 0-16 0,-26-11 17 16,-7 6-17-16,33 5 52 0,0 0-52 0,-32-5 52 0,-1 3-52 15,33 2 93-15,0 0-93 0,-28 0 93 0,2 0-93 0,26 0 97 16,0 0-97-16,-32 11 97 0,-1 6-97 0,33-17 57 16,0 0-57-16,-30 19 58 0,-3 5-58 0,33-24 23 15,0 0-23-15,-31 22 24 0,1 0-24 0,30-22 20 16,0 0-20-16,-30 24 20 0,-1 0-20 0,31-24-16 16,0 0 16-16,-30 28-15 0,-1-1 15 0,31-27 7 15,0 0-7-15,-28 28 8 0,0-1-8 0,28-27 14 16,0 0-14-16,-25 24 15 0,4 4-15 0,21-28 23 0,0 0-23 15,-19 29 24-15,4 3-24 0,15-32 24 0,0 0-24 16,-13 36 25-16,5 6-25 0,8-42 38 0,0 0-38 16,-6 39 39-16,3 2-39 0,3-41-11 0,0 0 11 0,0 38-10 15,2 1 10-15,-2-39 0 0,0 0 0 0,7 38 0 16,1 0 0-16,-8-38 0 0,0 0 0 0,14 33 1 16,4 3-1-16,-18-36-31 0,0 0 31 0,24 37-31 15,2 3 31-15,-26-40 3 0,0 0-3 0,30 36 3 16,3 2-3-16,-33-38 44 0,0 0-44 0,33 34 45 15,6-8-45-15,-39-26 48 0,0 0-48 0,42 22 48 16,-2-3-48-16,-40-19 13 0,0 0-13 0,45 12 13 16,-1-3-13-16,-44-9 9 0,0 0-9 0,49 5 9 15,0-5-9-15,-5-4 56 0,-2-4-56 0,-11 4 57 16,-10 4-57-16,5-1 55 0,-3-6-55 0,5-2 55 16,3-3-55-16,-4-5 8 0,-1 0-8 0,-2 0 8 0,-1-2-8 15,0-2 4-15,-1 2-4 0,1-1 5 0,-2-1-5 16,-2 0 32-16,0 3-32 0,-5 2 32 0,-3 2-32 15,1-1 0-15,-1-1 0 0,3-4 0 0,-6-4 0 16,1 2 15-16,0-2-15 0,-6 3 15 0,-1 2-15 0,-2-5 57 16,-2-3-57-16,-1-9 58 0,-2-4-58 0,-4-1-14 15,-3 0 14-15,3 8-13 0,0 2 13 0,0 2 7 16,-6-4-7-16,6 6 8 0,0 1-8 0,-3-1-1 16,-2-1 1-16,2-6-1 0,-2-4 1 0,-2 6 0 15,-3-1 0-15,8 12 0 0,4 8 0 0,-3 1-17 16,-4 0 17-16,-5-2-17 0,-9 0 17 0,-2 6 1 0,-1-4-1 15,13 5 1-15,11 2-1 0,-2 1-57 0,2 2 57 16,-15 1-57-16,-13-1 57 0,5 4 38 0,-5-1-38 16,12 1 38-16,9-2-38 0,-1 4-59 0,1-3 59 0,-5 10-58 15,-1 6 58-15,-1 2-94 0,4 5 94 0,5-4-94 16,3 3 94-16,2 1-348 0,2-2 348 0,5-2-348 16,1 1 348-16,1 15-900 0</inkml:trace>
  <inkml:trace contextRef="#ctx0" brushRef="#br0" timeOffset="-174023.92">21104 11324 1188 0,'0'0'0'0,"0"0"0"0,-16-6 0 0,11 6 102 15,-2 4-102-15,7-4 102 0,-7 2-102 0,7-2 81 16,0 0-81-16,0 0 82 0,0 0-82 0,0 0 32 15,0 12-32-15,0-12 33 0,0 6-33 0,0-6 93 0,0 0-93 16,0 0 94-16,0 0-94 0,0 0 143 0,0 0-143 16,0 0 144-16,0 0-144 0,0 0 118 0,0 0-118 0,7 0 118 15,3-1-118-15,4-1 80 0,5-7-80 16,-5 6 81-16,0-2-81 0,4 0 24 0,-1 0-24 0,4-4 25 16,-3 0-25-16,1 3 0 0,4-5 0 0,-9 6 1 15,-11 3-1-15,6 1-11 0,0-1 11 0,5-1-10 16,7-4 10-16,-4 2-13 0,-1-2 13 0,-6 3-12 15,-4 3 12-15,-6 1-187 0,10-4 187 0,-10 4-186 16,0 0 186-16,0 0-1485 0</inkml:trace>
  <inkml:trace contextRef="#ctx0" brushRef="#br0" timeOffset="-173340.55">21341 10719 639 0,'0'0'0'0,"0"9"0"0,0 0 0 0,-8-11 155 16,-5-5-155-16,-4-5 156 0,-8 0-156 0,6 0 183 16,-3 2-183-16,1 5 184 0,1-1-184 0,-2 3 110 15,-3-4-110-15,4 7 111 0,4 4-111 0,-2-1 91 0,-4 0-91 16,7 3 91-16,2-3-91 0,-5 2 0 15,-2 2 0-15,2 0 0 0,1 0 0 0,-3 5 0 0,4 2 0 16,-1 1 0-16,3 0 0 0,-3 4-5 0,-1 0 5 16,7 0-4-16,-1-4 4 0,1 6-18 0,0 7 18 15,2 2-18-15,1 10 18 0,-2 5-15 0,1-1 15 0,5-4-14 16,-2-4 14-16,1 3 22 0,1 1-22 0,3 3 23 16,2-6-23-16,0 8 72 0,0-1-72 15,4 5 72-15,1-7-72 0,2 0 80 0,0-6-80 0,4-2 80 16,3-7-80-16,3 3 5 0,6-3-5 0,-1-3 6 15,-2-2-6-15,4 1 41 0,2-1-41 0,-3-6 41 16,-2-3-41-16,3 4 47 0,4 1-47 0,2-1 47 16,0 0-47-16,5-3 3 0,3-6-3 0,-8-1 4 15,-6-4-4-15,4-1 37 0,9-4-37 0,-2-1 37 16,3-6-37-16,1-1 28 0,-2-2-28 0,-6 2 28 16,-3-4-28-16,5-1 13 0,-1-2-13 0,-3-2 14 15,-3 3-14-15,4-1 59 0,2-5-59 0,-10 5 60 0,-2 5-60 16,1-11 80-16,-1-1-80 0,0-8 80 0,-5-6-80 15,-1 4 3-15,-1-6-3 0,-6 4 4 0,-2 2-4 16,-3 5 45-16,1-4-45 0,-1 2 46 0,-2-5-46 16,-2 5 37-16,-3-3-37 0,-4-1 37 0,0 1-37 0,1 2-2 15,1-5 2-15,-2 1-1 0,0 0 1 0,-3 6 5 16,-2-5-5-16,-5 6 5 0,-4 2-5 0,6 3 0 16,1 1 0-16,-7 6 0 0,-3-2 0 0,3 2 8 15,2 2-8-15,0 3 8 0,0 0-8 0,-1 0-9 16,-5 3 9-16,1 2-9 0,-9-5 9 0,9 5 0 15,5 4 0-15,0 1 0 0,4-1 0 0,-4 3-47 0,3 3 47 16,1-3-46-16,1 2 46 0,16-2-14 16,0 0 14-16,-19 10-13 0,-6 6 13 0,25-16-117 15,0 0 117-15,-17 17-116 0,1 7 116 0,16-24-318 0,0 0 318 16,-9 31-317-16,8 1 317 0,-8 30-1222 16</inkml:trace>
  <inkml:trace contextRef="#ctx0" brushRef="#br0" timeOffset="-172940.62">22688 11257 1535 0,'0'0'0'0,"-3"-5"0"15,1-11 0-15,2 16 139 0,0 0-139 0,0 0 140 0,-7 4-140 16,7-4 106-16,0 0-106 0,0 0 106 0,-5 12-106 0,5-12 4 16,0 0-4-16,0 5 4 0,2 2-4 0,-2-7 55 15,0 0-55-15,7 6 55 0,-2 0-55 0,-5-6 34 16,0 0-34-16,16 1 35 0,5-1-35 0,-21 0 101 15,0 0-101-15,26-1 101 0,2-10-101 0,-28 11 55 0,0 0-55 16,36-10 55-16,5-5-55 0,-41 15 32 16,0 0-32-16,45-13 32 0,4 1-32 0,-49 12 27 0,0 0-27 15,51-12 27-15,1 2-27 0,-52 10-18 0,0 0 18 0,47-8-18 16,0-1 18-16,-47 9-49 0,0 0 49 16,41-9-49-16,-5 3 49 0,-36 6-130 0,0 0 130 0,28-6-129 15,-7 1 129-15,30-5-1596 0</inkml:trace>
  <inkml:trace contextRef="#ctx0" brushRef="#br0" timeOffset="-172289.67">23310 10375 1412 0,'0'0'0'0,"-15"-7"0"0,-12-5 0 15,8 3 131-15,-3 4-131 0,9 0 132 0,6 3-132 16,-1-3 59-16,-1 3-59 0,-7-1 60 0,-5 1-60 16,-5-3 61-16,-2 3-61 0,9 0 61 0,3 1-61 0,-7 1 55 15,1 0-55-15,-8 1 56 0,-3 3-56 0,1 1 27 16,1 0-27-16,5 2 27 0,1 2-27 0,1 3 0 16,-2 3 0-16,-1 2 1 0,-1 6-1 15,0-3-7-15,0 6 7 0,0 7-6 0,2-1 6 0,0 4-11 16,2 2 11-16,1 1-10 0,0 3 10 0,4-1-11 15,-2 2 11-15,4 0-11 0,1-4 11 0,2 4 1 16,0 8-1-16,2-1 1 0,3-3-1 0,0 1-15 16,0 0 15-16,4-2-14 0,2-7 14 0,3 4 1 0,1-1-1 15,3 0 1-15,3 7-1 0,2-7 1 0,1 3-1 16,6-9 1-16,1 4-1 0,6-10 0 0,1 0 0 16,3-3 0-16,-3 1 0 0,8-10 72 0,1 0-72 15,2-3 72-15,0-3-72 0,3-3 48 0,2-2-48 0,-1-4 49 16,1-3-49-16,2-3 62 0,2-1-62 0,-3-5 62 15,-2-1-62-15,3-4 64 0,0-4-64 0,0 2 65 16,0-1-65-16,-6-4 1 0,-2-1-1 0,2-5 2 16,-1-4-2-16,0-4 35 0,-3-4-35 0,1 3 36 15,-5 2-36-15,3-1 56 0,-1 1-56 0,-4 0 57 16,-3 1-57-16,-1 2 11 0,-2-3-11 0,-3-4 11 16,-3-5-11-16,0 2 74 0,-3-2-74 0,-4-2 74 15,-4 6-74-15,-3-2-4 0,-2 0 4 0,-1 8-4 16,-4 9 4-16,-2-4 25 0,-1-1-25 0,-3-5 26 0,-2-2-26 15,-3-4-17-15,-1-1 17 0,-4 5-17 0,-1 4 17 16,-8 2 0-16,1 5 0 0,-2 1 0 0,0 3 0 16,-4 2-9-16,-3 2 9 0,1 2-8 0,1 3 8 15,-4 0 7-15,0 1-7 0,0 6 8 0,-2 0-8 0,2 1-44 16,-1 4 44-16,6 0-43 0,4 0 43 16,0 6-43-16,-1 1 43 0,6 1-43 0,4-1 43 0,-2 3-64 15,-4 4 64-15,7-2-63 0,2-3 63 0,0-1-289 16,0 8 289-16,1 2-288 0,0 7 288 0,-18 17-1356 15</inkml:trace>
  <inkml:trace contextRef="#ctx0" brushRef="#br0" timeOffset="-171953.57">24420 10994 1647 0,'0'0'0'0,"-21"-7"0"16,-14-3 0-16,23 3 157 0,10 2-157 0,16 5 157 15,14 5-157-15,-5 0 104 0,-1 2-104 0,-6-3 104 16,-7-1-104-16,1-1 75 0,-3-2-75 0,2 3 76 15,0-3-76-15,3 4 0 0,0-4 0 0,-1 0 0 0,-1-4 0 16,4 4 23-16,0-5-23 0,0 2 24 0,2-8-24 16,3 3 1-16,4-4-1 0,-4 3 1 0,-3 0-1 15,3 3 16-15,2-3-16 0,-5 2 17 0,-6 2-17 0,6 2-15 16,0-4 15-16,-8 3-15 0,-6 3 15 0,-2 1-152 16,12-6 152-16,-12 6-152 0,0 0 152 0,0 0-1453 15</inkml:trace>
  <inkml:trace contextRef="#ctx0" brushRef="#br0" timeOffset="-171425.72">24876 10464 1009 0,'0'0'0'0,"-11"-14"0"0,-4-8 0 0,1 5 122 0,1-6-122 16,-2 6 122-16,-1 5-122 0,-5-5 71 0,-5 1-71 15,3 4 71-15,-1 6-71 0,-4-6 36 0,-2 3-36 16,2-1 37-16,2-1-37 0,-2 5 91 0,2-5-91 0,6 6 92 15,5 2-92-15,-6 1 108 0,-2 2-108 0,6 0 109 16,1 2-109-16,-7 1 82 0,-1-3-82 0,1 5 83 16,-3 0-83-16,0 4 18 0,-1 3-18 0,5 2 19 15,2 8-19-15,-2-1 27 0,1 6-27 0,0 1 27 16,3-1-27-16,1 11-1 0,-1 6 1 0,3 4 0 16,-1 0 0-16,4 4 5 0,3-1-5 0,2-1 5 15,2 2-5-15,1 1 1 0,1 4-1 0,3-4 1 16,3 0-1-16,6 10 3 0,0 4-3 0,3-17 3 15,0-12-3-15,2-2 6 0,5-7-6 0,4 2 6 16,2-5-6-16,1 3-2 0,2-2 2 0,1-3-1 0,1 2 1 16,2-4 48-16,6-3-48 0,-5-1 48 0,4-6-48 15,1-6 88-15,1 0-88 0,-3-6 89 0,5-7-89 16,-5-4 79-16,3-2-79 0,-1-4 80 0,-1-9-80 16,0 2 38-16,3 0-38 0,-5 0 39 0,-6-2-39 0,5 0 38 15,-1 0-38-15,-4-3 38 0,1 0-38 0,-2-5 66 16,-3-4-66-16,-4-1 67 0,0-4-67 0,-4-2 14 15,-5-3-14-15,-3 5 15 0,-4-2-15 0,-1 3 5 16,-4-3-5-16,-4-1 5 0,-1-1-5 0,-4-4 15 16,-3-1-15-16,-4 2 16 0,-1 1-16 0,17 49 2 15,0 0-2-15,-35-65 2 0,-18-13-2 0,53 78-1 0,0 0 1 16,-64-65 0-16,-15 2 0 0,79 63-22 0,0 0 22 16,-84-52-22-16,-12 7 22 0,96 45-73 0,0 0 73 15,-101-24-72-15,-11 18 72 0,112 6-197 0,0 0 197 0,-105 12-196 16,-1 22 196-16,-106 14-1661 0</inkml:trace>
  <inkml:trace contextRef="#ctx0" brushRef="#br0" timeOffset="-108541.88">20223 16168 740 0,'0'0'0'0,"21"-1"0"15,12-3 0-15,-24 3 0 0,-11-1 0 0,-5 2 1 16,-8 2-1-16,-1-1 97 0,-2-1-97 0,10 0 98 16,6 0-98-16,2 0 117 0,-9 0-117 0,9 0 117 15,0 0-117-15,0 0 73 0,0 0-73 0,0 0 74 16,0 0-74-16,0 0 84 0,0 0-84 0,0 0 84 15,0 0-84-15,0 0 65 0,0 0-65 0,0 0 65 0,0 0-65 16,0 0 12-16,0 0-12 0,9 2 13 0,0 0-13 16,-2-1 67-16,-2 1-67 0,4 0 68 0,3-2-68 15,-3 2 0-15,-1-1 0 0,3 1 0 0,-1-2 0 0,-1 2 5 16,5-2-5-16,-5 1 5 0,1-1-5 0,2 0 1 16,4 0-1-16,-2 0 1 0,2-1-1 0,-16 1 0 15,0 0 0-15,23-5 1 0,6-1-1 0,-29 6 2 16,0 0-2-16,28-8 2 0,4-1-2 0,-32 9-1 15,0 0 1-15,33-8 0 0,5-3 0 0,-38 11 3 16,0 0-3-16,42-6 4 0,4-1-4 0,-46 7 3 0,0 0-3 16,47-4 3-16,2 4-3 0,-49 0 2 15,0 0-2-15,52 2 2 0,2 1-2 0,-54-3-7 0,0 0 7 16,56 4-6-16,2-2 6 0,-58-2-36 0,0 0 36 16,56 3-35-16,3-3 35 0,-59 0 54 0,0 0-54 15,74-3 54-15,6-3-54 0,-80 6 47 0,0 0-47 0,80-5 48 16,4-2-48-16,-84 7 0 0,0 0 0 0,84-3 1 15,5 0-1-15,-89 3 1 0,0 0-1 0,81 1 1 16,-3 4-1-16,-78-5-17 0,0 0 17 0,82 11-16 16,-1 2 16-16,-81-13-2 0,0 0 2 0,82 11-2 15,0-1 2-15,-82-10 26 0,0 0-26 0,75 3 26 16,-3-3-26-16,-72 0 89 0,0 0-89 0,71-5 89 16,-3-5-89-16,-68 10 56 0,0 0-56 0,74-10 56 15,1-4-56-15,-75 14 8 0,0 0-8 0,75-12 8 16,2 0-8-16,-77 12 1 0,0 0-1 0,77-10 1 15,-4-1-1-15,-73 11 0 0,0 0 0 0,81-6 0 0,2-3 0 16,-83 9 0-16,0 0 0 0,83-10 0 0,0-2 0 16,-83 12 45-16,0 0-45 0,86-11 45 0,-2-1-45 15,-84 12-35-15,0 0 35 0,86-10-34 0,-3-2 34 16,-83 12 30-16,0 0-30 0,84-14 30 0,0 1-30 16,-84 13 0-16,0 0 0 0,87-14 1 0,6-2-1 0,-93 16 9 15,0 0-9-15,93-19 9 0,-8-1-9 0,-85 20 0 16,0 0 0-16,91-19 0 0,-4 2 0 0,-87 17 9 15,0 0-9-15,98-14 10 0,0 2-10 0,-98 12-1 16,0 0 1-16,100-8-1 0,-1-4 1 0,-99 12-2 16,0 0 2-16,103-11-1 0,4 1 1 0,-107 10-5 15,0 0 5-15,103-9-4 0,2 2 4 0,-105 7 1 0,0 0-1 16,101-8 2-16,2 1-2 0,-103 7 19 0,0 0-19 16,98-10 20-16,0-1-20 0,-98 11-1 0,0 0 1 15,94-8-1-15,-3-2 1 0,-91 10 4 0,0 0-4 0,89-11 5 16,-1-1-5-16,-88 12 0 0,0 0 0 0,91-14 1 15,-2 1-1-15,-89 13 0 0,0 0 0 0,90-12 1 16,5 1-1-16,-95 11 13 0,0 0-13 0,87-8 13 16,-1 3-13-16,-86 5-1 0,0 0 1 0,84-5-1 15,-6 1 1-15,-8 2 33 0,-12 1-33 0,-13-1 33 16,-15-3-33-16,1 3-8 0,-3 0 8 0,4 1-7 16,-1-1 7-16,2 0 0 0,2 2 0 0,-5-1 1 15,-5-1-1-15,8 0-2 0,3-1 2 0,-2 1-1 16,-3 0 1-16,4-1-2 0,-2-1 2 0,-1 4-1 15,-3 0 1-15,3 0 43 0,1 2-43 0,-5-2 44 16,-4-2-44-16,3 2-2 0,2 0 2 0,3-1-1 16,-1-1 1-16,4 2 0 0,4 2 0 0,-8-1 1 0,-3-1-1 15,3 2 1-15,-1-2-1 0,0 2 1 0,-2-2-1 0,2 2-2 16,-1 1 2-16,-6-3-1 0,-6 0 1 0,4 0 22 16,6 2-22-16,1-4 22 0,-1 0-22 0,5 1 0 15,-1-1 0-15,-4 0 0 0,-5 2 0 0,3 0 15 16,3-2-15-16,-2 1 16 0,-2-3-16 0,3 1-3 15,-1-2 3-15,-5 1-3 0,-4 3 3 0,4-5 0 16,2 3 0-16,-2 0 0 0,0-1 0 0,7 2-2 16,1 1 2-16,-9-1-2 0,-8-2 2 0,9 1-30 15,3 0 30-15,3-1-30 0,-1-1 30 0,-2 0 22 0,1-2-22 16,-8 2 23-16,-5 0-23 0,2 0-60 0,0 1 60 16,-1 1-59-16,-3-2 59 0,2-2-118 15,1-2 118-15,-5 2-117 0,-2 0 117 0,0-1-294 0,0-1 294 16,-3-1-293-16,-1-4 293 0,3-10-1121 0</inkml:trace>
  <inkml:trace contextRef="#ctx0" brushRef="#br0" timeOffset="-106972.06">21444 13244 247 0,'0'0'0'0,"0"-9"0"0,-3-1 0 0,3 5 281 0,-2-2-281 15,2 7 282-15,0 0-282 0,0 0 40 0,0 0-40 16,0 0 41-16,0 0-41 0,0 0 32 0,0 0-32 0,0 0 32 16,0 0-32-16,0 0 2 0,9 2-2 0,-9-2 2 15,7 5-2-15,-7-5-150 0,7 2 150 0,-7-2-149 16,7 1 149-16,0 1-398 0</inkml:trace>
  <inkml:trace contextRef="#ctx0" brushRef="#br0" timeOffset="-103995.93">26286 9125 371 0,'0'0'0'0,"-4"7"0"0,-1 5 0 0,5-12 143 16,-7-10-143-16,4 1 143 0,-3 1-143 0,-2-4 196 0,-1-4-196 16,4 7 196-16,1 6-196 0,4 3 143 0,-7-9-143 15,0 6 143-15,-3-2-143 0,-3 1 19 0,-1 1-19 16,4 3 20-16,3 0-20 0,-2 0 57 0,1 3-57 16,-6 9 57-16,-6 6-57 0,1 4 22 0,-2 5-22 0,4 3 23 15,-3 4-23-15,5 4 33 0,-4 1-33 16,3-5 34-16,2-1-34 0,-4-2 43 0,1-4-43 0,1 3 44 15,0-8-44-15,1 4 24 0,1-1-24 0,5-7 25 16,2-6-25-16,-2 3 36 0,1-3-36 0,2 0 36 16,5-7-36-16,-3 5 7 0,1-1-7 0,3-9 8 15,0 7-8-15,0-7 47 0,0 0-47 0,0 0 47 16,0 0-47-16,0 0 49 0,7 5-49 0,-7-5 49 16,7 0-49-16,0-3 64 0,3-2-64 0,4-4 64 15,3-3-64-15,3-5-3 0,1-6 3 0,-4 8-3 16,1-4 3-16,3 0 20 0,1-1-20 0,1-4 20 15,5 0-20-15,-2-4 1 0,2-3-1 0,-9 14 1 0,-3 2-1 16,3-4 15-16,2 2-15 0,-3-7 15 0,-4 1-15 16,5 1 1-16,2 3-1 0,-7 4 2 0,-5 6-2 15,5-3 0-15,3 5 0 0,-3-1 0 0,0 1 0 0,2 2-1 16,1-6 1-16,-10 10-1 0,-5-3 1 0,-2 4-19 16,12-3 19-16,-1 1-18 0,-1 2 18 0,6 2-24 15,3 5 24-15,-8-7-23 0,-8 1 23 0,7 3-23 16,4 3 23-16,6 5-22 0,2 3 22 0,-1 2-35 15,-1 6 35-15,-5-8-34 0,-4-1 34 0,5 5-12 16,1-2 12-16,-1 2-12 0,-4-1 12 0,2 3-138 16,-4 3 138-16,1-8-137 0,-2-3 137 0,10 18-1191 0</inkml:trace>
  <inkml:trace contextRef="#ctx0" brushRef="#br0" timeOffset="-102815.54">26291 9232 1278 0,'0'0'0'0,"7"12"0"0,5 1 0 16,-12-13 89-16,0 0-89 0,7 11 89 16,0-8-89-16,-7-3 111 0,0 0-111 0,7 9 111 15,-2-3-111-15,-5-6-1 0,0 0 1 0,9 18-1 0,2 9 1 16,-11-27 0-16,0 0 0 0,8 28 1 0,3 4-1 0,-11-32-8 16,0 0 8-16,10 36-7 0,3 2 7 0,-13-38 0 15,0 0 0-15,10 50 1 0,-3 8-1 0,-7-58 24 16,0 0-24-16,9 60 25 0,-2 9-25 0,-7-69 13 15,0 0-13-15,7 86 14 0,0 10-14 0,-7-96 6 16,0 0-6-16,7 106 6 0,2 9-6 0,-9-115 9 16,0 0-9-16,10 105 9 0,0-1-9 0,-10-104 13 0,0 0-13 15,11 114 14-15,-1 4-14 0,-10-118 0 16,0 0 0-16,11 113 0 0,-1-1 0 0,-10-112 15 0,0 0-15 16,11 117 15-16,-2 5-15 0,-9-122 33 0,0 0-33 0,8 111 33 15,1-5-33-15,-9-106 5 0,0 0-5 0,12 114 5 16,8 1-5-16,-20-115 75 0,0 0-75 0,22 106 76 15,4-3-76-15,-26-103 22 0,0 0-22 0,27 108 23 16,-3 6-23-16,-24-114 14 0,0 0-14 0,26 106 15 16,2 2-15-16,-28-108 20 0,0 0-20 0,27 115 20 15,-1 5-20-15,-26-120 21 0,0 0-21 0,24 110 21 16,1-4-21-16,-25-106 3 0,0 0-3 0,21 112 4 16,1 0-4-16,-22-112-1 0,0 0 1 0,23 99-1 15,0-3 1-15,-23-96 2 0,0 0-2 0,22 100 3 16,3-2-3-16,-25-98 5 0,0 0-5 0,24 82 6 15,1-3-6-15,-25-79 38 0,0 0-38 0,23 68 39 16,-1-9-39-16,-22-59-7 0,0 0 7 0,16 46-6 16,0-11 6-16,-8-11 12 0,-2-14-12 0,-3-2 12 0,-3-8-12 15,0 0 5-15,0 0-5 0,0 0 5 0,0 0-5 16,0 0 22-16,5 9-22 0,-5-9 22 0,0 0-22 0,0 0 14 16,0 0-14-16,0 0 15 0,0 0-15 0,0 0 39 15,0 0-39-15,0 0 40 0,0 0-40 0,0 0-11 16,0 0 11-16,0 0-11 0,0 0 11 0,0 0 5 15,0 0-5-15,0 0 5 0,-12 0-5 0,3 2-4 16,-3-2 4-16,3 0-4 0,1 0 4 0,-1 0 0 16,0-2 0-16,1 2 0 0,1-5 0 0,-4 1-3 15,-1-1 3-15,3 2-3 0,2 1 3 0,-2 0 0 16,-1 1 0-16,1-1 0 0,-1-1 0 0,-1-3-11 0,1 1 11 16,1 0-11-16,-2 2 11 0,3-2 3 0,-3-1-3 15,4 1 3-15,0 4-3 0,0-6-18 0,2 0 18 0,-4 0-18 16,2 0 18-16,0-5 3 0,-3 2-3 0,3 1 4 15,0 4-4-15,0-5-6 0,0 1 6 0,0 1-5 16,0-4 5-16,-2-4 0 0,0-1 0 0,4 8 0 16,0 1 0-16,0-4 0 0,1 0 0 0,-3-9 0 15,-3-6 0-15,3 3 0 0,0 0 0 0,3 10 0 16,1 7 0-16,-1-3 4 0,1 3-4 0,3 7 5 16,-4-10-5-16,4 10 38 0,-3-11-38 0,3 11 38 15,0 0-38-15,0 0-3 0,0 0 3 0,0 0-3 16,0 0 3-16,0 0 0 0,0 0 0 0,0 0 0 15,0 0 0-15,0 0-1 0,0 0 1 0,0 0 0 16,0 0 0-16,0 0-4 0,0 0 4 0,0 0-3 16,0 0 3-16,0 0-1 0,7 5 1 0,-7-5 0 0,7 9 0 15,0-2-6-15,0 3 6 0,2 0-6 0,1 1 6 16,2-1-8-16,4 2 8 0,-6-3-8 0,-3-2 8 16,2-2-23-16,2-2 23 0,-1 2-22 0,-1 0 22 0,3 1 18 15,0-6-18-15,-3 1 18 0,-4 1-18 16,2-4 22-16,2 1-22 0,0-3 23 0,1 1-23 0,2-6 16 15,4-3-16-15,0 0 17 0,0 0-17 0,5-3 36 16,-4-4-36-16,-3 7 36 0,-5 3-36 0,1-3 11 16,-1 0-11-16,3-3 11 0,0-3-11 0,-3 3 6 15,0-2-6-15,-2 10 6 0,-4 2-6 0,-3 5 1 0,9-7-1 16,-9 7 1-16,7-9-1 0,-7 9-63 0,7-8 63 16,-7 8-62-16,0 0 62 0,0 0-273 0,0 0 273 15,0 0-273-15,4-10 273 0,-1-1-1332 0</inkml:trace>
  <inkml:trace contextRef="#ctx0" brushRef="#br0" timeOffset="-102232.13">26946 10656 494 0,'0'0'0'0,"0"0"0"0,11 3 0 0,-11-3 246 0,-4 11-246 15,4-11 246-15,0 0-246 0,0 0 240 0,0 0-240 0,0 0 241 16,0 0-241-16,0 0 57 0,0 0-57 0,0 0 58 15,0 0-58-15,0 0 140 0,0 0-140 0,0 0 140 16,0 0-140-16,0 0 65 0,0 0-65 0,0 0 65 16,0 0-65-16,0 0 49 0,0 0-49 0,0 0 49 15,11-16-49-15,-1 4 63 0,2-1-63 0,2 1 63 16,4-1-63-16,3-2 1 0,3 3-1 0,-3-3 1 16,-2 3-1-16,4 0 3 0,0 1-3 0,-4 1 3 15,-1 3-3-15,4-1 12 0,3-3-12 0,-6 6 13 16,-5 0-13-16,5 2 0 0,2-1 0 0,-7-1 1 15,0 3-1-15,4 0 0 0,1-1 0 0,-7 3 1 16,-5-3-1-16,5 3-48 0,4 0 48 0,-16 0-47 16,0 0 47-16,0 0-51 0,7 0 51 0,-7 0-50 0,0 0 50 15,0 0-206-15,16 3 206 0,-16-3-206 16,0 0 206-16,0 0-1121 0</inkml:trace>
  <inkml:trace contextRef="#ctx0" brushRef="#br0" timeOffset="-101682.93">27587 10338 1311 0,'0'0'0'0,"0"0"0"15,-12 6 0-15,5-6 115 0,0 0-115 0,7 0 116 16,-7-2-116-16,7 2 78 0,-7-4-78 0,7 4 79 16,-10-6-79-16,1 2 5 0,-1 1-5 0,1 1 5 15,-2-3-5-15,-1 0 72 0,0 0-72 0,0-1 73 16,-1 0-73-16,13 6 33 0,0 0-33 0,-12-18 34 15,-2-9-34-15,14 27 63 0,0 0-63 0,-9-31 64 16,-1-8-64-16,10 39 75 0,0 0-75 0,-7-35 76 16,3 1-76-16,4 34 48 0,0 0-48 0,0-31 49 15,4 0-49-15,-4 31 45 0,0 0-45 0,3-27 46 0,3 3-46 16,-6 24 48-16,0 0-48 0,12-26 48 0,5 2-48 16,-17 24 0-16,0 0 0 0,21-22 0 0,6-2 0 15,-27 24 16-15,0 0-16 0,29-19 17 0,3 2-17 0,-32 17 1 16,0 0-1-16,29-12 1 0,1 5-1 0,-30 7 1 15,0 0-1-15,28 0 1 0,0 7-1 0,-28-7-18 16,0 0 18-16,26 12-18 0,0 5 18 0,-26-17 8 16,0 0-8-16,21 25 8 0,2 8-8 0,-23-33-18 15,0 0 18-15,19 36-18 0,-1 7 18 0,-18-43-50 16,0 0 50-16,17 48-50 0,-1 5 50 0,-16-53-45 16,0 0 45-16,14 47-45 0,-2-1 45 0,-12-46-155 15,0 0 155-15,9 39-155 0,-2-4 155 0,9 39-1375 0</inkml:trace>
  <inkml:trace contextRef="#ctx0" brushRef="#br0" timeOffset="-101311.93">27458 10265 1457 0,'0'0'0'0,"23"7"0"16,14 5 0-16,-37-12 153 0,0 0-153 0,0 0 153 15,-16-11-153-15,16 11 128 0,0 0-128 0,-11-5 128 16,-3 0-128-16,14 5 33 0,0 0-33 0,0 0 34 0,-5 12-34 16,5-12-1-16,0 0 1 0,9 17-1 0,8 11 1 15,-17-28-36-15,0 0 36 0,16 34-35 0,2 11 35 16,-5-6 20-16,1 9-20 0,-5-5 20 0,-4-2-20 15,1 2 47-15,-1-3-47 0,-2-4 47 0,1-6-47 0,-4-30 4 16,0 0-4-16,7 42 4 0,2 4-4 0,-1-8 22 16,-1 0-22-16,2-2 22 0,2-6-22 0,-3 7 38 15,1-8-38-15,-2-2 38 0,0-5-38 0,0 1-43 16,2-1 43-16,-2-5-43 0,-2-5 43 0,5 2-68 16,-3-4 68-16,0 1-67 0,-1-5 67 0,1 3-399 15,1-2 399-15,-8-7-399 0,0 0 399 0,0 0-783 0</inkml:trace>
  <inkml:trace contextRef="#ctx0" brushRef="#br0" timeOffset="-101029.68">27645 10855 1043 0,'0'0'0'0,"14"7"0"15,7 7 0-15,-10-7 192 0,-5-4-192 0,-6-3 193 16,-17-10-193-16,7 6 172 0,-3 3-172 0,6-3 172 16,2 1-172-16,5 3 143 0,0 0-143 0,0 0 144 15,0 0-144-15,0 0 74 0,9-2-74 0,-2 0 75 16,2 0-75-16,3 2 53 0,3-3-53 0,-1 0 54 0,-5-1-54 16,5-1 68-16,0 0-68 0,-2 0 68 0,-3 0-68 15,3-2-56-15,2 0 56 0,-3 0-55 0,-1-2 55 0,1 3-51 16,1-5 51-16,-3 6-51 0,-2 0 51 15,1 2-442-15,3-6 442 0,-11 9-442 0,7-9 442 0,0 3-845 16</inkml:trace>
  <inkml:trace contextRef="#ctx0" brushRef="#br0" timeOffset="-95517.95">20424 14046 606 0,'0'0'0'0,"0"0"0"0,30-9 0 0,-30 9 218 0,0 0-218 16,0 0 219-16,0 0-219 0,0 0 100 0,0 0-100 16,0 0 101-16,-12 3-101 0,12-3 59 0,0 0-59 15,-9 2 60-15,4 2-60 0,5-4 46 0,0 0-46 16,0 0 46-16,-7 0-46 0,7 0 43 0,0 0-43 0,0 0 43 15,0 0-43-15,0 0 1 0,0 0-1 0,0 0 2 16,0 0-2-16,0 0 49 0,0 0-49 0,0 0 50 16,0 0-50-16,0 0 3 0,0 0-3 0,0 0 3 15,0 0-3-15,0 0 79 0,0 0-79 0,0 0 80 16,0 0-80-16,0 0 4 0,0 0-4 0,0 0 4 16,8 1-4-16,-8-1 33 0,0 0-33 0,7 2 33 15,0-2-33-15,-7 0 18 0,0 0-18 0,9 0 19 16,2 0-19-16,-11 0 34 0,0 0-34 0,14 0 34 15,3-2-34-15,-17 2-48 0,0 0 48 0,16-1-48 16,1 1 48-16,-17 0 0 0,0 0 0 0,18-4 0 0,3 2 0 16,-21 2 13-16,0 0-13 0,21-1 14 0,-2 1-14 15,-19 0 14-15,0 0-14 0,24-2 15 0,4-1-15 16,-28 3 47-16,0 0-47 0,25-4 48 0,-1-1-48 0,-24 5 23 16,0 0-23-16,25-7 24 0,1 0-24 0,-26 7-1 15,0 0 1-15,24-5 0 0,1-4 0 0,-25 9 13 16,0 0-13-16,26-6 13 0,0-1-13 0,-26 7-4 15,0 0 4-15,25-7-4 0,1 2 4 0,-26 5 1 16,0 0-1-16,24-5 2 0,1-1-2 0,-25 6 18 16,0 0-18-16,29-6 18 0,-2-3-18 0,-27 9 22 15,0 0-22-15,29-3 23 0,1-8-23 0,-30 11 9 0,0 0-9 16,35-7 10-16,0 1-10 0,-35 6 0 0,0 0 0 16,30-9 0-16,-1 5 0 0,-6-1 5 0,0 2-5 15,-4-1 5-15,-9 1-5 0,4 0 30 0,0-1-30 16,-3 2 30-16,-4 1-30 0,3-1 0 0,3 2 0 0,-1-5 0 15,0 1 0-15,6 1 21 0,-1 0-21 0,-6 1 21 16,-5 0-21-16,1 0 44 0,-1 2-44 0,2 0 45 16,1-1-45-16,5 1-41 0,2-2 41 0,-6 2-40 15,-3 0 40-15,2 0 17 0,2 0-17 0,-1 0 17 16,-1-3-17-16,5 1-3 0,2 0 3 0,-6 0-2 16,-1 1 2-16,5 1 10 0,1 0-10 0,-2 0 11 15,-1-2-11-15,4 2 11 0,3-3-11 0,-9 1 11 16,1 0-11-16,1 0 9 0,2 2-9 0,0-1 10 15,-2-1-10-15,2 0 40 0,0 1-40 0,-3-1 40 16,-3 0-40-16,5 0-3 0,-1-1 3 0,2 0-3 16,0-1 3-16,2 1 9 0,1 1-9 0,-7 0 9 0,-1 1-9 15,2 1-4-15,3-4 4 0,3 2-3 0,9-1 3 16,-1 1-22-16,-1 1 22 0,-8-3-22 0,-4 1 22 16,0 1 27-16,1 0-27 0,2 1 27 0,5-6-27 0,-1 3-32 15,2 1 32-15,-7 1-32 0,-7 0 32 0,5 1 18 16,2-3-18-16,0 1 18 0,2 1-18 0,3-3-2 15,4 1 2-15,-9 3-2 0,-6 1 2 0,6 0 12 16,0-2-12-16,6-1 13 0,0-1-13 0,7 1 1 16,-5-2-1-16,-4 1 2 0,-6 1-2 0,6 1 1 15,3 2-1-15,3-5 2 0,7-2-2 0,-4 4 10 0,2-1-10 16,-6-1 11-16,-4-2-11 0,4 0 7 0,-2 0-7 16,0 1 8-16,0-1-8 0,0 1 38 0,2-4-38 15,-6 5 39-15,-3 0-39 0,2 0-13 0,1-2 13 16,1 0-12-16,1 0 12 0,5 2-1 0,-1-5 1 0,-7 5 0 15,-4 1 0-15,7 1 35 0,2-1-35 16,5-1 35-16,1 0-35 0,1-2-3 0,-2-1 3 0,-3 4-3 16,-4 1 3-16,2-1 35 0,1-1-35 0,-2 2 35 15,-5-1-35-15,3 3-11 0,1-6 11 0,-3 3-11 16,-1 1 11-16,5-1 0 0,1 1 0 0,-7-1 0 16,-4 3 0-16,6-1-6 0,3-1 6 0,-3 1-6 15,-2 0 6-15,3-1-5 0,4-2 5 0,-2 1-4 16,-1 2 4-16,1-1 35 0,4 0-35 0,-6 1 36 15,-4 0-36-15,4 0-20 0,0-1 20 0,-4 3-19 16,-5-3 19-16,8 1 44 0,3 2-44 0,-3 0 44 16,3-2-44-16,2 0-36 0,2 1 36 0,-6 1-35 0,-1 0 35 15,2 0 34-15,1-2-34 0,0 0 35 16,0 1-35-16,4-1-16 0,2 0 16 0,-6 2-15 0,-5 0 15 16,7 0 4-16,-4-2-4 0,2 1 5 0,2-1-5 0,0 0-1 15,0 1 1-15,0-3-1 0,-3 1 1 0,1 1 22 16,2-1-22-16,-2 3 22 0,-1 0-22 0,-1-4-4 15,4 1 4-15,-4 3-4 0,1 0 4 0,3 0-7 16,2-2 7-16,-2 2-6 0,-7 0 6 0,7-2 10 16,3 1-10-16,2 1 10 0,2-4-10 0,0 2-9 15,0-1 9-15,-3 1-8 0,-8 0 8 0,6 2-1 0,-1-5 1 16,1 2 0-16,-2-1 0 0,4 3 0 16,1-4 0-16,0 1 0 0,-2 1 0 0,6-2 16 0,2-1-16 15,-8 3 17-15,-5 0-17 0,7-3 1 0,1 0-1 16,-3 0 2-16,1 3-2 0,1-2 11 0,2-2-11 15,-4 2 11-15,-3 1-11 0,4-2 3 0,1-1-3 16,-5 2 4-16,0-1-4 0,5 0 20 0,2-1-20 0,-7 2 20 16,-4 1-20-16,11-3 7 0,4-1-7 0,-4 1 8 15,-4 2-8-15,6-4 0 0,3-1 0 0,-5 1 0 16,0 1 0-16,-2-1 1 0,4-1-1 0,-6 5 1 16,-4-2-1-16,2 2 0 0,6-2 0 0,0 3 0 15,2-3 0-15,3 0 13 0,-1 1-13 0,-4 0 13 16,-6 3-13-16,3-2 1 0,3-2-1 0,-2 2 1 15,-2 1-1-15,4 1 10 0,0-2-10 0,-5 1 10 16,-2 1-10-16,3 0-1 0,1-1 1 0,-2 1-1 16,-4 1 1-16,7-1 0 0,4-1 0 0,-8 4 1 15,-2-2-1-15,6-1-2 0,3 0 2 0,-4-1-1 0,1-1 1 16,2 2 3-16,2-6-3 0,-7 6 3 0,-4-3-3 16,5 3 0-16,1 0 0 0,-8-1 1 0,-5 1-1 15,8-1 0-15,4 3 0 0,1-5 1 0,-6 5-1 0,7-1 0 16,4-2 0-16,-9 3 1 0,-7-1-1 0,8 2 0 15,3-3 0-15,-6 1 1 0,-5 2-1 0,9-2-3 16,1 0 3-16,-1 1-2 0,0-1 2 0,1-3-3 16,0 0 3-16,-4 3-2 0,-5-1 2 0,5 1 2 15,-3-2-2-15,1 3 3 0,-3 1-3 0,5-2 21 16,2 2-21-16,-8 0 21 0,-7-3-21 0,9 1-1 16,7 0 1-16,-15 0-1 0,-1 2 1 0,11-1 16 0,5-1-16 15,-8 2 17-15,1-3-17 0,5 1 4 0,3-2-4 16,-6 3 4-16,-6-1-4 0,6 0 8 0,1 1-8 0,-3-3 8 15,-2 1-8-15,3 1 8 0,4-1-8 16,-9 3 9-16,-7-4-9 0,9 2 3 0,0 1-3 0,2-1 3 16,2 2-3-16,1-3 2 0,3-1-2 0,-9 2 2 15,-8 1-2-15,7-1-1 0,2 0 1 0,0 1 0 16,-2-3 0-16,8 1 23 0,2-1-23 0,-8 2 24 16,-7-1-24-16,9 1-28 0,1 1 28 0,-4 1-28 15,-3 0 28-15,6-2 33 0,3-2-33 0,0 3 33 16,1-1-33-16,-20 2 1 0,0 0-1 0,22-7 1 15,4 2-1-15,-26 5-38 0,0 0 38 0,27-7-38 16,-1 2 38-16,-26 5 32 0,0 0-32 0,28-7 33 16,3-1-33-16,-31 8 11 0,0 0-11 0,32-7 11 15,-3 2-11-15,-29 5 0 0,0 0 0 0,28-7 0 0,-1-2 0 16,-27 9 8-16,0 0-8 0,29-7 9 16,1-1-9-16,-30 8-2 0,0 0 2 0,24-5-1 0,-1-2 1 15,-23 7 0-15,0 0 0 0,23-5 0 0,0-1 0 16,-23 6 12-16,0 0-12 0,19-3 12 0,-2 0-12 15,-17 3-1-15,0 0 1 0,14 0-1 0,-3-4 1 16,-11 4 28-16,0 0-28 0,9-2 28 0,-3 1-28 0,-6 1-13 16,0 0 13-16,0 0-12 0,9-2 12 0,-9 2 0 15,0 0 0-15,0 0 0 0,0 0 0 0,0 0-3 16,0 0 3-16,0 0-2 0,0 0 2 0,0 0-49 16,0 0 49-16,0 0-48 0,0 0 48 0,0 0 28 15,0 0-28-15,0 0 28 0,0 0-28 0,0 0-18 0,0 0 18 16,0 0-18-16,0 0 18 0,0 0-88 0,0 0 88 15,0 0-87-15,0 0 87 0,0 0-203 0,0 0 203 16,0 0-202-16,0 0 202 0,0 0-1825 0</inkml:trace>
  <inkml:trace contextRef="#ctx0" brushRef="#br0" timeOffset="-91557.13">21698 15176 404 0,'0'0'0'0,"0"0"0"16,0 0 0-16,0 0 96 0,0 0-96 0,0 0 97 16,5-5-97-16,-5 5 159 0,0 0-159 0,0 0 160 15,9-12-160-15,-9 12 35 0,0 0-35 0,7-12 36 16,2-3-36-16,-9 15 0 0,0 0 0 0,13-22 1 15,0-8-1-15,-13 30 25 0,0 0-25 0,14-29 26 0,-2-2-26 16,-12 31-17-16,0 0 17 0,14-29-17 0,0-3 17 16,-14 32 9-16,0 0-9 0,12-28 10 0,0 2-10 15,-12 26 45-15,0 0-45 0,11-22 46 0,-4 3-46 16,-7 19 70-16,0 0-70 0,3-19 71 0,-3 2-71 16,0 17 126-16,0 0-126 0,0-20 127 0,0-1-127 0,0 21 73 15,0 0-73-15,-5-26 73 0,2-1-73 0,-1 3 9 16,-1 0-9-16,1 6 9 0,3 5-9 0,1 13 52 15,0 0-52-15,-6-29 53 0,-2-9-53 0,8 38-1 16,0 0 1-16,-7-34 0 0,-2-4 0 0,9 38 1 16,0 0-1-16,-7-36 1 0,2-5-1 0,5 41 4 0,0 0-4 15,-7-42 4-15,1 3-4 0,1 3-6 0,0 2 6 16,3 8-5-16,0 5 5 0,1 1 1 0,-1-4-1 16,2-7 1-16,-5-7-1 0,5 38-2 0,0 0 2 15,-4-40-1-15,-5 1 1 0,9 39 0 0,0 0 0 16,-5-41 1-16,2 0-1 0,3 41 51 0,0 0-51 0,-4-36 51 15,1-2-51-15,-2 5 0 0,-1 4 0 0,3 5 1 16,-1 5-1-16,-1-3 3 0,0 1-3 0,1-5 3 16,1-3-3-16,-2 4 13 0,-1-3-13 0,3 11 14 15,-1 5-14-15,1 0 43 0,-2 0-43 0,-1-4 43 16,-2-1-43-16,8 17 0 0,0 0 0 0,-7-19 0 16,-2 2 0-16,4 0-4 0,-1-4 4 0,3 9-3 15,3 6 3-15,-4-1-2 0,1 0 2 0,1-3-2 16,-3-2 2-16,1 0 0 0,1-7 0 0,1 10 0 15,0 2 0-15,1 2-2 0,-3-4 2 0,-1-3-1 16,-2-3 1-16,2-6-10 0,0-1 10 0,1 8-10 0,4 8 10 16,-3-5 15-16,1 3-15 0,0-4 16 0,0-4-16 15,2-1-1-15,-3 0 1 0,1 7-1 0,2 3 1 16,0 7 11-16,-2-9-11 0,1 2 11 0,-1-1-11 16,0-3-3-16,2 1 3 0,0 3-3 0,-2 4 3 0,2 3-13 15,-1-7 13-15,1 7-13 0,-2-7 13 0,2 0 3 16,0 2-3-16,0 5 4 0,0-10-4 0,0 10 30 15,0-7-30-15,0 7 30 0,0 0-30 0,0 0 29 16,0 0-29-16,0 0 29 0,0 0-29 0,0 0 15 16,-2-7-15-16,2 7 16 0,-5-7-16 0,5 7 6 15,-5-7-6-15,5 7 6 0,0 0-6 0,0 0 9 16,0 0-9-16,0 0 9 0,0 0-9 0,0 0 3 0,0 0-3 16,0 0 3-16,0 0-3 0,0 0 18 0,0 0-18 15,0 0 19-15,0 0-19 0,0 0 7 0,-7-1-7 0,7 1 8 16,-11-4-8-16,2 4-4 0,-1 4 4 0,3-4-3 15,2 1 3-15,5-1 1 0,-11 5-1 0,6 1 2 16,-4 2-2-16,0 1 1 0,1 1-1 0,1-1 1 16,1-1-1-16,1 1 0 0,-2-2 0 0,2 1 0 15,0-1 0-15,1 3 1 0,-3 2-1 0,2-1 1 16,2-3-1-16,1 4-16 0,-3 2 16 0,3-7-15 16,0-2 15-16,2-5-35 0,2 12 35 0,-2-12-35 15,2 5 35-15,-2-5-317 0,8 9 317 0,1 1-316 16,5 2 316-16,5 10-981 0</inkml:trace>
  <inkml:trace contextRef="#ctx0" brushRef="#br0" timeOffset="-71064.7">20115 9863 438 0,'0'0'0'0,"0"0"0"0,0-21 0 0,0 21 66 16,0 0-66-16,0 6 67 0,-4 6-67 0,4 0-53 16,0 0 53-16,0-4-52 0,4-1 52 0,-4 0 133 15,2 2-133-15,1-1 133 0,1 2-133 0,1 6 91 16,2 1-91-16,-2-5 92 0,0-3-92 0,2 4 1 15,-3 1-1-15,5 14 2 0,-1 2-2 0,-1 7-5 0,-1-1 5 16,2 0-5-16,1-4 5 0,-2 3 87 0,-4-3-87 16,3-1 88-16,1-5-88 0,-4 5 121 0,1 0-121 15,3 1 122-15,0 6-122 0,1 3 17 0,-4 5-17 16,5-4 17-16,5 1-17 0,-9-2 65 0,-2 0-65 0,6 0 66 16,0 2-66-16,-6 0 31 0,-3 5-31 0,0 5 31 15,4 6-31-15,-2-3 2 0,-2 4-2 0,3 5 3 16,1 8-3-16,1 2 25 0,-5 2-25 0,9-3 26 15,-1-7-26-15,-1-2 52 0,4-3-52 0,-4-14 53 16,-2-7-53-16,-2 24 56 0,3 16-56 0,-1-11 57 16,2 3-57-16,0-7 1 0,-2-5-1 0,2 6 1 15,0 5-1-15,2-4 10 0,0 1-10 0,1-4 10 16,1-5-10-16,-1 4 72 0,1-1-72 0,3 4 73 16,-1 2-73-16,0-4 52 0,-3-5-52 0,-1-12 53 15,1-8-53-15,-1 4 4 0,0 6-4 0,0 13 5 16,5 10-5-16,-6-20 23 0,-1-10-23 0,4 1 24 0,-1-3-24 15,-1 8 0-15,0 2 0 0,3 11 0 0,4 5 0 0,-6-14 19 16,-1-8-19-16,0-6 20 0,-1-8-20 0,-1 7 0 16,-1-1 0-16,1-4 1 0,1-6-1 0,1 10 1 15,0 4-1-15,-6-16 1 0,-1-6-1 0,2 5-4 16,-3 0 4-16,1-10-3 0,0-5 3 0,0 1-124 16,-1-1 124-16,-1-9-123 0,2 6 123 0,-2-6-352 15,0 0 352-15,0 0-351 0,0 0 351 0,0 0-783 16</inkml:trace>
  <inkml:trace contextRef="#ctx0" brushRef="#br0" timeOffset="-68624.09">19907 10000 270 0,'0'0'0'0,"16"-1"0"0,12-3 0 0,-28 4 154 15,0 0-154-15,0 0 155 0,-2-5-155 0,2 5 160 16,0 0-160-16,0 0 160 0,0 0-160 0,0 0 124 0,0 0-124 16,10-3 124-16,1 1-124 0,-11 2 87 15,0 0-87-15,26-2 87 0,11 1-87 0,-37 1-24 0,0 0 24 16,42 0-23-16,10-4 23 0,-52 4 0 0,0 0 0 16,58-5 0-16,8 2 0 0,-66 3 6 0,0 0-6 15,74-9 7-15,4 2-7 0,-78 7-20 0,0 0 20 0,105-12-20 16,17 0 20-16,-122 12 18 0,0 0-18 0,117-15 18 15,-3-1-18-15,-114 16 0 0,0 0 0 0,119-17 1 16,-4 2-1-16,-115 15 71 0,0 0-71 0,121-19 72 16,1 0-72-16,-122 19 78 0,0 0-78 0,129-29 78 15,2-7-78-15,-131 36 33 0,0 0-33 0,135-35 34 16,5-3-34-16,-140 38 55 0,0 0-55 0,136-34 55 16,2-2-55-16,-138 36 0 0,0 0 0 0,141-33 0 15,-1 6 0-15,-140 27 4 0,0 0-4 0,135-27 5 16,-4 3-5-16,-131 24 32 0,0 0-32 0,134-24 33 15,2 0-33-15,-136 24 15 0,0 0-15 0,133-23 15 0,-2 3-15 16,-131 20-2-16,0 0 2 0,135-28-2 0,-1 1 2 16,-134 27-5-16,0 0 5 0,138-26-4 0,0-3 4 15,-138 29 4-15,0 0-4 0,133-26 4 0,-4 4-4 0,-129 22 7 16,0 0-7-16,130-17 8 0,-1 1-8 0,-129 16 9 16,0 0-9-16,122-15 10 0,-3 3-10 0,-119 12-4 15,0 0 4-15,126-9-3 0,-2-3 3 16,-124 12 1-16,0 0-1 0,129-10 1 0,-1-1-1 0,-128 11-1 15,0 0 1-15,131-6-1 0,2-6 1 0,-133 12-4 16,0 0 4-16,131-12-4 0,0 1 4 0,-131 11 0 0,0 0 0 16,119-5 0-16,-6 2 0 0,-113 3 53 0,0 0-53 15,110 0 53-15,-2-2-53 0,-108 2 40 0,0 0-40 16,100 0 40-16,-6 0-40 0,-94 0 12 0,0 0-12 0,91-2 12 16,-3 1-12-16,-88 1-9 0,0 0 9 0,89-4-9 15,2 1 9-15,-91 3 0 0,0 0 0 0,82-4 1 16,-9 3-1-16,-73 1 0 0,0 0 0 0,68-4 0 15,-5 4 0-15,-63 0-1 0,0 0 1 0,56 0 0 16,-2 0 0-16,-54 0-2 0,0 0 2 0,51 4-2 16,-4-1 2-16,-47-3 0 0,0 0 0 0,33 5 1 15,-12 0-1-15,0 2-5 0,-5 2 5 0,-2-2-5 16,-5-2 5-16,5 2 0 0,0-1 0 0,3 8 0 16,2 7 0-16,-1 1-43 0,-1 2 43 0,-5-3-42 15,-3-2 42-15,2 1 10 0,1 2-10 0,-2 4 11 16,4 2-11-16,-14-28 6 0,0 0-6 0,16 36 6 15,3 5-6-15,0 0-10 0,1-7 10 0,-3 8-10 0,1 1 10 16,-1 1 0-16,-1 2 0 0,1 3 0 0,1-7 0 16,-1 6 7-16,-1 1-7 0,-2-1 8 0,-4-2-8 15,6 23 15-15,0 10-15 0,0-11 16 0,-1-1-16 0,-1-15 35 16,-3-10-35-16,-1 7 35 0,1-10-35 0,4 25 1 16,3 8-1-16,-1-4 2 0,1-1-2 15,-2-5 0-15,-1-2 0 0,-2-15 1 0,-3-2-1 0,6 17 7 16,1 10-7-16,-1-17 8 0,-2-10-8 0,3 3-5 15,4-1 5-15,-5-4-5 0,0 2 5 0,5 22 0 16,2 11 0-16,-8-11 0 0,-1-5 0 0,-3-10 1 16,-4-11-1-16,3 3 1 0,1 1-1 0,-3 8 24 0,1 2-24 15,0 12 25-15,-2 8-25 0,0-7 7 0,0-4-7 16,-2-12 8-16,-1-11-8 0,-1 10 1 0,-1 2-1 16,1 0 2-16,-1 1-2 0,0-1 10 0,-2-1-10 15,2 0 11-15,1-2-11 0,-1 12-18 0,0 7 18 16,-1-14-18-16,1-10 18 0,0 3-5 0,0-6 5 0,-1-4-4 15,3-10 4-15,-1 3 8 0,-1 0-8 0,0 4 9 16,0 1-9-16,-2 0 25 0,-4 4-25 0,2-2 26 16,2-2-26-16,-1-1-10 0,-1-2 10 0,0-7-9 15,0-5 9-15,1 3-1 0,-1 1 1 0,0-8 0 16,-1 0 0-16,-1 1-15 0,1 1 15 0,1-5-14 16,0 0 14-16,0-2-2 0,1 1 2 0,-1-1-1 15,2-1 1-15,-4-4 3 0,1 2-3 0,3-7 4 16,0 0-4-16,0 0 0 0,-5 6 0 0,5-6 0 0,-9 9 0 15,2-4 44-15,0 0-44 0,7-5 45 16,-9 5-45-16,9-5 0 0,-9 4 0 0,1-2 1 16,1 1-1-16,-6-3 11 0,-2 0-11 0,6 2 11 0,2-2-11 15,-5 1-32-15,0-1 32 0,-11 4-32 0,-9 1 32 16,4-3-30-16,-1 1 30 0,6 1-30 0,6-1 30 16,-4-3-39-16,0 2 39 0,-2-1-39 0,-5-1 39 15,-2 0-58-15,-1 0 58 0,6 2-57 0,6 0 57 0,-7 0-32 16,-6-2 32-16,3 3-32 0,1-3 32 0,-4 2-26 15,-3-1 26-15,4 1-25 0,1 0 25 0,-3 0 0 16,-4-1 0-16,6 1 0 0,-1 1 0 0,-4 3 0 16,-6 0 0-16,0-2 1 0,-2 1-1 0,1 2 0 15,-3-2 0-15,2 0 0 0,3-1 0 0,-1-1-26 0,1 1 26 16,-1-3-26-16,-1 3 26 0,-3-3 0 0,1 1 0 16,1 0 0-16,1-2 0 0,-1 2-4 0,-2 1 4 15,3 0-4-15,1 1 4 0,-4 1-1 0,-2 0 1 0,-1 2 0 16,-4-5 0-16,4 1-43 0,-1 1 43 0,-1-1-43 15,4 0 43-15,-2 3 36 0,-2-1-36 0,-1 0 37 16,-2-2-37-16,1 2 0 0,1 1 0 0,1 1 0 16,-1-4 0-16,1 2 35 0,0 2-35 0,2-2 35 15,1 0-35-15,-3 0 7 0,-3 2-7 0,3-2 7 16,-1-1-7-16,1 1 2 0,0 0-2 0,4-1 2 16,-2-1-2-16,0 0 0 0,-5 3 0 0,5-3 0 15,2 0 0-15,-2 1 34 0,0 1-34 0,0 0 35 16,4-1-35-16,-4 1-9 0,-2 0 9 0,2 0-8 15,-1-2 8-15,-1 3 20 0,-1 0-20 0,1-2 20 16,2 1-20-16,2 0 16 0,-4 2-16 0,2-3 17 0,-3-1-17 16,1 0 25-16,0 3-25 0,-1-5 26 0,0 1-26 15,3 0 8-15,3-1-8 0,-1 1 9 0,0-2-9 0,0 2 1 16,0 1-1-16,3-1 2 0,-7 0-2 0,4 1 25 16,-2 1-25-16,2-1 26 0,3-1-26 0,1 3 27 15,-1 0-27-15,-1 0 27 0,-3 2-27 0,5-4 22 16,-4 6-22-16,3-7 23 0,2 1-23 0,-4 4-1 15,5 0 1-15,-1 2 0 0,0-6 0 0,0 6 6 16,-2-3-6-16,4 1 6 0,-4 0-6 0,4 3 0 16,3 1 0-16,-1-1 0 0,-2-3 0 0,7 5 0 15,-4 0 0-15,0-2 1 0,0 2-1 0,1 0-5 0,-3 0 5 16,8-1-5-16,6-5 5 0,-8 3 1 16,-2 1-1-16,2-1 1 0,0-1-1 0,0 1 9 15,-2 0-9-15,7-1 9 0,5-1-9 0,-7 0-9 0,-1 0 9 16,-6 0-8-16,-3 0 8 0,5 1 15 0,5 1-15 0,1-2 16 15,2-2-16-15,1 2-1 0,-3-1 1 0,2 1-1 16,-4 2 1-16,6-2 0 0,1 0 0 0,5-2 0 16,1-2 0-16,-1 1-14 0,0 1 14 0,1 0-13 15,1-2 13-15,-2 2 7 0,-1 1-7 0,0-1 7 16,-1 0-7-16,0 0 45 0,-2 0-45 0,5-1 45 16,6-3-45-16,-5 5 0 0,-1-3 0 0,1 2 0 15,-1-1 0-15,1 1 12 0,-2 0-12 0,5-2 12 16,5-1-12-16,-7 1 4 0,2 1-4 0,5-2 5 15,1-1-5-15,-5 1 6 0,1 1-6 0,4 1 7 0,1 1-7 16,0-3 14-16,0 3-14 0,7-5 15 0,-9 5-15 16,9-5-5-16,-11 7 5 0,11-7-4 0,-7 5 4 15,7-5-3-15,-7 2 3 0,7-2-3 0,0 0 3 0,0 0-7 16,0 0 7-16,0 0-7 0,0 0 7 0,0 0 4 16,-8 5-4-16,8-5 4 0,-7 5-4 15,7-5-4-15,0 0 4 0,0 0-3 0,0 0 3 0,0 0 10 16,-13-5-10-16,13 5 11 0,-12-7-11 0,5 0 0 15,-2 2 0-15,1-5 0 0,1-1 0 0,-7-1 34 16,2-1-34-16,3 2 35 0,2 5-35 0,-2-7-7 16,0 0 7-16,4-6-6 0,-7 0 6 0,-2-5 11 15,-2-2-11-15,2 6 11 0,0-1-11 0,2-3 0 0,-4-3 0 16,2-9 0-16,2-6 0 0,12 42-7 0,0 0 7 16,-14-44-6-16,0-4 6 0,14 48 15 0,0 0-15 15,-14-50 16-15,0-5-16 0,14 55-4 0,0 0 4 16,-14-58-4-16,2-4 4 0,12 62-7 0,0 0 7 0,-11-62-6 15,4 0 6-15,7 62-8 0,0 0 8 0,-5-53-7 16,2 2 7-16,3 51-191 0,0 0 191 0,0-45-191 16,-4 5 191-16,1-45-1450 0</inkml:trace>
  <inkml:trace contextRef="#ctx0" brushRef="#br0" timeOffset="-61733.04">21050 13320 662 0,'0'6'0'0,"0"-6"140"0,-11-15-140 0,8-6 141 15,-6-10-141-15,2 4 6 0,0-2-6 0,2 8 6 16,-1 9-6-16,1-1 36 0,-2-5-36 0,-2 1 36 16,-1 0-36-16,-2-2-24 0,0-1 24 0,1 2-23 0,2 6 23 15,-1-3 66-15,-1 1-66 0,-4-6 66 0,-3-1-66 16,4-6-13-16,-2-1 13 0,4 9-13 0,2 5 13 16,-6-6 78-16,-3 1-78 0,1-7 79 0,1 2-79 0,-4 0 63 15,-2-2-63-15,7 11 64 0,8 3-64 0,-10-3 36 16,1-1-36-16,1 1 36 0,-1-2-36 0,-1-6 49 15,1 3-49-15,1 2 50 0,5 5-50 0,-3-4 27 16,-1-1-27-16,2 5 27 0,1-1-27 0,-2-5 46 16,0-3-46-16,2-4 46 0,-2-1-46 15,5-3 56-15,-1-2-56 0,3 6 57 0,2 5-57 0,-1-1 0 16,1 2 0-16,0-3 1 0,1 1-1 0,1-2-2 0,1 2 2 16,2 1-1-16,0 6 1 0,0-8 0 0,0 3 0 15,2-4 1-15,1 0-1 0,-3-6 2 0,2-4-2 0,0 1 2 16,3-3-2-16,-3 2 6 0,1-2-6 0,-1 7 6 15,0 0-6-15,0-4 23 0,-1 0-23 0,1-1 24 16,2-2-24-16,-1-5 0 0,1-5 0 0,1 1 1 16,4 2-1-16,-8-2-2 0,3 3 2 0,-1 2-1 15,-1 4 1-15,2-3 0 0,-1-1 0 0,-1 4 1 16,5 0-1-16,-7-3 21 0,2-10-21 0,-2 7 21 16,0-1-21-16,0 1-10 0,0 5 10 0,1 8-9 15,1 4 9-15,0-2-8 0,0 0 8 0,-2-8-7 16,0-2 7-16,0-3 1 0,0-5-1 0,1 2 1 15,3-1-1-15,-1 3 1 0,1 1-1 0,-1 2 1 16,3 8-1-16,-5-6-24 0,6-1 24 0,-3 3-23 16,3 2 23-16,0-8-8 0,0-6 8 0,-2 6-7 15,0 6 7-15,0 0-12 0,2 1 12 0,2 0-12 0,-4 8 12 16,2-5-5-16,-1 3 5 0,-1 0-4 0,-2 3 4 16,3 0-7-16,-1-9 7 0,2 2-6 0,0-7 6 0,-2 4 1 15,0-4-1-15,1 9 2 0,1 2-2 0,1-1 2 16,-2 1-2-16,2-1 2 0,1-1-2 15,1 2-2-15,-3-4 2 0,4 10-2 0,-1 2 2 0,3-1-2 16,-1-8 2-16,0-3-2 0,-1-1 2 0,-1-1-7 16,-3 2 7-16,0 7-6 0,-3 3 6 0,1 3 4 15,-2-3-4-15,3 6 5 0,2-8-5 0,-2 1 0 16,0-2 0-16,1 7 0 0,-1 5 0 0,-6 12-33 0,0 0 33 16,7-26-33-16,0-5 33 0,-7 31 13 0,0 0-13 15,8-41 14-15,1-2-14 0,-9 43 1 0,0 0-1 16,5-46 2-16,2 1-2 0,-7 45-13 0,0 0 13 0,6-43-12 15,-1 4 12-15,-5 39-26 0,0 0 26 0,7-40-25 16,0 4 25-16,-7 36 25 0,0 0-25 0,7-32 26 16,0 4-26-16,-7 28-3 0,0 0 3 0,5-31-3 15,-3 4 3-15,-2 27 3 0,0 0-3 0,0-29 4 16,-2-6-4-16,2 35 9 0,0 0-9 0,-3-29 9 16,1-4-9-16,2 33-5 0,0 0 5 0,-2-25-4 15,0 4 4-15,2 21-8 0,0 0 8 0,0-20-8 16,-5 8 8-16,5 12-124 0,0 0 124 0,-3-13-124 15,-1 3 124-15,4 10-49 0,0 0 49 0,-5-8-48 16,-2 2 48-16,7 6-38 0,0 0 38 0,-9-3-38 16,-1 3 38-16,10 0 41 0,0 0-41 0,-13 3 41 15,-4 6-41-15,17-9-7 0,0 0 7 0,-18 12-6 16,-1 4 6-16,19-16-4 0,0 0 4 0,-19 15-4 0,2 6 4 16,17-21-6-16,0 0 6 0,-16 18-5 0,2 3 5 15,14-21 15-15,0 0-15 0,-12 15 15 0,-1 3-15 0,13-18-3 16,0 0 3-16,-8 12-3 0,2-2 3 0,6-10 0 15,0 0 0-15,-7 9 1 0,6-8-1 0,1-1-9 16,0 0 9-16,0 0-9 0,0 0 9 0,0 0 32 16,0 0-32-16,0 0 32 0,14-10-32 0,-2 0-3 15,4-2 3-15,-6 3-3 0,-1-1 3 0,-9 10 34 16,0 0-34-16,16-21 34 0,1-6-34 0,-17 27 0 0,0 0 0 16,21-26 0-16,2-2 0 0,-23 28 1 15,0 0-1-15,21-24 1 0,-2 2-1 0,-19 22-3 0,0 0 3 16,21-15-3-16,3 3 3 0,-3 3-33 0,0 4 33 15,-7 3-33-15,-3 2 33 0,-1 4-17 0,1 3 17 0,3 5-17 16,1 3 17-16,-1 2 47 0,4 4-47 0,-6-2 47 16,-1 0-47-16,3 1 0 0,-2 2 0 0,0-1 0 15,0-4 0-15,13 21-102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47:50.41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260 7864 460 0,'0'0'0'0,"0"0"0"15,0 0 0-15,0 0-77 0,0 0 77 0,0 0-76 16,0 0 76-16,0 0-152 0</inkml:trace>
  <inkml:trace contextRef="#ctx0" brushRef="#br0" timeOffset="279.25">3225 7953 415 0,'0'0'0'0,"0"0"0"15,9-15 0-15,-9 15 58 0,12-11-58 0,-12 11 59 16,5 2-59-16,-5-2 96 0,13 5-96 0,-13-5 96 0,5 5-96 15,-5-5 175-15,9 11-175 0,-9-11 176 0,12 12-176 16,-7-4 81-16,2-1-81 0,2 3 82 0,-4 1-82 16,4 1 62-16,0 0-62 0,-2 3 62 15,1-3-62-15,-2 0 61 0,2 4-61 0,1-3 61 0,-2-1-61 0,2 2 65 16,-1 0-65-16,-2-4 66 0,-3-5-66 0,6 2 69 16,-4-5-69-16,13-1 69 0,-1-2-69 0,8-8 93 15,4-6-93-15,6-6 94 0,4-8-94 0,-4-14 71 16,3-12-71-16,2-5 72 0,6-3-72 0,15-32 1 15,12-20-1-15,-3 7 2 0,7-3-2 0,0-4 35 16,-4-7-35-16,1 10 36 0,-5 4-36 0,8-10-1 16,9-1 1-16,-9 8-1 0,-4 4 1 0,-3-4 1 0,-2-1-1 15,6 4 2-15,-6 7-2 0,0-4-1 0,-7-1 1 16,-2 6 0-16,-3 9 0 0,2 0-95 0,-7 7 95 16,1-3-94-16,0-8 94 0,52-88-1393 0</inkml:trace>
  <inkml:trace contextRef="#ctx0" brushRef="#br0" timeOffset="17336.3">14169 12755 191 0,'0'0'0'0,"0"0"0"16,2-7 0-16,-2 7 303 0,-2-10-303 0,2 10 304 15,-3-7-304-15,3 7 109 0,-4-7-109 0,4 7 110 16,0 0-110-16,0 0 2 0,0 0-2 0,0 0 3 16,0 0-3-16,0 0 0 0,-5-12 0 0,5 5 0 15,-3-1 0-15,-1-1 3 0,1-1-3 0,1 5 3 16,-2-4-3-16,3 2 7 0,-1 0-7 0,2 7 7 15,-2-7-7-15,2 7 50 0,0-7-50 0,0 7 51 16,-5-10-51-16,1 5 24 0,1-5-24 0,-1 3 25 16,3 2-25-16,1 5 18 0,-9-12-18 0,9 12 19 15,-4-11-19-15,-1 5 47 0,2-1-47 0,-1 2 47 0,-1-2-47 16,0 2-2-16,-2-4 2 0,7 9-1 0,-11-9 1 16,11 9 36-16,-12-12-36 0,3 7 36 0,1 4-36 15,8 1 12-15,0 0-12 0,-13-11 12 0,-4 1-12 0,17 10 20 16,0 0-20-16,-16-7 20 0,2-5-20 15,14 12 5-15,0 0-5 0,-17-12 5 0,-4 0-5 0,21 12 38 16,0 0-38-16,-21-15 38 0,-2-6-38 0,23 21 40 16,0 0-40-16,-21-21 41 0,4-1-41 0,17 22-16 15,0 0 16-15,-21-22-15 0,3-1 15 0,18 23 43 16,0 0-43-16,-17-18 43 0,1-1-43 0,16 19 19 16,0 0-19-16,-19-17 20 0,-2-2-20 0,21 19 36 0,0 0-36 15,-25-14 37-15,3-3-37 0,22 17 8 0,0 0-8 16,-23-12 9-16,2 0-9 0,21 12 11 0,0 0-11 15,-26-12 11-15,-2-2-11 0,28 14-15 0,0 0 15 0,-28-10-15 16,-2-4 15-16,30 14 0 0,0 0 0 0,-24-12 1 16,1 0-1-16,23 12 0 0,0 0 0 15,-25-12 0-15,6 2 0 0,19 10-1 0,0 0 1 0,-21-9 0 16,0 4 0-16,21 5 20 0,0 0-20 0,-21-5 20 16,0 0-20-16,21 5-10 0,0 0 10 0,-19-4-9 15,-2 1 9-15,21 3 10 0,0 0-10 0,-17-2 10 16,-1-5-10-16,18 7 16 0,0 0-16 0,-21-7 17 15,4-1-17-15,17 8-17 0,0 0 17 0,-16-5-16 16,0-2 16-16,16 7 0 0,0 0 0 0,-15-5 0 16,-3-2 0-16,18 7 1 0,0 0-1 0,-21-4 1 15,4 3-1-15,17 1-2 0,0 0 2 0,-21-6-1 16,2 5 1-16,19 1-4 0,0 0 4 0,-16-2-4 16,0 2 4-16,16 0-14 0,0 0 14 0,-17 0-13 0,-3 2 13 15,20-2 1-15,0 0-1 0,-19 1 1 0,3-1-1 16,16 0-1-16,0 0 1 0,-12 2-1 0,-3-2 1 0,15 0-1 15,0 0 1-15,-14 4-1 0,1-4 1 0,13 0 10 16,0 0-10-16,-12 1 10 0,2 3-10 0,10-4 4 16,0 0-4-16,-13 3 5 0,1 2-5 0,12-5 1 15,0 0-1-15,-12 7 1 0,-2 3-1 16,14-10 0-16,0 0 0 0,-14 9 1 0,2 3-1 0,12-12 0 16,0 0 0-16,-14 9 0 0,2 1 0 0,12-10 1 15,0 0-1-15,-9 10 2 0,0 0-2 0,9-10 1 0,0 0-1 16,-9 11 2-16,1-1-2 0,8-10 17 0,0 0-17 15,-11 10 17-15,4-1-17 0,7-9 1 0,0 0-1 16,-7 10 1-16,2 1-1 0,-4-3 0 0,0 4 0 0,6-5 0 16,-1-2 0-16,4-5-1 0,-5 10 1 0,2-1-1 15,1-2 1-15,-2 3-5 0,-1 2 5 0,3-1-5 16,1-5 5-16,-3 5-8 0,1-1 8 0,1 5-8 16,2 6 8-16,-4-4-4 0,-1 2 4 0,2-4-3 15,1-3 3-15,0 1 0 0,1-5 0 0,1 1 0 16,0-2 0-16,0 1-2 0,0-1 2 0,-4 2-1 15,4-3 1-15,-5 3 14 0,1-2-14 0,4 0 15 16,0 0-15-16,0-1-1 0,-3 3 1 0,3-2 0 16,0 2 0-16,0-9-1 0,0 0 1 0,0 12 0 15,-2 6 0-15,-1 0 1 0,-1 0-1 0,2-6 2 16,2-3-2-16,0 0-3 0,-1-4 3 0,1 5-3 16,1 2 3-16,-1 4-1 0,0-4 1 0,0 0 0 0,2 0 0 15,-2-2 2-15,-2 2-2 0,2 0 2 0,2 2-2 16,-4 1-1-16,1-5 1 0,2 8 0 0,1 0 0 15,-4 0-2-15,-1-10 2 0,3 4-2 0,3-2 2 0,-1 1 6 16,2-1-6-16,-1-1 6 0,-1-3-6 16,1 3-25-16,1 0 25 0,1-1-24 0,-1-1 24 0,-3 2 2 15,3 1-2-15,-1 0 2 0,2 1-2 0,-1-3 8 16,-1 2-8-16,3-1 9 0,-5 0-9 0,3-1 7 16,-1 1-7-16,1-2 8 0,1 0-8 0,-1-1-3 15,-4 3 3-15,5 0-3 0,-2-6 3 0,-1 6-8 0,5-4 8 16,-7-5-8-16,9 10 8 0,-9-10 0 0,5 12 0 15,-5-12 0-15,7 12 0 0,-2-9 0 0,-5 6 0 16,4-2 0-16,-2-2 0 0,1 2 16 0,1-2-16 16,-3 2 17-16,6 1-17 0,-1 1 4 0,-3 0-4 0,1-2 5 15,1-1-5-15,-2 5 0 0,3-1 0 0,-3-1 0 16,2-1 0-16,-5 1 7 0,4 1-7 16,1-1 8-16,-1-1-8 0,-3 1 0 0,6-1 0 0,-2 1 0 15,-1 0 0-15,-1-3 7 0,3 1-7 0,-5 4 7 16,3-6-7-16,-1 3-45 0,1-1 45 0,1 2-45 15,-1-2 45-15,1 1 34 0,4 1-34 0,-6 1 35 16,2-5-35-16,1 0 0 0,-3 2 0 0,2 0 0 16,2 2 0-16,-3 1 15 0,3 0-15 0,0 1 15 15,-4-5-15-15,3 3-1 0,-1-2 1 0,2 0 0 16,-2-2 0-16,2 2 18 0,2 3-18 0,-1-5 18 16,-1 2-18-16,0 0 0 0,6 1 0 0,-5-1 0 0,3 4 0 15,1-1-1-15,0 0 1 0,-3 1-1 0,0-8 1 16,0 4-15-16,-1 0 15 0,1 3-15 0,0-1 15 15,0 6-2-15,3 0 2 0,-7-6-1 0,-2-4 1 0,4 2 7 16,0 2-7-16,6 4 8 0,4 8-8 0,-1 0 1 16,-2-3-1-16,-7-6 2 0,-2-6-2 0,0 0 2 15,1-2-2-15,1 3 2 0,1 1-2 0,5 4 5 16,-1 2-5-16,-5-9 5 0,-5-3-5 0,-2-2 19 16,5 9-19-16,3-3 20 0,-2 6-20 0,6 0 0 15,0 2 0-15,-7-7 0 0,-1-4 0 0,-4-3 8 16,0 0-8-16,0 0 8 0,10 12-8 0,1-3 23 15,3 3-23-15,-14-12 24 0,7 7-24 0,-7-7 0 0,0 0 0 16,7 5 0-16,5 5 0 0,4 1 8 0,1 1-8 16,-8-5 9-16,-4-4-9 0,-5-3 0 0,7 3 0 15,-7-3 0-15,14 9 0 0,-5-2 3 0,0 3-3 0,-9-10 3 16,8 7-3-16,-8-7 6 0,9 2-6 0,-9-2 7 16,12 10-7-16,-1-1 3 0,5 3-3 0,-11-5 3 15,-2-6-3-15,-3-1 12 0,7 5-12 0,-7-5 13 16,14 11-13-16,-5 1-17 0,5 3 17 0,-7-8-16 15,-2-4 16-15,-1 6 38 0,1-6-38 0,0 6 38 16,2-4-38-16,2 5-14 0,0 4 14 0,-4-7-13 16,-2-5 13-16,-3-2 0 0,6 5 0 0,2 0 0 15,3 4 0-15,3-1-2 0,0 3 2 0,-5-8-1 16,-2-1 1-16,-7-2 2 0,8 3-2 0,-2-1 2 16,-1 0-2-16,5-1-5 0,4 3 5 0,-9-1-5 15,-1-1 5-15,-4-2 1 0,12 3-1 0,-3-3 1 0,0 0-1 16,3 0 16-16,4 2-16 0,-6-2 17 0,-1-2-17 15,0 1 0-15,1-3 0 0,2 1 0 0,1-2 0 16,4 1 0-16,0 1 0 0,-4 1 0 0,-10 0 0 0,8 1-1 16,-3 1 1-16,3-7-1 0,-1 2 1 0,4-4 1 15,2 0-1-15,-4 1 1 0,-3-1-1 0,0 1 1 16,1-1-1-16,-1 0 1 0,-2 1-1 0,2 1 1 16,-1-3-1-16,-1 5 1 0,-1-2-1 0,-1 0-15 15,2 0 15-15,0 0-15 0,0 0 15 0,2 0 13 16,-1 2-13-16,-2 0 13 0,-3-2-13 0,-3 7-5 15,12-10 5-15,-12 10-4 0,11-10 4 0,-4 4 0 0,-2 0 0 16,2-1 0-16,-2 0 0 0,-1 0 21 0,4 0-21 16,-2 0 21-16,-1-1-21 0,4 3-5 0,-1-7 5 0,-1 3-5 15,-1 2 5-15,1 0 19 0,-2-1-19 0,2 1 20 16,-2-2-20-16,4 1 0 0,-6-1 0 0,3-1 0 16,-5 3 0-16,3 0 16 0,-1-2-16 0,3 3 17 15,1-5-17-15,1 1-1 0,1-2 1 0,-5 3 0 16,1 4 0-16,0-2-9 0,-1-1 9 0,-1-4-8 15,-1-2 8-15,1-3 4 0,3 0-4 0,-3 6 4 16,0 5-4-16,-3-1 0 0,0 2 0 0,0-4 1 16,2-3-1-16,2 0 49 0,-1-4-49 0,-1 6 49 15,1 2-49-15,1-1-26 0,-4 0 26 0,0 3-25 16,0 0 25-16,2 0 33 0,-2-3-33 0,1 0 34 16,1 3-34-16,-2-6-9 0,0 1 9 0,0 4-8 0,4 2 8 15,-4 5-1-15,-4-12 1 0,4 12 0 0,0-8 0 16,0 1 6-16,-2-2-6 0,2 4 6 0,0-2-6 15,0 2-1-15,-1-4 1 0,1 1-1 0,1-2 1 16,-2-2 3-16,-5-4-3 0,5 7 4 0,-1 4-4 16,2 5 7-16,0 0-7 0,-2-15 8 0,-5-4-8 0,7 19-2 15,0 0 2-15,-5-24-1 0,-2-2 1 0,7 26 0 16,0 0 0-16,-5-25 1 0,0-8-1 16,5 33 3-16,0 0-3 0,-4-26 3 0,2 2-3 0,2 24-2 15,0 0 2-15,-3-20-2 0,-2 1 2 0,5 19 20 16,0 0-20-16,-4-18 20 0,-5 0-20 0,9 18-26 15,0 0 26-15,-7-18-25 0,-1 0 25 0,8 18 6 0,0 0-6 16,-6-18 7-16,-2 1-7 0,8 17-2 0,0 0 2 16,-6-17-1-16,3 0 1 0,3 17 19 0,0 0-19 15,-7-16 20-15,0 3-20 0,7 13-9 0,0 0 9 16,-7-14-8-16,-2 2 8 0,9 12 10 0,0 0-10 0,-7-12 10 16,-2-2-10-16,9 14-15 0,0 0 15 0,-7-13-14 15,0 1 14-15,7 12 3 0,0 0-3 0,-5-21 4 16,-4 2-4-16,9 19 6 0,0 0-6 0,-8-24 7 15,-4 0-7-15,12 24-10 0,0 0 10 0,-7-24-10 16,-4 2 10-16,11 22 8 0,0 0-8 0,-9-23 9 16,1 1-9-16,8 22-10 0,0 0 10 0,-9-22-10 15,2 1 10-15,7 21 3 0,0 0-3 0,-5-20 4 16,-4 2-4-16,9 18 0 0,0 0 0 0,-9-19 0 16,2 4 0-16,7 15 12 0,0 0-12 0,-7-19 13 15,4 4-13-15,3 15-8 0,0 0 8 0,-7-14-8 0,1-1 8 16,6 15 3-16,0 0-3 0,-3-12 4 15,1 1-4-15,2 11-10 0,0 0 10 0,-3-7-10 16,-3 1 10-16,6 6 7 0,0 0-7 0,-3-11 7 0,-1 4-7 16,4 7-4-16,0 0 4 0,-3-7-3 0,-2 4 3 15,5 3 1-15,0 0-1 0,0 0 2 0,-11-10-2 16,11 10 5-16,0 0-5 0,0 0 6 0,-10-5-6 0,10 5-2 16,0 0 2-16,0 0-1 0,-11-4 1 0,11 4 0 15,0 0 0-15,0 0 0 0,-8 0 0 0,8 0-19 16,0 0 19-16,0 0-18 0,0 0 18 0,0 0-9 15,0 0 9-15,0 0-9 0,0 0 9 0,0 0 0 16,0 0 0-16,0 0 0 0,0 0 0 0,0 0 0 0,0 0 0 16,0 0 0-16,0 0 0 0,0 0-4 0,0 0 4 15,0 0-3-15,0 0 3 0,0 0-13 0,0 0 13 16,0 0-12-16,-7 0 12 0,7 0-1 0,-6 0 1 0,6 0-1 16,-8 0 1-16,8 0-1 0,0 0 1 0,0 0-1 15,0 0 1-15,0 0-15 0,0 0 15 0,0 0-15 16,0 0 15-16,0 0 0 0,0 0 0 0,0 0 0 15,0 0 0-15,0 0 10 0,0 0-10 0,0 0 10 16,0 0-10-16,0 0 16 0,0 0-16 0,0 0 17 16,0 0-17-16,0 0 1 0,0 0-1 0,0 0 2 15,0 0-2-15,0 0 1 0,0 0-1 0,0 0 2 16,0 0-2-16,0 0 0 0,0 0 0 0,0 0 0 16,0 0 0-16,0 0-5 0,0 0 5 0,0 0-5 15,0 0 5-15,0 0-56 0,0 0 56 0,0 0-56 16,0 0 56-16,0 0-34 0,-7 4 34 0,7-4-34 0,-7 3 34 15,7-3-152-15,0 0 152 0,0 0-152 16,0 0 152-16,0 0-552 0,0 0 552 0,0 0-552 0,0 0 552 0,0 0-360 16</inkml:trace>
  <inkml:trace contextRef="#ctx0" brushRef="#br0" timeOffset="36782.91">27617 6072 617 0,'0'0'0'0,"0"0"0"0,0 0 0 15,0 0 41-15,-23-7-41 0,16 2 41 0,2 3-41 16,-2 1 34-16,0-3-34 0,-7-4 35 0,-3-5-35 0,-4 0 84 16,-2 1-84-16,7 3 84 0,2 4-84 0,-3-2 80 15,-2 2-80-15,-6-2 81 0,-3-1-81 0,0-3 108 16,2-1-108-16,2 4 108 0,-1 3-108 0,-1-4 55 15,-4-1-55-15,-1 1 55 0,-4-3-55 0,0-3 38 16,2 3-38-16,-2 3 38 0,-2 2-38 0,2-1 35 16,-2-4-35-16,6 1 36 0,5 6-36 0,-6-3 48 15,1-3-48-15,-2 6 48 0,-4-4-48 0,0 3 0 0,2-1 0 16,-3 5 0-16,0 2 0 0,-1 0 16 16,2 0-16-16,2 3 17 0,4 3-17 0,-4 0-15 0,0 0 15 15,0 6-15-15,-1-2 15 0,-5 2-80 0,1-2 80 16,3 4-80-16,3-5 80 0,-5 3 0 0,1 0 0 0,-1 3 1 15,3 1-1-15,-5-1-13 0,1 6 13 0,7-4-12 16,3 2 12-16,-8 1 22 0,-2 2-22 0,-1 3 22 16,-1-1-22-16,2 3-1 0,2 9 1 0,3 0-1 15,-2 0 1-15,2-2 42 0,0 2-42 0,4 1 42 16,1-5-42-16,4-1-10 0,-2 2 10 0,-5-2-10 16,-2-4 10-16,2 6 2 0,1 3-2 0,4-2 2 15,2 2-2-15,2 0 2 0,1-3-2 0,2-2 2 16,0-2-2-16,2 2 0 0,1-1 0 0,-1 0 0 15,2-3 0-15,-3 1-22 0,-1 1 22 0,2 5-22 16,2-3 22-16,-1 5 39 0,1 0-39 0,-2 0 39 0,-1-3-39 16,5 1 1-16,-1-1-1 0,0-2 2 0,-1-2-2 15,-3 2 32-15,1-4-32 0,4 1 33 0,2-8-33 16,3 11 6-16,-1 2-6 0,3 6 6 0,-1 1-6 16,2-4-3-16,0-2 3 0,3-5-3 0,1-5 3 0,-1 4 0 15,-1-1 0-15,3-3 0 0,2 0 0 0,2-2 57 16,2 4-57-16,-1-5 58 0,-1-2-58 0,3 5 40 15,2 0-40-15,-3 10 40 0,3 2-40 0,3-3 21 16,2-2-21-16,-1-7 21 0,3 0-21 0,3-4 0 16,2 3 0-16,1-6 1 0,1 2-1 0,1-1 0 15,6 3 0-15,-5-6 0 0,2-1 0 0,1 5 2 0,5-3-2 16,2-3 2-16,1 3-2 0,2-3-3 0,3 1 3 16,-3-2-3-16,3 0 3 0,1 0 11 0,2-2-11 15,-4 3 11-15,1-5-11 0,-2 4 35 0,3-3-35 16,0 1 35-16,-2 2-35 0,2 0-1 0,1 2 1 0,-3-4 0 15,2-1 0-15,0 1 1 0,2 0-1 0,-1 1 1 16,-3-6-1-16,4 2-4 0,0-4 4 0,0 2-4 16,0-5 4-16,-2 4-9 0,4-1 9 0,-1-1-8 15,1 1 8-15,0-3-4 0,-2 0 4 0,0 0-4 16,-1 0 4-16,3-3-1 0,0 1 1 0,-4-1 0 16,-2-1 0-16,8-3 0 0,3 2 0 0,0-2 0 15,-7 2 0-15,3-7 7 0,-1 0-7 0,-2 0 7 16,0-3-7-16,-2-4 17 0,2 2-17 0,-2 5 17 15,0-4-17-15,0 4 3 0,-1 0-3 0,-4-3 4 16,3 3-4-16,-3-4 0 0,3 1 0 0,3-1 0 16,-3-1 0-16,2-2-6 0,0-1 6 0,-1 2-5 15,3 0 5-15,-2-6 44 0,-9-4-44 0,6-1 44 16,-2-2-44-16,-35 31 3 0,0 0-3 0,42-43 3 0,3-5-3 16,-45 48 0-16,0 0 0 0,53-63 0 0,10-18 0 0,-63 81 38 15,0 0-38-15,54-79 38 0,-5-7-38 0,-49 86 8 16,0 0-8-16,38-84 9 0,-8-3-9 0,-30 87 6 15,0 0-6-15,24-88 7 0,-6 2-7 0,-18 86 45 16,0 0-45-16,10-92 46 0,-10-6-46 0,0 98-20 16,0 0 20-16,0-90-20 0,-10 5 20 0,10 85 12 15,0 0-12-15,-16-84 13 0,-8-1-13 0,24 85-9 16,0 0 9-16,-32-82-9 0,-11 3 9 0,43 79-5 16,0 0 5-16,-48-72-4 0,-6 5 4 0,54 67-8 0,0 0 8 15,-56-63-7-15,-3 8 7 0,59 55-1 0,0 0 1 16,-65-57-1-16,-5-3 1 0,70 60-38 0,0 0 38 15,-76-51-37-15,-12-4 37 0,88 55-27 0,0 0 27 0,-84-48-27 16,2 8 27-16,82 40-40 0,0 0 40 0,-92-36-39 16,-6 5 39-16,98 31-17 0,0 0 17 0,-96-27-16 15,0 6 16-15,96 21-2 0,0 0 2 0,-103-12-2 16,-4 5 2-16,107 7-49 0,0 0 49 0,-103 4-48 16,5 8 48-16,98-12-143 0,0 0 143 0,-98 19-142 15,4 6 142-15,-97 22-114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4T04:48:46.16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087 6592 225 0,'0'0'0'16,"0"0"0"-16,0 0 0 0,0 0 262 0,0 0-262 0,0 0 262 15,0 0-262-15,0 0 52 0,0 0-52 0,0 0 52 16,0 0-52-16,0 0 105 0,0 0-105 0,0 0 105 16,0 0-105-16,0 0 36 0,0 0-36 0,0 0 36 15,0 0-36-15,0 0 0 0,30-19 0 0,-16 7 1 16,-2 0-1-16,6 3 30 0,-4-1-30 0,1 5 30 15,-1 2-30-15,4 3 39 0,3-4-39 0,-6 2 39 16,-4 2-39-16,6 0 49 0,4-1-49 0,4-1 49 16,1-7-49-16,4-1 31 0,1 2-31 0,4-8 31 15,7-3-31-15,2-1 141 0,3-4-141 0,-3-6 141 16,6-4-141-16,1-14 89 0,1-9-89 0,18-8 89 16,16-7-89-16,-1-3 87 0,1 3-87 0,-7-14 88 15,-2-2-88-15,8-1 51 0,11 3-51 0,-1-10 52 0,-6-2-52 16,10-1 45-16,6-6-45 0,2 2 45 0,-4-3-45 15,12 3 0-15,-1-5 0 0,-3 5 0 0,-4 8 0 0,5-10 23 16,-4-4-23-16,-1 13 24 0,-4 5-24 0,-4-9 2 16,1-3-2-16,-2 9 3 0,-6 6-3 0,6-8-47 15,-3-4 47-15,-1 6-47 0,0 7 47 0,97-95-1594 16</inkml:trace>
  <inkml:trace contextRef="#ctx0" brushRef="#br0" timeOffset="4863.62">15359 5246 763 0,'0'0'0'0,"0"0"0"0,39-13 0 0,-39 13 168 16,0 0-168-16,0 0 168 0,-16 0-168 0,16 0 125 16,0 0-125-16,-9 1 126 0,-1 1-126 0,10-2 89 15,0 0-89-15,-9 4 89 0,2-4-89 0,7 0 51 16,0 0-51-16,0 0 52 0,-5 0-52 0,5 0 22 16,0 0-22-16,0 0 22 0,0 0-22 0,0 0 0 0,0 0 0 15,0 0 0-15,0 0 0 0,0 0 7 0,0 0-7 16,0 0 7-16,0 0-7 0,0 0 0 0,0 0 0 0,0 0 0 15,0 0 0-15,0 0-2 0,0 0 2 0,0 0-2 16,0 0 2-16,0 0 0 0,0 0 0 0,0 0 0 16,0 0 0-16,0 0 37 0,0 0-37 0,0 0 37 15,3-9-37-15,-3 9 2 0,0 0-2 0,0 0 2 16,12-10-2-16,-12 10 0 0,0 0 0 0,9-5 0 16,2 1 0-16,-11 4 0 0,0 0 0 0,12-3 0 15,0 1 0-15,-12 2 0 0,0 0 0 0,14-3 0 16,2 3 0-16,-16 0 21 0,0 0-21 0,17-4 21 15,4 4-21-15,-21 0-9 0,0 0 9 0,23-3-9 16,3-1 9-16,-26 4 27 0,0 0-27 0,25-1 27 16,1-3-27-16,-26 4-20 0,0 0 20 0,26-3-19 15,0 1 19-15,-26 2 29 0,0 0-29 0,30 0 29 0,-2 0-29 16,-28 0-13-16,0 0 13 0,33 5-13 16,6-1 13-16,-39-4 1 0,0 0-1 0,31 3 2 0,0 2-2 15,-31-5-13-15,0 0 13 0,35 0-13 0,0 0 13 16,-35 0 3-16,0 0-3 0,39 0 3 0,-1-3-3 0,-38 3 12 15,0 0-12-15,39-2 12 0,1 0-12 0,-40 2 3 16,0 0-3-16,40 0 4 0,5 0-4 0,-45 0-9 16,0 0 9-16,48 0-9 0,-3 0 9 0,-45 0 31 15,0 0-31-15,45 7 31 0,-3-3-31 0,-42-4-15 16,0 0 15-16,44 3-15 0,0-3 15 0,-44 0-2 0,0 0 2 16,43 5-2-16,-1-1 2 0,-42-4 13 0,0 0-13 15,49 0 14-15,5 0-14 0,-54 0 3 0,0 0-3 16,55 0 4-16,-1-4-4 0,-54 4 34 0,0 0-34 0,56 0 34 15,0-3-34-15,-56 3-14 0,0 0 14 0,55-2-13 16,-2 2 13-16,-53 0-1 0,0 0 1 0,68 0 0 16,5-3 0-16,-73 3 0 0,0 0 0 0,72-7 0 15,-2-2 0-15,-70 9 15 0,0 0-15 0,66-7 16 16,-1 2-16-16,-65 5 18 0,0 0-18 0,54-5 18 16,-7 2-18-16,-47 3 4 0,0 0-4 0,65-7 5 15,14-5-5-15,-79 12 1 0,0 0-1 0,71-9 1 16,3 2-1-16,-74 7 0 0,0 0 0 0,66-5 0 15,-3 2 0-15,-63 3-7 0,0 0 7 0,66 0-7 16,2 0 7-16,-68 0 0 0,0 0 0 0,53 0 0 16,-6 3 0-16,-47-3 39 0,0 0-39 0,49 0 40 15,0 3-40-15,-49-3 0 0,0 0 0 0,49 2 1 0,0-2-1 16,-49 0-1-16,0 0 1 0,70 4 0 0,6-1 0 16,-76-3-12-16,0 0 12 0,70 4-12 0,2 1 12 0,-72-5-6 15,0 0 6-15,66 3-5 0,-5 1 5 0,-61-4-1 16,0 0 1-16,55 5-1 0,-15-2 1 0,-40-3-1 15,0 0 1-15,49 4 0 0,0-3 0 0,-49-1 11 16,0 0-11-16,50 4 11 0,3 3-11 0,-53-7 18 16,0 0-18-16,47 8 19 0,2-1-19 0,-49-7 16 15,0 0-16-15,47 9 17 0,0-4-17 0,-47-5 26 16,0 0-26-16,51 10 26 0,-4 2-26 0,-47-12 2 0,0 0-2 16,61 14 3-16,9 1-3 0,-70-15 0 0,0 0 0 15,54 12 0-15,-10 0 0 0,-44-12 19 16,0 0-19-16,47 14 20 0,4 0-20 0,-51-14 22 0,0 0-22 15,59 15 23-15,11 1-23 0,-70-16-1 0,0 0 1 16,65 12-1-16,1 0 1 0,-66-12 1 0,0 0-1 0,54 5 2 16,-7-5-2-16,-5 1 10 0,-5-1-10 0,-4-1 10 15,-3-1-10-15,-30 2 8 0,0 0-8 0,44-3 9 16,3-3-9-16,-2 3 4 0,1-7-4 0,-8 5 4 16,-5 1-4-16,0-1 0 0,-1 2 0 0,3-1 0 15,0 4 0-15,0-3 5 0,-2-2-5 0,-2 5 5 16,-4 0-5-16,6 3-2 0,2 2 2 0,-6-5-1 15,-2 0 1-15,2-3 13 0,6-2-13 0,-5 1 13 16,1 4-13-16,4 0 0 0,0 0 0 0,2-3 0 16,-2-1 0-16,3 3 1 0,-4-6-1 0,1 5 2 15,-4 0-2-15,6 1-1 0,-1-3 1 0,-4 4 0 0,-8 4 0 16,8-3 0-16,4-2 0 0,-4 1 0 0,3-4 0 16,1 4-16-16,-2-3 16 0,-3 6-15 0,-1-3 15 15,5 4 1-15,0-4-1 0,1 0 1 0,1 3-1 0,-2 2 44 16,3-5-44-16,-3 0 44 0,-3 0-44 15,1-5-28-15,0 2 28 0,-1-1-28 0,-1 1 28 16,4-2 28-16,2 1-28 0,-4 1 28 0,-2-1-28 0,4-1-24 16,2 2 24-16,-6-4-23 0,3 2 23 0,-1-2 11 15,2 2-11-15,-5-1 11 0,-4 3-11 0,5 0 0 16,1-4 0-16,4 2 0 0,-2 1 0 0,2 1 1 0,1-2-1 16,-11 1 1-16,-3 1-1 0,7-1 4 15,-1 3-4-15,6-3 4 0,0-3-4 0,0 6 2 0,0-6-2 16,2 2 2-16,-1 1-2 0,-1-3 36 0,-1 2-36 15,0 2 36-15,0-1-36 0,-1 3-50 0,0-3 50 0,-2 4-50 16,1-3 50-16,-1-3 37 0,1 3-37 0,-4 0 37 16,-2 3-37-16,2-4-28 0,0 1 28 0,5 1-28 15,-1 2 28-15,2-3 14 0,0 3-14 0,-5 0 15 16,-2 0-15-16,1 0 3 0,1 3-3 0,3-3 4 16,3 0-4-16,-7 2 7 0,3-2-7 0,-5 1 7 15,-3-1-7-15,7 0 3 0,-1 0-3 0,5 0 4 16,1 0-4-16,-2 0-1 0,0-1 1 0,-2 1 0 15,-3 0 0-15,2 0 1 0,-2-2-1 0,3 2 2 16,1 0-2-16,-2 0 1 0,1 0-1 0,-7 2 1 16,-4-1-1-16,4 5 4 0,4-6-4 0,2 0 4 15,3 0-4-15,2 3-2 0,0-3 2 0,-4 2-1 16,1-2 1-16,-3 0 19 0,1 0-19 0,-2 0 20 0,-2 1-20 16,2-1-1-16,2 0 1 0,-2 0-1 0,0 2 1 15,3-2 1-15,1-2-1 0,-8 2 1 0,-3 0-1 16,5 0-7-16,2 0 7 0,2 0-7 0,2 2 7 0,1 2 3 15,-2-4-3-15,-5 3 3 0,-5-3-3 0,6 4-11 16,2-4 11-16,3 1-10 0,1 3 10 0,2 3 3 16,3-2-3-16,-8-2 3 0,-4 1-3 0,4-1 3 15,0 2-3-15,1-1 3 0,1-1-3 0,1 2 1 16,-2 0-1-16,-6-1 2 0,-6-1-2 0,5 1 28 16,4-1-28-16,2 2 28 0,-2-1-28 0,7-1-22 0,-4 2 22 15,-3-1-22-15,-3-1 22 0,3-3 36 16,1 0-36-16,-1 0 36 0,0 0-36 0,2-3-8 0,-2-1 8 15,-7 4-8-15,-5-3 8 0,3 1 0 0,2-1 0 16,-4-1 0-16,-1 4 0 0,1-5 0 0,3-2 0 16,4 2 0-16,6 2 0 0,-6-4 21 0,-3 3-21 0,-7 3 21 15,-5 1-21-15,0-4 0 0,-1 1 0 0,-1-1 0 16,0-1 0-16,4 2-1 0,-1-2 1 0,-10 5 0 16,9-7 0-16,-9 7 17 0,0 0-17 0,0 0 17 15,9-9-17-15,-4 2-34 0,2 2 34 0,-7 5-34 16,7-10 34-16,-7 10 0 0,5-9 0 0,-5 9 0 15,2-8 0-15,-2 8-94 0,2-12 94 0,-2 12-93 16,0-9 93-16,0 2-145 0,-2 0 145 0,-1-1-144 16,-1-1 144-16,-1-6-538 0,-2-1 538 0,-5-1-537 15,-6-5 537-15,-13-18-559 0</inkml:trace>
  <inkml:trace contextRef="#ctx0" brushRef="#br0" timeOffset="21267.68">2979 11276 830 0,'0'0'0'0,"0"0"0"16,0 0 0-16,0 0 158 0,0 0-158 0,0 0 159 16,0 0-159-16,0 0 171 0,0 0-171 0,0 0 172 15,0 0-172-15,0 0 82 0,0 0-82 0,0 0 82 16,0 0-82-16,0 0 80 0,0 0-80 0,0 0 81 15,0 0-81-15,0 0 0 0,-18 0 0 0,8 0 0 16,1 0 0-16,4 0 0 0,0 1 0 0,5-1 0 16,-9 5 0-16,9-5 0 0,-4 9 0 0,4-9 1 0,0 0-1 15,0 0 30-15,0 0-30 0,0 0 30 0,4 9-30 16,-4-4 46-16,2 5-46 0,1-5 47 0,-3 2-47 16,0 2 0-16,4-1 0 0,1 1 0 0,-2-2 0 0,3 1 1 15,2 3-1-15,-4-5 2 0,1 0-2 0,-5-6 26 16,12 3-26-16,1-1 26 0,1-4-26 0,3 0 63 15,4-5-63-15,-3 1 63 0,-1-7-63 0,7-2 48 16,8-6-48-16,-6-3 49 0,7-6-49 0,2-5 24 16,0-4-24-16,4-2 25 0,3-11-25 0,13-11 13 15,10-11-13-15,-4 5 13 0,7 0-13 0,-3-3 5 16,-7-7-5-16,5 4 5 0,-2-4-5 0,7 0 31 16,5 0-31-16,-5-5 31 0,-1-7-31 0,4 4 4 0,3-4-4 15,-4 5 4-15,3 0-4 0,4-5 25 0,0-3-25 16,-4 6 26-16,4 2-26 0,-2-6 54 0,2-8-54 15,0 9 54-15,-4 0-54 0,4-5 5 0,-3-7-5 0,4 9 5 16,4 1-5-16,-1-1 13 0,-8-6-13 0,4 9 13 16,-7 0-13-16,-2 4 0 0,5 1 0 0,-5 0 0 15,2 0 0-15,-5 4-10 0,-4 1 10 0,-1 9-9 16,-1 5 9-16,2-14-338 0,-5-4 338 0,-4 13-337 16,3 5 337-16,49-72-1283 0</inkml:trace>
  <inkml:trace contextRef="#ctx0" brushRef="#br0" timeOffset="29551.82">6879 9185 516 0,'0'0'0'0,"10"-5"0"16,7-7 0-16,-13 3 226 0,-4 3-226 0,-4-3 226 16,-1 2-226-16,0 0 41 0,-7 0-41 0,12 7 42 15,-9-6-42-15,9 6 80 0,-5-12-80 0,1 3 80 16,-3-1-80-16,2-2 5 0,0-4-5 0,1 8 5 0,1-1-5 16,3-3 33-16,0 2-33 0,0-2 34 15,3-2-34-15,-3-1 69 0,4-4-69 0,1 1 69 0,-5 3-69 16,4-4 60-16,-1 2-60 0,2-10 61 0,-1-1-61 15,-2 4 21-15,5 0-21 0,-2 3 21 0,-2 6-21 16,2 0 3-16,-1 3-3 0,-2 0 4 0,1 0-4 16,1 1 0-16,-3-1 0 0,3 4 0 0,1 1 0 0,2-2-43 15,-3 1 43-15,1 1-42 0,-2 2 42 0,6-4 1 16,-4 2-1-16,-5 7 2 0,9-7-2 0,0 6-3 16,-4-3 3-16,-5 4-2 0,7-3 2 0,-7 3 5 15,12-4-5-15,-6 4 5 0,2 0-5 0,1 2 4 16,3 0-4-16,-6 1 5 0,-1-3-5 0,5 4-2 15,-1-3 2-15,0 6-1 0,-4-3 1 0,7 8-5 0,-1 0 5 16,1 0-5-16,4 0 5 0,-2 6-1 0,-2 10 1 16,2-2-1-16,-2 1 1 0,0 4-4 0,-3 2 4 0,5-2-3 15,-5-4 3-15,3 2-6 0,-3-1 6 0,-1-6-6 16,-4-1 6-16,5-3-3 0,-1 5 3 0,-2-1-3 16,1 2 3-16,1 0 37 0,-2 4-37 0,2 4 37 15,-4 1-37-15,1 5 13 0,-1 3-13 0,1-7 13 16,-2-10-13-16,3 4 14 0,-1-4-14 0,2 0 15 15,-4-4-15-15,-1 2 5 0,1-1-5 0,-3-5 5 16,4-8-5-16,-4 1 7 0,0 1-7 0,2-1 8 16,1-1-8-16,-3 1 71 0,0 1-71 0,0-10 71 15,0 9-71-15,0-9 47 0,0 0-47 0,0 0 48 16,0 0-48-16,0 0 89 0,0 0-89 0,0 0 90 16,0 0-90-16,0 0 47 0,0 0-47 0,0 0 47 15,0 0-47-15,0 0 34 0,0-12-34 0,0 3 35 0,0-3-35 16,0-3 26-16,4-1-26 0,-4-1 26 0,-4-2-26 15,4-3 33-15,-3-2-33 0,1-4 33 0,2-4-33 16,-4 1-6-16,1-5 6 0,1 7-6 0,2 1 6 0,0 1 0 16,0-1 0-16,0 1 0 0,0-2 0 0,0 29 6 15,0 0-6-15,2-37 7 0,1-2-7 16,-3 39-5-16,0 0 5 0,0-46-4 0,4-9 4 0,-4 55 0 16,0 0 0-16,2-53 0 0,1-6 0 0,-3 59 0 15,0 0 0-15,4-51 0 0,-3-1 0 0,-1 52-1 16,0 0 1-16,7-48 0 0,-1 4 0 0,-6 44-3 15,0 0 3-15,8-40-3 0,-4 6 3 0,-4 34 0 0,0 0 0 16,5-36 0-16,0 3 0 0,-5 33-5 0,0 0 5 16,7-32-5-16,-3 4 5 0,-4 28-1 0,0 0 1 15,5-24-1-15,4 0 1 0,-9 24-49 0,0 0 49 16,5-15-49-16,2 3 49 0,-7 12 40 0,0 0-40 0,5-11 41 16,-1 6-41-16,-4 5-40 0,0 0 40 0,10 4-40 15,3 1 40-15,-13-5-1 0,0 0 1 0,15 19-1 16,-1 8 1-16,-14-27-19 0,0 0 19 0,16 27-18 15,3 6 18-15,-19-33-18 0,0 0 18 0,25 40-18 16,-4 1 18-16,-21-41-1 0,0 0 1 0,26 50-1 16,0 1 1-16,-26-51-4 0,0 0 4 0,26 60-3 15,0 4 3-15,-26-64-1 0,0 0 1 0,30 80 0 16,2 11 0-16,-32-91 6 0,0 0-6 0,29 86 7 16,1 2-7-16,-30-88 10 0,0 0-10 0,30 80 10 15,-8-1-10-15,-22-79 16 0,0 0-16 0,21 64 17 16,-5-9-17-16,-16-55 3 0,0 0-3 0,14 36 4 15,-9-19-4-15,-5-17 32 0,0 0-32 0,7 17 32 0,-1-7-32 16,-6-10-1-16,0 0 1 0,3 11-1 0,1-6 1 16,-4-5 10-16,0 0-10 0,0 0 11 0,5 8-11 0,-5-8 10 15,0 0-10-15,0 0 11 0,0 0-11 0,0 0 9 16,0 0-9-16,0 0 9 0,0 0-9 0,0 0-95 16,0 0 95-16,0 0-94 0,0 0 94 0,0 0-173 15,0 0 173-15,0 0-173 0,0 0 173 0,0 0-361 16,0 0 361-16,0 0-361 0,0 0 361 0,0 0-651 15</inkml:trace>
  <inkml:trace contextRef="#ctx0" brushRef="#br0" timeOffset="30327.43">8231 9072 595 0,'0'0'0'0,"-9"5"0"16,-3 4 0-16,12-9 212 0,-9-9-212 0,9-1 212 15,0-1-212-15,0-1 148 0,0 0-148 0,0 6 149 16,-3-1-149-16,3 7 108 0,-2-11-108 0,-2 5 108 16,-1-3-108-16,-4 2 67 0,2-1-67 0,2-1 67 15,-2 2-67-15,7 7 30 0,-10-8-30 0,10 8 30 16,-9-14-30-16,0 7-4 0,2 0 4 0,7 7-3 15,-10-10 3-15,10 10 6 0,-9-9-6 0,9 9 7 0,-3-5-7 16,3 5 14-16,-13-3-14 0,13 3 15 0,-5-4-15 16,5 4 1-16,0 0-1 0,0 0 1 0,-9 4-1 15,9-4 10-15,-12 5-10 0,3-2 10 0,4 1-10 0,5-4 3 16,-10 12-3-16,8-6 3 0,-2 6-3 0,1 2 30 16,1 2-30-16,2-1 30 0,0-5-30 0,0 4-4 15,-3 2 4-15,3-1-3 0,0-3 3 0,0 3 22 16,0 3-22-16,3 1 22 0,-1-4-22 0,1 6 0 15,1 3 0-15,-1-6 0 0,3 0 0 0,-1 2 16 16,2 3-16-16,2 1 17 0,-1 3-17 0,1-3-8 0,2-5 8 16,-4-2-8-16,-2-5 8 0,2-2 33 0,-2 1-33 15,7 1 34-15,-1-2-34 0,4 2-1 0,-2-3 1 16,-3-3 0-16,-3 0 0 0,2 0 0 0,0 0 0 16,-1 1 1-16,3 1-1 0,1-4 1 0,0 1-1 0,-3-2 2 15,-4 1-2-15,2-4 3 0,2 0-3 0,0 0 4 16,-1 0-4-16,1 0 36 0,3-4-36 0,-3 4 37 15,-4 0-37-15,1-5 63 0,-3 2-63 0,9-4 63 16,1-2-63-16,-3-3 33 0,2-3-33 0,-5 6 33 16,-1 2-33-16,-1-1 0 0,-2-4 0 0,3-4 0 15,-3-3 0-15,0-1 57 0,-1-1-57 0,-2-1 57 16,0 5-57-16,-2-6-2 0,2 1 2 0,-3 0-1 16,0 1 1-16,-3 0 2 0,-2-1-2 0,-1 7 3 15,2-1-3-15,-2-1 49 0,-1-2-49 0,1 2 49 16,-3-2-49-16,-1 2-36 0,-4-5 36 0,8 10-36 15,4 3 36-15,-2-3 6 0,-2-3-6 0,0-6 6 0,-4-3-6 16,-3 3 2-16,-2 3-2 0,8 2 2 0,6 4-2 16,-4 0 8-16,-1 0-8 0,0 0 8 0,0 2-8 15,-6-1-1-15,1 5 1 0,1-3-1 0,5 6 1 0,-6-3 0 16,2 6 0-16,3-1 0 0,2 1 0 0,-4 1-46 16,-1 1 46-16,3 2-45 0,1-1 45 0,-1 0-89 15,-3 6 89-15,3-4-88 0,0-1 88 0,0 4-169 16,1 2 169-16,1 2-168 0,1 2 168 0,1 5-393 15,-2-2 393-15,5-3-392 0,2-2 392 0,-3 12-613 16</inkml:trace>
  <inkml:trace contextRef="#ctx0" brushRef="#br0" timeOffset="30874.33">8739 9058 819 0,'0'0'0'0,"-12"-5"0"0,-7-4 0 16,10 9 107-16,9 6-107 0,0-6 107 0,9 8-107 16,0-1 30-16,1 2-30 0,-10-9 30 0,7 6-30 15,-7-6 6-15,0 0-6 0,0 0 6 0,0 0-6 16,0 0 121-16,10 9-121 0,-10-9 121 0,0 0-121 0,0 0 78 16,0 0-78-16,0 0 78 0,0 0-78 0,0 0 145 15,0 0-145-15,0 0 146 0,0 0-146 0,0 0 108 16,-1-9-108-16,1 9 109 0,0-12-109 0,0 6 58 15,-4-1-58-15,4 7 58 0,0-11-58 0,0 11-4 16,0-6 4-16,0 6-3 0,0 0 3 0,0 0-17 16,5 0 17-16,-5 0-17 0,0 0 17 0,0 0 13 15,9 3-13-15,-9-3 13 0,7 0-13 0,-7 0 0 0,0 0 0 16,0 0 1-16,0 0-1 0,0 0 56 0,4 9-56 16,-4-9 57-16,0 8-57 0,0-8 51 0,-4 9-51 15,4-9 52-15,-9 5-52 0,9-5 13 0,-12-2-13 0,12 2 14 16,-9-3-14-16,9 3 62 0,-8-7-62 0,8 7 63 15,-9-7-63-15,9 7 1 0,-5-12-1 0,5 12 2 16,-4-7-2-16,4 7-1 0,0 0 1 0,0 0-1 16,0 0 1-16,0 0-73 0,0 0 73 0,0 0-72 15,0 0 72-15,0 0-174 0,13 7 174 0,-5-2-174 16,1 2 174-16,5 5-1389 0</inkml:trace>
  <inkml:trace contextRef="#ctx0" brushRef="#br0" timeOffset="31311.16">9028 8487 1211 0,'0'0'0'0,"-9"3"0"0,-9 2 0 0,18-5 188 16,0 0-188-16,-12-5 188 0,3-15-188 0,9 20 118 16,0 0-118-16,-8-12 118 0,4-4-118 0,4 16 32 15,0 0-32-15,-2-10 32 0,2-1-32 0,0 11-19 0,0 0 19 16,0-6-18-16,2 2 18 0,-2 4-6 0,0 0 6 16,9 9-5-16,3 10 5 0,-12-19-36 0,0 0 36 15,16 31-36-15,7 5 36 0,-23-36 3 0,0 0-3 16,20 51 3-16,10 14-3 0,-30-65 57 0,0 0-57 0,39 90 58 15,8 24-58-15,-47-114 25 0,0 0-25 0,43 112 26 16,1 5-26-16,-44-117 0 0,0 0 0 0,47 122 0 16,-3 5 0-16,-44-127 25 0,0 0-25 0,44 115 26 15,-6-7-26-15,-38-108-13 0,0 0 13 0,37 104-12 16,-2-7 12-16,-35-97 1 0,0 0-1 0,31 80 1 16,-6-15-1-16,-25-65 1 0,0 0-1 0,21 54 2 15,-6-18-2-15,-15-36 33 0,0 0-33 0,11 27 34 16,-6-11-34-16,-5-16-127 0,0 0 127 0,4 8-127 15,-4-4 127-15,5 11-1246 0</inkml:trace>
  <inkml:trace contextRef="#ctx0" brushRef="#br0" timeOffset="31890.77">9092 8542 875 0,'0'0'0'0,"0"0"0"0,5 5 0 0,-5-5 158 0,0 0-158 16,-17-5 158-16,-11-11-158 0,7 4 117 0,0-2-117 16,4 8 117-16,1-3-117 0,16 9 82 0,0 0-82 15,-19-12 82-15,-6-2-82 0,25 14 58 0,0 0-58 16,-17-13 58-16,-1-3-58 0,18 16 44 0,0 0-44 0,-17-15 45 15,-1-6-45-15,18 21 36 0,0 0-36 0,-15-22 37 16,1-2-37-16,14 24 62 0,0 0-62 0,-9-21 62 16,0 0-62-16,9 21 0 0,0 0 0 0,-5-18 1 15,1-6-1-15,4 24 23 0,0 0-23 0,2-21 24 16,2-1-24-16,-4 22-5 0,0 0 5 0,8-21-5 16,8 0 5-16,-16 21 0 0,0 0 0 0,19-15 0 15,9 0 0-15,-28 15-9 0,0 0 9 0,28-16-8 16,11 4 8-16,-39 12-25 0,0 0 25 0,42-7-24 15,-2 6 24-15,-40 1-3 0,0 0 3 0,42 5-2 16,-4 5 2-16,-38-10-23 0,0 0 23 0,39 15-22 16,-1 6 22-16,-8 0 11 0,-2 1-11 0,-4-1 11 0,-10-8-11 15,2 6 15-15,-2 2-15 0,-2 10 16 0,-2 8-16 16,1-6 34-16,-2 3-34 0,-1-10 35 0,-6-6-35 16,5-1 30-16,-5 2-30 0,5 6 30 0,-2-1-30 15,-5 0 0-15,0-1 0 0,0-11 1 0,4-9-1 0,-4 2-1 16,0-2 1-16,-4 11 0 0,-1 4 0 0,-4-1 34 15,2-2-34-15,5-6 35 0,-1-8-35 0,3-3 39 16,0 0-39-16,0 0 40 0,-14-2-40 0,3 2-33 16,1 0 33-16,1 0-32 0,2 0 32 0,2 0-86 15,0 2 86-15,5-2-86 0,-12 2 86 0,12-2-313 0,-9 10 313 16,0 5-313-16,2 9 313 0,-7 16-897 0</inkml:trace>
  <inkml:trace contextRef="#ctx0" brushRef="#br0" timeOffset="32523.6">9721 8766 1076 0,'0'0'0'0,"-9"9"0"16,-5 0 0-16,7-9 146 0,2-6-146 0,5 6 146 16,-9-13-146-16,6 8 113 0,1-6-113 0,-1 4 114 0,3 2-114 15,0 5 54-15,-6-12-54 0,6 12 54 0,-3-5-54 16,3 5-12-16,0 0 12 0,0 0-12 0,0 0 12 16,0 0-3-16,-9-5 3 0,9 5-3 0,-9-7 3 15,9 7-24-15,-8-5 24 0,8 5-23 0,-9-2 23 0,9 2 0 16,-9 4 0-16,9-4 0 0,-8 7 0 0,-1 5 40 15,-3 0-40-15,5 6 41 0,1 6-41 0,1 4 0 16,2 5 0-16,3-9 1 0,3 0-1 0,1 0 2 16,1 3-2-16,0-3 2 0,0-3-2 0,6 1-2 15,-2 4 2-15,-1-4-2 0,1 2 2 0,0 0 0 16,1 0 0-16,2-2 0 0,1-4 0 0,1 2 16 16,-2 3-16-16,-3-10 17 0,-2-2-17 0,3 1 62 0,2-4-62 15,1 8 62-15,4-1-62 0,-3-6 65 0,2-1-65 16,-6-1 65-16,-3-5-65 0,2-2 59 0,3-5-59 15,2-7 59-15,4-4-59 0,-4-1 64 0,1-2-64 0,-2 7 64 16,-8 0-64-16,4-3 1 0,-6-1-1 0,1-1 2 16,1-4-2-16,-2 3 57 0,3-3-57 0,-6 6 58 15,0-1-58-15,0-1 34 0,-6-2-34 0,-1-5 34 16,-1-2-34-16,2 2 0 0,-6 0 0 0,3-2 0 16,-5-1 0-16,2 0 53 0,-5-1-53 0,8 9 54 15,0 5-54-15,-3 1-26 0,0-1 26 0,-2-1-25 16,-4-4 25-16,1 7 16 0,-4 3-16 0,9 1 17 15,6 1-17-15,-6 2-17 0,0 1 17 0,3 4-16 16,-3-3 16-16,-2 6-10 0,-7 1 10 0,9-3-10 16,7 1 10-16,-9 3-52 0,1-1 52 0,-4 4-51 15,-1-3 51-15,3 7-62 0,1 4 62 0,5-9-62 0,5-4 62 16,4-3-157-16,-5 9 157 0,5 6-156 0,0 6 156 16,0-1-332-16,0 3 332 0,0-11-331 0,2-6 331 15,0 15-803-15</inkml:trace>
  <inkml:trace contextRef="#ctx0" brushRef="#br0" timeOffset="33034.21">10425 8478 931 0,'0'0'0'0,"-21"0"0"16,-14 4 0-16,23-1 63 0,3-1-63 0,9-2 63 16,21 10-63-16,-7-5 60 0,-1 2-60 0,-5-5 61 15,-4-2-61-15,-4 0 1 0,0 0-1 0,0 0 1 16,0 0-1-16,0 0 48 0,7 10-48 0,-7-10 49 15,0 0-49-15,0 0 41 0,7 3-41 0,-7-3 42 16,0 0-42-16,0 0 153 0,0 0-153 0,0 0 153 16,0 0-153-16,0 0 122 0,12 9-122 0,-12-9 123 15,5 9-123-15,-5-9 51 0,12 0-51 0,-6 0 52 0,2 0-52 16,8-4 46-16,-2 1-46 0,4 1 47 0,-6-1-47 16,-12 3 10-16,0 0-10 0,23-9 10 0,4-3-10 15,-27 12 41-15,0 0-41 0,28-14 42 0,6 1-42 16,-34 13-2-16,0 0 2 0,29-21-2 0,1-1 2 0,-30 22 24 15,0 0-24-15,31-21 25 0,3-3-25 0,-34 24-10 16,0 0 10-16,28-19-10 0,-4 0 10 0,-24 19-1 16,0 0 1-16,18-13 0 0,-6 4 0 0,-12 9-8 15,0 0 8-15,9-7-7 0,-1 0 7 16,-8 7-1-16,0 0 1 0,0 0-1 0,9-5 1 0,-9 5-123 16,0 0 123-16,0 0-122 0,0 0 122 0,0 0-530 0,0 0 530 15,0 0-529-15,0 0 529 0,0 0-493 16</inkml:trace>
  <inkml:trace contextRef="#ctx0" brushRef="#br0" timeOffset="33455.11">10581 8979 1356 0,'0'0'0'0,"5"-17"0"15,2-16 0-15,-7 33 114 0,0 0-114 0,0 0 115 16,-7 12-115-16,7-12 86 0,0 0-86 0,-4 13 87 16,-1-1-87-16,5-12 37 0,0 0-37 0,-2 8 37 15,4-1-37-15,-2-7-13 0,0 0 13 0,7 5-12 0,4-5 12 16,-11 0 38-16,0 0-38 0,12 0 39 0,5-5-39 15,-17 5 53-15,0 0-53 0,16-3 53 0,2-4-53 0,-18 7 66 16,0 0-66-16,19-5 66 0,0-6-66 0,-19 11 76 16,0 0-76-16,19-8 77 0,2-1-77 0,-21 9-1 15,0 0 1-15,25-12-1 0,1 0 1 0,-26 12 46 16,0 0-46-16,23-12 46 0,-2 2-46 0,-21 10-18 16,0 0 18-16,21-5-18 0,-4-4 18 0,-5 6 2 15,2 3-2-15,-9-4 2 0,-1 4-2 0,-4 0-30 16,0 0 30-16,0 0-30 0,0 0 30 0,0 0-94 0,0 0 94 15,0 0-93-15,0 0 93 0,0 0-263 0,0 0 263 16,0 0-263-16,0 0 263 0,0 0-1045 16</inkml:trace>
  <inkml:trace contextRef="#ctx0" brushRef="#br0" timeOffset="34388.53">11318 8216 830 0,'0'0'0'0,"-14"3"0"0,-7 7 0 15,12-6 231-15,1-4-231 0,2 3 232 0,-1-3-232 0,7 0 97 16,-5 0-97-16,5 0 97 0,0 0-97 15,0 0 51-15,0 0-51 0,0 0 51 0,-14 0-51 0,4 0 51 16,-1-3-51-16,2 1 52 0,1 0-52 0,-5 1 43 16,1-3-43-16,0-3 43 0,2 2-43 0,-6-2 113 15,2-1-113-15,2 3 114 0,3-6-114 0,0 3 74 16,-3-1-74-16,3-1 74 0,4-2-74 0,-7-2 32 16,3-1-32-16,0 4 32 0,6 6-32 0,-3-3 0 15,1-4 0-15,2-4 0 0,-4-6 0 0,2 1 37 16,1-3-37-16,2 9 38 0,2 6-38 0,0 1-39 0,2-3 39 15,0-2-38-15,3-6 38 0,-3 1 9 0,5 3-9 16,-4 3 10-16,-1 3-10 0,1 3-28 0,1-3 28 0,-4 9-28 16,10-7 28-16,-1 2-15 0,0 2 15 15,1 3-14-15,-1 0 14 0,5 3-19 0,4 2 19 0,3 7-18 16,0 7 18-16,-4 2-18 0,0 6 18 0,4 1-18 16,-1 1 18-16,-1 2-4 0,0-1 4 0,0 3-3 15,1-2 3-15,1 5-1 0,-1-3 1 0,-2 1 0 16,-1 2 0-16,1 9-3 0,-6-2 3 0,2-2-2 15,-2-4 2-15,1 0-2 0,-3-1 2 0,1-7-1 16,-3-5 1-16,1 1 0 0,0 0 0 0,-4-8 0 16,-2-5 0-16,-1 3 1 0,5 4-1 0,-5-7 1 15,1-3-1-15,1 3 35 0,-1 3-35 0,-3-15 35 16,0 0-35-16,0 0 57 0,0 0-57 0,0 0 58 0,0 0-58 16,0 0 49-16,0 0-49 0,0 0 49 0,0 0-49 15,-7-5 39-15,-5-2-39 0,-2-5 39 0,-3-10-39 16,-4-2 58-16,3-5-58 0,1 4 58 0,1-2-58 15,2-4 32-15,0-1-32 0,4-8 32 0,-1 4-32 16,-1-3 4-16,0 3-4 0,3 8 4 0,0 7-4 0,1-3 46 16,-3 2-46-16,8-2 47 0,-1 4-47 0,-1-5-12 15,1 1 12-15,-1 9-12 0,2 0 12 0,-1-4-1 16,2-2 1-16,4-6 0 0,2-6 0 0,-1 2-37 16,2-1 37-16,-1 9-36 0,-2 11 36 0,1-2-2 15,1 1 2-15,-1-1-2 0,4-5 2 0,0 2-4 16,2 3 4-16,-4 4-3 0,2 6 3 0,2-2-44 15,-1 2 44-15,1 2-43 0,0 2 43 0,5 2-2 0,2 2 2 16,1 2-1-16,1 3 1 0,-1 7-33 0,4-4 33 0,0 12-32 16,-2 0 32-16,2 5 7 0,0 2-7 0,0 0 7 15,-3-7-7-15,3 3-5 0,1-3 5 0,1 4-5 16,1-4 5-16,-3 3 0 0,2-3 0 0,-2 0 0 16,-5-5 0-16,3 10-3 0,2-1 3 0,0 2-3 15,-4 3 3-15,4-4-3 0,-3 6 3 0,-6-11-3 16,2-6 3-16,-2 7 31 0,6-5-31 0,-10-3 31 15,1-6-31-15,0 6-20 0,3 2 20 0,-3-7-20 16,-4 0 20-16,4 3 7 0,3 1-7 0,-8-8 8 16,-3-4-8-16,3 1-4 0,1 2 4 0,-5-7-4 15,7 8 4-15,-7-8-107 0,9 12 107 0,-9-12-106 16,0 0 106-16,0 0-258 0,9 7 258 0,-9-7-257 16,0 0 257-16,0 0-1176 0</inkml:trace>
  <inkml:trace contextRef="#ctx0" brushRef="#br0" timeOffset="34738.18">12071 8097 1479 0,'0'0'0'0,"0"12"0"0,4 12 0 0,-4-8 161 0,0-10-161 16,0-6 162-16,-4-15-162 0,8 5 85 0,-4-1-85 0,0 11 86 16,5-6-86-16,-5 6 37 0,7 12-37 15,-2 0 37-15,4 6-37 0,-1 3-3 0,-1 7 3 0,4-4-3 16,1 3 3-16,-3 2-24 0,3 7 24 0,-3-5-23 16,1 0 23-16,1 2 5 0,-2-1-5 0,-1-6 5 15,1-5-5-15,3 3 55 0,2-4-55 0,-5 2 55 16,0 3-55-16,-1-1 9 0,1 0-9 0,-4-9 9 15,-1-3-9-15,3 5 45 0,0 6-45 0,0-8 46 16,-2-1-46-16,2 5-2 0,-5 1 2 0,1-8-1 16,1-5 1-16,-4 5-150 0,2-5 150 0,-2-7-150 15,-2 8 150-15,2 1-1343 0</inkml:trace>
  <inkml:trace contextRef="#ctx0" brushRef="#br0" timeOffset="35722.78">12186 7459 1155 0,'0'0'0'0,"0"12"0"0,4 10 0 0,-4-22 76 0,0 0-76 16,-4 9 76-16,-3-4-76 0,7-5 10 0,0 0-10 15,-8 7 10-15,-3-4-10 0,11-3 52 0,0 0-52 16,-17 0 53-16,-1 0-53 0,18 0 9 0,0 0-9 0,-21 0 9 16,0 0-9-16,21 0 10 0,0 0-10 0,-26-3 10 15,-4-6-10-15,30 9 120 0,0 0-120 0,-29-9 121 16,-1-6-121-16,30 15 159 0,0 0-159 0,-23-15 160 15,-3-8-160-15,26 23 72 0,0 0-72 0,-24-17 73 16,4-5-73-16,20 22 38 0,0 0-38 0,-15-21 38 16,1 1-38-16,14 20 48 0,0 0-48 0,-13-24 49 15,5 1-49-15,8 23 22 0,0 0-22 0,-9-26 23 16,4-1-23-16,5 27-3 0,0 0 3 0,-2-27-2 16,2-1 2-16,0 28 3 0,0 0-3 0,7-31 3 15,2 2-3-15,-9 29 0 0,0 0 0 0,8-34 1 16,6 1-1-16,-14 33-7 0,0 0 7 0,13-24-6 15,1 0 6-15,-14 24-1 0,0 0 1 0,15-12-1 0,3 0 1 16,-18 12-5-16,0 0 5 0,21-10-4 0,-4 8 4 0,-17 2-13 16,0 0 13-16,21 0-12 0,5 0 12 0,-26 0-1 15,0 0 1-15,23 9-1 0,2-1 1 0,-25-8-23 16,0 0 23-16,26 16-22 0,0 2 22 0,-26-18-3 16,0 0 3-16,24 25-3 0,3-1 3 0,-27-24-1 15,0 0 1-15,17 24 0 0,-3 0 0 0,-14-24-3 16,0 0 3-16,14 24-2 0,-2-2 2 0,-12-22 0 15,0 0 0-15,13 26 0 0,-5-1 0 0,-8-25-1 16,0 0 1-16,7 26-1 0,-1 2 1 0,-1-8 15 0,-2-1-15 16,-3-2 15-16,0-3-15 0,0 0 1 0,0-1-1 15,-3 8 2-15,1 7-2 0,0-8 18 0,1 1-18 16,-5-2 19-16,3-2-19 0,-1-2 24 0,-1 1-24 0,2 3 25 16,-6-2-25-16,4 2 2 0,1-2-2 0,1-4 3 15,-1-4-3-15,4-9 13 0,0 0-13 0,-5 15 14 16,0 6-14-16,5-21 61 0,0 0-61 0,-9 16 62 15,4-1-62-15,1-3 1 0,1-2-1 0,-3-5 2 16,6 1-2-16,0-6 10 0,0 0-10 0,0 0 10 16,-7 12-10-16,7-12 40 0,-5 8-40 0,5-8 40 15,0 0-40-15,0 0-39 0,0 0 39 0,0 0-38 16,0 0 38-16,0 0 39 0,0 0-39 0,0 0 40 16,0 0-40-16,0 0 15 0,12 7-15 0,-3-5 15 15,-5-1-15-15,4 1 70 0,-1-2-70 0,4-2 70 16,-1 1-70-16,6-1 1 0,2-5-1 0,-6 4 2 0,2 1-2 15,3-1 1-15,-3-3-1 0,4 3 1 0,1-6-1 16,0 3 34-16,2-5-34 0,-5 3 35 0,-2 3-35 16,1-6 0-16,3 1 0 0,5 3 1 0,-2-5-1 15,0 2 18-15,1-2-18 0,1 3 18 0,-2 1-18 0,3-1 9 16,-1-3-9-16,-2 5 9 0,-5 2-9 0,3-5 9 16,-1-2-9-16,1 0 10 0,-2 0-10 0,1 0 3 15,-1 0-3-15,-5 0 4 0,-1 3-4 0,1-3 2 16,0 0-2-16,-3 2 3 0,0 1-3 0,0 1 5 15,-1-3-5-15,1 6 5 0,-5-2-5 0,-4 7-6 16,8-12 6-16,-8 12-6 0,5-8 6 0,-5 8-163 0,4-12 163 16,-4 12-163-16,0-9 163 0,2 0-1899 0</inkml:trace>
  <inkml:trace contextRef="#ctx0" brushRef="#br0" timeOffset="53311.1">11002 9705 393 0,'0'0'0'0,"0"0"0"16,-4-14 0-16,4 14 145 0,-15 11-145 0,9-1 146 16,-2 2-146-16,2 4 125 0,-2-1-125 0,-1-3 125 15,5 0-125-15,-4 0 111 0,-5 0-111 0,1 2 111 16,-2-2-111-16,-2 1 89 0,-3 1-89 0,7-3 90 16,-2-3-90-16,2 2 55 0,-6 2-55 0,3 0 56 15,-3-1-56-15,-1 1 5 0,0 0-5 0,5-2 5 0,2-5-5 16,-6 6 37-16,-3-3-37 0,-2 4 38 0,2-3-38 15,-5 4 50-15,-4 5-50 0,8-6 51 0,1-6-51 16,-5 8 35-16,-4 2-35 0,-3-1 35 0,-4-3-35 16,0 5 74-16,2 2-74 0,0-3 75 0,0-4-75 0,2 0 36 15,2-2-36-15,1 0 36 0,0 0-36 0,-4 3 20 16,-1-5-20-16,-2 1 20 0,0-1-20 0,0 3 37 16,-1-5-37-16,3 1 37 0,4 0-37 0,-8 0 1 15,1 2-1-15,8-4 2 0,4 2-2 0,-9-1 3 16,0 3-3-16,2-2 3 0,-6 1-3 0,1 1 2 0,-6 3-2 15,6-7 3-15,-1 2-3 0,1 0 9 0,-1-2-9 16,8 0 10-16,0 0-10 0,-3 1 32 0,1-1-32 16,2-2 33-16,-4-3-33 0,2 4-8 0,-2-4 8 0,0 0-8 15,-7-4 8-15,7 2-1 0,0 1 1 0,5-1 0 16,-5-1 0-16,2-1-1 0,-2 1 1 0,4-1 0 16,-3 3 0-16,0-3 2 0,-1 4-2 0,-4 0 2 15,-3-2-2-15,2 1 12 0,2-1-12 0,4 0 13 16,5 1-13-16,-6-6 1 0,0 3-1 0,2 3 1 15,1-3-1-15,-6 1 1 0,-4-1-1 0,5 2 1 16,-1 2-1-16,-1-3 0 0,-4 0 0 0,6-1 0 16,2-1 0-16,0 0 21 0,0 1-21 0,2 1 21 15,5-4-21-15,-2 2 0 0,0-2 0 0,4 2 0 16,5-5 0-16,-12-1 4 0,-2 1-4 0,4 2 4 16,-2-4-4-16,1-4 0 0,-1 1 0 0,1-1 1 15,4-1-1-15,1 2 0 0,-3-4 0 0,5 2 1 16,4 1-1-16,-1-3 2 0,-8 4-2 0,0 1 3 0,-1 2-3 15,31 12-22-15,0 0 22 0,-39-15-22 0,-3-8 22 16,42 23-24-16,0 0 24 0,-40-22-23 0,-3-2 23 16,43 24-5-16,0 0 5 0,-42-29-4 0,2-4 4 0,40 33-5 15,0 0 5-15,-39-38-5 0,1-3 5 0,38 41 0 16,0 0 0-16,-34-50 0 0,3-8 0 0,31 58-2 16,0 0 2-16,-37-69-1 0,1-10 1 0,36 79-1 15,0 0 1-15,-28-77-1 0,5 2 1 0,23 75-9 16,0 0 9-16,-18-81-8 0,10-3 8 0,8 84-16 15,0 0 16-15,-9-79-15 0,9 5 15 0,0 74-4 16,0 0 4-16,0-74-3 0,9 8 3 0,-9 66-3 16,0 0 3-16,8-85-3 0,13 0 3 0,-21 85-2 0,0 0 2 15,27-88-1-15,2 6 1 0,-29 82 0 0,0 0 0 16,39-96 0-16,4-7 0 0,-43 103-4 0,0 0 4 0,41-95-3 16,6 4 3-16,-47 91-2 0,0 0 2 0,54-89-2 15,4-2 2-15,-58 91-19 0,0 0 19 0,64-91-18 16,10-3 18-16,-74 94 0 0,0 0 0 0,73-84 0 15,0 3 0-15,-73 81-1 0,0 0 1 0,86-88-1 16,8-1 1-16,-94 89-8 0,0 0 8 0,89-80-8 16,2 4 8-16,-91 76 1 0,0 0-1 0,100-70 2 15,6 6-2-15,-106 64 26 0,0 0-26 0,104-65 26 16,-3 1-26-16,-101 64 0 0,0 0 0 0,103-58 0 16,-2-2 0-16,-101 60-4 0,0 0 4 0,105-51-3 15,-2 1 3-15,-103 50-23 0,0 0 23 0,107-45-22 16,1-3 22-16,-108 48 1 0,0 0-1 0,112-45 2 0,3-1-2 15,-115 46-4-15,0 0 4 0,112-48-4 0,-4-3 4 16,-108 51 18-16,0 0-18 0,116-47 18 0,1 6-18 16,-117 41 4-16,0 0-4 0,113-36 4 0,6 0-4 15,-119 36 1-15,0 0-1 0,112-31 1 0,2 4-1 0,-114 27 0 16,0 0 0-16,110-24 0 0,-2 5 0 16,-108 19 0-16,0 0 0 0,103-21 1 0,4 2-1 0,-107 19 0 15,0 0 0-15,99-17 1 0,-4 2-1 0,-95 15-6 16,0 0 6-16,94-16-5 0,-2 2 5 0,-92 14 4 15,0 0-4-15,90-1 4 0,-12 8-4 0,-78-7-2 16,0 0 2-16,81 8-1 0,-5 8 1 0,-76-16-11 0,0 0 11 16,79 15-10-16,1 4 10 0,-80-19 9 0,0 0-9 15,74 17 9-15,-4 2-9 0,-70-19 15 0,0 0-15 16,68 17 15-16,-2-1-15 0,-66-16-1 0,0 0 1 0,68 15 0 16,2 1 0-16,-70-16 0 0,0 0 0 0,72 13 0 15,-2 1 0-15,-70-14 0 0,0 0 0 0,71 17 0 16,-6-5 0-16,-65-12 5 0,0 0-5 0,65 19 5 15,1-2-5-15,-10 5-2 0,-5 3 2 0,-20-10-1 16,-6-6 1-16,4 4 7 0,-3 3-7 0,-3-4 8 16,2 0-8-16,-1 0 15 0,2 0-15 0,1 2 16 15,-5-6-16-15,8 4 0 0,0 0 0 0,-1-3 0 16,3 1 0-16,1 2-15 0,-3 0 15 0,1-3-14 16,1-1 14-16,-4 2 3 0,-6 1-3 0,4 2 3 15,1 1-3-15,-3 0 18 0,-1-2-18 0,-4 0 19 16,-1 0-19-16,1 0-4 0,0 0 4 0,4 0-4 0,-2 3 4 15,0 3 0-15,1 1 0 0,-8-4 1 0,2-1-1 16,1 5 2-16,-3-4-2 0,4 9 2 0,1 0-2 16,0 0 5-16,1 0-5 0,-6-5 6 0,-6-4-6 0,1 3 8 15,0-3-8-15,-1 1 8 0,-2 1-8 0,1 2 0 16,1 1 0-16,-4-1 0 0,1-7 0 0,-3 3 13 16,1 3-13-16,1 2 13 0,-9 3-13 0,5-3 9 15,0 2-9-15,0 4 9 0,0 2-9 0,0-1 24 16,-2 1-24-16,0-4 25 0,-1-6-25 0,-3 7 0 15,1-5 0-15,2-1 1 0,-6 2-1 0,0-3 1 16,-6 3-1-16,6-2 1 0,0 2-1 0,-1-4 22 0,-1 5-22 16,-3 2 23-16,0 0-23 0,-3 4-11 0,1-1 11 15,0 2-11-15,6 2 11 0,-8-3 1 16,3-4-1-16,4 0 1 0,2-9-1 0,-3 6-8 0,-2-1 8 16,-2 2-8-16,1 3 8 0,-5-5 13 0,-1 2-13 0,8-1 14 15,0-7-14-15,-2 5 0 0,-5 0 0 0,1 1 0 16,-4 4 0-16,1 4 2 0,-8-1-2 15,9 1 2-15,-3-3-2 0,-1 1 28 0,-3 0-28 0,5-2 28 16,2-2-28-16,-5-1-1 0,0-1 1 0,-2-1 0 16,2 2 0-16,-2 1 12 0,-2 2-12 0,9-8 13 15,4-3-13-15,-9 4-1 0,-4 4 1 0,0 0 0 16,-5-1 0-16,0 8 1 0,-3 4-1 0,1-1 1 16,2 2-1-16,-1-2 0 0,-1 0 0 0,0-2 0 15,4-4 0-15,-2 3 24 0,-3 1-24 0,-1-7 25 16,1 1-25-16,-4 1-11 0,2 1 11 0,5 1-10 0,-4 0 10 15,1 7-1-15,-4-1 1 0,3 3 0 0,4 1 0 16,-3-4 16-16,0-1-16 0,1 0 17 0,-5-2-17 16,0 2-9-16,2 2 9 0,-4-2-8 0,-1-4 8 0,-11 16 5 15,-5 7-5-15,1 1 5 0,3 1-5 0,-8 3-2 16,-3-4 2-16,-2-3-1 0,-3-3 1 16,-4 10-18-16,-5 3 18 0,-4 7-18 0,-5 6 18 15,-3 4-44-15,-4 4 44 0,-5 0-44 0,-5 9 44 0,1 8-386 16,-5 7 386-16,-7 15-386 0,-5 9 386 0,-124 117-961 15</inkml:trace>
  <inkml:trace contextRef="#ctx0" brushRef="#br0" timeOffset="56206.61">10831 9554 583 0,'0'0'0'0,"8"12"0"0,5 7 0 0,-8-14 71 16,0-7-71-16,-5 2 71 0,9-3-71 0,-2 3 241 16,1-5-241-16,-2 5 241 0,1 2-241 0,1 4 120 15,6 3-120-15,-1 10 120 0,4 8-120 0,1 3 53 16,-3 6-53-16,3-4 53 0,-1 3-53 0,1-1 29 16,1 2-29-16,0 2 29 0,0-2-29 0,2 7 19 15,0 0-19-15,0 5 20 0,0 3-20 0,2 1 3 0,-2-1-3 16,2 1 4-16,-2-1-4 0,8 14 0 0,3 12 0 15,-6-4 1-15,-2-5-1 0,-6-3 43 0,-1-6-43 0,-1-15 43 16,-7-9-43-16,1 2-1 0,3 3 1 0,-1 5 0 16,2-4 0-16,-2 3 44 0,-3 3-44 0,3-6 45 15,-2-7-45-15,1 2 50 0,-1 2-50 0,-3-14 50 16,-1-5-50-16,2 2 59 0,-4-1-59 0,5 2 59 16,-4 1-59-16,4 1 18 0,-1 2-18 0,-1-8 18 15,-1-4-18-15,-1 5 1 0,-2 2-1 0,1-3 1 16,-1 3-1-16,2-5 15 0,-1-1-15 0,-2-6 16 15,1-8-16-15,-3-1 0 0,0 0 0 0,0 0 1 16,0 7-1-16,0-7 31 0,2 10-31 0,-2-10 31 16,0 0-31-16,0 0 57 0,0 0-57 0,0 0 58 15,0 0-58-15,0 0 20 0,-7 6-20 0,7-6 20 16,-12 5-20-16,12-5 34 0,0 0-34 0,-12 0 34 0,-6-2-34 16,18 2 6-16,0 0-6 0,-26-10 7 0,-4-7-7 15,30 17 1-15,0 0-1 0,-31-24 2 0,-1-7-2 16,32 31 45-16,0 0-45 0,-35-33 45 0,-3-6-45 0,38 39-30 15,0 0 30-15,-37-37-30 0,-1-2 30 0,38 39 10 16,0 0-10-16,-33-34 11 0,3 5-11 0,30 29 3 16,0 0-3-16,-23-21 3 0,6 4-3 0,17 17-7 15,0 0 7-15,-18-14-7 0,9 5 7 0,9 9-40 16,0 0 40-16,-8-3-39 0,4-2 39 0,4 5-65 16,0 0 65-16,9 10-65 0,8 9 65 0,-17-19-52 0,0 0 52 15,30 28-51-15,2 8 51 0,-32-36 8 0,0 0-8 16,38 48 9-16,6 8-9 0,-44-56-1 0,0 0 1 15,45 52-1-15,-1-1 1 0,-44-51 10 0,0 0-10 16,38 43 11-16,-6-10-11 0,-32-33 19 0,0 0-19 16,33 24 20-16,-3-7-20 0,-30-17 8 0,0 0-8 0,29-2 8 15,-1-13-8-15,-28 15 96 0,0 0-96 0,25-35 96 16,-3-18-96-16,-22 53 20 0,0 0-20 0,21-53 20 16,-5-9-20-16,-16 62 0 0,0 0 0 0,19-65 0 15,-1-14 0-15,-18 79 0 0,0 0 0 0,10-57 0 16,-4 15 0-16,-6 42-76 0,0 0 76 0,5-40-76 15,-2 9 76-15,-3 31-360 0,0 0 360 0,0-26-359 16,0 8 359-16,4-25-1054 0</inkml:trace>
  <inkml:trace contextRef="#ctx0" brushRef="#br0" timeOffset="57287.71">10638 11947 942 0,'0'0'0'0,"0"0"0"0,0 0 0 0,0 0 114 0,-5-9-114 0,5 9 115 16,-3-9-115-16,3 9 44 0,-6-6-44 0,6 6 44 16,-3-9-44-16,3 9 40 0,0 0-40 0,0 0 41 15,0 0-41-15,0 0-1 0,0 0 1 0,0 0 0 16,0 0 0-16,0 0 39 0,0 0-39 0,0 0 40 15,0 0-40-15,3 9 60 0,1 3-60 0,-1 6 60 16,4 8-60-16,2 2 50 0,2 6-50 0,-3 2 51 16,1 0-51-16,2 5 45 0,1 0-45 0,2 9 46 15,1 5-46-15,3 0 30 0,-1 3-30 0,4-1 30 16,-3-4-30-16,3 18 0 0,5 8 0 0,-3-4 0 16,1 4 0-16,-3-19 1 0,-9-5-1 0,-1-16 2 0,-4-16-2 15,2 4 0-15,-4-3 0 0,4-5 0 0,-6-3 0 16,6 2 9-16,-6 3-9 0,3-9 9 0,-3-3-9 15,2 1 72-15,-5-1-72 0,0-9 73 0,4 6-73 0,-4-6 99 16,0 0-99-16,0 0 100 0,0 0-100 0,0 0 61 16,-4-6-61-16,-4-6 62 0,-8-11-62 15,2-1 57-15,-9-5-57 0,7 3 57 0,-1 1-57 0,-1-3 17 16,1-1-17-16,-7-5 17 0,1-9-17 0,2 1 3 16,-2 1-3-16,4 5 3 0,5 4-3 0,0-1 2 15,-2 2-2-15,4 4 2 0,2-1-2 0,-3-1-4 0,-1-4 4 16,2 3-3-16,0-1 3 0,0-2 33 0,1-10-33 15,2 14 34-15,2 7-34 0,-1-8-49 0,-3 3 49 16,2-4-48-16,2 2 48 0,-5 0 0 0,2-2 0 0,3 9 1 16,2 1-1-16,-1-1-1 0,3-2 1 15,-2 5 0-15,1 5 0 0,1-7-2 0,3 3 2 0,-4-1-1 16,2 5 1-16,2-2 0 0,0-2 0 0,0 11 0 16,0 7 0-16,0 0-24 0,0 0 24 0,0 0-23 15,9-9 23-15,-4 4-21 0,2 0 21 0,0 5-21 16,4 2 21-16,3 4-17 0,1 6 17 0,8 4-17 15,-2 5 17-15,2-3-11 0,7 6 11 0,-4 2-10 16,3 0 10-16,1 0-5 0,2 1 5 0,-4-3-4 16,0 0 4-16,-4 4 10 0,2-1-10 0,0 1 11 15,-5-1-11-15,0-1-1 0,0-1 1 0,-3-4 0 16,-1-5 0-16,1-1 6 0,-4 0-6 0,0-4 7 16,-4-1-7-16,8-5 9 0,-4 2-9 0,-6-5 9 0,-4-1-9 15,1-1 32-15,2-1-32 0,4-8 33 16,4-6-33-16,-6-8 18 0,0-4-18 0,-1 8 18 0,-2 2-18 15,-3-2 58-15,-3-8-58 0,0-3 58 0,-5-4-58 0,1 1 11 16,-1-1-11-16,2 5 11 0,-4 0-11 16,0-4 9-16,0 1-9 0,2-4 9 0,-4-2-9 0,0 2 45 15,-1 0-45-15,3 10 46 0,3 7-46 0,-3-3-7 16,2 5 7-16,0 1-7 0,1 2 7 0,1 2 6 16,-3 0-6-16,6 12 7 0,0-6-7 0,0 6-4 15,0 0 4-15,0 0-3 0,0 0 3 0,0 0-44 0,0 0 44 16,0 0-43-16,0 0 43 0,0 0-31 0,0 0 31 15,6 12-31-15,6 5 31 0,0 10 44 0,6 9-44 16,-1-1 45-16,1 1-45 0,2-4-50 0,-2 4 50 16,3-1-49-16,2-5 49 0,1 3 44 0,-6-2-44 15,1-7 45-15,0-3-45 0,-2 3-38 0,3-2 38 0,-1 7-38 16,-2 0 38-16,3 0-68 0,-1 1 68 0,-5-3-68 16,2-3 68-16,1 0-201 0,0-3 201 0,-4-4-200 15,-3-3 200-15,15 16-1354 0</inkml:trace>
  <inkml:trace contextRef="#ctx0" brushRef="#br0" timeOffset="58153.34">11791 11645 1255 0,'0'0'0'0,"4"8"0"0,-4 9 0 0,3-6 154 16,-3-5-154-16,2 3 154 0,2 0-154 0,-1 1 90 15,-1 2-90-15,5 9 90 0,2 4-90 0,-1 6 27 16,1 5-27-16,0 4 27 0,0 3-27 0,3-2 9 15,-2 0-9-15,6 4 10 0,-4-4-10 0,6 3 0 0,-4 6 0 16,0 2 0-16,1-1 0 0,1 1 29 0,-2-3-29 16,4-2 29-16,-6-1-29 0,2-6 42 0,0-4-42 15,-5-9 42-15,-2-10-42 0,1 4 39 0,-4-1-39 0,1-2 39 16,-5-6-39-16,3 0 28 0,-1 0-28 0,2-6 28 16,-4-4-28-16,0-2 62 0,0 0-62 0,0 0 63 15,0 0-63-15,0 0 60 0,0 0-60 0,0 0 60 16,0 0-60-16,-6-5 1 0,-6-5-1 0,-3-6 2 15,-1-4-2-15,0-6 69 0,-5-5-69 0,4 4 69 16,3-1-69-16,-4-3-13 0,-1-7 13 0,3-1-12 16,1-6 12-16,-3 4 37 0,1-3-37 0,-1 1 38 15,1 3-38-15,-3-1-12 0,3 2 12 0,3-1-12 16,2 1 12-16,0-8 1 0,-2 1-1 0,5 5 2 16,0 1-2-16,0 2-2 0,-5 2 2 0,11 7-2 15,-1 7 2-15,1-4 0 0,-2 0 0 0,3 6 0 16,0 1 0-16,2 0-42 0,0-1 42 0,2-3-41 15,0 6 41-15,1-4-1 0,-1 3 1 0,1-1 0 0,3 2 0 16,1 1-36-16,1 4 36 0,-2 2-35 0,-3 5 35 16,2 1-20-16,4 1 20 0,2 1-20 0,3 2 20 15,6 7-18-15,3 5 18 0,2 3-18 0,-3 3 18 0,5 6-10 16,-1 3 10-16,2-1-10 0,3 3 10 0,-1 0 3 16,-4-1-3-16,4 2 3 0,1 3-3 0,-31-33-10 15,0 0 10-15,35 45-9 0,4 8 9 0,-39-53-1 16,0 0 1-16,45 65-1 0,7 7 1 0,-52-72-16 15,0 0 16-15,48 64-15 0,-1-4 15 0,-47-60 8 0,0 0-8 16,31 43 8-16,-10-12-8 0,-21-31 45 0,0 0-45 16,21 22 46-16,-9-8-46 0,-12-14 0 0,0 0 0 15,9 12 0-15,0-6 0 0,-9-6 65 0,0 0-65 0,0 0 65 16,9 9-65-16,-9-9 53 0,0 0-53 0,0 0 53 16,-16-9-53-16,16 9 33 0,0 0-33 0,-19-10 33 15,-9-5-33-15,28 15-2 0,0 0 2 0,-28-14-2 16,-11-7 2-16,39 21 15 0,0 0-15 0,-43-17 15 15,-3-2-15-15,46 19-4 0,0 0 4 0,-43-13-4 16,-1 4 4-16,44 9 1 0,0 0-1 0,-42-7 2 16,3 2-2-16,39 5-43 0,0 0 43 0,-31-3-42 15,7 3 42-15,24 0-23 0,0 0 23 0,-21 0-22 16,5 3 22-16,16-3-81 0,0 0 81 0,-12 0-81 16,3 0 81-16,9 0-340 0,0 0 340 0,0 0-340 15,-9 2 340-15,0-1-1103 0</inkml:trace>
  <inkml:trace contextRef="#ctx0" brushRef="#br0" timeOffset="58786.63">12450 11149 1009 0,'0'0'0'0,"4"17"0"16,-1 12 0-16,-3-12 111 0,0-5-111 0,0-12 111 15,-9-24-111-15,6 12 40 0,-1 0-40 0,3 3 41 16,1 6-41-16,0 3 90 0,0 0-90 0,8 9 91 0,5 9-91 15,2 5 38-15,5 3-38 0,-1-1 38 0,5 3-38 16,-3 8 52-16,2 5-52 0,1 4 52 0,3-3-52 16,-1 3 39-16,0 1-39 0,-3 1 39 0,1-3-39 15,-3 3 27-15,0 4-27 0,2-1 27 0,-2-2-27 0,-4-3 4 16,-4-2-4-16,-3-13 5 0,0-7-5 0,-1-1 39 16,-4-5-39-16,1-3 40 0,-3-5-40 0,-3-1 10 15,2-1-10-15,-2-7 11 0,3 9-11 0,-3-9 70 16,4 6-70-16,-4-6 71 0,0 0-71 0,0 0 49 15,0 0-49-15,0 0 49 0,0-10-49 0,-4 2 61 16,3-8-61-16,-1 8 61 0,2 2-61 0,0 0 0 0,2-3 0 16,3-3 0-16,0-5 0 0,4-2 17 0,3 0-17 15,-5 4 17-15,2-1-17 0,5 2 23 0,-2 1-23 16,9-5 24-16,7 0-24 0,0 0-2 0,3 0 2 16,-1-3-2-16,-2 0 2 0,3-1-34 0,3-7 34 0,-5 1-34 15,1 3 34-15,29-30-1645 0</inkml:trace>
  <inkml:trace contextRef="#ctx0" brushRef="#br0" timeOffset="76671.75">12289 8430 852 0,'0'0'0'0,"0"0"0"0,9 28 0 16,-9-28 0-16,0 0 0 0,0 0 1 0,0 0-1 0,0 0 115 15,0 0-115-15,0 0 115 0,0-7-115 0,0 7-5 16,0 0 5-16,0 0-5 0,14 7 5 0,-14-7 133 16,0 0-133-16,12 8 133 0,-3 4-133 0,-9-12 58 15,0 0-58-15,16 19 58 0,1 5-58 0,-17-24 63 16,0 0-63-16,14 29 63 0,0 6-63 0,-14-35 95 15,0 0-95-15,12 41 96 0,1 7-96 0,-13-48 51 0,0 0-51 16,10 62 52-16,1 4-52 0,-11-66 47 0,0 0-47 16,8 66 47-16,1 4-47 0,-9-70 32 0,0 0-32 15,12 91 32-15,6 21-32 0,-18-112 7 0,0 0-7 16,23 103 7-16,6 0-7 0,-29-103 0 0,0 0 0 0,30 101 0 16,0-3 0-16,-30-98 0 0,0 0 0 0,31 108 0 15,-6 2 0-15,-25-110-3 0,0 0 3 0,26 116-3 16,-7 10 3-16,-19-126 17 0,0 0-17 0,21 118 17 15,0 2-17-15,-21-120 4 0,0 0-4 0,21 120 5 16,0 6-5-16,-21-126 4 0,0 0-4 0,26 116 4 16,4-4-4-16,-30-112 7 0,0 0-7 0,29 118 8 15,6 1-8-15,-35-119 12 0,0 0-12 0,35 111 13 16,0-4-13-16,-35-107 3 0,0 0-3 0,39 108 4 16,-1 5-4-16,-38-113 13 0,0 0-13 0,40 105 13 15,2-6-13-15,-42-99 0 0,0 0 0 0,39 103 0 16,-1 0 0-16,-38-103 32 0,0 0-32 0,44 98 33 15,0-2-33-15,-44-96 0 0,0 0 0 0,45 81 0 0,4-6 0 16,-49-75 0-16,0 0 0 0,52 79 1 0,8 2-1 16,-60-81 8-16,0 0-8 0,56 65 8 0,0-7-8 0,-56-58 7 15,0 0-7-15,61 50 8 0,2-9-8 0,-63-41 3 16,0 0-3-16,69 35 4 0,8-4-4 0,-77-31 37 16,0 0-37-16,77 27 37 0,5-8-37 0,-82-19 9 15,0 0-9-15,82 21 10 0,4-9-10 0,-86-12 12 16,0 0-12-16,94 12 13 0,6-4-13 0,-100-8-15 15,0 0 15-15,103 7-14 0,5-5 14 0,-108-2 3 16,0 0-3-16,112 3 3 0,10-3-3 0,-122 0-3 0,0 0 3 16,123 2-3-16,6 0 3 0,-129-2-1 0,0 0 1 15,126 3 0-15,1-1 0 0,-127-2 0 0,0 0 0 16,135 0 0-16,3 0 0 0,-138 0-1 0,0 0 1 0,138 0 0 16,0 0 0-16,-138 0 31 0,0 0-31 0,145 3 31 15,2 1-31-15,-147-4 0 0,0 0 0 0,154 3 0 16,3 2 0-16,-157-5 39 0,0 0-39 0,154 7 39 15,-4 2-39-15,-150-9 6 0,0 0-6 0,155 12 7 16,1 1-7-16,-156-13 11 0,0 0-11 0,159 18 11 16,-4 0-11-16,-155-18 40 0,0 0-40 0,156 18 41 15,-1 2-41-15,-155-20-1 0,0 0 1 0,154 19 0 16,-2-5 0-16,-152-14 0 0,0 0 0 0,157 8 1 16,-5-3-1-16,-152-5 61 0,0 0-61 0,154 2 62 15,-4-2-62-15,-150 0 25 0,0 0-25 0,152 0 26 16,2-2-26-16,-154 2-5 0,0 0 5 0,150-5-5 0,1 0 5 15,-151 5 3-15,0 0-3 0,143-8 3 0,-2-1-3 16,-141 9 10-16,0 0-10 0,140-17 11 0,-4-2-11 16,-136 19 15-16,0 0-15 0,137-15 15 0,-1-9-15 15,-136 24 16-15,0 0-16 0,127-18 17 0,-3 3-17 16,-124 15 1-16,0 0-1 0,121-17 1 0,-2-2-1 0,-119 19 9 16,0 0-9-16,115-17 10 0,-3 1-10 0,-112 16 8 15,0 0-8-15,110-13 8 0,-5-5-8 0,-105 18 0 16,0 0 0-16,103-15 0 0,-2-1 0 0,-101 16 32 15,0 0-32-15,93-15 32 0,-6-6-32 0,-87 21-1 16,0 0 1-16,86-15-1 0,-2 0 1 0,-84 15-6 0,0 0 6 16,75-12-6-16,-9 0 6 0,-66 12-3 15,0 0 3-15,65-12-3 0,-7 3 3 0,-58 9 2 0,0 0-2 16,52-3 2-16,-5-4-2 0,-47 7-20 0,0 0 20 0,46-6-19 16,-6 0 19-16,-40 6 10 0,0 0-10 0,28-4 10 15,-9 2-10-15,-19 2 0 0,0 0 0 0,17-1 0 16,-3-1 0-16,-14 2 0 0,0 0 0 0,9-3 0 15,0-1 0-15,-9 4 0 0,0 0 0 0,10-2 0 16,-4 1 0-16,-6 1 6 0,0 0-6 0,7-2 7 16,-2 2-7-16,-5 0 1 0,0 0-1 0,0 0 1 15,9-10-1-15,-9 10-1 0,0 0 1 0,1-14-1 16,1-10 1-16,-2 24-1 0,0 0 1 0,-3-26-1 16,-3-3 1-16,6 29 0 0,0 0 0 0,-7-33 1 15,2-1-1-15,5 34-9 0,0 0 9 0,-9-36-9 16,-1 0 9-16,10 36-4 0,0 0 4 0,-11-36-3 15,1-3 3-15,10 39-3 0,0 0 3 0,-12-40-3 0,-1-1 3 16,13 41 5-16,0 0-5 0,-14-43 6 0,2 2-6 16,12 41-38-16,0 0 38 0,-7-33-37 0,2 6 37 15,5 27 0-15,0 0 0 0,-5-28 0 0,1 4 0 0,4 24-17 16,0 0 17-16,-7-17-16 0,5 0 16 0,2 17-5 16,0 0 5-16,-5-10-5 0,4 1 5 0,1 9-8 15,0 0 8-15,-2-10-7 0,-3 5 7 0,5 5-44 16,0 0 44-16,0 0-44 0,-6-7 44 0,6 7 6 15,0 0-6-15,0 0 7 0,0 0-7 0,0 0-13 16,0 0 13-16,0 0-13 0,-10-2 13 0,10 2-5 16,0 0 5-16,-9 2-5 0,0-1 5 0,9-1-15 0,0 0 15 15,-14 9-14-15,2-2 14 0,12-7 44 16,0 0-44-16,-14 17 45 0,-2 0-45 0,1-1-46 0,4-3 46 16,1 1-45-16,4-2 45 0,-1 0 1 0,1-2-1 0,0-1 2 15,3-2-2-15,-2 1 2 0,1 1-2 0,4-9 3 16,-9 9-3-16,9-9 23 0,-5 8-23 0,5-8 24 15,0 0-24-15,0 0 8 0,0 0-8 0,0 0 8 16,0 0-8-16,0 0 10 0,0 0-10 0,-3-8 11 16,-3-6-11-16,3-5 45 0,-1-7-45 0,4 4 45 15,0 0-45-15,6-2-64 0,1 3 64 0,5-10-64 16,2-1 64-16,1-3 9 0,1 3-9 0,-4 11 10 16,1 6-10-16,-3-3-4 0,4 1 4 0,4-3-3 15,4-1 3-15,-8-3-17 0,0 0 17 0,-1 10-17 16,-3 7 17-16,0 2-1 0,1 4 1 0,-11 1 0 15,7 0 0-15,-7 0 4 0,0 0-4 0,5 6 5 16,6 8-5-16,1 2 3 0,4-1-3 0,-9-3 4 0,0 0-4 16,1 0 8-16,3 2-8 0,1 5 8 0,-3 3-8 15,0-1 8-15,1 1-8 0,-3-10 8 0,-4-2-8 16,6 0 0-16,-4 1 0 0,2 3 0 0,2-1 0 0,2 1-81 16,3 1 81-16,-4-4-80 0,-5-4 80 0,8-1-528 15,1 0 528-15,7 0-527 0,3 3 527 0,20 3-943 16</inkml:trace>
  <inkml:trace contextRef="#ctx0" brushRef="#br0" timeOffset="77752.87">23246 12113 863 0,'0'0'0'0,"0"0"0"0,2 17 0 0,-2-17 45 0,-13 11-45 16,5-10 45-16,2 1-45 0,6-2 92 0,-10 10-92 16,10-10 93-16,-5 11-93 0,5-11 3 0,-13 12-3 0,13-12 3 15,-10 8-3-15,3-1 24 0,-2 0-24 0,9-7 25 16,-10 10-25-16,3-3 69 0,-4-2-69 0,4 2 70 15,2-2-70-15,-6 2 99 0,1 2-99 0,-7-2 99 16,-1-4-99-16,1 2 95 0,-1-1-95 0,6-3 96 16,3-2-96-16,-1 1 81 0,-1-7-81 0,-1 2 81 15,0-2-81-15,-1-2 77 0,1-3-77 0,5 3 77 16,2 3-77-16,2-3 62 0,-6-1-62 0,4-2 62 16,1-4-62-16,1 3 53 0,-1-8-53 0,2 7 53 15,2 2-53-15,2-3 3 0,2-2-3 0,-1 5 4 16,1-4-4-16,3-3 29 0,3-3-29 0,4-4 29 15,2 0-29-15,-1 1-4 0,1-3 4 0,2 8-3 16,-3 2 3-16,8 0-2 0,-2 2 2 0,2 2-2 16,-2 4 2-16,3 2-5 0,1 1 5 0,-1 5-5 0,-3 2 5 15,5 3 1-15,-5 4-1 0,5 7 2 0,-3 5-2 16,2 10-21-16,-3 5 21 0,-1 4-21 0,0 5 21 0,0-2 4 16,0 9-4-16,2-5 5 0,-6 1-5 0,1 9-19 15,-2 3 19-15,-2-5-18 0,-6-3 18 0,3-3 7 16,-1-6-7-16,-1-2 8 0,0-1-8 0,-1-2 3 15,1-5-3-15,-5-9 4 0,-3-6-4 0,5 3 59 16,-1-1-59-16,-2-4 59 0,-3 0-59 0,2 0 41 16,2-2-41-16,-4-12 41 0,1 6-41 0,-1-6 52 0,0 0-52 15,0 0 53-15,0 0-53 0,0 0 38 0,0 0-38 16,0-12 38-16,-1-10-38 0,1 22 52 0,0 0-52 16,1-32 52-16,1-18-52 0,-2 50-20 0,0 0 20 15,4-60-19-15,3-12 19 0,-7 72 14 16,0 0-14-16,5-72 15 0,7-4-15 0,-12 76 0 0,0 0 0 0,11-87 1 15,8-8-1-15,-19 95-2 0,0 0 2 0,19-84-1 16,0-2 1-16,-19 86 0 0,0 0 0 0,23-67 1 16,1 11-1-16,-24 56 0 0,0 0 0 0,20-33 1 15,-6 11-1-15,-14 22-26 0,0 0 26 0,22-16-26 16,3 11 26-16,-25 5-60 0,0 0 60 0,28 5-60 16,0 9 60-16,-28-14-3 0,0 0 3 0,29 31-3 15,1 15 3-15,-30-46-3 0,0 0 3 0,30 50-3 16,0 1 3-16,-30-51-53 0,0 0 53 0,34 62-53 15,3 9 53-15,-37-71 12 0,0 0-12 0,32 60 12 16,-4 0-12-16,-28-60-31 0,0 0 31 0,24 62-31 0,-3-4 31 16,-21-58-109-16,0 0 109 0,16 45-109 15,-2-13 109-15,-14-32-390 0,0 0 390 0,12 24-389 0,-3-8 389 16,12 21-905-16</inkml:trace>
  <inkml:trace contextRef="#ctx0" brushRef="#br0" timeOffset="78186.7">24511 12110 449 0,'0'0'0'0,"-9"15"0"0,-9 7 0 0,18-22 308 15,0 0-308-15,0 0 309 0,4-22-309 0,-4 22 201 16,0 0-201-16,3-12 202 0,3-5-202 0,-6 17 121 0,0 0-121 16,3-12 122-16,1 2-122 0,-4 10 124 0,0 0-124 15,1-7 124-15,-2 5-124 0,1 2 87 0,0 0-87 16,0 0 88-16,-11 3-88 0,11-3 13 0,0 0-13 0,-9 14 14 15,-3 8-14-15,12-22 12 0,0 0-12 0,-8 26 13 16,1 9-13-16,7-35 50 0,0 0-50 0,-4 36 50 16,4 8-50-16,4-8-37 0,4-1 37 0,-1-5-37 15,-1-4 37-15,4-2 35 0,2-1-35 0,2-6 36 16,0-4-36-16,4-1 14 0,3-1-14 0,-2-4 15 16,-2-2-15-16,6-4 0 0,3-2 0 0,-1-4 0 15,-3-2 0-15,5-4-17 0,2-2 17 0,-2-4-17 16,-1-6 17-16,-4-1 3 0,-1-5-3 0,-7 7 3 15,-3 1-3-15,1 1 45 0,-1-4-45 0,-4 1 46 16,-2-4-46-16,-2 1 60 0,-1-1-60 0,-2 4 60 16,-2 9-60-16,1-1 35 0,-1-2-35 0,-2-2 35 15,-3 0-35-15,7 19 80 0,0 0-80 0,-7-19 81 16,-3 0-81-16,-1 2 0 0,-1 2 0 0,2 3 1 0,-3 5-1 16,-1 0 8-16,-5 4-8 0,2 1 8 0,-1 4-8 15,-1 1-50-15,-2 2 50 0,7-1-50 0,2-1 50 0,0 0-193 16,-1 3 193-16,3 2-192 0,-1 3 192 0,-8 4-1587 15</inkml:trace>
  <inkml:trace contextRef="#ctx0" brushRef="#br0" timeOffset="78390.16">25084 12183 1804 0,'0'0'0'0,"-18"-6"0"16,-11-10 0-16,11 8 134 0,4 1-134 0,14 7 135 15,21 8-135-15,-9-1 45 0,2 0-45 0,-5-2 45 16,-4-1-45-16,-5-4-268 0,0 0 268 0,0 0-267 16,0 0 267-16,0 0-1095 0</inkml:trace>
  <inkml:trace contextRef="#ctx0" brushRef="#br0" timeOffset="78686.37">25430 11991 1222 0,'0'0'0'0,"-13"14"0"0,-4 10 0 0,10-12 234 15,11-7-234-15,4-5 235 0,6-7-235 0,0 6 172 16,2 1-172-16,-4 0 173 0,-3 1-173 0,0 10 82 16,-1 1-82-16,3 12 83 0,1 6-83 0,0 8 30 15,1 9-30-15,-1 4 30 0,0 6-30 0,2 1-5 16,-2 0 5-16,2-1-5 0,-2 0 5 0,8 10-22 16,2 8 22-16,-6-8-22 0,-5-2 22 0,-3-18-39 0,-2-13 39 15,1-1-38-15,-2-13 38 0,2 4-245 0,1-2 245 16,-2-8-245-16,-3-7 245 0,4 15-1109 0</inkml:trace>
  <inkml:trace contextRef="#ctx0" brushRef="#br0" timeOffset="79020.47">25667 12204 1345 0,'0'0'0'0,"-10"-15"0"16,-9-9 0-16,5 1 225 0,0 1-225 0,1 8 225 15,5 2-225-15,-5-2 188 0,1 1-188 0,-2-4 188 16,-3-6-188-16,1 1 142 0,0 0-142 0,6 4 142 16,1 3-142-16,0-4 0 0,2-1 0 0,2-3 0 15,2 6 0-15,1-4 62 0,2 3-62 0,2 2 63 16,-1 4-63-16,5-2-44 0,-3 1 44 0,4-1-44 0,0-1 44 16,4-1 8-16,3-3-8 0,-4 7 8 0,2 7-8 15,1-7-6-15,4 3 6 0,0 3-5 0,1 2 5 16,6 2-36-16,3 2 36 0,1 6-36 0,0 0 36 0,-2 6 0 15,-2 0 0-15,-3 2 0 0,-5 2 0 0,0 4-38 16,-2 4 38-16,-4 5-38 0,-1 4 38 0,-2 3 6 16,-2 4-6-16,-1-4 7 0,-1 3-7 0,-3-5-53 15,-2 2 53-15,-1-3-53 0,-1-4 53 0,-1 6-63 16,0-6 63-16,0 0-63 0,-1 0 63 0,-1 2-181 16,-1 5 181-16,2-9-180 0,3-6 180 0,-8 25-1222 0</inkml:trace>
  <inkml:trace contextRef="#ctx0" brushRef="#br0" timeOffset="79389.6">25887 12322 494 0,'0'0'0'0,"0"0"0"15,0-6 0-15,4-3 206 0,1-1-206 0,-1 1 207 16,-3 2-207-16,3 0 160 0,-1 1-160 0,-3 6 160 16,6-11-160-16,-6 11 131 0,5-10-131 0,-5 10 131 15,0 0-131-15,0 0 102 0,0 0-102 0,0 0 103 16,0 0-103-16,0 0 36 0,0 0-36 0,0 0 36 15,0 10-36-15,-2 7 13 0,-1 6-13 0,1 4 13 16,-2 7-13-16,3-3-2 0,-3 0 2 0,4-5-2 16,0-11 2-16,2 6 79 0,1-7-79 0,1 0 80 15,1-2-80-15,4-4 61 0,3-1-61 0,-1-4 62 16,-3 3-62-16,6-6 60 0,4 0-60 0,-1-6 60 16,2 1-60-16,2-5-5 0,0-4 5 0,2-1-5 0,2-4 5 15,-8-3 8-15,1-6-8 0,-4 8 9 0,-6 2-9 0,4-2-1 16,-1-4 1-16,-4 7-1 0,-5-2 1 15,1 2 6-15,-1-4-6 0,-4 6 7 0,-1 2-7 0,-1 0 40 16,1 1-40-16,1 3 40 0,0 4-40 0,-3-5 47 16,-2 1-47-16,7 9 48 0,-9-8-48 0,-1 4 6 15,-4 2-6-15,-2 1 6 0,-1 1-6 16,17 0-125-16,0 0 125 0,-21 7-124 0,-6-1 124 0,-18 10-1519 16</inkml:trace>
  <inkml:trace contextRef="#ctx0" brushRef="#br0" timeOffset="79641.89">26454 12026 1222 0,'0'0'0'0,"-11"6"0"16,-6 6 0-16,17-12 150 0,0 0-150 0,12-1 151 15,14-10-151-15,-26 11 182 0,0 0-182 0,31-6 183 16,8-6-183-16,-39 12 110 0,0 0-110 0,38-12 110 16,3-2-110-16,-41 14 0 0,0 0 0 0,40-14 0 15,-4-3 0-15,-36 17-63 0,0 0 63 0,39-17-62 16,-2 0 62-16,-37 17-492 0,0 0 492 0,31-18-491 16,-5 3 491-16,32-16-568 0</inkml:trace>
  <inkml:trace contextRef="#ctx0" brushRef="#br0" timeOffset="79846.36">26735 12374 975 0,'0'0'0'0,"9"-26"0"0,3-15 0 0,-12 41 281 15,0 0-281-15,9-12 281 0,-1 14-281 0,-8-2 199 16,0 0-199-16,14-5 199 0,2-2-199 0,-16 7 84 0,0 0-84 15,21-11 84-15,5-2-84 0,-26 13-25 0,0 0 25 16,26-14-24-16,1-3 24 0,-27 17-277 0,0 0 277 16,29-21-276-16,4 1 276 0,30-25-997 0</inkml:trace>
  <inkml:trace contextRef="#ctx0" brushRef="#br0" timeOffset="80356.98">27262 12027 763 0,'0'0'0'0,"-12"7"0"16,-7 5 0-16,9-5 286 0,4-4-286 0,6-3 286 15,0 0-286-15,0 0 161 0,0 0-161 0,0 0 162 16,0 0-162-16,0 0 158 0,-3-13-158 0,1 4 159 16,0 1-159-16,1-10 117 0,-3-1-117 0,1-3 117 15,-3-7-117-15,3-2 67 0,1 0-67 0,0 9 67 0,1 5-67 16,2 0 68-16,1-2-68 0,0 2 69 15,1-6-69-15,3 3 20 0,-1-1-20 0,0 9 20 0,-1 2-20 16,3 1 0-16,0 1 0 0,0 1 1 0,-2 2-1 0,3-1-34 16,5 0 34-16,-1 6-34 0,2 0 34 0,5 8-88 15,2 8 88-15,2 2-88 0,0 10 88 0,3 6-113 16,3 9 113-16,-2 0-112 0,-3 5 112 0,-5-2-50 16,-3-1 50-16,-4-5-50 0,-1-4 50 0,-3-4 15 15,1-1-15-15,-4-14 16 0,-1-6-16 0,1 1 11 16,2-6-11-16,-2 1 11 0,1 0-11 0,-1 0 111 0,2-2-111 15,-7-5 111-15,0 0-111 0,0 0 64 0,7-8-64 16,0-13 64-16,3-6-64 0,1-4 45 0,1-7-45 16,-1-5 46-16,-3-3-46 0,3 1 15 0,1-6-15 0,0 1 16 15,0 5-16-15,1 1 30 0,1-1-30 16,-2 12 30-16,0 8-30 0,2-8-32 0,2 2 32 0,-6 7-32 16,-1 10 32-16,3-5 24 0,1 2-24 0,-6 7 25 15,-2 7-25-15,3-1-4 0,5 4 4 0,2 10-3 16,5 9 3-16,1 4 6 0,0 4-6 0,0 9 6 15,0 0-6-15,-4 7-55 0,2 5 55 0,-1 4-54 16,-4 6 54-16,1-1-153 0,-1 1 153 0,0-8-152 16,0-4 152-16,0-3-290 0,-1-5 290 0,-5-13-290 15,-1-7 290-15,9 24-1018 0</inkml:trace>
  <inkml:trace contextRef="#ctx0" brushRef="#br0" timeOffset="80568.42">28568 11614 1692 0,'0'0'0'0,"0"13"0"0,0 10 0 0,1-1 133 15,3 2-133-15,-1-3 134 0,-1-1-134 0,2 9 79 16,-1 6-79-16,2 6 79 0,1 4-79 0,-1-3-14 15,0 3 14-15,-1-14-13 0,-1-5 13 0,4 34-1505 0</inkml:trace>
  <inkml:trace contextRef="#ctx0" brushRef="#br0" timeOffset="81040.42">28824 10931 1412 0,'0'0'0'0,"-7"6"0"15,-5 5 0-15,3-13 187 0,1-10-187 0,-1 3 188 16,2-1-188-16,-3-4 133 0,-1-3-133 0,1 0 133 16,-1 2-133-16,2-6 65 0,1-3-65 0,1 3 66 15,1 3-66-15,3-6 30 0,-1-4-30 0,3 1 30 16,1-6-30-16,1 2 59 0,3 2-59 0,-1 3 59 0,1 6-59 15,3-4 30-15,0 1-30 0,3 3 30 0,1 1-30 16,3 0-3-16,3 3 3 0,2 1-2 0,2 0 2 0,2-1-15 16,2 4 15-16,-4 5-15 0,-4 6 15 0,4 1-91 15,2 1 91-15,-1 10-91 0,1 4 91 0,-2 9-38 16,-2 3 38-16,-3 11-37 0,-5 5 37 0,-3 5-15 16,-2 4 15-16,-3-4-14 0,-1-5 14 0,-2 0 62 15,-2-7-62-15,2-9 62 0,2-8-62 0,-1 1 143 16,1-1-143-16,2 4 144 0,1-1-144 0,4 2 111 15,3-5-111-15,0-5 112 0,2-4-112 0,11-5 101 16,6-1-101-16,9-8 101 0,9-4-101 0,2-8 38 0,8-1-38 16,6-2 39-16,1-8-39 0,25-13 48 0,16-15-48 15,-4 0 49-15,5-5-49 0,0-5-44 0,3-2 44 0,-5 0-43 16,2 2 43-16,4 0-158 0,5-4 158 16,-5 2-158-16,-7-5 158 0,0 8-240 0,-4-2 240 0,-3 6-239 15,0-4 239-15,97-63-1552 0</inkml:trace>
  <inkml:trace contextRef="#ctx0" brushRef="#br0" timeOffset="86083.21">3349 15928 841 0,'0'0'0'0,"0"0"0"16,0 0 0-16,0 0 115 0,0 0-115 0,0 0 115 16,0 0-115-16,0 0 84 0,0 0-84 0,0 0 84 15,0 17-84-15,2-3 42 0,2 2-42 0,-1 2 43 16,-3 1-43-16,5 4 35 0,4 1-35 0,-2-4 35 16,-2-1-35-16,4 2 53 0,3-2-53 0,-1 3 53 15,1 0-53-15,0 7 81 0,2 2-81 0,2 2 82 0,-2-1-82 16,3-1-4-16,4 0 4 0,-3-3-3 0,3-4 3 15,0 1 65-15,-2-2-65 0,2-1 66 0,0-3-66 16,0 0 6-16,0-4-6 0,-4-4 6 0,-3-5-6 0,4 0 99 16,-3-5-99-16,8-2 100 0,7-5-100 0,-7-4 78 15,6-4-78-15,1-3 79 0,0-5-79 0,5-9 80 16,3-12-80-16,0-1 80 0,1-4-80 0,-1 1 76 16,2-4-76-16,8-13 77 0,8-4-77 0,-1-10 51 15,5-6-51-15,1 7 51 0,0 3-51 0,-1 2 1 16,-5 5-1-16,1-12 1 0,-3-3-1 0,3-1 32 15,7 3-32-15,1 3 33 0,1 4-33 0,-4-12-9 0,-2-6 9 16,-1 10-9-16,-2 2 9 0,12-2-1 0,6-1 1 16,-6 3-1-16,-4 0 1 0,-4 7 1 0,-3 3-1 15,3 4 2-15,-4 0-2 0,5-4 0 0,2 1 0 0,-11 8 0 16,1 3 0-16,-3 6 28 0,-6 8-28 0,0 3 28 16,-6 4-28-16,0 4-7 0,-4-1 7 0,-3 4-6 15,-5 3 6-15,4 0 5 0,-6 2-5 0,-1 5 6 16,-5 6-6-16,3-3-39 0,1 1 39 0,-4 4-39 15,-6 3 39-15,4-2-300 0,1-1 300 0,1 1-300 16,-4 1 300-16,19-10-136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3012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492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9822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3933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8326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5441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7047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9493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31085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687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8364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AED50-EABA-484A-80E3-00A6D4FC6388}" type="datetimeFigureOut">
              <a:rPr lang="en-IN" smtClean="0"/>
              <a:t>16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63DD3D-028E-4C07-B743-EEB6F99F716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3621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9.wmf"/><Relationship Id="rId15" Type="http://schemas.openxmlformats.org/officeDocument/2006/relationships/customXml" Target="../ink/ink18.xml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tags" Target="../tags/tag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5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11" Type="http://schemas.openxmlformats.org/officeDocument/2006/relationships/customXml" Target="../ink/ink19.xml"/><Relationship Id="rId5" Type="http://schemas.openxmlformats.org/officeDocument/2006/relationships/oleObject" Target="../embeddings/oleObject6.bin"/><Relationship Id="rId10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8.wmf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:2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nction Diodes</a:t>
            </a: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and extrinsic semiconductors – doping - PN Junctions,  Formation  of Junction, Physical operation of diode,  Barrier Potential, I - V Characteristics, Rectifiers, </a:t>
            </a:r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ner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ode – I-V Characteristics, </a:t>
            </a:r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ner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ode as Voltage regulator.</a:t>
            </a:r>
          </a:p>
        </p:txBody>
      </p:sp>
    </p:spTree>
    <p:extLst>
      <p:ext uri="{BB962C8B-B14F-4D97-AF65-F5344CB8AC3E}">
        <p14:creationId xmlns:p14="http://schemas.microsoft.com/office/powerpoint/2010/main" val="17206238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124" y="257071"/>
            <a:ext cx="9121926" cy="62558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4235EFC-16B4-4222-A2D2-861D1287F907}"/>
                  </a:ext>
                </a:extLst>
              </p14:cNvPr>
              <p14:cNvContentPartPr/>
              <p14:nvPr/>
            </p14:nvContentPartPr>
            <p14:xfrm>
              <a:off x="2709000" y="1731960"/>
              <a:ext cx="7146000" cy="4273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4235EFC-16B4-4222-A2D2-861D1287F90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99640" y="1722600"/>
                <a:ext cx="7164720" cy="429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7653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773" y="441235"/>
            <a:ext cx="10055377" cy="5899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477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523" y="444401"/>
            <a:ext cx="9687077" cy="634310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9F0178E-767B-41B7-894B-EFD3F0E735CB}"/>
                  </a:ext>
                </a:extLst>
              </p14:cNvPr>
              <p14:cNvContentPartPr/>
              <p14:nvPr/>
            </p14:nvContentPartPr>
            <p14:xfrm>
              <a:off x="1110240" y="2453400"/>
              <a:ext cx="9497880" cy="3371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9F0178E-767B-41B7-894B-EFD3F0E735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0880" y="2444040"/>
                <a:ext cx="9516600" cy="339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2136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99" y="345976"/>
            <a:ext cx="9655326" cy="6328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6729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771" y="288827"/>
            <a:ext cx="9518803" cy="608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598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67" y="434889"/>
            <a:ext cx="10665226" cy="5756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4449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720" y="441221"/>
            <a:ext cx="9242579" cy="622379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2F353FC-D717-47B3-AD57-06075DFD9E30}"/>
                  </a:ext>
                </a:extLst>
              </p14:cNvPr>
              <p14:cNvContentPartPr/>
              <p14:nvPr/>
            </p14:nvContentPartPr>
            <p14:xfrm>
              <a:off x="1161000" y="1851840"/>
              <a:ext cx="8942400" cy="3264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2F353FC-D717-47B3-AD57-06075DFD9E3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1640" y="1842480"/>
                <a:ext cx="8961120" cy="328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650634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621" y="247546"/>
            <a:ext cx="9017154" cy="60657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BEFA9F2-DD58-450E-83AC-9D3BBFAE0510}"/>
                  </a:ext>
                </a:extLst>
              </p14:cNvPr>
              <p14:cNvContentPartPr/>
              <p14:nvPr/>
            </p14:nvContentPartPr>
            <p14:xfrm>
              <a:off x="1050840" y="1167840"/>
              <a:ext cx="10253880" cy="4797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BEFA9F2-DD58-450E-83AC-9D3BBFAE051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41480" y="1158480"/>
                <a:ext cx="10272600" cy="481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9221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983" y="425369"/>
            <a:ext cx="10014091" cy="570745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620AE95-F553-4D89-8A0B-DB6EF43F9532}"/>
                  </a:ext>
                </a:extLst>
              </p14:cNvPr>
              <p14:cNvContentPartPr/>
              <p14:nvPr/>
            </p14:nvContentPartPr>
            <p14:xfrm>
              <a:off x="2166840" y="911880"/>
              <a:ext cx="8443800" cy="5061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620AE95-F553-4D89-8A0B-DB6EF43F953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57480" y="902520"/>
                <a:ext cx="8462520" cy="507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2417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43" y="362119"/>
            <a:ext cx="10729913" cy="61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492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71" y="337498"/>
            <a:ext cx="10960257" cy="618300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11EC398-ED0F-4220-8EBA-DE57F6E3612A}"/>
                  </a:ext>
                </a:extLst>
              </p14:cNvPr>
              <p14:cNvContentPartPr/>
              <p14:nvPr/>
            </p14:nvContentPartPr>
            <p14:xfrm>
              <a:off x="1350598" y="1974367"/>
              <a:ext cx="9881640" cy="4319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11EC398-ED0F-4220-8EBA-DE57F6E3612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41238" y="1965007"/>
                <a:ext cx="9900360" cy="433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86830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017" y="384071"/>
            <a:ext cx="9160033" cy="602758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C871F53-5551-4F56-9719-4D2E40BDF230}"/>
                  </a:ext>
                </a:extLst>
              </p14:cNvPr>
              <p14:cNvContentPartPr/>
              <p14:nvPr/>
            </p14:nvContentPartPr>
            <p14:xfrm>
              <a:off x="1368720" y="811800"/>
              <a:ext cx="6359040" cy="4767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C871F53-5551-4F56-9719-4D2E40BDF23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59360" y="802440"/>
                <a:ext cx="6377760" cy="478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4399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668" y="460273"/>
            <a:ext cx="9401332" cy="6082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75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670" y="342795"/>
            <a:ext cx="9039379" cy="611234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64B989C-2203-4574-8127-37A3C9D282D1}"/>
                  </a:ext>
                </a:extLst>
              </p14:cNvPr>
              <p14:cNvContentPartPr/>
              <p14:nvPr/>
            </p14:nvContentPartPr>
            <p14:xfrm>
              <a:off x="894240" y="570240"/>
              <a:ext cx="11159280" cy="5252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64B989C-2203-4574-8127-37A3C9D282D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4880" y="560880"/>
                <a:ext cx="11178000" cy="527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9389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484" y="225320"/>
            <a:ext cx="8912366" cy="664038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49203E9-2D26-4E8C-85B1-9B5897947C8D}"/>
                  </a:ext>
                </a:extLst>
              </p14:cNvPr>
              <p14:cNvContentPartPr/>
              <p14:nvPr/>
            </p14:nvContentPartPr>
            <p14:xfrm>
              <a:off x="1799640" y="1249200"/>
              <a:ext cx="7243920" cy="3071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49203E9-2D26-4E8C-85B1-9B5897947C8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90280" y="1239840"/>
                <a:ext cx="7262640" cy="309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90131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088" y="289386"/>
            <a:ext cx="9213907" cy="5802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1793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87" y="414337"/>
            <a:ext cx="9191625" cy="60293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1B0ADE0-7331-48C3-8B20-1659105BB831}"/>
                  </a:ext>
                </a:extLst>
              </p14:cNvPr>
              <p14:cNvContentPartPr/>
              <p14:nvPr/>
            </p14:nvContentPartPr>
            <p14:xfrm>
              <a:off x="4145040" y="1042200"/>
              <a:ext cx="6584400" cy="5485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1B0ADE0-7331-48C3-8B20-1659105BB83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35680" y="1032840"/>
                <a:ext cx="6603120" cy="550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33739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316" y="0"/>
            <a:ext cx="8747368" cy="6852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2429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127" y="157082"/>
            <a:ext cx="10724225" cy="663559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E98459B-F3FC-4529-9B3B-D8B1125D19E8}"/>
                  </a:ext>
                </a:extLst>
              </p14:cNvPr>
              <p14:cNvContentPartPr/>
              <p14:nvPr/>
            </p14:nvContentPartPr>
            <p14:xfrm>
              <a:off x="3798360" y="406440"/>
              <a:ext cx="7591320" cy="3398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E98459B-F3FC-4529-9B3B-D8B1125D19E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89000" y="397080"/>
                <a:ext cx="7610040" cy="341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30705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81D6FAB-D6F4-4F16-860F-21A1287E66CC}"/>
              </a:ext>
            </a:extLst>
          </p:cNvPr>
          <p:cNvSpPr/>
          <p:nvPr/>
        </p:nvSpPr>
        <p:spPr>
          <a:xfrm>
            <a:off x="1447800" y="2017712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B1AE870-583E-41D7-8F99-0CB9CF4F5A28}"/>
              </a:ext>
            </a:extLst>
          </p:cNvPr>
          <p:cNvSpPr/>
          <p:nvPr/>
        </p:nvSpPr>
        <p:spPr>
          <a:xfrm>
            <a:off x="3494088" y="2028825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CBB0A26-C13D-4E6B-BCD7-4745C37A0D23}"/>
              </a:ext>
            </a:extLst>
          </p:cNvPr>
          <p:cNvSpPr/>
          <p:nvPr/>
        </p:nvSpPr>
        <p:spPr>
          <a:xfrm>
            <a:off x="5562600" y="2028825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00A6B49-F6C3-43A6-B6AC-9D6E81D2877A}"/>
              </a:ext>
            </a:extLst>
          </p:cNvPr>
          <p:cNvCxnSpPr/>
          <p:nvPr/>
        </p:nvCxnSpPr>
        <p:spPr>
          <a:xfrm rot="5400000">
            <a:off x="3679825" y="2867025"/>
            <a:ext cx="1676400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DE8A2BA-D0A7-44F5-8105-73735A524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1484312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itchFamily="34" charset="0"/>
              </a:rPr>
              <a:t>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9EE9F9-3153-4601-9240-6451D0BA7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1495425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Calibri" pitchFamily="34" charset="0"/>
              </a:rPr>
              <a:t>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D2E14E-587A-4DA5-8B70-4722539DBF39}"/>
              </a:ext>
            </a:extLst>
          </p:cNvPr>
          <p:cNvSpPr/>
          <p:nvPr/>
        </p:nvSpPr>
        <p:spPr>
          <a:xfrm>
            <a:off x="4560888" y="2028825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9" name="Group 34">
            <a:extLst>
              <a:ext uri="{FF2B5EF4-FFF2-40B4-BE49-F238E27FC236}">
                <a16:creationId xmlns:a16="http://schemas.microsoft.com/office/drawing/2014/main" id="{2C89F28F-6F40-4F55-B719-78734E811BA2}"/>
              </a:ext>
            </a:extLst>
          </p:cNvPr>
          <p:cNvGrpSpPr>
            <a:grpSpLocks/>
          </p:cNvGrpSpPr>
          <p:nvPr/>
        </p:nvGrpSpPr>
        <p:grpSpPr bwMode="auto">
          <a:xfrm>
            <a:off x="1566863" y="2105025"/>
            <a:ext cx="304800" cy="1512887"/>
            <a:chOff x="1621968" y="2362200"/>
            <a:chExt cx="304804" cy="151311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880847A-DC60-4F8D-96AB-186481966297}"/>
                </a:ext>
              </a:extLst>
            </p:cNvPr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6DCBF8E-95DB-41BD-8ADA-2C500A3AAE21}"/>
                </a:ext>
              </a:extLst>
            </p:cNvPr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9C4287B-F20A-469D-AF31-104DDD8337D4}"/>
                </a:ext>
              </a:extLst>
            </p:cNvPr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8278232-E492-4B76-9AB8-D2DD7A7B9E6C}"/>
                </a:ext>
              </a:extLst>
            </p:cNvPr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4" name="Group 35">
            <a:extLst>
              <a:ext uri="{FF2B5EF4-FFF2-40B4-BE49-F238E27FC236}">
                <a16:creationId xmlns:a16="http://schemas.microsoft.com/office/drawing/2014/main" id="{F7B93D1D-C751-4259-97AD-7A3764FF0C6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105025"/>
            <a:ext cx="304800" cy="1512887"/>
            <a:chOff x="1621968" y="2362200"/>
            <a:chExt cx="304804" cy="1513114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D108695-2F77-4476-ABBC-9B27FD9A75EF}"/>
                </a:ext>
              </a:extLst>
            </p:cNvPr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3F74C2E-6E47-45A3-B318-D9E94653ED45}"/>
                </a:ext>
              </a:extLst>
            </p:cNvPr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F318D12-06DA-4DD1-BC40-40B05DF4757D}"/>
                </a:ext>
              </a:extLst>
            </p:cNvPr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E9DD00B4-13D6-4E4B-B884-70B1F55269C4}"/>
                </a:ext>
              </a:extLst>
            </p:cNvPr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9E7772D5-9715-4DDB-8EE4-2734CB1E2445}"/>
              </a:ext>
            </a:extLst>
          </p:cNvPr>
          <p:cNvGrpSpPr>
            <a:grpSpLocks/>
          </p:cNvGrpSpPr>
          <p:nvPr/>
        </p:nvGrpSpPr>
        <p:grpSpPr bwMode="auto">
          <a:xfrm>
            <a:off x="3005138" y="2105025"/>
            <a:ext cx="304800" cy="1512887"/>
            <a:chOff x="1621968" y="2362200"/>
            <a:chExt cx="304804" cy="1513114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7549DC-5CD6-4E46-A94B-978EEBC4E5C6}"/>
                </a:ext>
              </a:extLst>
            </p:cNvPr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F58336BE-5797-4B79-BBF2-FB15B71490D5}"/>
                </a:ext>
              </a:extLst>
            </p:cNvPr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BFE02E8-1EFF-481E-BE03-650BC4B0AFA7}"/>
                </a:ext>
              </a:extLst>
            </p:cNvPr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4EC354F-8665-46A2-BE9E-94033AB35F64}"/>
                </a:ext>
              </a:extLst>
            </p:cNvPr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24" name="Group 48">
            <a:extLst>
              <a:ext uri="{FF2B5EF4-FFF2-40B4-BE49-F238E27FC236}">
                <a16:creationId xmlns:a16="http://schemas.microsoft.com/office/drawing/2014/main" id="{7A7A616E-3A37-47DE-9D56-F62B00B28D05}"/>
              </a:ext>
            </a:extLst>
          </p:cNvPr>
          <p:cNvGrpSpPr>
            <a:grpSpLocks/>
          </p:cNvGrpSpPr>
          <p:nvPr/>
        </p:nvGrpSpPr>
        <p:grpSpPr bwMode="auto">
          <a:xfrm>
            <a:off x="1893888" y="2268537"/>
            <a:ext cx="381000" cy="1184275"/>
            <a:chOff x="1992086" y="2525484"/>
            <a:chExt cx="381000" cy="1185238"/>
          </a:xfrm>
        </p:grpSpPr>
        <p:sp>
          <p:nvSpPr>
            <p:cNvPr id="25" name="Oval 51">
              <a:extLst>
                <a:ext uri="{FF2B5EF4-FFF2-40B4-BE49-F238E27FC236}">
                  <a16:creationId xmlns:a16="http://schemas.microsoft.com/office/drawing/2014/main" id="{601AD3DE-B538-4DD2-B660-95861B855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26" name="Oval 51">
              <a:extLst>
                <a:ext uri="{FF2B5EF4-FFF2-40B4-BE49-F238E27FC236}">
                  <a16:creationId xmlns:a16="http://schemas.microsoft.com/office/drawing/2014/main" id="{B2DB84AB-35BD-4535-AE43-03BC75676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27" name="Oval 51">
              <a:extLst>
                <a:ext uri="{FF2B5EF4-FFF2-40B4-BE49-F238E27FC236}">
                  <a16:creationId xmlns:a16="http://schemas.microsoft.com/office/drawing/2014/main" id="{599A680C-E65D-4355-B379-52D5D6AB5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8" name="Group 49">
            <a:extLst>
              <a:ext uri="{FF2B5EF4-FFF2-40B4-BE49-F238E27FC236}">
                <a16:creationId xmlns:a16="http://schemas.microsoft.com/office/drawing/2014/main" id="{1678BF6E-362A-4E65-BF0F-A918C011DD81}"/>
              </a:ext>
            </a:extLst>
          </p:cNvPr>
          <p:cNvGrpSpPr>
            <a:grpSpLocks/>
          </p:cNvGrpSpPr>
          <p:nvPr/>
        </p:nvGrpSpPr>
        <p:grpSpPr bwMode="auto">
          <a:xfrm>
            <a:off x="2613025" y="2268537"/>
            <a:ext cx="381000" cy="1184275"/>
            <a:chOff x="1992086" y="2525484"/>
            <a:chExt cx="381000" cy="1185238"/>
          </a:xfrm>
        </p:grpSpPr>
        <p:sp>
          <p:nvSpPr>
            <p:cNvPr id="29" name="Oval 51">
              <a:extLst>
                <a:ext uri="{FF2B5EF4-FFF2-40B4-BE49-F238E27FC236}">
                  <a16:creationId xmlns:a16="http://schemas.microsoft.com/office/drawing/2014/main" id="{6C6E1136-8034-428B-A471-B77A804DE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D6CD2780-7EB1-4A3B-A91A-52CBBD220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1" name="Oval 51">
              <a:extLst>
                <a:ext uri="{FF2B5EF4-FFF2-40B4-BE49-F238E27FC236}">
                  <a16:creationId xmlns:a16="http://schemas.microsoft.com/office/drawing/2014/main" id="{5FF3E21E-4EB1-42C9-9BE7-44000F60F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32" name="Group 58">
            <a:extLst>
              <a:ext uri="{FF2B5EF4-FFF2-40B4-BE49-F238E27FC236}">
                <a16:creationId xmlns:a16="http://schemas.microsoft.com/office/drawing/2014/main" id="{A4D8756E-F870-4A51-A8AD-5EFA15C68DA8}"/>
              </a:ext>
            </a:extLst>
          </p:cNvPr>
          <p:cNvGrpSpPr>
            <a:grpSpLocks/>
          </p:cNvGrpSpPr>
          <p:nvPr/>
        </p:nvGrpSpPr>
        <p:grpSpPr bwMode="auto">
          <a:xfrm>
            <a:off x="5616575" y="2060575"/>
            <a:ext cx="381000" cy="1600200"/>
            <a:chOff x="5715000" y="2318658"/>
            <a:chExt cx="381000" cy="1598896"/>
          </a:xfrm>
        </p:grpSpPr>
        <p:sp>
          <p:nvSpPr>
            <p:cNvPr id="33" name="Oval 51">
              <a:extLst>
                <a:ext uri="{FF2B5EF4-FFF2-40B4-BE49-F238E27FC236}">
                  <a16:creationId xmlns:a16="http://schemas.microsoft.com/office/drawing/2014/main" id="{AC6C7AE3-AD46-46D0-8A35-5008425B4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27A2B965-535C-49F2-A33A-147D3ABF3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5" name="Oval 51">
              <a:extLst>
                <a:ext uri="{FF2B5EF4-FFF2-40B4-BE49-F238E27FC236}">
                  <a16:creationId xmlns:a16="http://schemas.microsoft.com/office/drawing/2014/main" id="{0165F6BC-4300-4E69-B966-BFCCBDFEE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6" name="Oval 51">
              <a:extLst>
                <a:ext uri="{FF2B5EF4-FFF2-40B4-BE49-F238E27FC236}">
                  <a16:creationId xmlns:a16="http://schemas.microsoft.com/office/drawing/2014/main" id="{99826A9C-B08F-4818-8909-09EA6C1DC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37" name="Group 59">
            <a:extLst>
              <a:ext uri="{FF2B5EF4-FFF2-40B4-BE49-F238E27FC236}">
                <a16:creationId xmlns:a16="http://schemas.microsoft.com/office/drawing/2014/main" id="{850FE4B7-50B6-46C0-AD22-0DE82C47CB0E}"/>
              </a:ext>
            </a:extLst>
          </p:cNvPr>
          <p:cNvGrpSpPr>
            <a:grpSpLocks/>
          </p:cNvGrpSpPr>
          <p:nvPr/>
        </p:nvGrpSpPr>
        <p:grpSpPr bwMode="auto">
          <a:xfrm>
            <a:off x="6423025" y="2071687"/>
            <a:ext cx="381000" cy="1598613"/>
            <a:chOff x="5715000" y="2318658"/>
            <a:chExt cx="381000" cy="1598896"/>
          </a:xfrm>
        </p:grpSpPr>
        <p:sp>
          <p:nvSpPr>
            <p:cNvPr id="38" name="Oval 51">
              <a:extLst>
                <a:ext uri="{FF2B5EF4-FFF2-40B4-BE49-F238E27FC236}">
                  <a16:creationId xmlns:a16="http://schemas.microsoft.com/office/drawing/2014/main" id="{24E19FD3-71A9-4CE0-8570-0A43B6FDE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BF68B5CC-912A-466B-8ECF-CA0A1A668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134777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0" name="Oval 51">
              <a:extLst>
                <a:ext uri="{FF2B5EF4-FFF2-40B4-BE49-F238E27FC236}">
                  <a16:creationId xmlns:a16="http://schemas.microsoft.com/office/drawing/2014/main" id="{DCE5B8F9-E3F8-4D44-B720-6C7616E2C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1" name="Oval 51">
              <a:extLst>
                <a:ext uri="{FF2B5EF4-FFF2-40B4-BE49-F238E27FC236}">
                  <a16:creationId xmlns:a16="http://schemas.microsoft.com/office/drawing/2014/main" id="{E09F39FE-CAFC-4E61-971D-E277DFBE6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42" name="Group 64">
            <a:extLst>
              <a:ext uri="{FF2B5EF4-FFF2-40B4-BE49-F238E27FC236}">
                <a16:creationId xmlns:a16="http://schemas.microsoft.com/office/drawing/2014/main" id="{A1CF0FB4-BC9E-4A24-ADDD-5B6F43B8EA74}"/>
              </a:ext>
            </a:extLst>
          </p:cNvPr>
          <p:cNvGrpSpPr>
            <a:grpSpLocks/>
          </p:cNvGrpSpPr>
          <p:nvPr/>
        </p:nvGrpSpPr>
        <p:grpSpPr bwMode="auto">
          <a:xfrm>
            <a:off x="7140575" y="2060575"/>
            <a:ext cx="381000" cy="1600200"/>
            <a:chOff x="5715000" y="2318658"/>
            <a:chExt cx="381000" cy="1598896"/>
          </a:xfrm>
        </p:grpSpPr>
        <p:sp>
          <p:nvSpPr>
            <p:cNvPr id="43" name="Oval 51">
              <a:extLst>
                <a:ext uri="{FF2B5EF4-FFF2-40B4-BE49-F238E27FC236}">
                  <a16:creationId xmlns:a16="http://schemas.microsoft.com/office/drawing/2014/main" id="{0732B838-25D9-4DB7-8C6C-9D98DF0B4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F67072B-71B9-4CF1-9DD2-A1799D029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5" name="Oval 51">
              <a:extLst>
                <a:ext uri="{FF2B5EF4-FFF2-40B4-BE49-F238E27FC236}">
                  <a16:creationId xmlns:a16="http://schemas.microsoft.com/office/drawing/2014/main" id="{1EF8BA87-E1FC-40DF-91CE-855531781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6" name="Oval 51">
              <a:extLst>
                <a:ext uri="{FF2B5EF4-FFF2-40B4-BE49-F238E27FC236}">
                  <a16:creationId xmlns:a16="http://schemas.microsoft.com/office/drawing/2014/main" id="{2BD7878D-E3DF-44AD-AF3B-061F6B554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47" name="Group 72">
            <a:extLst>
              <a:ext uri="{FF2B5EF4-FFF2-40B4-BE49-F238E27FC236}">
                <a16:creationId xmlns:a16="http://schemas.microsoft.com/office/drawing/2014/main" id="{1D40EB60-E9EA-468B-B6E4-2E4468F922D3}"/>
              </a:ext>
            </a:extLst>
          </p:cNvPr>
          <p:cNvGrpSpPr>
            <a:grpSpLocks/>
          </p:cNvGrpSpPr>
          <p:nvPr/>
        </p:nvGrpSpPr>
        <p:grpSpPr bwMode="auto">
          <a:xfrm>
            <a:off x="6053138" y="2289175"/>
            <a:ext cx="314325" cy="1133475"/>
            <a:chOff x="6150428" y="2547254"/>
            <a:chExt cx="315688" cy="1132118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799636B0-6A41-429F-8C6C-11DC3F40E2B3}"/>
                </a:ext>
              </a:extLst>
            </p:cNvPr>
            <p:cNvSpPr/>
            <p:nvPr/>
          </p:nvSpPr>
          <p:spPr>
            <a:xfrm>
              <a:off x="6161588" y="3374937"/>
              <a:ext cx="304528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1942B20-5C0E-4F01-A703-42930AFF0010}"/>
                </a:ext>
              </a:extLst>
            </p:cNvPr>
            <p:cNvSpPr/>
            <p:nvPr/>
          </p:nvSpPr>
          <p:spPr>
            <a:xfrm>
              <a:off x="6150428" y="2961095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21A1C98-A767-4F07-A7D5-5F412394D65F}"/>
                </a:ext>
              </a:extLst>
            </p:cNvPr>
            <p:cNvSpPr/>
            <p:nvPr/>
          </p:nvSpPr>
          <p:spPr>
            <a:xfrm>
              <a:off x="6150428" y="2547254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51" name="Group 73">
            <a:extLst>
              <a:ext uri="{FF2B5EF4-FFF2-40B4-BE49-F238E27FC236}">
                <a16:creationId xmlns:a16="http://schemas.microsoft.com/office/drawing/2014/main" id="{5226B58B-EE2E-4240-AACA-92D1B38A3CE1}"/>
              </a:ext>
            </a:extLst>
          </p:cNvPr>
          <p:cNvGrpSpPr>
            <a:grpSpLocks/>
          </p:cNvGrpSpPr>
          <p:nvPr/>
        </p:nvGrpSpPr>
        <p:grpSpPr bwMode="auto">
          <a:xfrm>
            <a:off x="6824663" y="2289175"/>
            <a:ext cx="315912" cy="1133475"/>
            <a:chOff x="6150428" y="2547254"/>
            <a:chExt cx="315688" cy="1132118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4D99E2B6-EA63-43F9-B0DA-A9A4798D40A8}"/>
                </a:ext>
              </a:extLst>
            </p:cNvPr>
            <p:cNvSpPr/>
            <p:nvPr/>
          </p:nvSpPr>
          <p:spPr>
            <a:xfrm>
              <a:off x="6161532" y="3374937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72FC34C3-84E0-492A-A576-C995F0F3F6AD}"/>
                </a:ext>
              </a:extLst>
            </p:cNvPr>
            <p:cNvSpPr/>
            <p:nvPr/>
          </p:nvSpPr>
          <p:spPr>
            <a:xfrm>
              <a:off x="6150428" y="2961095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910C2668-872E-48B2-B6F0-7828BAA86463}"/>
                </a:ext>
              </a:extLst>
            </p:cNvPr>
            <p:cNvSpPr/>
            <p:nvPr/>
          </p:nvSpPr>
          <p:spPr>
            <a:xfrm>
              <a:off x="6150428" y="2547254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55" name="Group 106">
            <a:extLst>
              <a:ext uri="{FF2B5EF4-FFF2-40B4-BE49-F238E27FC236}">
                <a16:creationId xmlns:a16="http://schemas.microsoft.com/office/drawing/2014/main" id="{A0E62440-050A-4984-A210-A635B7DC178F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1952625"/>
            <a:ext cx="309563" cy="1784350"/>
            <a:chOff x="4114798" y="1306282"/>
            <a:chExt cx="309712" cy="1785260"/>
          </a:xfrm>
        </p:grpSpPr>
        <p:grpSp>
          <p:nvGrpSpPr>
            <p:cNvPr id="56" name="Group 84">
              <a:extLst>
                <a:ext uri="{FF2B5EF4-FFF2-40B4-BE49-F238E27FC236}">
                  <a16:creationId xmlns:a16="http://schemas.microsoft.com/office/drawing/2014/main" id="{67BBD6FE-C856-4C67-AEDC-38009B366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810" y="1306282"/>
              <a:ext cx="309700" cy="584775"/>
              <a:chOff x="2590800" y="4180114"/>
              <a:chExt cx="309700" cy="584775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7F3D70ED-9EB6-4A91-BB72-68C5FD8C8CA1}"/>
                  </a:ext>
                </a:extLst>
              </p:cNvPr>
              <p:cNvSpPr/>
              <p:nvPr/>
            </p:nvSpPr>
            <p:spPr>
              <a:xfrm>
                <a:off x="2590788" y="4343709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7" name="TextBox 86">
                <a:extLst>
                  <a:ext uri="{FF2B5EF4-FFF2-40B4-BE49-F238E27FC236}">
                    <a16:creationId xmlns:a16="http://schemas.microsoft.com/office/drawing/2014/main" id="{5DAF733C-EDE5-4BD9-BB91-C2B4BE9749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57" name="Group 87">
              <a:extLst>
                <a:ext uri="{FF2B5EF4-FFF2-40B4-BE49-F238E27FC236}">
                  <a16:creationId xmlns:a16="http://schemas.microsoft.com/office/drawing/2014/main" id="{03F016DB-A64B-47CD-BDD1-073E50B0F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806" y="1709060"/>
              <a:ext cx="309700" cy="584775"/>
              <a:chOff x="2590800" y="4180114"/>
              <a:chExt cx="309700" cy="584775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D793686D-5B63-44D2-BA16-11C4DF86AF9E}"/>
                  </a:ext>
                </a:extLst>
              </p:cNvPr>
              <p:cNvSpPr/>
              <p:nvPr/>
            </p:nvSpPr>
            <p:spPr>
              <a:xfrm>
                <a:off x="2590792" y="4344362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5" name="TextBox 89">
                <a:extLst>
                  <a:ext uri="{FF2B5EF4-FFF2-40B4-BE49-F238E27FC236}">
                    <a16:creationId xmlns:a16="http://schemas.microsoft.com/office/drawing/2014/main" id="{53E9AAC0-7E59-4651-AFD4-3233D0509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58" name="Group 90">
              <a:extLst>
                <a:ext uri="{FF2B5EF4-FFF2-40B4-BE49-F238E27FC236}">
                  <a16:creationId xmlns:a16="http://schemas.microsoft.com/office/drawing/2014/main" id="{8068AC3A-ACDF-4A5B-9A12-5A6C021251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802" y="2111838"/>
              <a:ext cx="309700" cy="584775"/>
              <a:chOff x="2590800" y="4180114"/>
              <a:chExt cx="309700" cy="584775"/>
            </a:xfrm>
          </p:grpSpPr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50B52918-4292-4995-AE9C-971932D9E0D7}"/>
                  </a:ext>
                </a:extLst>
              </p:cNvPr>
              <p:cNvSpPr/>
              <p:nvPr/>
            </p:nvSpPr>
            <p:spPr>
              <a:xfrm>
                <a:off x="2590796" y="434342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3" name="TextBox 92">
                <a:extLst>
                  <a:ext uri="{FF2B5EF4-FFF2-40B4-BE49-F238E27FC236}">
                    <a16:creationId xmlns:a16="http://schemas.microsoft.com/office/drawing/2014/main" id="{FE0585FA-59A6-4F14-B3DC-743C97E589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59" name="Group 93">
              <a:extLst>
                <a:ext uri="{FF2B5EF4-FFF2-40B4-BE49-F238E27FC236}">
                  <a16:creationId xmlns:a16="http://schemas.microsoft.com/office/drawing/2014/main" id="{4C9E6E9D-D70D-472D-A1ED-1AE1B11E4A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798" y="2506767"/>
              <a:ext cx="309700" cy="584775"/>
              <a:chOff x="2590800" y="4180114"/>
              <a:chExt cx="309700" cy="584775"/>
            </a:xfrm>
          </p:grpSpPr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C0D70029-99EA-4487-8972-7C218D4BF38C}"/>
                  </a:ext>
                </a:extLst>
              </p:cNvPr>
              <p:cNvSpPr/>
              <p:nvPr/>
            </p:nvSpPr>
            <p:spPr>
              <a:xfrm>
                <a:off x="2590800" y="434398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1" name="TextBox 95">
                <a:extLst>
                  <a:ext uri="{FF2B5EF4-FFF2-40B4-BE49-F238E27FC236}">
                    <a16:creationId xmlns:a16="http://schemas.microsoft.com/office/drawing/2014/main" id="{4F549BAF-8DE1-46BF-90DC-170430B18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68" name="Group 105">
            <a:extLst>
              <a:ext uri="{FF2B5EF4-FFF2-40B4-BE49-F238E27FC236}">
                <a16:creationId xmlns:a16="http://schemas.microsoft.com/office/drawing/2014/main" id="{A5B16906-C37E-45A8-8F31-D70908FD0495}"/>
              </a:ext>
            </a:extLst>
          </p:cNvPr>
          <p:cNvGrpSpPr>
            <a:grpSpLocks/>
          </p:cNvGrpSpPr>
          <p:nvPr/>
        </p:nvGrpSpPr>
        <p:grpSpPr bwMode="auto">
          <a:xfrm>
            <a:off x="3592513" y="1952625"/>
            <a:ext cx="320675" cy="1782762"/>
            <a:chOff x="3603170" y="1306286"/>
            <a:chExt cx="320588" cy="1782207"/>
          </a:xfrm>
        </p:grpSpPr>
        <p:grpSp>
          <p:nvGrpSpPr>
            <p:cNvPr id="69" name="Group 79">
              <a:extLst>
                <a:ext uri="{FF2B5EF4-FFF2-40B4-BE49-F238E27FC236}">
                  <a16:creationId xmlns:a16="http://schemas.microsoft.com/office/drawing/2014/main" id="{05C0C88F-E940-49F9-AEE1-62441A4EE1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3172" y="1306286"/>
              <a:ext cx="309700" cy="584775"/>
              <a:chOff x="2590800" y="4180114"/>
              <a:chExt cx="309700" cy="584775"/>
            </a:xfrm>
          </p:grpSpPr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5505341B-BDC8-4E2A-8EB7-65EFAAD3C7A3}"/>
                  </a:ext>
                </a:extLst>
              </p:cNvPr>
              <p:cNvSpPr/>
              <p:nvPr/>
            </p:nvSpPr>
            <p:spPr>
              <a:xfrm>
                <a:off x="2590798" y="4343575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0" name="TextBox 78">
                <a:extLst>
                  <a:ext uri="{FF2B5EF4-FFF2-40B4-BE49-F238E27FC236}">
                    <a16:creationId xmlns:a16="http://schemas.microsoft.com/office/drawing/2014/main" id="{BDACD75F-6786-470E-BE8E-9C5D981EB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70" name="Group 96">
              <a:extLst>
                <a:ext uri="{FF2B5EF4-FFF2-40B4-BE49-F238E27FC236}">
                  <a16:creationId xmlns:a16="http://schemas.microsoft.com/office/drawing/2014/main" id="{1926485B-CF1C-4479-B135-3F2723BE0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3170" y="1709048"/>
              <a:ext cx="309700" cy="584775"/>
              <a:chOff x="2590800" y="4180114"/>
              <a:chExt cx="309700" cy="584775"/>
            </a:xfrm>
          </p:grpSpPr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8918FAB-02DC-4A80-A3EB-B9C70C9598CD}"/>
                  </a:ext>
                </a:extLst>
              </p:cNvPr>
              <p:cNvSpPr/>
              <p:nvPr/>
            </p:nvSpPr>
            <p:spPr>
              <a:xfrm>
                <a:off x="2590800" y="434391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8" name="TextBox 98">
                <a:extLst>
                  <a:ext uri="{FF2B5EF4-FFF2-40B4-BE49-F238E27FC236}">
                    <a16:creationId xmlns:a16="http://schemas.microsoft.com/office/drawing/2014/main" id="{F74CC47E-3B59-47A2-8960-8AE8BCC77D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71" name="Group 99">
              <a:extLst>
                <a:ext uri="{FF2B5EF4-FFF2-40B4-BE49-F238E27FC236}">
                  <a16:creationId xmlns:a16="http://schemas.microsoft.com/office/drawing/2014/main" id="{FDDEDE69-B20E-438D-B524-E24AE6EC52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4058" y="2111826"/>
              <a:ext cx="309700" cy="584775"/>
              <a:chOff x="2590800" y="4180114"/>
              <a:chExt cx="309700" cy="584775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DB4A26ED-B50C-403D-B91A-2EA00D6A246A}"/>
                  </a:ext>
                </a:extLst>
              </p:cNvPr>
              <p:cNvSpPr/>
              <p:nvPr/>
            </p:nvSpPr>
            <p:spPr>
              <a:xfrm>
                <a:off x="2591021" y="4344234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6" name="TextBox 101">
                <a:extLst>
                  <a:ext uri="{FF2B5EF4-FFF2-40B4-BE49-F238E27FC236}">
                    <a16:creationId xmlns:a16="http://schemas.microsoft.com/office/drawing/2014/main" id="{4F6F8CD4-1036-4137-91B6-F291C447B9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72" name="Group 102">
              <a:extLst>
                <a:ext uri="{FF2B5EF4-FFF2-40B4-BE49-F238E27FC236}">
                  <a16:creationId xmlns:a16="http://schemas.microsoft.com/office/drawing/2014/main" id="{C7A9F84B-6FFE-448C-8242-8B55FA0F7A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9156" y="2503718"/>
              <a:ext cx="309700" cy="584775"/>
              <a:chOff x="2590800" y="4180114"/>
              <a:chExt cx="309700" cy="584775"/>
            </a:xfrm>
          </p:grpSpPr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179361A1-41D7-41EA-9048-F69EEDF86F1F}"/>
                  </a:ext>
                </a:extLst>
              </p:cNvPr>
              <p:cNvSpPr/>
              <p:nvPr/>
            </p:nvSpPr>
            <p:spPr>
              <a:xfrm>
                <a:off x="2591162" y="434433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4" name="TextBox 104">
                <a:extLst>
                  <a:ext uri="{FF2B5EF4-FFF2-40B4-BE49-F238E27FC236}">
                    <a16:creationId xmlns:a16="http://schemas.microsoft.com/office/drawing/2014/main" id="{085FAD3E-76EF-4326-9E06-5FA133BAF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81" name="Group 133">
            <a:extLst>
              <a:ext uri="{FF2B5EF4-FFF2-40B4-BE49-F238E27FC236}">
                <a16:creationId xmlns:a16="http://schemas.microsoft.com/office/drawing/2014/main" id="{7828E98B-AE16-4B6D-B413-77CE119528FB}"/>
              </a:ext>
            </a:extLst>
          </p:cNvPr>
          <p:cNvGrpSpPr>
            <a:grpSpLocks/>
          </p:cNvGrpSpPr>
          <p:nvPr/>
        </p:nvGrpSpPr>
        <p:grpSpPr bwMode="auto">
          <a:xfrm>
            <a:off x="4637088" y="2024062"/>
            <a:ext cx="360362" cy="1697038"/>
            <a:chOff x="4648198" y="1378019"/>
            <a:chExt cx="360326" cy="1696218"/>
          </a:xfrm>
        </p:grpSpPr>
        <p:grpSp>
          <p:nvGrpSpPr>
            <p:cNvPr id="82" name="Group 123">
              <a:extLst>
                <a:ext uri="{FF2B5EF4-FFF2-40B4-BE49-F238E27FC236}">
                  <a16:creationId xmlns:a16="http://schemas.microsoft.com/office/drawing/2014/main" id="{761E5659-912B-4490-8E6A-CD076F295E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B6616CE8-5ED8-41B8-8658-1AE1BAEC9F50}"/>
                  </a:ext>
                </a:extLst>
              </p:cNvPr>
              <p:cNvSpPr/>
              <p:nvPr/>
            </p:nvSpPr>
            <p:spPr>
              <a:xfrm>
                <a:off x="4669970" y="3581288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" name="TextBox 122">
                <a:extLst>
                  <a:ext uri="{FF2B5EF4-FFF2-40B4-BE49-F238E27FC236}">
                    <a16:creationId xmlns:a16="http://schemas.microsoft.com/office/drawing/2014/main" id="{5C14BAC9-3A4D-4C21-81AF-E2D65D6AEA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83" name="Group 124">
              <a:extLst>
                <a:ext uri="{FF2B5EF4-FFF2-40B4-BE49-F238E27FC236}">
                  <a16:creationId xmlns:a16="http://schemas.microsoft.com/office/drawing/2014/main" id="{C6AD3F07-DC51-4F0F-9452-AEA99B3678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6D95AC13-5B00-46E6-9389-456F13F78EA9}"/>
                  </a:ext>
                </a:extLst>
              </p:cNvPr>
              <p:cNvSpPr/>
              <p:nvPr/>
            </p:nvSpPr>
            <p:spPr>
              <a:xfrm>
                <a:off x="4669972" y="3581363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1" name="TextBox 126">
                <a:extLst>
                  <a:ext uri="{FF2B5EF4-FFF2-40B4-BE49-F238E27FC236}">
                    <a16:creationId xmlns:a16="http://schemas.microsoft.com/office/drawing/2014/main" id="{FED5E2D0-70E5-4D6D-92A0-33A938A9E1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84" name="Group 127">
              <a:extLst>
                <a:ext uri="{FF2B5EF4-FFF2-40B4-BE49-F238E27FC236}">
                  <a16:creationId xmlns:a16="http://schemas.microsoft.com/office/drawing/2014/main" id="{36518D6D-D826-4934-B90E-6E1BEA390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4A952590-9A55-42B9-84ED-36E403C974DB}"/>
                  </a:ext>
                </a:extLst>
              </p:cNvPr>
              <p:cNvSpPr/>
              <p:nvPr/>
            </p:nvSpPr>
            <p:spPr>
              <a:xfrm>
                <a:off x="4669970" y="3582138"/>
                <a:ext cx="358739" cy="30306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9" name="TextBox 129">
                <a:extLst>
                  <a:ext uri="{FF2B5EF4-FFF2-40B4-BE49-F238E27FC236}">
                    <a16:creationId xmlns:a16="http://schemas.microsoft.com/office/drawing/2014/main" id="{93A267B1-9758-4D29-BFA9-69E709008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85" name="Group 130">
              <a:extLst>
                <a:ext uri="{FF2B5EF4-FFF2-40B4-BE49-F238E27FC236}">
                  <a16:creationId xmlns:a16="http://schemas.microsoft.com/office/drawing/2014/main" id="{E6832586-4A29-4DDE-9EE1-14206D3EC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FDEAB964-944B-42F3-AC2C-049C1EE4A22C}"/>
                  </a:ext>
                </a:extLst>
              </p:cNvPr>
              <p:cNvSpPr/>
              <p:nvPr/>
            </p:nvSpPr>
            <p:spPr>
              <a:xfrm>
                <a:off x="4669970" y="3581030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7" name="TextBox 132">
                <a:extLst>
                  <a:ext uri="{FF2B5EF4-FFF2-40B4-BE49-F238E27FC236}">
                    <a16:creationId xmlns:a16="http://schemas.microsoft.com/office/drawing/2014/main" id="{8A7E7425-034A-4204-A894-56F4E1E745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94" name="Group 134">
            <a:extLst>
              <a:ext uri="{FF2B5EF4-FFF2-40B4-BE49-F238E27FC236}">
                <a16:creationId xmlns:a16="http://schemas.microsoft.com/office/drawing/2014/main" id="{2EC6D888-21FC-4C24-8067-09EC80BCACA5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2028825"/>
            <a:ext cx="360363" cy="1695450"/>
            <a:chOff x="4648198" y="1378019"/>
            <a:chExt cx="360326" cy="1696218"/>
          </a:xfrm>
        </p:grpSpPr>
        <p:grpSp>
          <p:nvGrpSpPr>
            <p:cNvPr id="95" name="Group 123">
              <a:extLst>
                <a:ext uri="{FF2B5EF4-FFF2-40B4-BE49-F238E27FC236}">
                  <a16:creationId xmlns:a16="http://schemas.microsoft.com/office/drawing/2014/main" id="{0D614772-1070-4351-962D-9C97541526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BD9DE478-7AD7-4975-A8DA-6823AB124026}"/>
                  </a:ext>
                </a:extLst>
              </p:cNvPr>
              <p:cNvSpPr/>
              <p:nvPr/>
            </p:nvSpPr>
            <p:spPr>
              <a:xfrm>
                <a:off x="4669970" y="3580927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6" name="TextBox 146">
                <a:extLst>
                  <a:ext uri="{FF2B5EF4-FFF2-40B4-BE49-F238E27FC236}">
                    <a16:creationId xmlns:a16="http://schemas.microsoft.com/office/drawing/2014/main" id="{B1B7771F-8D60-4FD8-83F3-C139FB4E9C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6" name="Group 124">
              <a:extLst>
                <a:ext uri="{FF2B5EF4-FFF2-40B4-BE49-F238E27FC236}">
                  <a16:creationId xmlns:a16="http://schemas.microsoft.com/office/drawing/2014/main" id="{39C2C841-CB1F-4A5E-8DFB-49F3399C43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0311F577-B012-42E5-9886-F461454A2C13}"/>
                  </a:ext>
                </a:extLst>
              </p:cNvPr>
              <p:cNvSpPr/>
              <p:nvPr/>
            </p:nvSpPr>
            <p:spPr>
              <a:xfrm>
                <a:off x="4669972" y="3581435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" name="TextBox 144">
                <a:extLst>
                  <a:ext uri="{FF2B5EF4-FFF2-40B4-BE49-F238E27FC236}">
                    <a16:creationId xmlns:a16="http://schemas.microsoft.com/office/drawing/2014/main" id="{9E95763A-4E49-4E93-A95F-E3DC8BF203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7" name="Group 127">
              <a:extLst>
                <a:ext uri="{FF2B5EF4-FFF2-40B4-BE49-F238E27FC236}">
                  <a16:creationId xmlns:a16="http://schemas.microsoft.com/office/drawing/2014/main" id="{6E2CADE0-A99E-45C3-AF59-A88B2062D2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C2E0530F-A4A7-4D2F-B850-08B5CFC2398E}"/>
                  </a:ext>
                </a:extLst>
              </p:cNvPr>
              <p:cNvSpPr/>
              <p:nvPr/>
            </p:nvSpPr>
            <p:spPr>
              <a:xfrm>
                <a:off x="4669970" y="3581012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2" name="TextBox 142">
                <a:extLst>
                  <a:ext uri="{FF2B5EF4-FFF2-40B4-BE49-F238E27FC236}">
                    <a16:creationId xmlns:a16="http://schemas.microsoft.com/office/drawing/2014/main" id="{D9860A60-6805-460B-9DE1-B87D5EFD5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8" name="Group 130">
              <a:extLst>
                <a:ext uri="{FF2B5EF4-FFF2-40B4-BE49-F238E27FC236}">
                  <a16:creationId xmlns:a16="http://schemas.microsoft.com/office/drawing/2014/main" id="{2D58A0A4-A1A3-4575-AEB7-C3A6EAD2BB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BFFE81E2-94DC-4FAD-A71E-C4AF05BC4C12}"/>
                  </a:ext>
                </a:extLst>
              </p:cNvPr>
              <p:cNvSpPr/>
              <p:nvPr/>
            </p:nvSpPr>
            <p:spPr>
              <a:xfrm>
                <a:off x="4669970" y="3581881"/>
                <a:ext cx="358738" cy="30334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0" name="TextBox 140">
                <a:extLst>
                  <a:ext uri="{FF2B5EF4-FFF2-40B4-BE49-F238E27FC236}">
                    <a16:creationId xmlns:a16="http://schemas.microsoft.com/office/drawing/2014/main" id="{17F95A7E-949E-4BDB-B36D-CEF3DC8224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BE7A58F8-772E-4033-8652-B4301B10BD4B}"/>
              </a:ext>
            </a:extLst>
          </p:cNvPr>
          <p:cNvCxnSpPr/>
          <p:nvPr/>
        </p:nvCxnSpPr>
        <p:spPr>
          <a:xfrm rot="5400000">
            <a:off x="3037682" y="4161631"/>
            <a:ext cx="914400" cy="1587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F2747887-8DCF-4BF4-AF56-50FC90AA661A}"/>
              </a:ext>
            </a:extLst>
          </p:cNvPr>
          <p:cNvCxnSpPr/>
          <p:nvPr/>
        </p:nvCxnSpPr>
        <p:spPr>
          <a:xfrm rot="5400000">
            <a:off x="5093494" y="4172743"/>
            <a:ext cx="914400" cy="1588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C25E7E64-8791-42D7-B8C5-98C2285EC7E8}"/>
              </a:ext>
            </a:extLst>
          </p:cNvPr>
          <p:cNvCxnSpPr/>
          <p:nvPr/>
        </p:nvCxnSpPr>
        <p:spPr>
          <a:xfrm>
            <a:off x="5170488" y="3857625"/>
            <a:ext cx="3810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1CAAA5B-1EC4-45C3-A834-52B14A1E7427}"/>
              </a:ext>
            </a:extLst>
          </p:cNvPr>
          <p:cNvCxnSpPr/>
          <p:nvPr/>
        </p:nvCxnSpPr>
        <p:spPr>
          <a:xfrm rot="10800000">
            <a:off x="3494088" y="3857625"/>
            <a:ext cx="3810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B7176682-7822-456B-81ED-4ECB87333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3813175"/>
            <a:ext cx="2122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rgbClr val="FFFFFF"/>
                </a:solidFill>
                <a:latin typeface="Calibri" pitchFamily="34" charset="0"/>
              </a:rPr>
              <a:t>Space charge region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6560662-0169-410D-ACEE-5A7058300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8" y="4052887"/>
            <a:ext cx="651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alibri" pitchFamily="34" charset="0"/>
              </a:rPr>
              <a:t>(DR)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04754DD5-D7CA-4543-AA9E-C4A5B24E8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5" y="4314825"/>
            <a:ext cx="1784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rgbClr val="00FF00"/>
                </a:solidFill>
                <a:latin typeface="Calibri" pitchFamily="34" charset="0"/>
              </a:rPr>
              <a:t>Depletion region</a:t>
            </a:r>
          </a:p>
        </p:txBody>
      </p:sp>
      <p:grpSp>
        <p:nvGrpSpPr>
          <p:cNvPr id="114" name="Group 160">
            <a:extLst>
              <a:ext uri="{FF2B5EF4-FFF2-40B4-BE49-F238E27FC236}">
                <a16:creationId xmlns:a16="http://schemas.microsoft.com/office/drawing/2014/main" id="{8C2A4F21-FD61-4605-828C-00BFC0684169}"/>
              </a:ext>
            </a:extLst>
          </p:cNvPr>
          <p:cNvGrpSpPr>
            <a:grpSpLocks/>
          </p:cNvGrpSpPr>
          <p:nvPr/>
        </p:nvGrpSpPr>
        <p:grpSpPr bwMode="auto">
          <a:xfrm>
            <a:off x="4049713" y="1190625"/>
            <a:ext cx="1055687" cy="849312"/>
            <a:chOff x="4049486" y="1034928"/>
            <a:chExt cx="1055914" cy="848302"/>
          </a:xfrm>
        </p:grpSpPr>
        <p:sp>
          <p:nvSpPr>
            <p:cNvPr id="115" name="Line 79">
              <a:extLst>
                <a:ext uri="{FF2B5EF4-FFF2-40B4-BE49-F238E27FC236}">
                  <a16:creationId xmlns:a16="http://schemas.microsoft.com/office/drawing/2014/main" id="{49CC6384-043F-4E79-958B-A5FB13D0458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528458" y="1426030"/>
              <a:ext cx="0" cy="45720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6" name="Text Box 80">
              <a:extLst>
                <a:ext uri="{FF2B5EF4-FFF2-40B4-BE49-F238E27FC236}">
                  <a16:creationId xmlns:a16="http://schemas.microsoft.com/office/drawing/2014/main" id="{5A51D7C6-7A3D-4C4E-8B15-88D860CCE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486" y="1034928"/>
              <a:ext cx="1055914" cy="36944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i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cs typeface="+mn-cs"/>
                </a:rPr>
                <a:t> Junction</a:t>
              </a:r>
            </a:p>
          </p:txBody>
        </p:sp>
      </p:grpSp>
      <p:grpSp>
        <p:nvGrpSpPr>
          <p:cNvPr id="117" name="Group 174">
            <a:extLst>
              <a:ext uri="{FF2B5EF4-FFF2-40B4-BE49-F238E27FC236}">
                <a16:creationId xmlns:a16="http://schemas.microsoft.com/office/drawing/2014/main" id="{5058A511-76D9-447D-A7BA-95A367ADDC6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609600"/>
            <a:ext cx="2405063" cy="1981200"/>
            <a:chOff x="838200" y="452719"/>
            <a:chExt cx="2404326" cy="1981200"/>
          </a:xfrm>
        </p:grpSpPr>
        <p:sp>
          <p:nvSpPr>
            <p:cNvPr id="118" name="Freeform 87">
              <a:extLst>
                <a:ext uri="{FF2B5EF4-FFF2-40B4-BE49-F238E27FC236}">
                  <a16:creationId xmlns:a16="http://schemas.microsoft.com/office/drawing/2014/main" id="{5DA36CE0-287B-4944-9FCF-2C5E8E87F304}"/>
                </a:ext>
              </a:extLst>
            </p:cNvPr>
            <p:cNvSpPr>
              <a:spLocks/>
            </p:cNvSpPr>
            <p:nvPr/>
          </p:nvSpPr>
          <p:spPr bwMode="auto">
            <a:xfrm rot="-8083775">
              <a:off x="2067260" y="1258653"/>
              <a:ext cx="1981200" cy="369332"/>
            </a:xfrm>
            <a:custGeom>
              <a:avLst/>
              <a:gdLst>
                <a:gd name="T0" fmla="*/ 0 w 528"/>
                <a:gd name="T1" fmla="*/ 369332 h 465"/>
                <a:gd name="T2" fmla="*/ 810491 w 528"/>
                <a:gd name="T3" fmla="*/ 261312 h 465"/>
                <a:gd name="T4" fmla="*/ 330200 w 528"/>
                <a:gd name="T5" fmla="*/ 83398 h 465"/>
                <a:gd name="T6" fmla="*/ 1981200 w 528"/>
                <a:gd name="T7" fmla="*/ 0 h 4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65"/>
                <a:gd name="T14" fmla="*/ 528 w 528"/>
                <a:gd name="T15" fmla="*/ 465 h 4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65">
                  <a:moveTo>
                    <a:pt x="0" y="465"/>
                  </a:moveTo>
                  <a:cubicBezTo>
                    <a:pt x="36" y="442"/>
                    <a:pt x="201" y="389"/>
                    <a:pt x="216" y="329"/>
                  </a:cubicBezTo>
                  <a:cubicBezTo>
                    <a:pt x="243" y="270"/>
                    <a:pt x="21" y="150"/>
                    <a:pt x="88" y="105"/>
                  </a:cubicBezTo>
                  <a:cubicBezTo>
                    <a:pt x="155" y="60"/>
                    <a:pt x="436" y="22"/>
                    <a:pt x="5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" name="Text Box 88">
              <a:extLst>
                <a:ext uri="{FF2B5EF4-FFF2-40B4-BE49-F238E27FC236}">
                  <a16:creationId xmlns:a16="http://schemas.microsoft.com/office/drawing/2014/main" id="{3D3CD6E8-880B-4949-B48B-505D09D84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592686">
              <a:off x="838200" y="533681"/>
              <a:ext cx="182824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r>
                <a:rPr lang="en-US" b="1" i="1">
                  <a:effectLst>
                    <a:outerShdw blurRad="38100" dist="38100" dir="2700000" algn="tl">
                      <a:srgbClr val="2D2015"/>
                    </a:outerShdw>
                  </a:effectLst>
                  <a:latin typeface="Calibri" pitchFamily="34" charset="0"/>
                </a:rPr>
                <a:t>Ionized acceptors</a:t>
              </a:r>
            </a:p>
          </p:txBody>
        </p:sp>
      </p:grpSp>
      <p:grpSp>
        <p:nvGrpSpPr>
          <p:cNvPr id="120" name="Group 175">
            <a:extLst>
              <a:ext uri="{FF2B5EF4-FFF2-40B4-BE49-F238E27FC236}">
                <a16:creationId xmlns:a16="http://schemas.microsoft.com/office/drawing/2014/main" id="{8C9DE856-F929-4B67-97A1-FE3B664A2C9D}"/>
              </a:ext>
            </a:extLst>
          </p:cNvPr>
          <p:cNvGrpSpPr>
            <a:grpSpLocks/>
          </p:cNvGrpSpPr>
          <p:nvPr/>
        </p:nvGrpSpPr>
        <p:grpSpPr bwMode="auto">
          <a:xfrm>
            <a:off x="5624513" y="692150"/>
            <a:ext cx="2528887" cy="1982787"/>
            <a:chOff x="5623934" y="536516"/>
            <a:chExt cx="2529466" cy="1982787"/>
          </a:xfrm>
        </p:grpSpPr>
        <p:sp>
          <p:nvSpPr>
            <p:cNvPr id="121" name="Freeform 90">
              <a:extLst>
                <a:ext uri="{FF2B5EF4-FFF2-40B4-BE49-F238E27FC236}">
                  <a16:creationId xmlns:a16="http://schemas.microsoft.com/office/drawing/2014/main" id="{4E9C4BE6-E076-42B4-9641-53DDC00BD84E}"/>
                </a:ext>
              </a:extLst>
            </p:cNvPr>
            <p:cNvSpPr>
              <a:spLocks/>
            </p:cNvSpPr>
            <p:nvPr/>
          </p:nvSpPr>
          <p:spPr bwMode="auto">
            <a:xfrm rot="8035786">
              <a:off x="4817206" y="1343244"/>
              <a:ext cx="1982787" cy="369332"/>
            </a:xfrm>
            <a:custGeom>
              <a:avLst/>
              <a:gdLst>
                <a:gd name="T0" fmla="*/ 1982787 w 585"/>
                <a:gd name="T1" fmla="*/ 369332 h 417"/>
                <a:gd name="T2" fmla="*/ 1142221 w 585"/>
                <a:gd name="T3" fmla="*/ 312648 h 417"/>
                <a:gd name="T4" fmla="*/ 1548946 w 585"/>
                <a:gd name="T5" fmla="*/ 100083 h 417"/>
                <a:gd name="T6" fmla="*/ 0 w 585"/>
                <a:gd name="T7" fmla="*/ 0 h 4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5"/>
                <a:gd name="T13" fmla="*/ 0 h 417"/>
                <a:gd name="T14" fmla="*/ 585 w 585"/>
                <a:gd name="T15" fmla="*/ 417 h 4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5" h="417">
                  <a:moveTo>
                    <a:pt x="585" y="417"/>
                  </a:moveTo>
                  <a:cubicBezTo>
                    <a:pt x="545" y="406"/>
                    <a:pt x="358" y="403"/>
                    <a:pt x="337" y="353"/>
                  </a:cubicBezTo>
                  <a:cubicBezTo>
                    <a:pt x="316" y="303"/>
                    <a:pt x="513" y="172"/>
                    <a:pt x="457" y="113"/>
                  </a:cubicBezTo>
                  <a:cubicBezTo>
                    <a:pt x="401" y="54"/>
                    <a:pt x="95" y="24"/>
                    <a:pt x="0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" name="Text Box 91">
              <a:extLst>
                <a:ext uri="{FF2B5EF4-FFF2-40B4-BE49-F238E27FC236}">
                  <a16:creationId xmlns:a16="http://schemas.microsoft.com/office/drawing/2014/main" id="{5D357D15-4307-4FC8-ACFB-1F5481673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2834" y="609541"/>
              <a:ext cx="1600566" cy="3667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r>
                <a:rPr lang="en-US" b="1" i="1">
                  <a:effectLst>
                    <a:outerShdw blurRad="38100" dist="38100" dir="2700000" algn="tl">
                      <a:srgbClr val="2D2015"/>
                    </a:outerShdw>
                  </a:effectLst>
                  <a:latin typeface="Calibri" pitchFamily="34" charset="0"/>
                </a:rPr>
                <a:t>Ionized donors</a:t>
              </a:r>
            </a:p>
          </p:txBody>
        </p:sp>
      </p:grpSp>
      <p:grpSp>
        <p:nvGrpSpPr>
          <p:cNvPr id="123" name="Group 170">
            <a:extLst>
              <a:ext uri="{FF2B5EF4-FFF2-40B4-BE49-F238E27FC236}">
                <a16:creationId xmlns:a16="http://schemas.microsoft.com/office/drawing/2014/main" id="{4516CE84-5005-418B-BF59-8B2BA4A0093A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837112"/>
            <a:ext cx="4343400" cy="990600"/>
            <a:chOff x="2362202" y="5029200"/>
            <a:chExt cx="4343398" cy="990600"/>
          </a:xfrm>
        </p:grpSpPr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E9D0CE54-AE29-4F17-98BE-341BC1146A6E}"/>
                </a:ext>
              </a:extLst>
            </p:cNvPr>
            <p:cNvCxnSpPr/>
            <p:nvPr/>
          </p:nvCxnSpPr>
          <p:spPr>
            <a:xfrm rot="10800000" flipV="1">
              <a:off x="3505201" y="5029200"/>
              <a:ext cx="2057399" cy="990600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F90333C1-3113-4318-AECF-72E8A05FBADC}"/>
                </a:ext>
              </a:extLst>
            </p:cNvPr>
            <p:cNvCxnSpPr/>
            <p:nvPr/>
          </p:nvCxnSpPr>
          <p:spPr>
            <a:xfrm>
              <a:off x="5562601" y="5029200"/>
              <a:ext cx="1142999" cy="1588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7DDB6299-F14B-4CE0-97FF-A0945D1477E8}"/>
                </a:ext>
              </a:extLst>
            </p:cNvPr>
            <p:cNvCxnSpPr/>
            <p:nvPr/>
          </p:nvCxnSpPr>
          <p:spPr>
            <a:xfrm>
              <a:off x="2362202" y="6018213"/>
              <a:ext cx="1142999" cy="1587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E871EBD8-306B-4CCB-A591-ACC53508B798}"/>
              </a:ext>
            </a:extLst>
          </p:cNvPr>
          <p:cNvCxnSpPr/>
          <p:nvPr/>
        </p:nvCxnSpPr>
        <p:spPr>
          <a:xfrm rot="16200000" flipH="1">
            <a:off x="5062538" y="5327649"/>
            <a:ext cx="990600" cy="952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9C250E42-1FF9-4035-9DBF-7E84150F6C04}"/>
              </a:ext>
            </a:extLst>
          </p:cNvPr>
          <p:cNvCxnSpPr/>
          <p:nvPr/>
        </p:nvCxnSpPr>
        <p:spPr>
          <a:xfrm rot="16200000" flipH="1">
            <a:off x="3048794" y="5371306"/>
            <a:ext cx="903287" cy="952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529D20BC-4AF5-460F-9CEC-A0FEA1CE5DE8}"/>
              </a:ext>
            </a:extLst>
          </p:cNvPr>
          <p:cNvCxnSpPr/>
          <p:nvPr/>
        </p:nvCxnSpPr>
        <p:spPr>
          <a:xfrm flipV="1">
            <a:off x="6934200" y="4837112"/>
            <a:ext cx="685800" cy="11113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96759B0-5D09-49DC-8D1F-D80279805C6A}"/>
              </a:ext>
            </a:extLst>
          </p:cNvPr>
          <p:cNvCxnSpPr/>
          <p:nvPr/>
        </p:nvCxnSpPr>
        <p:spPr>
          <a:xfrm flipV="1">
            <a:off x="6934200" y="5697537"/>
            <a:ext cx="685800" cy="11113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855F1E0-A8F8-443E-B51A-6B1B201B15E2}"/>
              </a:ext>
            </a:extLst>
          </p:cNvPr>
          <p:cNvCxnSpPr/>
          <p:nvPr/>
        </p:nvCxnSpPr>
        <p:spPr>
          <a:xfrm rot="5400000">
            <a:off x="7168357" y="5603081"/>
            <a:ext cx="2286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D382EC0B-8B92-4AA6-8A89-E0C7CB229DFF}"/>
              </a:ext>
            </a:extLst>
          </p:cNvPr>
          <p:cNvCxnSpPr/>
          <p:nvPr/>
        </p:nvCxnSpPr>
        <p:spPr>
          <a:xfrm rot="5400000" flipH="1" flipV="1">
            <a:off x="7168356" y="4950619"/>
            <a:ext cx="227013" cy="0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 Box 91">
            <a:extLst>
              <a:ext uri="{FF2B5EF4-FFF2-40B4-BE49-F238E27FC236}">
                <a16:creationId xmlns:a16="http://schemas.microsoft.com/office/drawing/2014/main" id="{98A1CB30-0AB5-49C2-87BC-9C4EE13F6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076825"/>
            <a:ext cx="2797175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b="1" i="1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Potential barrier height(V</a:t>
            </a:r>
            <a:r>
              <a:rPr lang="en-US" b="1" i="1" baseline="-25000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0</a:t>
            </a:r>
            <a:r>
              <a:rPr lang="en-US" b="1" i="1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)</a:t>
            </a:r>
          </a:p>
        </p:txBody>
      </p: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23F7FB1-25C4-4704-9E2B-66A31B8576B8}"/>
              </a:ext>
            </a:extLst>
          </p:cNvPr>
          <p:cNvCxnSpPr/>
          <p:nvPr/>
        </p:nvCxnSpPr>
        <p:spPr>
          <a:xfrm>
            <a:off x="5162550" y="5861050"/>
            <a:ext cx="3810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3A27B911-277C-4574-B482-47CFD7F03EFA}"/>
              </a:ext>
            </a:extLst>
          </p:cNvPr>
          <p:cNvCxnSpPr/>
          <p:nvPr/>
        </p:nvCxnSpPr>
        <p:spPr>
          <a:xfrm rot="10800000">
            <a:off x="3486150" y="5849937"/>
            <a:ext cx="381000" cy="1588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 Box 91">
            <a:extLst>
              <a:ext uri="{FF2B5EF4-FFF2-40B4-BE49-F238E27FC236}">
                <a16:creationId xmlns:a16="http://schemas.microsoft.com/office/drawing/2014/main" id="{AF0B9A90-B3CA-4A2F-8B9A-91F9E320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49" y="5819775"/>
            <a:ext cx="2647951" cy="581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1600" b="1" i="1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Potential barrier width</a:t>
            </a:r>
          </a:p>
          <a:p>
            <a:pPr>
              <a:defRPr/>
            </a:pPr>
            <a:r>
              <a:rPr lang="en-US" sz="1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                   </a:t>
            </a:r>
            <a:r>
              <a:rPr lang="en-US" sz="1600" b="1" i="1" dirty="0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(W)</a:t>
            </a:r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367D0CE5-213A-4FC7-887D-B5FC8E6D7A86}"/>
              </a:ext>
            </a:extLst>
          </p:cNvPr>
          <p:cNvSpPr/>
          <p:nvPr/>
        </p:nvSpPr>
        <p:spPr>
          <a:xfrm>
            <a:off x="2111739" y="76200"/>
            <a:ext cx="5213286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dirty="0">
                <a:ln w="11430"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ion of a PN-junction</a:t>
            </a:r>
          </a:p>
        </p:txBody>
      </p:sp>
      <p:sp>
        <p:nvSpPr>
          <p:cNvPr id="138" name="Text Box 3">
            <a:extLst>
              <a:ext uri="{FF2B5EF4-FFF2-40B4-BE49-F238E27FC236}">
                <a16:creationId xmlns:a16="http://schemas.microsoft.com/office/drawing/2014/main" id="{52E8748A-3C84-4261-AFDC-DAD849310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24" y="6248400"/>
            <a:ext cx="8564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s drive diffusion: </a:t>
            </a:r>
            <a:r>
              <a:rPr lang="en-US" altLang="en-US" sz="1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charges can’t venture too far from the interface because their Coulomb forces            pull them back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D3852576-DFA4-4601-A27B-247DD00429A4}"/>
                  </a:ext>
                </a:extLst>
              </p14:cNvPr>
              <p14:cNvContentPartPr/>
              <p14:nvPr/>
            </p14:nvContentPartPr>
            <p14:xfrm>
              <a:off x="2622240" y="1531440"/>
              <a:ext cx="8994600" cy="484488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D3852576-DFA4-4601-A27B-247DD00429A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12880" y="1522080"/>
                <a:ext cx="9013320" cy="486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784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/>
      <p:bldP spid="7" grpId="0"/>
      <p:bldP spid="8" grpId="0" animBg="1"/>
      <p:bldP spid="111" grpId="0"/>
      <p:bldP spid="112" grpId="0"/>
      <p:bldP spid="113" grpId="0"/>
      <p:bldP spid="133" grpId="0"/>
      <p:bldP spid="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435" y="259503"/>
            <a:ext cx="9859130" cy="633899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5AC79DB-5E62-4508-B1AB-1AF11BE1F5A2}"/>
                  </a:ext>
                </a:extLst>
              </p14:cNvPr>
              <p14:cNvContentPartPr/>
              <p14:nvPr/>
            </p14:nvContentPartPr>
            <p14:xfrm>
              <a:off x="3346978" y="1144160"/>
              <a:ext cx="7188120" cy="414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5AC79DB-5E62-4508-B1AB-1AF11BE1F5A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37618" y="1134800"/>
                <a:ext cx="7206840" cy="43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201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096" y="383562"/>
            <a:ext cx="10661807" cy="609087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893BCC0-AE53-4912-9184-59E91E4E5ED8}"/>
                  </a:ext>
                </a:extLst>
              </p14:cNvPr>
              <p14:cNvContentPartPr/>
              <p14:nvPr/>
            </p14:nvContentPartPr>
            <p14:xfrm>
              <a:off x="1972854" y="575682"/>
              <a:ext cx="8765280" cy="5095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893BCC0-AE53-4912-9184-59E91E4E5ED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3494" y="566322"/>
                <a:ext cx="8784000" cy="511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47557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0B05FD3-4345-4621-A9CD-F11B0B501E9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71497"/>
            <a:ext cx="7772400" cy="91910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uch is the Built-in Voltage? </a:t>
            </a:r>
            <a:endParaRPr lang="en-US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29B3FD2-4400-4C4E-ACEC-3FE39A1B1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47259"/>
              </p:ext>
            </p:extLst>
          </p:nvPr>
        </p:nvGraphicFramePr>
        <p:xfrm>
          <a:off x="1930400" y="2667000"/>
          <a:ext cx="4165600" cy="39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4317840" imgH="406080" progId="Equation.3">
                  <p:embed/>
                </p:oleObj>
              </mc:Choice>
              <mc:Fallback>
                <p:oleObj name="Equation" r:id="rId3" imgW="4317840" imgH="406080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929B3FD2-4400-4C4E-ACEC-3FE39A1B1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667000"/>
                        <a:ext cx="4165600" cy="39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6">
            <a:extLst>
              <a:ext uri="{FF2B5EF4-FFF2-40B4-BE49-F238E27FC236}">
                <a16:creationId xmlns:a16="http://schemas.microsoft.com/office/drawing/2014/main" id="{3AEA06C7-F6A1-4363-88B7-04CC980FD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23780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9DDC5AF3-35D3-43F0-85B5-CD11837CD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19200"/>
            <a:ext cx="23542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76FA4DCE-2A66-40E8-9835-951FB0674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95290"/>
            <a:ext cx="7939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sid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17C3AB51-C916-486D-8B19-471FE50F2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914400"/>
            <a:ext cx="8467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side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2990A5F4-B12D-4FD6-A99A-BB84A69F7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25944"/>
              </p:ext>
            </p:extLst>
          </p:nvPr>
        </p:nvGraphicFramePr>
        <p:xfrm>
          <a:off x="685800" y="3048000"/>
          <a:ext cx="2682875" cy="167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3174840" imgH="1981080" progId="Equation.3">
                  <p:embed/>
                </p:oleObj>
              </mc:Choice>
              <mc:Fallback>
                <p:oleObj name="Equation" r:id="rId7" imgW="3174840" imgH="1981080" progId="Equation.3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2990A5F4-B12D-4FD6-A99A-BB84A69F7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2682875" cy="1674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28280273-8D40-41F4-93CA-7E300F85F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466814"/>
              </p:ext>
            </p:extLst>
          </p:nvPr>
        </p:nvGraphicFramePr>
        <p:xfrm>
          <a:off x="4876800" y="3124200"/>
          <a:ext cx="2887663" cy="172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3314520" imgH="1981080" progId="Equation.3">
                  <p:embed/>
                </p:oleObj>
              </mc:Choice>
              <mc:Fallback>
                <p:oleObj name="Equation" r:id="rId9" imgW="3314520" imgH="1981080" progId="Equation.3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28280273-8D40-41F4-93CA-7E300F85F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2887663" cy="172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4A96DF-BF60-4EAC-9CCC-91D117C0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8798"/>
              </p:ext>
            </p:extLst>
          </p:nvPr>
        </p:nvGraphicFramePr>
        <p:xfrm>
          <a:off x="453067" y="4953000"/>
          <a:ext cx="3453139" cy="88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1892160" imgH="482400" progId="Equation.3">
                  <p:embed/>
                </p:oleObj>
              </mc:Choice>
              <mc:Fallback>
                <p:oleObj name="Equation" r:id="rId11" imgW="1892160" imgH="4824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84A96DF-BF60-4EAC-9CCC-91D117C03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67" y="4953000"/>
                        <a:ext cx="3453139" cy="880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CB6A68C-474D-4091-94D8-42E22D397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51127"/>
              </p:ext>
            </p:extLst>
          </p:nvPr>
        </p:nvGraphicFramePr>
        <p:xfrm>
          <a:off x="4030093" y="4876800"/>
          <a:ext cx="2523107" cy="90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3" imgW="1409400" imgH="507960" progId="Equation.3">
                  <p:embed/>
                </p:oleObj>
              </mc:Choice>
              <mc:Fallback>
                <p:oleObj name="Equation" r:id="rId13" imgW="1409400" imgH="50796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CB6A68C-474D-4091-94D8-42E22D397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0093" y="4876800"/>
                        <a:ext cx="2523107" cy="90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CB25E396-8556-4267-8F4A-268EDBE48E4D}"/>
              </a:ext>
            </a:extLst>
          </p:cNvPr>
          <p:cNvSpPr/>
          <p:nvPr/>
        </p:nvSpPr>
        <p:spPr>
          <a:xfrm>
            <a:off x="4724400" y="4800601"/>
            <a:ext cx="1851024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48BC5946-40A0-4FEA-A57B-4C2FD4ACB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782" y="5039409"/>
            <a:ext cx="2374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eptor level on the p side</a:t>
            </a:r>
          </a:p>
          <a:p>
            <a:pPr eaLnBrk="1" hangingPunct="1"/>
            <a:r>
              <a:rPr lang="en-US" alt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or level on the n s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47E898-EFC6-49DD-9BBA-63CE5A49AD35}"/>
              </a:ext>
            </a:extLst>
          </p:cNvPr>
          <p:cNvSpPr txBox="1"/>
          <p:nvPr/>
        </p:nvSpPr>
        <p:spPr>
          <a:xfrm>
            <a:off x="574343" y="5943600"/>
            <a:ext cx="7543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t depends on doping concentration and temperature.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ts TC is negative.</a:t>
            </a:r>
            <a:endParaRPr lang="zh-CN" altLang="en-US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B9617C8-1FB5-43B6-B65A-7A5688A4057C}"/>
                  </a:ext>
                </a:extLst>
              </p14:cNvPr>
              <p14:cNvContentPartPr/>
              <p14:nvPr/>
            </p14:nvContentPartPr>
            <p14:xfrm>
              <a:off x="123120" y="177480"/>
              <a:ext cx="11949120" cy="65548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B9617C8-1FB5-43B6-B65A-7A5688A4057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760" y="168120"/>
                <a:ext cx="11967840" cy="657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30861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6247F56-B7CE-43B6-B483-1DD19DCA2175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far does </a:t>
            </a:r>
            <a:r>
              <a:rPr lang="en-US" altLang="en-US" sz="32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end into each junction? </a:t>
            </a:r>
            <a:endParaRPr lang="en-US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DF525A88-44F7-49AD-85B7-1221ED29C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614863"/>
            <a:ext cx="82724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letion width on the n-side depends on the doping on the p-side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letion width on the p-side depends on the doping on the n-side</a:t>
            </a:r>
          </a:p>
          <a:p>
            <a:pPr algn="just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 if 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junction</a:t>
            </a:r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88C05494-61D7-4532-8E74-9486C7ADBF78}"/>
              </a:ext>
            </a:extLst>
          </p:cNvPr>
          <p:cNvGrpSpPr>
            <a:grpSpLocks/>
          </p:cNvGrpSpPr>
          <p:nvPr/>
        </p:nvGrpSpPr>
        <p:grpSpPr bwMode="auto">
          <a:xfrm>
            <a:off x="276370" y="1333500"/>
            <a:ext cx="8458200" cy="2603501"/>
            <a:chOff x="685800" y="1334125"/>
            <a:chExt cx="8458200" cy="260287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EB5B029-CCF2-48D3-8AAE-9BC106F55964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685800" y="1676400"/>
            <a:ext cx="2387600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5" imgW="2387520" imgH="2260440" progId="Equation.3">
                    <p:embed/>
                  </p:oleObj>
                </mc:Choice>
                <mc:Fallback>
                  <p:oleObj name="Equation" r:id="rId5" imgW="2387520" imgH="2260440" progId="Equation.3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EB5B029-CCF2-48D3-8AAE-9BC106F559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676400"/>
                          <a:ext cx="2387600" cy="226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D19919B-5D05-419A-BDB5-864B551B7724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3810000" y="1676400"/>
            <a:ext cx="5143500" cy="2260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7" imgW="5143320" imgH="2260440" progId="Equation.3">
                    <p:embed/>
                  </p:oleObj>
                </mc:Choice>
                <mc:Fallback>
                  <p:oleObj name="Equation" r:id="rId7" imgW="5143320" imgH="2260440" progId="Equation.3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FD19919B-5D05-419A-BDB5-864B551B77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1676400"/>
                          <a:ext cx="5143500" cy="2260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0B166C9-7CE2-4C76-96E0-52AD2C884DC3}"/>
                </a:ext>
              </a:extLst>
            </p:cNvPr>
            <p:cNvSpPr/>
            <p:nvPr/>
          </p:nvSpPr>
          <p:spPr>
            <a:xfrm>
              <a:off x="3462338" y="1334125"/>
              <a:ext cx="5681662" cy="1649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BB81AE-3198-49FB-964F-F50A94450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1150"/>
              </p:ext>
            </p:extLst>
          </p:nvPr>
        </p:nvGraphicFramePr>
        <p:xfrm>
          <a:off x="4724400" y="1133474"/>
          <a:ext cx="4185155" cy="267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Mathcad" r:id="rId9" imgW="4671060" imgH="3543300" progId="Mathcad">
                  <p:embed/>
                </p:oleObj>
              </mc:Choice>
              <mc:Fallback>
                <p:oleObj name="Mathcad" r:id="rId9" imgW="4671060" imgH="3543300" progId="Mathcad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BB81AE-3198-49FB-964F-F50A94450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33474"/>
                        <a:ext cx="4185155" cy="267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AD0F639-2B82-4FA5-BE15-CAE66934670C}"/>
                  </a:ext>
                </a:extLst>
              </p14:cNvPr>
              <p14:cNvContentPartPr/>
              <p14:nvPr/>
            </p14:nvContentPartPr>
            <p14:xfrm>
              <a:off x="43560" y="2747520"/>
              <a:ext cx="7668000" cy="3028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AD0F639-2B82-4FA5-BE15-CAE66934670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200" y="2738160"/>
                <a:ext cx="7686720" cy="304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75465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2FB5C32-2F59-4B07-832D-871CE2C5F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9850"/>
            <a:ext cx="8964613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tr-TR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pletion Approximation, Electric Field and Potential for pn junction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34F5832-76DE-43B8-A44E-1371DB2F0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52513"/>
            <a:ext cx="3240087" cy="5048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A6988A62-3B95-490F-8556-E5DB5D1E3F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095C055F-03CD-4567-BD8D-B98DA1654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ED37C605-95F2-4D0A-A2AB-F8183714A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31712AE8-EC6C-47CD-BA70-2CD2AE0DB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47F7A4FF-45EB-4354-879A-C99D9CFECF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175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DF82130E-6441-4F76-A13F-A3C0F726A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2492375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85E5C43D-B691-458E-AD78-39936B6908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3789363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6F9BAF90-C5D9-4869-89E7-0B40ABD62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5661025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4B5CB6EC-D34F-400D-825C-C3854118A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492375"/>
            <a:ext cx="792163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6955FF70-B940-4F58-B90E-905B40FBD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1916113"/>
            <a:ext cx="792162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EFFD4D1F-71A7-48D0-8960-E8A8BAADE5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3789363"/>
            <a:ext cx="792163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ACFE4858-2AEE-45A0-BF05-97B9BAC56A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4438" y="3789363"/>
            <a:ext cx="792162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9">
            <a:extLst>
              <a:ext uri="{FF2B5EF4-FFF2-40B4-BE49-F238E27FC236}">
                <a16:creationId xmlns:a16="http://schemas.microsoft.com/office/drawing/2014/main" id="{AE021A44-7F5C-410F-A7F6-91E3457E6403}"/>
              </a:ext>
            </a:extLst>
          </p:cNvPr>
          <p:cNvSpPr>
            <a:spLocks/>
          </p:cNvSpPr>
          <p:nvPr/>
        </p:nvSpPr>
        <p:spPr bwMode="auto">
          <a:xfrm>
            <a:off x="1692275" y="4916488"/>
            <a:ext cx="2374900" cy="744537"/>
          </a:xfrm>
          <a:custGeom>
            <a:avLst/>
            <a:gdLst>
              <a:gd name="T0" fmla="*/ 0 w 1496"/>
              <a:gd name="T1" fmla="*/ 1181951783 h 469"/>
              <a:gd name="T2" fmla="*/ 914817611 w 1496"/>
              <a:gd name="T3" fmla="*/ 952618572 h 469"/>
              <a:gd name="T4" fmla="*/ 1943039835 w 1496"/>
              <a:gd name="T5" fmla="*/ 151209284 h 469"/>
              <a:gd name="T6" fmla="*/ 2147483647 w 1496"/>
              <a:gd name="T7" fmla="*/ 37801527 h 469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69"/>
              <a:gd name="T14" fmla="*/ 1496 w 1496"/>
              <a:gd name="T15" fmla="*/ 469 h 4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69">
                <a:moveTo>
                  <a:pt x="0" y="469"/>
                </a:moveTo>
                <a:cubicBezTo>
                  <a:pt x="117" y="457"/>
                  <a:pt x="235" y="446"/>
                  <a:pt x="363" y="378"/>
                </a:cubicBezTo>
                <a:cubicBezTo>
                  <a:pt x="491" y="310"/>
                  <a:pt x="582" y="120"/>
                  <a:pt x="771" y="60"/>
                </a:cubicBezTo>
                <a:cubicBezTo>
                  <a:pt x="960" y="0"/>
                  <a:pt x="1228" y="7"/>
                  <a:pt x="1496" y="15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D1857B82-1745-47D4-AB46-6DD8CBA71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908050"/>
            <a:ext cx="6683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2A827811-2E67-45AD-BA2D-88E0563B5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908050"/>
            <a:ext cx="668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719E8A7C-1F13-4BB2-BFD6-D8F973D4B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52513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p-type</a:t>
            </a:r>
          </a:p>
        </p:txBody>
      </p:sp>
      <p:sp>
        <p:nvSpPr>
          <p:cNvPr id="20" name="Text Box 23">
            <a:extLst>
              <a:ext uri="{FF2B5EF4-FFF2-40B4-BE49-F238E27FC236}">
                <a16:creationId xmlns:a16="http://schemas.microsoft.com/office/drawing/2014/main" id="{99211875-C21C-4B96-9614-0D1AE5462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75" y="1052513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n-type</a:t>
            </a:r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id="{54D6B6C6-E253-41D7-84D6-DE34A39AA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1773238"/>
            <a:ext cx="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5">
            <a:extLst>
              <a:ext uri="{FF2B5EF4-FFF2-40B4-BE49-F238E27FC236}">
                <a16:creationId xmlns:a16="http://schemas.microsoft.com/office/drawing/2014/main" id="{56C3BA26-CD43-42B1-B3CC-EEADBB4DFA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3357563"/>
            <a:ext cx="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6">
            <a:extLst>
              <a:ext uri="{FF2B5EF4-FFF2-40B4-BE49-F238E27FC236}">
                <a16:creationId xmlns:a16="http://schemas.microsoft.com/office/drawing/2014/main" id="{6F253B62-ECF1-450E-BD09-9FA9094C85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5229225"/>
            <a:ext cx="0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3CDF1CF4-0F3E-4425-B4DE-EBEA7964BA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2604294" y="3332957"/>
            <a:ext cx="5903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/>
              <a:t>Potential         Electric field     Charge densit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F657C09E-4F29-400A-AAE9-8FB08C837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5238" y="1839913"/>
            <a:ext cx="668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</p:txBody>
      </p:sp>
      <p:sp>
        <p:nvSpPr>
          <p:cNvPr id="26" name="Text Box 29">
            <a:extLst>
              <a:ext uri="{FF2B5EF4-FFF2-40B4-BE49-F238E27FC236}">
                <a16:creationId xmlns:a16="http://schemas.microsoft.com/office/drawing/2014/main" id="{86F7FD46-4588-49A3-BB6C-BAC81400B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416175"/>
            <a:ext cx="668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</p:txBody>
      </p:sp>
      <p:sp>
        <p:nvSpPr>
          <p:cNvPr id="27" name="AutoShape 30">
            <a:extLst>
              <a:ext uri="{FF2B5EF4-FFF2-40B4-BE49-F238E27FC236}">
                <a16:creationId xmlns:a16="http://schemas.microsoft.com/office/drawing/2014/main" id="{4BC9BB67-4F27-4436-A361-154CEAF98268}"/>
              </a:ext>
            </a:extLst>
          </p:cNvPr>
          <p:cNvSpPr>
            <a:spLocks/>
          </p:cNvSpPr>
          <p:nvPr/>
        </p:nvSpPr>
        <p:spPr bwMode="auto">
          <a:xfrm>
            <a:off x="3686175" y="2951163"/>
            <a:ext cx="1147763" cy="546100"/>
          </a:xfrm>
          <a:prstGeom prst="borderCallout1">
            <a:avLst>
              <a:gd name="adj1" fmla="val 20931"/>
              <a:gd name="adj2" fmla="val -6639"/>
              <a:gd name="adj3" fmla="val 187500"/>
              <a:gd name="adj4" fmla="val -92671"/>
            </a:avLst>
          </a:prstGeom>
          <a:solidFill>
            <a:srgbClr val="DDDDD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en-US" altLang="en-US" sz="1800" b="0" baseline="-2500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AC6A44A7-A246-47C7-B1BE-B39283BC3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997200"/>
          <a:ext cx="1079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Denklem" r:id="rId3" imgW="596880" imgH="228600" progId="Equation.3">
                  <p:embed/>
                </p:oleObj>
              </mc:Choice>
              <mc:Fallback>
                <p:oleObj name="Denklem" r:id="rId3" imgW="596880" imgH="228600" progId="Equation.3">
                  <p:embed/>
                  <p:pic>
                    <p:nvPicPr>
                      <p:cNvPr id="28" name="Object 31">
                        <a:extLst>
                          <a:ext uri="{FF2B5EF4-FFF2-40B4-BE49-F238E27FC236}">
                            <a16:creationId xmlns:a16="http://schemas.microsoft.com/office/drawing/2014/main" id="{AC6A44A7-A246-47C7-B1BE-B39283BC3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97200"/>
                        <a:ext cx="10795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>
            <a:extLst>
              <a:ext uri="{FF2B5EF4-FFF2-40B4-BE49-F238E27FC236}">
                <a16:creationId xmlns:a16="http://schemas.microsoft.com/office/drawing/2014/main" id="{CBC453EA-8A28-4A2B-942E-41BDAAF46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437063"/>
          <a:ext cx="52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Denklem" r:id="rId5" imgW="330120" imgH="228600" progId="Equation.3">
                  <p:embed/>
                </p:oleObj>
              </mc:Choice>
              <mc:Fallback>
                <p:oleObj name="Denklem" r:id="rId5" imgW="330120" imgH="228600" progId="Equation.3">
                  <p:embed/>
                  <p:pic>
                    <p:nvPicPr>
                      <p:cNvPr id="29" name="Object 33">
                        <a:extLst>
                          <a:ext uri="{FF2B5EF4-FFF2-40B4-BE49-F238E27FC236}">
                            <a16:creationId xmlns:a16="http://schemas.microsoft.com/office/drawing/2014/main" id="{CBC453EA-8A28-4A2B-942E-41BDAAF46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527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36">
            <a:extLst>
              <a:ext uri="{FF2B5EF4-FFF2-40B4-BE49-F238E27FC236}">
                <a16:creationId xmlns:a16="http://schemas.microsoft.com/office/drawing/2014/main" id="{81084DC6-2FD1-4145-823F-AD3A9AACEB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4941888"/>
            <a:ext cx="0" cy="7207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37">
            <a:extLst>
              <a:ext uri="{FF2B5EF4-FFF2-40B4-BE49-F238E27FC236}">
                <a16:creationId xmlns:a16="http://schemas.microsoft.com/office/drawing/2014/main" id="{F153CFCE-F253-4B7B-868E-B20A1270D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3763" y="5084763"/>
          <a:ext cx="561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Denklem" r:id="rId7" imgW="291960" imgH="228600" progId="Equation.3">
                  <p:embed/>
                </p:oleObj>
              </mc:Choice>
              <mc:Fallback>
                <p:oleObj name="Denklem" r:id="rId7" imgW="291960" imgH="228600" progId="Equation.3">
                  <p:embed/>
                  <p:pic>
                    <p:nvPicPr>
                      <p:cNvPr id="31" name="Object 37">
                        <a:extLst>
                          <a:ext uri="{FF2B5EF4-FFF2-40B4-BE49-F238E27FC236}">
                            <a16:creationId xmlns:a16="http://schemas.microsoft.com/office/drawing/2014/main" id="{F153CFCE-F253-4B7B-868E-B20A1270D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084763"/>
                        <a:ext cx="561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0">
            <a:extLst>
              <a:ext uri="{FF2B5EF4-FFF2-40B4-BE49-F238E27FC236}">
                <a16:creationId xmlns:a16="http://schemas.microsoft.com/office/drawing/2014/main" id="{9FAFE6A4-E9D9-4653-8CF7-9E126ABB6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37368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33" name="Text Box 41">
            <a:extLst>
              <a:ext uri="{FF2B5EF4-FFF2-40B4-BE49-F238E27FC236}">
                <a16:creationId xmlns:a16="http://schemas.microsoft.com/office/drawing/2014/main" id="{01353D86-B21A-44B8-87FA-C6A0B248D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20503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34" name="Text Box 42">
            <a:extLst>
              <a:ext uri="{FF2B5EF4-FFF2-40B4-BE49-F238E27FC236}">
                <a16:creationId xmlns:a16="http://schemas.microsoft.com/office/drawing/2014/main" id="{F5367D4C-00E2-48CA-B846-C110BF698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50043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35" name="Line 43">
            <a:extLst>
              <a:ext uri="{FF2B5EF4-FFF2-40B4-BE49-F238E27FC236}">
                <a16:creationId xmlns:a16="http://schemas.microsoft.com/office/drawing/2014/main" id="{55DDFCCF-C91E-4076-95D5-19244E7AE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6237288"/>
            <a:ext cx="1439862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44">
            <a:extLst>
              <a:ext uri="{FF2B5EF4-FFF2-40B4-BE49-F238E27FC236}">
                <a16:creationId xmlns:a16="http://schemas.microsoft.com/office/drawing/2014/main" id="{AE781716-BAFA-4102-86B1-F1E1B71F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6161088"/>
            <a:ext cx="1368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tr-TR" altLang="en-US" sz="2400" b="0" baseline="-25000"/>
              <a:t>Depletion Region</a:t>
            </a:r>
          </a:p>
        </p:txBody>
      </p:sp>
      <p:sp>
        <p:nvSpPr>
          <p:cNvPr id="37" name="Rectangle 46">
            <a:extLst>
              <a:ext uri="{FF2B5EF4-FFF2-40B4-BE49-F238E27FC236}">
                <a16:creationId xmlns:a16="http://schemas.microsoft.com/office/drawing/2014/main" id="{5DA9ACA0-FF7F-47D1-B6D3-066998523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4570" y="2819400"/>
            <a:ext cx="33131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equilibrium, there is no bias, i.e. no applied voltage.</a:t>
            </a:r>
          </a:p>
          <a:p>
            <a:pPr algn="just"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eld takes the same sign as the charge</a:t>
            </a:r>
            <a:r>
              <a:rPr lang="en-US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of the electric field is opposite to that of the potential ;</a:t>
            </a:r>
          </a:p>
        </p:txBody>
      </p:sp>
      <p:graphicFrame>
        <p:nvGraphicFramePr>
          <p:cNvPr id="38" name="Object 47">
            <a:extLst>
              <a:ext uri="{FF2B5EF4-FFF2-40B4-BE49-F238E27FC236}">
                <a16:creationId xmlns:a16="http://schemas.microsoft.com/office/drawing/2014/main" id="{163A2161-92EE-4026-BE2A-2C2D282FF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0693"/>
              </p:ext>
            </p:extLst>
          </p:nvPr>
        </p:nvGraphicFramePr>
        <p:xfrm>
          <a:off x="5938838" y="5486400"/>
          <a:ext cx="2260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028520" imgH="571320" progId="Equation.DSMT4">
                  <p:embed/>
                </p:oleObj>
              </mc:Choice>
              <mc:Fallback>
                <p:oleObj name="Equation" r:id="rId9" imgW="1028520" imgH="571320" progId="Equation.DSMT4">
                  <p:embed/>
                  <p:pic>
                    <p:nvPicPr>
                      <p:cNvPr id="38" name="Object 47">
                        <a:extLst>
                          <a:ext uri="{FF2B5EF4-FFF2-40B4-BE49-F238E27FC236}">
                            <a16:creationId xmlns:a16="http://schemas.microsoft.com/office/drawing/2014/main" id="{163A2161-92EE-4026-BE2A-2C2D282FF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5486400"/>
                        <a:ext cx="2260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>
            <a:extLst>
              <a:ext uri="{FF2B5EF4-FFF2-40B4-BE49-F238E27FC236}">
                <a16:creationId xmlns:a16="http://schemas.microsoft.com/office/drawing/2014/main" id="{7557A08E-1643-4F07-B10D-8EE26BDCD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797550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Denklem" r:id="rId11" imgW="177480" imgH="228600" progId="Equation.3">
                  <p:embed/>
                </p:oleObj>
              </mc:Choice>
              <mc:Fallback>
                <p:oleObj name="Denklem" r:id="rId11" imgW="177480" imgH="228600" progId="Equation.3">
                  <p:embed/>
                  <p:pic>
                    <p:nvPicPr>
                      <p:cNvPr id="39" name="Object 50">
                        <a:extLst>
                          <a:ext uri="{FF2B5EF4-FFF2-40B4-BE49-F238E27FC236}">
                            <a16:creationId xmlns:a16="http://schemas.microsoft.com/office/drawing/2014/main" id="{7557A08E-1643-4F07-B10D-8EE26BDCD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97550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6">
            <a:extLst>
              <a:ext uri="{FF2B5EF4-FFF2-40B4-BE49-F238E27FC236}">
                <a16:creationId xmlns:a16="http://schemas.microsoft.com/office/drawing/2014/main" id="{F68D97E6-0D4F-4F46-9666-12DF4FBAE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800725"/>
          <a:ext cx="576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Denklem" r:id="rId13" imgW="177480" imgH="241200" progId="Equation.3">
                  <p:embed/>
                </p:oleObj>
              </mc:Choice>
              <mc:Fallback>
                <p:oleObj name="Denklem" r:id="rId13" imgW="177480" imgH="241200" progId="Equation.3">
                  <p:embed/>
                  <p:pic>
                    <p:nvPicPr>
                      <p:cNvPr id="40" name="Object 56">
                        <a:extLst>
                          <a:ext uri="{FF2B5EF4-FFF2-40B4-BE49-F238E27FC236}">
                            <a16:creationId xmlns:a16="http://schemas.microsoft.com/office/drawing/2014/main" id="{F68D97E6-0D4F-4F46-9666-12DF4FBAE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00725"/>
                        <a:ext cx="576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" descr="F:\my documents\ECE663\depletion approx.bmp">
            <a:extLst>
              <a:ext uri="{FF2B5EF4-FFF2-40B4-BE49-F238E27FC236}">
                <a16:creationId xmlns:a16="http://schemas.microsoft.com/office/drawing/2014/main" id="{FE7E7E32-A20A-41A2-B871-9C93EA3EA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611" y="533400"/>
            <a:ext cx="3170189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>
            <a:extLst>
              <a:ext uri="{FF2B5EF4-FFF2-40B4-BE49-F238E27FC236}">
                <a16:creationId xmlns:a16="http://schemas.microsoft.com/office/drawing/2014/main" id="{8C066D65-C888-4385-92F6-4AFB5FA31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5456" y="2404646"/>
            <a:ext cx="3642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s replaced with step-func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4AC85284-FA79-4C23-B804-D383A0D7FACB}"/>
                  </a:ext>
                </a:extLst>
              </p14:cNvPr>
              <p14:cNvContentPartPr/>
              <p14:nvPr/>
            </p14:nvContentPartPr>
            <p14:xfrm>
              <a:off x="1712520" y="101880"/>
              <a:ext cx="10428840" cy="66769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4AC85284-FA79-4C23-B804-D383A0D7FAC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703160" y="92520"/>
                <a:ext cx="10447560" cy="669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09710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8F0AAB7-C85A-4D57-BE7C-7774667C7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defRPr/>
            </a:pPr>
            <a:endParaRPr lang="tr-TR" sz="280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entury Gothic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A915F5-B040-4654-B473-6DE04F43A38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44450"/>
            <a:ext cx="9144000" cy="86360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tr-TR" alt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level diagram for the p-n junction in thermal equilibrium</a:t>
            </a:r>
            <a:endParaRPr lang="tr-TR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75">
            <a:extLst>
              <a:ext uri="{FF2B5EF4-FFF2-40B4-BE49-F238E27FC236}">
                <a16:creationId xmlns:a16="http://schemas.microsoft.com/office/drawing/2014/main" id="{A9E71EB1-F6B0-419D-8690-8B0E64C4C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2113" y="2347913"/>
            <a:ext cx="2160587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76">
            <a:extLst>
              <a:ext uri="{FF2B5EF4-FFF2-40B4-BE49-F238E27FC236}">
                <a16:creationId xmlns:a16="http://schemas.microsoft.com/office/drawing/2014/main" id="{EAF8FC5A-59BF-4962-81D7-149EDECFB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2113" y="3832225"/>
            <a:ext cx="2160587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77">
            <a:extLst>
              <a:ext uri="{FF2B5EF4-FFF2-40B4-BE49-F238E27FC236}">
                <a16:creationId xmlns:a16="http://schemas.microsoft.com/office/drawing/2014/main" id="{4921C341-B0ED-4F99-ACF5-B7B7AEFB7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571875"/>
            <a:ext cx="576103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8">
            <a:extLst>
              <a:ext uri="{FF2B5EF4-FFF2-40B4-BE49-F238E27FC236}">
                <a16:creationId xmlns:a16="http://schemas.microsoft.com/office/drawing/2014/main" id="{FE4BE444-A791-467B-8CBA-7D8331E88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6850" y="3224213"/>
            <a:ext cx="216058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9">
            <a:extLst>
              <a:ext uri="{FF2B5EF4-FFF2-40B4-BE49-F238E27FC236}">
                <a16:creationId xmlns:a16="http://schemas.microsoft.com/office/drawing/2014/main" id="{5A72F1FE-C953-456E-9C28-6D5E69FCC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6850" y="4708525"/>
            <a:ext cx="216058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80">
            <a:extLst>
              <a:ext uri="{FF2B5EF4-FFF2-40B4-BE49-F238E27FC236}">
                <a16:creationId xmlns:a16="http://schemas.microsoft.com/office/drawing/2014/main" id="{0B43F37E-2501-4D08-B797-FD05F1D54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29972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C</a:t>
            </a:r>
            <a:endParaRPr lang="tr-TR" altLang="en-US" sz="1800" b="0"/>
          </a:p>
        </p:txBody>
      </p:sp>
      <p:sp>
        <p:nvSpPr>
          <p:cNvPr id="10" name="Text Box 81">
            <a:extLst>
              <a:ext uri="{FF2B5EF4-FFF2-40B4-BE49-F238E27FC236}">
                <a16:creationId xmlns:a16="http://schemas.microsoft.com/office/drawing/2014/main" id="{AF3FE04F-0A6A-46A4-8F0B-6DC7F1F22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451485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V</a:t>
            </a:r>
            <a:endParaRPr lang="tr-TR" altLang="en-US" sz="1800" b="0"/>
          </a:p>
        </p:txBody>
      </p:sp>
      <p:sp>
        <p:nvSpPr>
          <p:cNvPr id="11" name="Text Box 82">
            <a:extLst>
              <a:ext uri="{FF2B5EF4-FFF2-40B4-BE49-F238E27FC236}">
                <a16:creationId xmlns:a16="http://schemas.microsoft.com/office/drawing/2014/main" id="{CFEF5472-9AA5-4A71-88C6-C2F750F38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2908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f</a:t>
            </a:r>
            <a:endParaRPr lang="tr-TR" altLang="en-US" sz="1800" b="0"/>
          </a:p>
        </p:txBody>
      </p:sp>
      <p:sp>
        <p:nvSpPr>
          <p:cNvPr id="12" name="Text Box 83">
            <a:extLst>
              <a:ext uri="{FF2B5EF4-FFF2-40B4-BE49-F238E27FC236}">
                <a16:creationId xmlns:a16="http://schemas.microsoft.com/office/drawing/2014/main" id="{7A931DB4-EE27-4589-B1B1-866CEDD71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052513"/>
            <a:ext cx="1039813" cy="3857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/>
              <a:t>p-type</a:t>
            </a:r>
          </a:p>
        </p:txBody>
      </p:sp>
      <p:sp>
        <p:nvSpPr>
          <p:cNvPr id="13" name="Text Box 84">
            <a:extLst>
              <a:ext uri="{FF2B5EF4-FFF2-40B4-BE49-F238E27FC236}">
                <a16:creationId xmlns:a16="http://schemas.microsoft.com/office/drawing/2014/main" id="{E4302B4C-0419-4DBA-A12D-FCFAE59F2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125538"/>
            <a:ext cx="1042987" cy="3857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/>
              <a:t>n-type</a:t>
            </a:r>
          </a:p>
        </p:txBody>
      </p:sp>
      <p:sp>
        <p:nvSpPr>
          <p:cNvPr id="14" name="Freeform 85">
            <a:extLst>
              <a:ext uri="{FF2B5EF4-FFF2-40B4-BE49-F238E27FC236}">
                <a16:creationId xmlns:a16="http://schemas.microsoft.com/office/drawing/2014/main" id="{72741470-6A0B-44C6-8AD7-65953222DA2D}"/>
              </a:ext>
            </a:extLst>
          </p:cNvPr>
          <p:cNvSpPr>
            <a:spLocks/>
          </p:cNvSpPr>
          <p:nvPr/>
        </p:nvSpPr>
        <p:spPr bwMode="auto">
          <a:xfrm>
            <a:off x="3694113" y="3789363"/>
            <a:ext cx="1655762" cy="982662"/>
          </a:xfrm>
          <a:custGeom>
            <a:avLst/>
            <a:gdLst>
              <a:gd name="T0" fmla="*/ 0 w 1043"/>
              <a:gd name="T1" fmla="*/ 93244928 h 619"/>
              <a:gd name="T2" fmla="*/ 685482171 w 1043"/>
              <a:gd name="T3" fmla="*/ 209172085 h 619"/>
              <a:gd name="T4" fmla="*/ 1943038972 w 1043"/>
              <a:gd name="T5" fmla="*/ 1350802927 h 619"/>
              <a:gd name="T6" fmla="*/ 2147483647 w 1043"/>
              <a:gd name="T7" fmla="*/ 1466730010 h 619"/>
              <a:gd name="T8" fmla="*/ 0 60000 65536"/>
              <a:gd name="T9" fmla="*/ 0 60000 65536"/>
              <a:gd name="T10" fmla="*/ 0 60000 65536"/>
              <a:gd name="T11" fmla="*/ 0 60000 65536"/>
              <a:gd name="T12" fmla="*/ 0 w 1043"/>
              <a:gd name="T13" fmla="*/ 0 h 619"/>
              <a:gd name="T14" fmla="*/ 1043 w 1043"/>
              <a:gd name="T15" fmla="*/ 619 h 6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3" h="619">
                <a:moveTo>
                  <a:pt x="0" y="37"/>
                </a:moveTo>
                <a:cubicBezTo>
                  <a:pt x="72" y="18"/>
                  <a:pt x="144" y="0"/>
                  <a:pt x="272" y="83"/>
                </a:cubicBezTo>
                <a:cubicBezTo>
                  <a:pt x="400" y="166"/>
                  <a:pt x="643" y="453"/>
                  <a:pt x="771" y="536"/>
                </a:cubicBezTo>
                <a:cubicBezTo>
                  <a:pt x="899" y="619"/>
                  <a:pt x="998" y="574"/>
                  <a:pt x="1043" y="582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Freeform 86">
            <a:extLst>
              <a:ext uri="{FF2B5EF4-FFF2-40B4-BE49-F238E27FC236}">
                <a16:creationId xmlns:a16="http://schemas.microsoft.com/office/drawing/2014/main" id="{E0934F6C-1026-46BB-B798-8E4B0E645B46}"/>
              </a:ext>
            </a:extLst>
          </p:cNvPr>
          <p:cNvSpPr>
            <a:spLocks/>
          </p:cNvSpPr>
          <p:nvPr/>
        </p:nvSpPr>
        <p:spPr bwMode="auto">
          <a:xfrm>
            <a:off x="3694113" y="2301875"/>
            <a:ext cx="1655762" cy="982663"/>
          </a:xfrm>
          <a:custGeom>
            <a:avLst/>
            <a:gdLst>
              <a:gd name="T0" fmla="*/ 0 w 1043"/>
              <a:gd name="T1" fmla="*/ 93246610 h 619"/>
              <a:gd name="T2" fmla="*/ 685482171 w 1043"/>
              <a:gd name="T3" fmla="*/ 209173886 h 619"/>
              <a:gd name="T4" fmla="*/ 1943038972 w 1043"/>
              <a:gd name="T5" fmla="*/ 1350804301 h 619"/>
              <a:gd name="T6" fmla="*/ 2147483647 w 1043"/>
              <a:gd name="T7" fmla="*/ 1466731502 h 619"/>
              <a:gd name="T8" fmla="*/ 0 60000 65536"/>
              <a:gd name="T9" fmla="*/ 0 60000 65536"/>
              <a:gd name="T10" fmla="*/ 0 60000 65536"/>
              <a:gd name="T11" fmla="*/ 0 60000 65536"/>
              <a:gd name="T12" fmla="*/ 0 w 1043"/>
              <a:gd name="T13" fmla="*/ 0 h 619"/>
              <a:gd name="T14" fmla="*/ 1043 w 1043"/>
              <a:gd name="T15" fmla="*/ 619 h 6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3" h="619">
                <a:moveTo>
                  <a:pt x="0" y="37"/>
                </a:moveTo>
                <a:cubicBezTo>
                  <a:pt x="72" y="18"/>
                  <a:pt x="144" y="0"/>
                  <a:pt x="272" y="83"/>
                </a:cubicBezTo>
                <a:cubicBezTo>
                  <a:pt x="400" y="166"/>
                  <a:pt x="643" y="453"/>
                  <a:pt x="771" y="536"/>
                </a:cubicBezTo>
                <a:cubicBezTo>
                  <a:pt x="899" y="619"/>
                  <a:pt x="998" y="574"/>
                  <a:pt x="1043" y="582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Text Box 87">
            <a:extLst>
              <a:ext uri="{FF2B5EF4-FFF2-40B4-BE49-F238E27FC236}">
                <a16:creationId xmlns:a16="http://schemas.microsoft.com/office/drawing/2014/main" id="{C2514AE4-554A-434F-B571-E576B5FAD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21923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C</a:t>
            </a:r>
            <a:endParaRPr lang="tr-TR" altLang="en-US" sz="1800" b="0"/>
          </a:p>
        </p:txBody>
      </p:sp>
      <p:sp>
        <p:nvSpPr>
          <p:cNvPr id="17" name="Text Box 88">
            <a:extLst>
              <a:ext uri="{FF2B5EF4-FFF2-40B4-BE49-F238E27FC236}">
                <a16:creationId xmlns:a16="http://schemas.microsoft.com/office/drawing/2014/main" id="{D416A311-DF5C-44D6-BA2A-9B4C2DF4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3709988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V</a:t>
            </a:r>
            <a:endParaRPr lang="tr-TR" altLang="en-US" sz="1800" b="0"/>
          </a:p>
        </p:txBody>
      </p:sp>
      <p:sp>
        <p:nvSpPr>
          <p:cNvPr id="18" name="Text Box 89">
            <a:extLst>
              <a:ext uri="{FF2B5EF4-FFF2-40B4-BE49-F238E27FC236}">
                <a16:creationId xmlns:a16="http://schemas.microsoft.com/office/drawing/2014/main" id="{9A07E2FE-E4F4-496C-B69E-78E8919FF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328453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f</a:t>
            </a:r>
            <a:endParaRPr lang="tr-TR" altLang="en-US" sz="1800" b="0"/>
          </a:p>
        </p:txBody>
      </p:sp>
      <p:sp>
        <p:nvSpPr>
          <p:cNvPr id="19" name="Line 90">
            <a:extLst>
              <a:ext uri="{FF2B5EF4-FFF2-40B4-BE49-F238E27FC236}">
                <a16:creationId xmlns:a16="http://schemas.microsoft.com/office/drawing/2014/main" id="{F4AC6A20-A470-41AF-94E7-8AC92F260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6988" y="1196975"/>
            <a:ext cx="0" cy="482441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91">
            <a:extLst>
              <a:ext uri="{FF2B5EF4-FFF2-40B4-BE49-F238E27FC236}">
                <a16:creationId xmlns:a16="http://schemas.microsoft.com/office/drawing/2014/main" id="{5AC71AED-F358-46A7-B631-81F39A549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6850" y="1270000"/>
            <a:ext cx="0" cy="47513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92">
            <a:extLst>
              <a:ext uri="{FF2B5EF4-FFF2-40B4-BE49-F238E27FC236}">
                <a16:creationId xmlns:a16="http://schemas.microsoft.com/office/drawing/2014/main" id="{3D6696F5-5182-4C4D-86D4-BBC579CE8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6988" y="4005263"/>
            <a:ext cx="1439862" cy="12239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93">
            <a:extLst>
              <a:ext uri="{FF2B5EF4-FFF2-40B4-BE49-F238E27FC236}">
                <a16:creationId xmlns:a16="http://schemas.microsoft.com/office/drawing/2014/main" id="{39250693-91A6-40AA-8A0A-52CC715B5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6988" y="4508500"/>
            <a:ext cx="1439862" cy="12239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94">
            <a:extLst>
              <a:ext uri="{FF2B5EF4-FFF2-40B4-BE49-F238E27FC236}">
                <a16:creationId xmlns:a16="http://schemas.microsoft.com/office/drawing/2014/main" id="{AAB7D0B1-098C-4284-A380-BAB9B25AA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0013" y="5948363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95">
            <a:extLst>
              <a:ext uri="{FF2B5EF4-FFF2-40B4-BE49-F238E27FC236}">
                <a16:creationId xmlns:a16="http://schemas.microsoft.com/office/drawing/2014/main" id="{9D834035-7C12-495A-B252-20E9162FF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1088" y="5988050"/>
            <a:ext cx="184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>
                <a:latin typeface="Arial" charset="0"/>
              </a:rPr>
              <a:t>Depletion region</a:t>
            </a:r>
          </a:p>
        </p:txBody>
      </p:sp>
      <p:sp>
        <p:nvSpPr>
          <p:cNvPr id="25" name="Line 96">
            <a:extLst>
              <a:ext uri="{FF2B5EF4-FFF2-40B4-BE49-F238E27FC236}">
                <a16:creationId xmlns:a16="http://schemas.microsoft.com/office/drawing/2014/main" id="{57845A3B-48CA-4CA6-BB66-3BEB4FFD1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1916113"/>
            <a:ext cx="1439863" cy="12239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97">
            <a:extLst>
              <a:ext uri="{FF2B5EF4-FFF2-40B4-BE49-F238E27FC236}">
                <a16:creationId xmlns:a16="http://schemas.microsoft.com/office/drawing/2014/main" id="{46E61EAE-5B38-4A93-860C-9F964CEC1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1268413"/>
            <a:ext cx="1439863" cy="12239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98">
            <a:extLst>
              <a:ext uri="{FF2B5EF4-FFF2-40B4-BE49-F238E27FC236}">
                <a16:creationId xmlns:a16="http://schemas.microsoft.com/office/drawing/2014/main" id="{D39BAB0C-CBDC-47AE-8C23-93668C129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789363"/>
            <a:ext cx="172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Hole Diffussion</a:t>
            </a:r>
          </a:p>
        </p:txBody>
      </p:sp>
      <p:sp>
        <p:nvSpPr>
          <p:cNvPr id="28" name="Text Box 99">
            <a:extLst>
              <a:ext uri="{FF2B5EF4-FFF2-40B4-BE49-F238E27FC236}">
                <a16:creationId xmlns:a16="http://schemas.microsoft.com/office/drawing/2014/main" id="{1CC5EFE4-165E-4F4B-AAF9-D5695BEFC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516563"/>
            <a:ext cx="172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Hole Drift</a:t>
            </a:r>
          </a:p>
        </p:txBody>
      </p:sp>
      <p:sp>
        <p:nvSpPr>
          <p:cNvPr id="29" name="Text Box 100">
            <a:extLst>
              <a:ext uri="{FF2B5EF4-FFF2-40B4-BE49-F238E27FC236}">
                <a16:creationId xmlns:a16="http://schemas.microsoft.com/office/drawing/2014/main" id="{D572889B-B608-4FBE-ABC1-9AAC69292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133600"/>
            <a:ext cx="2232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Electron Diffusion</a:t>
            </a:r>
          </a:p>
        </p:txBody>
      </p:sp>
      <p:sp>
        <p:nvSpPr>
          <p:cNvPr id="30" name="Text Box 101">
            <a:extLst>
              <a:ext uri="{FF2B5EF4-FFF2-40B4-BE49-F238E27FC236}">
                <a16:creationId xmlns:a16="http://schemas.microsoft.com/office/drawing/2014/main" id="{1AEAB175-8377-4ED3-AB26-1100CFE3E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844675"/>
            <a:ext cx="1655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Electron Drift</a:t>
            </a:r>
          </a:p>
        </p:txBody>
      </p:sp>
      <p:sp>
        <p:nvSpPr>
          <p:cNvPr id="31" name="Text Box 102">
            <a:extLst>
              <a:ext uri="{FF2B5EF4-FFF2-40B4-BE49-F238E27FC236}">
                <a16:creationId xmlns:a16="http://schemas.microsoft.com/office/drawing/2014/main" id="{D2B292F7-7808-4E22-86B3-8819E24D3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638" y="2608263"/>
            <a:ext cx="1639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Neutral p-region</a:t>
            </a:r>
          </a:p>
        </p:txBody>
      </p:sp>
      <p:sp>
        <p:nvSpPr>
          <p:cNvPr id="32" name="Text Box 103">
            <a:extLst>
              <a:ext uri="{FF2B5EF4-FFF2-40B4-BE49-F238E27FC236}">
                <a16:creationId xmlns:a16="http://schemas.microsoft.com/office/drawing/2014/main" id="{205FFB29-D226-4FE8-8EB8-6B60EC0A1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956050"/>
            <a:ext cx="1639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Neutral n-reg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AE19106A-D226-420F-B53B-9F77BA037276}"/>
                  </a:ext>
                </a:extLst>
              </p14:cNvPr>
              <p14:cNvContentPartPr/>
              <p14:nvPr/>
            </p14:nvContentPartPr>
            <p14:xfrm>
              <a:off x="1657440" y="476280"/>
              <a:ext cx="10361880" cy="46886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AE19106A-D226-420F-B53B-9F77BA03727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8080" y="466920"/>
                <a:ext cx="10380600" cy="470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83026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275" y="128980"/>
            <a:ext cx="10670142" cy="660003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37B2B0E-6805-4792-B1D8-C4FE99BE5BC6}"/>
                  </a:ext>
                </a:extLst>
              </p14:cNvPr>
              <p14:cNvContentPartPr/>
              <p14:nvPr/>
            </p14:nvContentPartPr>
            <p14:xfrm>
              <a:off x="1255320" y="57600"/>
              <a:ext cx="10886040" cy="5495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37B2B0E-6805-4792-B1D8-C4FE99BE5BC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45960" y="48240"/>
                <a:ext cx="10904760" cy="551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50517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64" y="410677"/>
            <a:ext cx="9250531" cy="617784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0961AC9-0800-403C-8D6F-0A941CDD2DC5}"/>
                  </a:ext>
                </a:extLst>
              </p14:cNvPr>
              <p14:cNvContentPartPr/>
              <p14:nvPr/>
            </p14:nvContentPartPr>
            <p14:xfrm>
              <a:off x="8749800" y="794520"/>
              <a:ext cx="3279600" cy="2094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0961AC9-0800-403C-8D6F-0A941CDD2DC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40440" y="785160"/>
                <a:ext cx="3298320" cy="211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59164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253" y="199082"/>
            <a:ext cx="8177972" cy="630649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2A050E4-8FC6-4798-B559-96FA226AF290}"/>
                  </a:ext>
                </a:extLst>
              </p14:cNvPr>
              <p14:cNvContentPartPr/>
              <p14:nvPr/>
            </p14:nvContentPartPr>
            <p14:xfrm>
              <a:off x="2848680" y="410400"/>
              <a:ext cx="8607240" cy="2512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2A050E4-8FC6-4798-B559-96FA226AF29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39320" y="401040"/>
                <a:ext cx="8625960" cy="253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97999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44" y="516237"/>
            <a:ext cx="8824405" cy="6118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4765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71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720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83" y="-9535"/>
            <a:ext cx="10823433" cy="686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935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284CA98-28AA-43DF-9EAC-1975E85E9CAC}"/>
                  </a:ext>
                </a:extLst>
              </p14:cNvPr>
              <p14:cNvContentPartPr/>
              <p14:nvPr/>
            </p14:nvContentPartPr>
            <p14:xfrm>
              <a:off x="622080" y="906480"/>
              <a:ext cx="10213560" cy="5349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284CA98-28AA-43DF-9EAC-1975E85E9CA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2720" y="897120"/>
                <a:ext cx="10232280" cy="536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74816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709" y="8517"/>
            <a:ext cx="11818582" cy="684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6155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687" y="18956"/>
            <a:ext cx="11394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6562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0416"/>
            <a:ext cx="12192000" cy="6357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3633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43" y="0"/>
            <a:ext cx="1184791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3309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164" y="0"/>
            <a:ext cx="9875672" cy="6864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3373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171" y="0"/>
            <a:ext cx="10093657" cy="686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521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186" y="0"/>
            <a:ext cx="10529627" cy="6867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1868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3280" y="1425472"/>
            <a:ext cx="5645440" cy="40070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E44E828-8C3C-4FF8-AAD6-16420A991BB8}"/>
                  </a:ext>
                </a:extLst>
              </p14:cNvPr>
              <p14:cNvContentPartPr/>
              <p14:nvPr/>
            </p14:nvContentPartPr>
            <p14:xfrm>
              <a:off x="710280" y="743400"/>
              <a:ext cx="10945440" cy="5883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E44E828-8C3C-4FF8-AAD6-16420A991B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920" y="734040"/>
                <a:ext cx="10964160" cy="590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86404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082" y="1190510"/>
            <a:ext cx="5543835" cy="447698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FC83B98-FF50-4410-B3BA-35E144E7C9BC}"/>
                  </a:ext>
                </a:extLst>
              </p14:cNvPr>
              <p14:cNvContentPartPr/>
              <p14:nvPr/>
            </p14:nvContentPartPr>
            <p14:xfrm>
              <a:off x="468720" y="1017720"/>
              <a:ext cx="10614600" cy="4273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FC83B98-FF50-4410-B3BA-35E144E7C9B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9360" y="1008360"/>
                <a:ext cx="10633320" cy="429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67748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4" y="1621936"/>
            <a:ext cx="6075136" cy="36141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DE65D3-8A29-4E11-8D89-1EFBC972A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19457"/>
            <a:ext cx="6096000" cy="4419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8012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43" y="190397"/>
            <a:ext cx="10023631" cy="658096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DC0A9EC-75EA-4AD4-8010-7E1C96C6C3DE}"/>
                  </a:ext>
                </a:extLst>
              </p14:cNvPr>
              <p14:cNvContentPartPr/>
              <p14:nvPr/>
            </p14:nvContentPartPr>
            <p14:xfrm>
              <a:off x="2284560" y="1349280"/>
              <a:ext cx="9856080" cy="5363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DC0A9EC-75EA-4AD4-8010-7E1C96C6C3D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75200" y="1339920"/>
                <a:ext cx="9874800" cy="538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99243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171" y="0"/>
            <a:ext cx="103776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1227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515" y="890"/>
            <a:ext cx="9960970" cy="6857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4060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589" y="0"/>
            <a:ext cx="10870821" cy="6867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2627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125" y="731973"/>
            <a:ext cx="8979942" cy="55800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EE28643-E607-4F6B-918E-EAA4FF4101D7}"/>
                  </a:ext>
                </a:extLst>
              </p14:cNvPr>
              <p14:cNvContentPartPr/>
              <p14:nvPr/>
            </p14:nvContentPartPr>
            <p14:xfrm>
              <a:off x="2008800" y="874800"/>
              <a:ext cx="9086760" cy="48232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EE28643-E607-4F6B-918E-EAA4FF4101D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99440" y="865440"/>
                <a:ext cx="9105480" cy="484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45101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435" y="0"/>
            <a:ext cx="98911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6125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262" y="0"/>
            <a:ext cx="96094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142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206" y="0"/>
            <a:ext cx="1009558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6631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D5E10C9-8B2F-4F07-B955-E4AECCAC2D3F}"/>
                  </a:ext>
                </a:extLst>
              </p14:cNvPr>
              <p14:cNvContentPartPr/>
              <p14:nvPr/>
            </p14:nvContentPartPr>
            <p14:xfrm>
              <a:off x="333360" y="212040"/>
              <a:ext cx="11743200" cy="5915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D5E10C9-8B2F-4F07-B955-E4AECCAC2D3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4000" y="202680"/>
                <a:ext cx="11761920" cy="593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090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522" y="235761"/>
            <a:ext cx="10718956" cy="638647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36758BA-9084-4693-B679-D0942A727D19}"/>
                  </a:ext>
                </a:extLst>
              </p14:cNvPr>
              <p14:cNvContentPartPr/>
              <p14:nvPr/>
            </p14:nvContentPartPr>
            <p14:xfrm>
              <a:off x="1873373" y="4242509"/>
              <a:ext cx="8539200" cy="1159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36758BA-9084-4693-B679-D0942A727D1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64013" y="4233149"/>
                <a:ext cx="8557920" cy="117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72110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560" y="283850"/>
            <a:ext cx="10626879" cy="629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4217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493" y="206287"/>
            <a:ext cx="11293632" cy="630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9245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198" y="365024"/>
            <a:ext cx="9620402" cy="6362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66337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A408878-F859-4B78-BDC9-3F010E0A86B3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C9B7D21-C93C-4E6C-B2AF-DCB77494AF60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B79954A41C7EA4A81527F6F1505CDEE" ma:contentTypeVersion="4" ma:contentTypeDescription="Create a new document." ma:contentTypeScope="" ma:versionID="9b6316ede8c2c43abbbd3ed1db57d187">
  <xsd:schema xmlns:xsd="http://www.w3.org/2001/XMLSchema" xmlns:xs="http://www.w3.org/2001/XMLSchema" xmlns:p="http://schemas.microsoft.com/office/2006/metadata/properties" xmlns:ns2="2bdcdaa4-e556-470a-aca7-7d4e10729729" targetNamespace="http://schemas.microsoft.com/office/2006/metadata/properties" ma:root="true" ma:fieldsID="dd05ae8d99533da82271f6d456cdca36" ns2:_="">
    <xsd:import namespace="2bdcdaa4-e556-470a-aca7-7d4e1072972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dcdaa4-e556-470a-aca7-7d4e1072972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8898409-6A08-4F0F-88AD-55F278CDCD92}">
  <ds:schemaRefs>
    <ds:schemaRef ds:uri="http://schemas.microsoft.com/office/2006/metadata/properties"/>
    <ds:schemaRef ds:uri="http://www.w3.org/2000/xmlns/"/>
  </ds:schemaRefs>
</ds:datastoreItem>
</file>

<file path=customXml/itemProps2.xml><?xml version="1.0" encoding="utf-8"?>
<ds:datastoreItem xmlns:ds="http://schemas.openxmlformats.org/officeDocument/2006/customXml" ds:itemID="{D20891B2-1BA2-457A-921E-455D974AB59D}">
  <ds:schemaRefs>
    <ds:schemaRef ds:uri="http://schemas.microsoft.com/office/2006/metadata/contentType"/>
    <ds:schemaRef ds:uri="http://schemas.microsoft.com/office/2006/metadata/properties/metaAttributes"/>
    <ds:schemaRef ds:uri="http://www.w3.org/2000/xmlns/"/>
    <ds:schemaRef ds:uri="http://www.w3.org/2001/XMLSchema"/>
    <ds:schemaRef ds:uri="2bdcdaa4-e556-470a-aca7-7d4e10729729"/>
  </ds:schemaRefs>
</ds:datastoreItem>
</file>

<file path=customXml/itemProps3.xml><?xml version="1.0" encoding="utf-8"?>
<ds:datastoreItem xmlns:ds="http://schemas.openxmlformats.org/officeDocument/2006/customXml" ds:itemID="{91B4EF31-6B4A-42CA-AC78-DFEF146221B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51</TotalTime>
  <Words>327</Words>
  <Application>Microsoft Office PowerPoint</Application>
  <PresentationFormat>Widescreen</PresentationFormat>
  <Paragraphs>80</Paragraphs>
  <Slides>57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8" baseType="lpstr">
      <vt:lpstr>Office Theme</vt:lpstr>
      <vt:lpstr>Module: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a</dc:creator>
  <cp:lastModifiedBy>Rahul Karthik S</cp:lastModifiedBy>
  <cp:revision>15</cp:revision>
  <dcterms:created xsi:type="dcterms:W3CDTF">2021-09-29T17:00:00Z</dcterms:created>
  <dcterms:modified xsi:type="dcterms:W3CDTF">2021-10-16T06:2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B79954A41C7EA4A81527F6F1505CDEE</vt:lpwstr>
  </property>
</Properties>
</file>